
<file path=[Content_Types].xml><?xml version="1.0" encoding="utf-8"?>
<Types xmlns="http://schemas.openxmlformats.org/package/2006/content-types">
  <Default ContentType="application/vnd.openxmlformats-officedocument.oleObject" Extension="bin"/>
  <Default ContentType="image/x-emf" Extension="emf"/>
  <Default ContentType="image/gif" Extension="gif"/>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customXmlProperties+xml" PartName="/customXml/itemProps2.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11"/>
        <w:tblW w:w="0" w:type="auto"/>
        <w:tblBorders>
          <w:top w:val="single" w:sz="4" w:space="0" w:color="00B0F0"/>
          <w:left w:val="single" w:sz="4" w:space="0" w:color="00B0F0"/>
          <w:bottom w:val="single" w:sz="4" w:space="0" w:color="00B0F0"/>
          <w:right w:val="single" w:sz="4" w:space="0" w:color="00B0F0"/>
          <w:insideH w:val="single" w:sz="4" w:space="0" w:color="00B0F0"/>
          <w:insideV w:val="single" w:sz="4" w:space="0" w:color="00B0F0"/>
        </w:tblBorders>
        <w:tblLook w:val="04A0" w:firstRow="1" w:lastRow="0" w:firstColumn="1" w:lastColumn="0" w:noHBand="0" w:noVBand="1"/>
      </w:tblPr>
      <w:tblGrid>
        <w:gridCol w:w="3708"/>
        <w:gridCol w:w="6714"/>
      </w:tblGrid>
      <w:tr w:rsidR="0004155C" w:rsidRPr="002B5892" w14:paraId="276381AF" w14:textId="77777777" w:rsidTr="00AB0E71">
        <w:tc>
          <w:tcPr>
            <w:tcW w:w="3708" w:type="dxa"/>
            <w:tcBorders>
              <w:top w:val="single" w:sz="4" w:space="0" w:color="00B0F0"/>
              <w:left w:val="single" w:sz="4" w:space="0" w:color="00B0F0"/>
              <w:bottom w:val="single" w:sz="4" w:space="0" w:color="00B0F0"/>
              <w:right w:val="single" w:sz="4" w:space="0" w:color="00B0F0"/>
            </w:tcBorders>
            <w:hideMark/>
          </w:tcPr>
          <w:p w14:paraId="688576D1" w14:textId="7786467C" w:rsidR="0004155C" w:rsidRPr="002B5892" w:rsidRDefault="0004155C" w:rsidP="00B97CDE">
            <w:pPr>
              <w:jc w:val="center"/>
              <w:rPr>
                <w:b/>
                <w:bCs/>
                <w:color w:val="CC00FF"/>
                <w:szCs w:val="24"/>
              </w:rPr>
            </w:pPr>
            <w:r>
              <w:rPr>
                <w:b/>
                <w:bCs/>
                <w:color w:val="CC00FF"/>
                <w:szCs w:val="24"/>
              </w:rPr>
              <w:t>ĐỀ</w:t>
            </w:r>
            <w:r>
              <w:rPr>
                <w:b/>
                <w:bCs/>
                <w:color w:val="CC00FF"/>
                <w:szCs w:val="24"/>
              </w:rPr>
              <w:t xml:space="preserve"> 3</w:t>
            </w:r>
          </w:p>
          <w:p w14:paraId="632C1381" w14:textId="77777777" w:rsidR="0004155C" w:rsidRPr="002B5892" w:rsidRDefault="0004155C" w:rsidP="00B97CDE">
            <w:pPr>
              <w:jc w:val="center"/>
              <w:rPr>
                <w:b/>
                <w:bCs/>
                <w:color w:val="0000FF"/>
                <w:szCs w:val="24"/>
              </w:rPr>
            </w:pPr>
            <w:r w:rsidRPr="002B5892">
              <w:rPr>
                <w:b/>
                <w:bCs/>
                <w:color w:val="0000FF"/>
                <w:szCs w:val="24"/>
              </w:rPr>
              <w:t>BÁM SÁT ĐỀ MINH HỌA</w:t>
            </w:r>
          </w:p>
        </w:tc>
        <w:tc>
          <w:tcPr>
            <w:tcW w:w="6714" w:type="dxa"/>
            <w:tcBorders>
              <w:top w:val="single" w:sz="4" w:space="0" w:color="00B0F0"/>
              <w:left w:val="single" w:sz="4" w:space="0" w:color="00B0F0"/>
              <w:bottom w:val="single" w:sz="4" w:space="0" w:color="00B0F0"/>
              <w:right w:val="single" w:sz="4" w:space="0" w:color="00B0F0"/>
            </w:tcBorders>
            <w:hideMark/>
          </w:tcPr>
          <w:p w14:paraId="2CF52510" w14:textId="77777777" w:rsidR="0004155C" w:rsidRPr="0004155C" w:rsidRDefault="0004155C" w:rsidP="00B97CDE">
            <w:pPr>
              <w:jc w:val="center"/>
              <w:rPr>
                <w:rStyle w:val="Hyperlink"/>
                <w:b/>
                <w:bCs/>
                <w:color w:val="CC00FF"/>
                <w:szCs w:val="24"/>
                <w:u w:val="none"/>
              </w:rPr>
            </w:pPr>
            <w:r w:rsidRPr="0004155C">
              <w:rPr>
                <w:b/>
                <w:bCs/>
                <w:color w:val="CC00FF"/>
                <w:szCs w:val="24"/>
              </w:rPr>
              <w:fldChar w:fldCharType="begin"/>
            </w:r>
            <w:r w:rsidRPr="0004155C">
              <w:rPr>
                <w:b/>
                <w:bCs/>
                <w:color w:val="CC00FF"/>
                <w:szCs w:val="24"/>
              </w:rPr>
              <w:instrText xml:space="preserve"> HYPERLINK "https://thuvienhoclieu.com/tai-lieu-vat-li/tai-lieu-vat-li-luyen-thi/" </w:instrText>
            </w:r>
            <w:r w:rsidRPr="0004155C">
              <w:rPr>
                <w:b/>
                <w:bCs/>
                <w:color w:val="CC00FF"/>
                <w:szCs w:val="24"/>
              </w:rPr>
              <w:fldChar w:fldCharType="separate"/>
            </w:r>
            <w:r w:rsidRPr="0004155C">
              <w:rPr>
                <w:rStyle w:val="Hyperlink"/>
                <w:b/>
                <w:bCs/>
                <w:color w:val="CC00FF"/>
                <w:szCs w:val="24"/>
                <w:u w:val="none"/>
              </w:rPr>
              <w:t>ĐỀ ÔN THI TỐT NGHIỆP THPT NĂM 2022</w:t>
            </w:r>
          </w:p>
          <w:p w14:paraId="539BB18D" w14:textId="77777777" w:rsidR="0004155C" w:rsidRPr="0004155C" w:rsidRDefault="0004155C" w:rsidP="00B97CDE">
            <w:pPr>
              <w:jc w:val="center"/>
              <w:rPr>
                <w:b/>
                <w:bCs/>
                <w:color w:val="0000FF"/>
                <w:szCs w:val="24"/>
              </w:rPr>
            </w:pPr>
            <w:r w:rsidRPr="0004155C">
              <w:rPr>
                <w:rStyle w:val="Hyperlink"/>
                <w:b/>
                <w:bCs/>
                <w:szCs w:val="24"/>
                <w:u w:val="none"/>
              </w:rPr>
              <w:t>MÔN: VẬT LÍ</w:t>
            </w:r>
            <w:r w:rsidRPr="0004155C">
              <w:rPr>
                <w:b/>
                <w:bCs/>
                <w:color w:val="CC00FF"/>
                <w:szCs w:val="24"/>
              </w:rPr>
              <w:fldChar w:fldCharType="end"/>
            </w:r>
          </w:p>
          <w:p w14:paraId="16F746CA" w14:textId="77777777" w:rsidR="0004155C" w:rsidRPr="002B5892" w:rsidRDefault="0004155C" w:rsidP="00B97CDE">
            <w:pPr>
              <w:jc w:val="center"/>
              <w:rPr>
                <w:b/>
                <w:bCs/>
                <w:color w:val="0000FF"/>
                <w:szCs w:val="24"/>
              </w:rPr>
            </w:pPr>
            <w:r w:rsidRPr="002B5892">
              <w:rPr>
                <w:b/>
                <w:bCs/>
                <w:color w:val="0000FF"/>
                <w:szCs w:val="24"/>
              </w:rPr>
              <w:t>Thời gian: 50 phút</w:t>
            </w:r>
          </w:p>
        </w:tc>
      </w:tr>
    </w:tbl>
    <w:p w14:paraId="7AAA0B6E" w14:textId="77777777" w:rsidR="0004155C" w:rsidRDefault="0004155C" w:rsidP="00B97CDE">
      <w:pPr>
        <w:tabs>
          <w:tab w:val="left" w:pos="284"/>
          <w:tab w:val="left" w:pos="2835"/>
          <w:tab w:val="left" w:pos="5387"/>
          <w:tab w:val="left" w:pos="7938"/>
        </w:tabs>
        <w:contextualSpacing/>
        <w:rPr>
          <w:b/>
          <w:bCs/>
          <w:iCs/>
          <w:szCs w:val="24"/>
        </w:rPr>
      </w:pPr>
    </w:p>
    <w:p w14:paraId="65F82930" w14:textId="2BBA308E" w:rsidR="00431CE1" w:rsidRPr="003B7D32" w:rsidRDefault="00431CE1" w:rsidP="00B97CDE">
      <w:pPr>
        <w:tabs>
          <w:tab w:val="left" w:pos="284"/>
          <w:tab w:val="left" w:pos="2835"/>
          <w:tab w:val="left" w:pos="5387"/>
          <w:tab w:val="left" w:pos="7938"/>
        </w:tabs>
        <w:contextualSpacing/>
        <w:rPr>
          <w:bCs/>
          <w:szCs w:val="24"/>
        </w:rPr>
      </w:pPr>
      <w:r w:rsidRPr="00B97CDE">
        <w:rPr>
          <w:b/>
          <w:bCs/>
          <w:iCs/>
          <w:color w:val="0000FF"/>
          <w:szCs w:val="24"/>
        </w:rPr>
        <w:t>Câu 1</w:t>
      </w:r>
      <w:r w:rsidR="00F97564" w:rsidRPr="00B97CDE">
        <w:rPr>
          <w:b/>
          <w:bCs/>
          <w:iCs/>
          <w:color w:val="0000FF"/>
          <w:szCs w:val="24"/>
        </w:rPr>
        <w:t>:</w:t>
      </w:r>
      <w:r w:rsidRPr="003B7D32">
        <w:rPr>
          <w:bCs/>
          <w:szCs w:val="24"/>
        </w:rPr>
        <w:t xml:space="preserve"> Khi một nhạc cụ phát ra một âm cơ bản có tần số </w:t>
      </w:r>
      <w:r w:rsidR="00C11FEA" w:rsidRPr="003B7D32">
        <w:rPr>
          <w:position w:val="-12"/>
          <w:szCs w:val="24"/>
        </w:rPr>
        <w:object w:dxaOrig="260" w:dyaOrig="360" w14:anchorId="0491AA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15pt;height:18.8pt" o:ole="">
            <v:imagedata r:id="rId10" o:title=""/>
          </v:shape>
          <o:OLEObject Type="Embed" ProgID="Equation.DSMT4" ShapeID="_x0000_i1025" DrawAspect="Content" ObjectID="_1713974816" r:id="rId11"/>
        </w:object>
      </w:r>
      <w:r w:rsidRPr="003B7D32">
        <w:rPr>
          <w:bCs/>
          <w:szCs w:val="24"/>
        </w:rPr>
        <w:t xml:space="preserve"> thì nhạc cụ đó đồng thời phát ra một loạt các họa âm có tần số </w:t>
      </w:r>
      <w:bookmarkStart w:id="0" w:name="MTBlankEqn"/>
      <w:r w:rsidR="002B3644" w:rsidRPr="003B7D32">
        <w:rPr>
          <w:position w:val="-12"/>
          <w:szCs w:val="24"/>
        </w:rPr>
        <w:object w:dxaOrig="400" w:dyaOrig="360" w14:anchorId="3167A951">
          <v:shape id="_x0000_i1026" type="#_x0000_t75" style="width:20.65pt;height:18.8pt" o:ole="">
            <v:imagedata r:id="rId12" o:title=""/>
          </v:shape>
          <o:OLEObject Type="Embed" ProgID="Equation.DSMT4" ShapeID="_x0000_i1026" DrawAspect="Content" ObjectID="_1713974817" r:id="rId13"/>
        </w:object>
      </w:r>
      <w:bookmarkEnd w:id="0"/>
      <w:r w:rsidRPr="003B7D32">
        <w:rPr>
          <w:bCs/>
          <w:szCs w:val="24"/>
        </w:rPr>
        <w:t xml:space="preserve">, </w:t>
      </w:r>
      <w:r w:rsidR="009A7C67" w:rsidRPr="003B7D32">
        <w:rPr>
          <w:position w:val="-12"/>
          <w:szCs w:val="24"/>
        </w:rPr>
        <w:object w:dxaOrig="380" w:dyaOrig="360" w14:anchorId="6A1BCE7C">
          <v:shape id="_x0000_i1027" type="#_x0000_t75" style="width:19.4pt;height:18.8pt" o:ole="">
            <v:imagedata r:id="rId14" o:title=""/>
          </v:shape>
          <o:OLEObject Type="Embed" ProgID="Equation.DSMT4" ShapeID="_x0000_i1027" DrawAspect="Content" ObjectID="_1713974818" r:id="rId15"/>
        </w:object>
      </w:r>
      <w:r w:rsidRPr="003B7D32">
        <w:rPr>
          <w:bCs/>
          <w:szCs w:val="24"/>
        </w:rPr>
        <w:t>,</w:t>
      </w:r>
      <w:r w:rsidR="009A7C67" w:rsidRPr="003B7D32">
        <w:rPr>
          <w:position w:val="-12"/>
          <w:szCs w:val="24"/>
        </w:rPr>
        <w:object w:dxaOrig="400" w:dyaOrig="360" w14:anchorId="713A8365">
          <v:shape id="_x0000_i1028" type="#_x0000_t75" style="width:20.65pt;height:18.8pt" o:ole="">
            <v:imagedata r:id="rId16" o:title=""/>
          </v:shape>
          <o:OLEObject Type="Embed" ProgID="Equation.DSMT4" ShapeID="_x0000_i1028" DrawAspect="Content" ObjectID="_1713974819" r:id="rId17"/>
        </w:object>
      </w:r>
      <w:r w:rsidRPr="003B7D32">
        <w:rPr>
          <w:bCs/>
          <w:szCs w:val="24"/>
        </w:rPr>
        <w:t xml:space="preserve"> ... Họa âm thứ </w:t>
      </w:r>
      <w:r w:rsidR="00330F33" w:rsidRPr="003B7D32">
        <w:rPr>
          <w:bCs/>
          <w:szCs w:val="24"/>
        </w:rPr>
        <w:t>tư</w:t>
      </w:r>
      <w:r w:rsidRPr="003B7D32">
        <w:rPr>
          <w:bCs/>
          <w:szCs w:val="24"/>
        </w:rPr>
        <w:t xml:space="preserve"> có tần số là </w:t>
      </w:r>
    </w:p>
    <w:p w14:paraId="7C511224" w14:textId="73B25901" w:rsidR="00431CE1" w:rsidRPr="003B7D32" w:rsidRDefault="00431CE1" w:rsidP="00B97CDE">
      <w:pPr>
        <w:tabs>
          <w:tab w:val="left" w:pos="284"/>
          <w:tab w:val="left" w:pos="2835"/>
          <w:tab w:val="left" w:pos="5387"/>
          <w:tab w:val="left" w:pos="7938"/>
        </w:tabs>
        <w:contextualSpacing/>
        <w:rPr>
          <w:bCs/>
          <w:szCs w:val="24"/>
        </w:rPr>
      </w:pPr>
      <w:r w:rsidRPr="003B7D32">
        <w:rPr>
          <w:b/>
          <w:bCs/>
          <w:szCs w:val="24"/>
        </w:rPr>
        <w:t xml:space="preserve"> </w:t>
      </w:r>
      <w:r w:rsidRPr="003B7D32">
        <w:rPr>
          <w:b/>
          <w:bCs/>
          <w:szCs w:val="24"/>
        </w:rPr>
        <w:tab/>
      </w:r>
      <w:r w:rsidRPr="00B97CDE">
        <w:rPr>
          <w:b/>
          <w:bCs/>
          <w:color w:val="0000FF"/>
          <w:szCs w:val="24"/>
        </w:rPr>
        <w:t>A.</w:t>
      </w:r>
      <w:r w:rsidRPr="003B7D32">
        <w:rPr>
          <w:b/>
          <w:bCs/>
          <w:szCs w:val="24"/>
        </w:rPr>
        <w:t xml:space="preserve"> </w:t>
      </w:r>
      <w:r w:rsidR="009A7C67" w:rsidRPr="003B7D32">
        <w:rPr>
          <w:position w:val="-12"/>
          <w:szCs w:val="24"/>
        </w:rPr>
        <w:object w:dxaOrig="400" w:dyaOrig="360" w14:anchorId="384259AF">
          <v:shape id="_x0000_i1029" type="#_x0000_t75" style="width:20.65pt;height:18.8pt" o:ole="">
            <v:imagedata r:id="rId18" o:title=""/>
          </v:shape>
          <o:OLEObject Type="Embed" ProgID="Equation.DSMT4" ShapeID="_x0000_i1029" DrawAspect="Content" ObjectID="_1713974820" r:id="rId19"/>
        </w:object>
      </w:r>
      <w:r w:rsidRPr="003B7D32">
        <w:rPr>
          <w:bCs/>
          <w:szCs w:val="24"/>
        </w:rPr>
        <w:t xml:space="preserve">. </w:t>
      </w:r>
      <w:r w:rsidRPr="003B7D32">
        <w:rPr>
          <w:b/>
          <w:bCs/>
          <w:szCs w:val="24"/>
        </w:rPr>
        <w:t xml:space="preserve"> </w:t>
      </w:r>
      <w:r w:rsidRPr="003B7D32">
        <w:rPr>
          <w:b/>
          <w:bCs/>
          <w:szCs w:val="24"/>
        </w:rPr>
        <w:tab/>
      </w:r>
      <w:r w:rsidRPr="00B97CDE">
        <w:rPr>
          <w:b/>
          <w:bCs/>
          <w:color w:val="0000FF"/>
          <w:szCs w:val="24"/>
        </w:rPr>
        <w:t>B.</w:t>
      </w:r>
      <w:r w:rsidRPr="003B7D32">
        <w:rPr>
          <w:b/>
          <w:bCs/>
          <w:szCs w:val="24"/>
        </w:rPr>
        <w:t xml:space="preserve"> </w:t>
      </w:r>
      <w:r w:rsidR="005C02E9" w:rsidRPr="003B7D32">
        <w:rPr>
          <w:position w:val="-12"/>
          <w:szCs w:val="24"/>
        </w:rPr>
        <w:object w:dxaOrig="260" w:dyaOrig="360" w14:anchorId="07A9046E">
          <v:shape id="_x0000_i1030" type="#_x0000_t75" style="width:13.15pt;height:18.8pt" o:ole="">
            <v:imagedata r:id="rId10" o:title=""/>
          </v:shape>
          <o:OLEObject Type="Embed" ProgID="Equation.DSMT4" ShapeID="_x0000_i1030" DrawAspect="Content" ObjectID="_1713974821" r:id="rId20"/>
        </w:object>
      </w:r>
      <w:r w:rsidRPr="003B7D32">
        <w:rPr>
          <w:bCs/>
          <w:szCs w:val="24"/>
        </w:rPr>
        <w:t xml:space="preserve">. </w:t>
      </w:r>
      <w:r w:rsidRPr="003B7D32">
        <w:rPr>
          <w:b/>
          <w:bCs/>
          <w:szCs w:val="24"/>
        </w:rPr>
        <w:t xml:space="preserve"> </w:t>
      </w:r>
      <w:r w:rsidRPr="003B7D32">
        <w:rPr>
          <w:b/>
          <w:bCs/>
          <w:szCs w:val="24"/>
        </w:rPr>
        <w:tab/>
      </w:r>
      <w:r w:rsidRPr="00B97CDE">
        <w:rPr>
          <w:b/>
          <w:bCs/>
          <w:color w:val="0000FF"/>
          <w:szCs w:val="24"/>
        </w:rPr>
        <w:t>C.</w:t>
      </w:r>
      <w:r w:rsidRPr="003B7D32">
        <w:rPr>
          <w:b/>
          <w:bCs/>
          <w:szCs w:val="24"/>
        </w:rPr>
        <w:t xml:space="preserve"> </w:t>
      </w:r>
      <w:r w:rsidR="005C02E9" w:rsidRPr="003B7D32">
        <w:rPr>
          <w:position w:val="-12"/>
          <w:szCs w:val="24"/>
        </w:rPr>
        <w:object w:dxaOrig="380" w:dyaOrig="360" w14:anchorId="7A37C6F5">
          <v:shape id="_x0000_i1031" type="#_x0000_t75" style="width:19.4pt;height:18.8pt" o:ole="">
            <v:imagedata r:id="rId21" o:title=""/>
          </v:shape>
          <o:OLEObject Type="Embed" ProgID="Equation.DSMT4" ShapeID="_x0000_i1031" DrawAspect="Content" ObjectID="_1713974822" r:id="rId22"/>
        </w:object>
      </w:r>
      <w:r w:rsidRPr="003B7D32">
        <w:rPr>
          <w:bCs/>
          <w:szCs w:val="24"/>
        </w:rPr>
        <w:t xml:space="preserve">. </w:t>
      </w:r>
      <w:r w:rsidRPr="003B7D32">
        <w:rPr>
          <w:b/>
          <w:bCs/>
          <w:szCs w:val="24"/>
        </w:rPr>
        <w:t xml:space="preserve"> </w:t>
      </w:r>
      <w:r w:rsidRPr="003B7D32">
        <w:rPr>
          <w:b/>
          <w:bCs/>
          <w:szCs w:val="24"/>
        </w:rPr>
        <w:tab/>
      </w:r>
      <w:r w:rsidRPr="00B97CDE">
        <w:rPr>
          <w:b/>
          <w:bCs/>
          <w:color w:val="0000FF"/>
          <w:szCs w:val="24"/>
        </w:rPr>
        <w:t>D.</w:t>
      </w:r>
      <w:r w:rsidRPr="003B7D32">
        <w:rPr>
          <w:b/>
          <w:bCs/>
          <w:szCs w:val="24"/>
        </w:rPr>
        <w:t xml:space="preserve"> </w:t>
      </w:r>
      <w:r w:rsidR="005C02E9" w:rsidRPr="003B7D32">
        <w:rPr>
          <w:position w:val="-12"/>
          <w:szCs w:val="24"/>
        </w:rPr>
        <w:object w:dxaOrig="400" w:dyaOrig="360" w14:anchorId="209E81CB">
          <v:shape id="_x0000_i1032" type="#_x0000_t75" style="width:20.65pt;height:18.8pt" o:ole="">
            <v:imagedata r:id="rId23" o:title=""/>
          </v:shape>
          <o:OLEObject Type="Embed" ProgID="Equation.DSMT4" ShapeID="_x0000_i1032" DrawAspect="Content" ObjectID="_1713974823" r:id="rId24"/>
        </w:object>
      </w:r>
      <w:r w:rsidRPr="003B7D32">
        <w:rPr>
          <w:bCs/>
          <w:szCs w:val="24"/>
        </w:rPr>
        <w:t xml:space="preserve">. </w:t>
      </w:r>
    </w:p>
    <w:p w14:paraId="4D31EB02" w14:textId="0B9F7C60" w:rsidR="00431CE1" w:rsidRPr="003B7D32" w:rsidRDefault="00431CE1" w:rsidP="00B97CDE">
      <w:pPr>
        <w:tabs>
          <w:tab w:val="left" w:pos="284"/>
          <w:tab w:val="left" w:pos="2835"/>
          <w:tab w:val="left" w:pos="5387"/>
          <w:tab w:val="left" w:pos="7938"/>
        </w:tabs>
        <w:contextualSpacing/>
        <w:rPr>
          <w:bCs/>
          <w:szCs w:val="24"/>
        </w:rPr>
      </w:pPr>
      <w:r w:rsidRPr="00B97CDE">
        <w:rPr>
          <w:b/>
          <w:bCs/>
          <w:iCs/>
          <w:color w:val="0000FF"/>
          <w:szCs w:val="24"/>
        </w:rPr>
        <w:t>Câu 2</w:t>
      </w:r>
      <w:r w:rsidR="0050160F" w:rsidRPr="00B97CDE">
        <w:rPr>
          <w:b/>
          <w:bCs/>
          <w:iCs/>
          <w:color w:val="0000FF"/>
          <w:szCs w:val="24"/>
        </w:rPr>
        <w:t>:</w:t>
      </w:r>
      <w:r w:rsidRPr="003B7D32">
        <w:rPr>
          <w:bCs/>
          <w:szCs w:val="24"/>
        </w:rPr>
        <w:t xml:space="preserve"> Trong hệ SI, đơn vị của </w:t>
      </w:r>
      <w:r w:rsidR="00AE1924" w:rsidRPr="003B7D32">
        <w:rPr>
          <w:bCs/>
          <w:szCs w:val="24"/>
        </w:rPr>
        <w:t>hiệu điện thế</w:t>
      </w:r>
      <w:r w:rsidRPr="003B7D32">
        <w:rPr>
          <w:bCs/>
          <w:szCs w:val="24"/>
        </w:rPr>
        <w:t xml:space="preserve"> là </w:t>
      </w:r>
    </w:p>
    <w:p w14:paraId="0F11965A" w14:textId="7169DAAA" w:rsidR="00431CE1" w:rsidRPr="003B7D32" w:rsidRDefault="00431CE1" w:rsidP="00B97CDE">
      <w:pPr>
        <w:tabs>
          <w:tab w:val="left" w:pos="284"/>
          <w:tab w:val="left" w:pos="2835"/>
          <w:tab w:val="left" w:pos="5387"/>
          <w:tab w:val="left" w:pos="7938"/>
        </w:tabs>
        <w:contextualSpacing/>
        <w:rPr>
          <w:bCs/>
          <w:szCs w:val="24"/>
        </w:rPr>
      </w:pPr>
      <w:r w:rsidRPr="003B7D32">
        <w:rPr>
          <w:b/>
          <w:bCs/>
          <w:szCs w:val="24"/>
        </w:rPr>
        <w:t xml:space="preserve"> </w:t>
      </w:r>
      <w:r w:rsidRPr="003B7D32">
        <w:rPr>
          <w:b/>
          <w:bCs/>
          <w:szCs w:val="24"/>
        </w:rPr>
        <w:tab/>
      </w:r>
      <w:r w:rsidRPr="00B97CDE">
        <w:rPr>
          <w:b/>
          <w:bCs/>
          <w:color w:val="0000FF"/>
          <w:szCs w:val="24"/>
        </w:rPr>
        <w:t>A.</w:t>
      </w:r>
      <w:r w:rsidRPr="003B7D32">
        <w:rPr>
          <w:b/>
          <w:bCs/>
          <w:szCs w:val="24"/>
        </w:rPr>
        <w:t xml:space="preserve"> </w:t>
      </w:r>
      <w:r w:rsidRPr="003B7D32">
        <w:rPr>
          <w:bCs/>
          <w:szCs w:val="24"/>
        </w:rPr>
        <w:t xml:space="preserve">oát (W). </w:t>
      </w:r>
      <w:r w:rsidRPr="003B7D32">
        <w:rPr>
          <w:b/>
          <w:bCs/>
          <w:szCs w:val="24"/>
        </w:rPr>
        <w:t xml:space="preserve"> </w:t>
      </w:r>
      <w:r w:rsidRPr="003B7D32">
        <w:rPr>
          <w:b/>
          <w:bCs/>
          <w:szCs w:val="24"/>
        </w:rPr>
        <w:tab/>
      </w:r>
      <w:r w:rsidRPr="00B97CDE">
        <w:rPr>
          <w:b/>
          <w:bCs/>
          <w:color w:val="0000FF"/>
          <w:szCs w:val="24"/>
        </w:rPr>
        <w:t>B.</w:t>
      </w:r>
      <w:r w:rsidRPr="003B7D32">
        <w:rPr>
          <w:b/>
          <w:bCs/>
          <w:szCs w:val="24"/>
        </w:rPr>
        <w:t xml:space="preserve"> </w:t>
      </w:r>
      <w:r w:rsidRPr="003B7D32">
        <w:rPr>
          <w:bCs/>
          <w:szCs w:val="24"/>
        </w:rPr>
        <w:t xml:space="preserve">ampe (A). </w:t>
      </w:r>
      <w:r w:rsidRPr="003B7D32">
        <w:rPr>
          <w:b/>
          <w:bCs/>
          <w:szCs w:val="24"/>
        </w:rPr>
        <w:t xml:space="preserve"> </w:t>
      </w:r>
      <w:r w:rsidRPr="003B7D32">
        <w:rPr>
          <w:b/>
          <w:bCs/>
          <w:szCs w:val="24"/>
        </w:rPr>
        <w:tab/>
      </w:r>
      <w:r w:rsidRPr="00B97CDE">
        <w:rPr>
          <w:b/>
          <w:bCs/>
          <w:color w:val="0000FF"/>
          <w:szCs w:val="24"/>
        </w:rPr>
        <w:t>C.</w:t>
      </w:r>
      <w:r w:rsidRPr="003B7D32">
        <w:rPr>
          <w:b/>
          <w:bCs/>
          <w:szCs w:val="24"/>
        </w:rPr>
        <w:t xml:space="preserve"> </w:t>
      </w:r>
      <w:r w:rsidRPr="003B7D32">
        <w:rPr>
          <w:bCs/>
          <w:szCs w:val="24"/>
        </w:rPr>
        <w:t xml:space="preserve">culông (C). </w:t>
      </w:r>
      <w:r w:rsidRPr="003B7D32">
        <w:rPr>
          <w:b/>
          <w:bCs/>
          <w:szCs w:val="24"/>
        </w:rPr>
        <w:t xml:space="preserve"> </w:t>
      </w:r>
      <w:r w:rsidRPr="003B7D32">
        <w:rPr>
          <w:b/>
          <w:bCs/>
          <w:szCs w:val="24"/>
        </w:rPr>
        <w:tab/>
      </w:r>
      <w:r w:rsidRPr="00B97CDE">
        <w:rPr>
          <w:b/>
          <w:bCs/>
          <w:color w:val="0000FF"/>
          <w:szCs w:val="24"/>
        </w:rPr>
        <w:t>D.</w:t>
      </w:r>
      <w:r w:rsidRPr="003B7D32">
        <w:rPr>
          <w:b/>
          <w:bCs/>
          <w:szCs w:val="24"/>
        </w:rPr>
        <w:t xml:space="preserve"> </w:t>
      </w:r>
      <w:r w:rsidRPr="003B7D32">
        <w:rPr>
          <w:bCs/>
          <w:szCs w:val="24"/>
        </w:rPr>
        <w:t xml:space="preserve">vôn (V). </w:t>
      </w:r>
    </w:p>
    <w:p w14:paraId="30C1C061" w14:textId="6388F255" w:rsidR="00431CE1" w:rsidRPr="003B7D32" w:rsidRDefault="00431CE1" w:rsidP="00B97CDE">
      <w:pPr>
        <w:tabs>
          <w:tab w:val="left" w:pos="284"/>
          <w:tab w:val="left" w:pos="2835"/>
          <w:tab w:val="left" w:pos="5387"/>
          <w:tab w:val="left" w:pos="7938"/>
        </w:tabs>
        <w:contextualSpacing/>
        <w:rPr>
          <w:bCs/>
          <w:szCs w:val="24"/>
        </w:rPr>
      </w:pPr>
      <w:r w:rsidRPr="00B97CDE">
        <w:rPr>
          <w:b/>
          <w:bCs/>
          <w:iCs/>
          <w:color w:val="0000FF"/>
          <w:szCs w:val="24"/>
        </w:rPr>
        <w:t>Câu 3</w:t>
      </w:r>
      <w:r w:rsidR="00FE0AF2" w:rsidRPr="00B97CDE">
        <w:rPr>
          <w:b/>
          <w:bCs/>
          <w:iCs/>
          <w:color w:val="0000FF"/>
          <w:szCs w:val="24"/>
        </w:rPr>
        <w:t>:</w:t>
      </w:r>
      <w:r w:rsidRPr="003B7D32">
        <w:rPr>
          <w:b/>
          <w:bCs/>
          <w:iCs/>
          <w:szCs w:val="24"/>
        </w:rPr>
        <w:t xml:space="preserve"> </w:t>
      </w:r>
      <w:r w:rsidRPr="003B7D32">
        <w:rPr>
          <w:bCs/>
          <w:szCs w:val="24"/>
        </w:rPr>
        <w:t xml:space="preserve">Trong thí nghiệm </w:t>
      </w:r>
      <w:r w:rsidR="00F63EA1" w:rsidRPr="003B7D32">
        <w:rPr>
          <w:bCs/>
          <w:szCs w:val="24"/>
        </w:rPr>
        <w:t>Young</w:t>
      </w:r>
      <w:r w:rsidRPr="003B7D32">
        <w:rPr>
          <w:bCs/>
          <w:szCs w:val="24"/>
        </w:rPr>
        <w:t xml:space="preserve"> về giao thoa ánh sáng, hai khe hẹp cách nhau một khoảng</w:t>
      </w:r>
      <w:r w:rsidR="003E1496" w:rsidRPr="003B7D32">
        <w:rPr>
          <w:bCs/>
          <w:szCs w:val="24"/>
        </w:rPr>
        <w:t xml:space="preserve"> </w:t>
      </w:r>
      <w:r w:rsidR="003E1496" w:rsidRPr="003B7D32">
        <w:rPr>
          <w:bCs/>
          <w:position w:val="-6"/>
          <w:szCs w:val="24"/>
        </w:rPr>
        <w:object w:dxaOrig="200" w:dyaOrig="220" w14:anchorId="26D2A932">
          <v:shape id="_x0000_i1033" type="#_x0000_t75" style="width:10.65pt;height:10.65pt" o:ole="">
            <v:imagedata r:id="rId25" o:title=""/>
          </v:shape>
          <o:OLEObject Type="Embed" ProgID="Equation.DSMT4" ShapeID="_x0000_i1033" DrawAspect="Content" ObjectID="_1713974824" r:id="rId26"/>
        </w:object>
      </w:r>
      <w:r w:rsidRPr="003B7D32">
        <w:rPr>
          <w:bCs/>
          <w:szCs w:val="24"/>
        </w:rPr>
        <w:t xml:space="preserve"> và cách màn quan sát một khoảng </w:t>
      </w:r>
      <w:r w:rsidR="00E10BFA" w:rsidRPr="003B7D32">
        <w:rPr>
          <w:bCs/>
          <w:position w:val="-4"/>
          <w:szCs w:val="24"/>
        </w:rPr>
        <w:object w:dxaOrig="260" w:dyaOrig="260" w14:anchorId="1664919B">
          <v:shape id="_x0000_i1034" type="#_x0000_t75" style="width:13.15pt;height:13.15pt" o:ole="">
            <v:imagedata r:id="rId27" o:title=""/>
          </v:shape>
          <o:OLEObject Type="Embed" ProgID="Equation.DSMT4" ShapeID="_x0000_i1034" DrawAspect="Content" ObjectID="_1713974825" r:id="rId28"/>
        </w:object>
      </w:r>
      <w:r w:rsidRPr="003B7D32">
        <w:rPr>
          <w:bCs/>
          <w:szCs w:val="24"/>
        </w:rPr>
        <w:t xml:space="preserve">. Chiếu sáng các khe bằng ánh sáng đơn sắc có bước sóng </w:t>
      </w:r>
      <w:r w:rsidR="00055DAB" w:rsidRPr="003B7D32">
        <w:rPr>
          <w:bCs/>
          <w:position w:val="-6"/>
          <w:szCs w:val="24"/>
        </w:rPr>
        <w:object w:dxaOrig="220" w:dyaOrig="279" w14:anchorId="34A72424">
          <v:shape id="_x0000_i1035" type="#_x0000_t75" style="width:10.65pt;height:14.4pt" o:ole="">
            <v:imagedata r:id="rId29" o:title=""/>
          </v:shape>
          <o:OLEObject Type="Embed" ProgID="Equation.DSMT4" ShapeID="_x0000_i1035" DrawAspect="Content" ObjectID="_1713974826" r:id="rId30"/>
        </w:object>
      </w:r>
      <w:r w:rsidRPr="003B7D32">
        <w:rPr>
          <w:bCs/>
          <w:szCs w:val="24"/>
        </w:rPr>
        <w:t xml:space="preserve">. Trên màn, khoảng cách từ vị trí có vân </w:t>
      </w:r>
      <w:r w:rsidR="00202426" w:rsidRPr="003B7D32">
        <w:rPr>
          <w:bCs/>
          <w:szCs w:val="24"/>
        </w:rPr>
        <w:t>tối</w:t>
      </w:r>
      <w:r w:rsidRPr="003B7D32">
        <w:rPr>
          <w:bCs/>
          <w:szCs w:val="24"/>
        </w:rPr>
        <w:t xml:space="preserve"> đến vân trung tâm là </w:t>
      </w:r>
    </w:p>
    <w:p w14:paraId="13FE203C" w14:textId="24D6B789" w:rsidR="00431CE1" w:rsidRPr="003B7D32" w:rsidRDefault="00431CE1" w:rsidP="00B97CDE">
      <w:pPr>
        <w:tabs>
          <w:tab w:val="left" w:pos="284"/>
          <w:tab w:val="left" w:pos="2835"/>
          <w:tab w:val="left" w:pos="5387"/>
          <w:tab w:val="left" w:pos="7938"/>
        </w:tabs>
        <w:contextualSpacing/>
        <w:rPr>
          <w:bCs/>
          <w:szCs w:val="24"/>
        </w:rPr>
      </w:pPr>
      <w:r w:rsidRPr="003B7D32">
        <w:rPr>
          <w:bCs/>
          <w:szCs w:val="24"/>
        </w:rPr>
        <w:tab/>
      </w:r>
      <w:r w:rsidRPr="00B97CDE">
        <w:rPr>
          <w:b/>
          <w:bCs/>
          <w:color w:val="0000FF"/>
          <w:szCs w:val="24"/>
        </w:rPr>
        <w:t>A.</w:t>
      </w:r>
      <w:r w:rsidRPr="003B7D32">
        <w:rPr>
          <w:bCs/>
          <w:szCs w:val="24"/>
        </w:rPr>
        <w:t xml:space="preserve"> </w:t>
      </w:r>
      <w:r w:rsidR="000C63E9" w:rsidRPr="003B7D32">
        <w:rPr>
          <w:position w:val="-24"/>
          <w:szCs w:val="24"/>
        </w:rPr>
        <w:object w:dxaOrig="920" w:dyaOrig="620" w14:anchorId="1BD0044C">
          <v:shape id="_x0000_i1036" type="#_x0000_t75" style="width:46.95pt;height:30.7pt" o:ole="">
            <v:imagedata r:id="rId31" o:title=""/>
          </v:shape>
          <o:OLEObject Type="Embed" ProgID="Equation.DSMT4" ShapeID="_x0000_i1036" DrawAspect="Content" ObjectID="_1713974827" r:id="rId32"/>
        </w:object>
      </w:r>
      <w:r w:rsidRPr="003B7D32">
        <w:rPr>
          <w:bCs/>
          <w:szCs w:val="24"/>
        </w:rPr>
        <w:t xml:space="preserve"> với </w:t>
      </w:r>
      <w:r w:rsidR="00282ECE" w:rsidRPr="003B7D32">
        <w:rPr>
          <w:bCs/>
          <w:position w:val="-10"/>
          <w:szCs w:val="24"/>
        </w:rPr>
        <w:object w:dxaOrig="1300" w:dyaOrig="320" w14:anchorId="173B4C37">
          <v:shape id="_x0000_i1037" type="#_x0000_t75" style="width:64.5pt;height:15.65pt" o:ole="">
            <v:imagedata r:id="rId33" o:title=""/>
          </v:shape>
          <o:OLEObject Type="Embed" ProgID="Equation.DSMT4" ShapeID="_x0000_i1037" DrawAspect="Content" ObjectID="_1713974828" r:id="rId34"/>
        </w:object>
      </w:r>
      <w:r w:rsidRPr="003B7D32">
        <w:rPr>
          <w:b/>
          <w:bCs/>
          <w:szCs w:val="24"/>
        </w:rPr>
        <w:tab/>
      </w:r>
      <w:r w:rsidRPr="00B97CDE">
        <w:rPr>
          <w:b/>
          <w:bCs/>
          <w:color w:val="0000FF"/>
          <w:szCs w:val="24"/>
        </w:rPr>
        <w:t>B.</w:t>
      </w:r>
      <w:r w:rsidRPr="003B7D32">
        <w:rPr>
          <w:b/>
          <w:bCs/>
          <w:szCs w:val="24"/>
        </w:rPr>
        <w:t xml:space="preserve"> </w:t>
      </w:r>
      <w:r w:rsidR="000C63E9" w:rsidRPr="003B7D32">
        <w:rPr>
          <w:position w:val="-28"/>
          <w:szCs w:val="24"/>
        </w:rPr>
        <w:object w:dxaOrig="1560" w:dyaOrig="680" w14:anchorId="6C39367A">
          <v:shape id="_x0000_i1038" type="#_x0000_t75" style="width:78.9pt;height:34.45pt" o:ole="">
            <v:imagedata r:id="rId35" o:title=""/>
          </v:shape>
          <o:OLEObject Type="Embed" ProgID="Equation.DSMT4" ShapeID="_x0000_i1038" DrawAspect="Content" ObjectID="_1713974829" r:id="rId36"/>
        </w:object>
      </w:r>
      <w:r w:rsidRPr="003B7D32">
        <w:rPr>
          <w:bCs/>
          <w:szCs w:val="24"/>
        </w:rPr>
        <w:t xml:space="preserve"> với </w:t>
      </w:r>
      <w:r w:rsidR="00282ECE" w:rsidRPr="003B7D32">
        <w:rPr>
          <w:bCs/>
          <w:position w:val="-10"/>
          <w:szCs w:val="24"/>
        </w:rPr>
        <w:object w:dxaOrig="1300" w:dyaOrig="320" w14:anchorId="73D013B2">
          <v:shape id="_x0000_i1039" type="#_x0000_t75" style="width:64.5pt;height:15.65pt" o:ole="">
            <v:imagedata r:id="rId33" o:title=""/>
          </v:shape>
          <o:OLEObject Type="Embed" ProgID="Equation.DSMT4" ShapeID="_x0000_i1039" DrawAspect="Content" ObjectID="_1713974830" r:id="rId37"/>
        </w:object>
      </w:r>
    </w:p>
    <w:p w14:paraId="17274CDB" w14:textId="756CB0AA" w:rsidR="00431CE1" w:rsidRPr="003B7D32" w:rsidRDefault="00431CE1" w:rsidP="00B97CDE">
      <w:pPr>
        <w:tabs>
          <w:tab w:val="left" w:pos="284"/>
          <w:tab w:val="left" w:pos="2835"/>
          <w:tab w:val="left" w:pos="5387"/>
          <w:tab w:val="left" w:pos="7938"/>
        </w:tabs>
        <w:contextualSpacing/>
        <w:rPr>
          <w:bCs/>
          <w:szCs w:val="24"/>
        </w:rPr>
      </w:pPr>
      <w:r w:rsidRPr="003B7D32">
        <w:rPr>
          <w:b/>
          <w:bCs/>
          <w:szCs w:val="24"/>
        </w:rPr>
        <w:t xml:space="preserve"> </w:t>
      </w:r>
      <w:r w:rsidRPr="003B7D32">
        <w:rPr>
          <w:b/>
          <w:bCs/>
          <w:szCs w:val="24"/>
        </w:rPr>
        <w:tab/>
      </w:r>
      <w:r w:rsidRPr="00B97CDE">
        <w:rPr>
          <w:b/>
          <w:bCs/>
          <w:color w:val="0000FF"/>
          <w:szCs w:val="24"/>
        </w:rPr>
        <w:t>C.</w:t>
      </w:r>
      <w:r w:rsidRPr="003B7D32">
        <w:rPr>
          <w:b/>
          <w:bCs/>
          <w:szCs w:val="24"/>
        </w:rPr>
        <w:t xml:space="preserve"> </w:t>
      </w:r>
      <w:r w:rsidR="000C63E9" w:rsidRPr="003B7D32">
        <w:rPr>
          <w:position w:val="-24"/>
          <w:szCs w:val="24"/>
        </w:rPr>
        <w:object w:dxaOrig="859" w:dyaOrig="620" w14:anchorId="79B79189">
          <v:shape id="_x0000_i1040" type="#_x0000_t75" style="width:43.2pt;height:30.7pt" o:ole="">
            <v:imagedata r:id="rId38" o:title=""/>
          </v:shape>
          <o:OLEObject Type="Embed" ProgID="Equation.DSMT4" ShapeID="_x0000_i1040" DrawAspect="Content" ObjectID="_1713974831" r:id="rId39"/>
        </w:object>
      </w:r>
      <w:r w:rsidRPr="003B7D32">
        <w:rPr>
          <w:bCs/>
          <w:szCs w:val="24"/>
        </w:rPr>
        <w:t xml:space="preserve">với </w:t>
      </w:r>
      <w:r w:rsidR="00282ECE" w:rsidRPr="003B7D32">
        <w:rPr>
          <w:bCs/>
          <w:position w:val="-10"/>
          <w:szCs w:val="24"/>
        </w:rPr>
        <w:object w:dxaOrig="1300" w:dyaOrig="320" w14:anchorId="486187B9">
          <v:shape id="_x0000_i1041" type="#_x0000_t75" style="width:64.5pt;height:15.65pt" o:ole="">
            <v:imagedata r:id="rId33" o:title=""/>
          </v:shape>
          <o:OLEObject Type="Embed" ProgID="Equation.DSMT4" ShapeID="_x0000_i1041" DrawAspect="Content" ObjectID="_1713974832" r:id="rId40"/>
        </w:object>
      </w:r>
      <w:r w:rsidR="00282ECE" w:rsidRPr="003B7D32">
        <w:rPr>
          <w:bCs/>
          <w:szCs w:val="24"/>
        </w:rPr>
        <w:tab/>
      </w:r>
      <w:r w:rsidRPr="00B97CDE">
        <w:rPr>
          <w:b/>
          <w:bCs/>
          <w:color w:val="0000FF"/>
          <w:szCs w:val="24"/>
        </w:rPr>
        <w:t>D.</w:t>
      </w:r>
      <w:r w:rsidRPr="003B7D32">
        <w:rPr>
          <w:b/>
          <w:bCs/>
          <w:szCs w:val="24"/>
        </w:rPr>
        <w:t xml:space="preserve"> </w:t>
      </w:r>
      <w:r w:rsidR="000C63E9" w:rsidRPr="003B7D32">
        <w:rPr>
          <w:position w:val="-28"/>
          <w:szCs w:val="24"/>
        </w:rPr>
        <w:object w:dxaOrig="1560" w:dyaOrig="680" w14:anchorId="129CCAC1">
          <v:shape id="_x0000_i1042" type="#_x0000_t75" style="width:78.9pt;height:34.45pt" o:ole="">
            <v:imagedata r:id="rId41" o:title=""/>
          </v:shape>
          <o:OLEObject Type="Embed" ProgID="Equation.DSMT4" ShapeID="_x0000_i1042" DrawAspect="Content" ObjectID="_1713974833" r:id="rId42"/>
        </w:object>
      </w:r>
      <w:r w:rsidRPr="003B7D32">
        <w:rPr>
          <w:bCs/>
          <w:szCs w:val="24"/>
        </w:rPr>
        <w:t xml:space="preserve">với </w:t>
      </w:r>
      <w:r w:rsidR="00282ECE" w:rsidRPr="003B7D32">
        <w:rPr>
          <w:bCs/>
          <w:position w:val="-10"/>
          <w:szCs w:val="24"/>
        </w:rPr>
        <w:object w:dxaOrig="1300" w:dyaOrig="320" w14:anchorId="0430C178">
          <v:shape id="_x0000_i1043" type="#_x0000_t75" style="width:64.5pt;height:15.65pt" o:ole="">
            <v:imagedata r:id="rId33" o:title=""/>
          </v:shape>
          <o:OLEObject Type="Embed" ProgID="Equation.DSMT4" ShapeID="_x0000_i1043" DrawAspect="Content" ObjectID="_1713974834" r:id="rId43"/>
        </w:object>
      </w:r>
    </w:p>
    <w:p w14:paraId="59BC23BB" w14:textId="141547EE" w:rsidR="00431CE1" w:rsidRPr="003B7D32" w:rsidRDefault="00431CE1" w:rsidP="00B97CDE">
      <w:pPr>
        <w:tabs>
          <w:tab w:val="left" w:pos="284"/>
          <w:tab w:val="left" w:pos="2835"/>
          <w:tab w:val="left" w:pos="5387"/>
          <w:tab w:val="left" w:pos="7938"/>
        </w:tabs>
        <w:contextualSpacing/>
        <w:rPr>
          <w:bCs/>
          <w:szCs w:val="24"/>
        </w:rPr>
      </w:pPr>
      <w:r w:rsidRPr="00B97CDE">
        <w:rPr>
          <w:b/>
          <w:bCs/>
          <w:iCs/>
          <w:color w:val="0000FF"/>
          <w:szCs w:val="24"/>
        </w:rPr>
        <w:t>Câu 4</w:t>
      </w:r>
      <w:r w:rsidR="0050160F" w:rsidRPr="00B97CDE">
        <w:rPr>
          <w:b/>
          <w:bCs/>
          <w:iCs/>
          <w:color w:val="0000FF"/>
          <w:szCs w:val="24"/>
        </w:rPr>
        <w:t>:</w:t>
      </w:r>
      <w:r w:rsidRPr="003B7D32">
        <w:rPr>
          <w:b/>
          <w:bCs/>
          <w:iCs/>
          <w:szCs w:val="24"/>
        </w:rPr>
        <w:t xml:space="preserve"> </w:t>
      </w:r>
      <w:r w:rsidRPr="003B7D32">
        <w:rPr>
          <w:bCs/>
          <w:szCs w:val="24"/>
        </w:rPr>
        <w:t xml:space="preserve">Đặt điện áp xoay chiều vào hai đầu đoạn mạch có </w:t>
      </w:r>
      <w:r w:rsidR="00F642AF" w:rsidRPr="003B7D32">
        <w:rPr>
          <w:bCs/>
          <w:position w:val="-6"/>
          <w:szCs w:val="24"/>
        </w:rPr>
        <w:object w:dxaOrig="540" w:dyaOrig="279" w14:anchorId="5B79600A">
          <v:shape id="_x0000_i1044" type="#_x0000_t75" style="width:26.9pt;height:14.4pt" o:ole="">
            <v:imagedata r:id="rId44" o:title=""/>
          </v:shape>
          <o:OLEObject Type="Embed" ProgID="Equation.DSMT4" ShapeID="_x0000_i1044" DrawAspect="Content" ObjectID="_1713974835" r:id="rId45"/>
        </w:object>
      </w:r>
      <w:r w:rsidRPr="003B7D32">
        <w:rPr>
          <w:bCs/>
          <w:szCs w:val="24"/>
        </w:rPr>
        <w:t xml:space="preserve">mắc nối tiếp thì cảm kháng và dung kháng của đoạn mạch lần lượt là </w:t>
      </w:r>
      <w:r w:rsidR="00B33711" w:rsidRPr="003B7D32">
        <w:rPr>
          <w:bCs/>
          <w:position w:val="-12"/>
          <w:szCs w:val="24"/>
        </w:rPr>
        <w:object w:dxaOrig="320" w:dyaOrig="360" w14:anchorId="7E6EB94D">
          <v:shape id="_x0000_i1045" type="#_x0000_t75" style="width:15.65pt;height:18.8pt" o:ole="">
            <v:imagedata r:id="rId46" o:title=""/>
          </v:shape>
          <o:OLEObject Type="Embed" ProgID="Equation.DSMT4" ShapeID="_x0000_i1045" DrawAspect="Content" ObjectID="_1713974836" r:id="rId47"/>
        </w:object>
      </w:r>
      <w:r w:rsidRPr="003B7D32">
        <w:rPr>
          <w:bCs/>
          <w:szCs w:val="24"/>
        </w:rPr>
        <w:t xml:space="preserve"> và</w:t>
      </w:r>
      <w:r w:rsidR="00B33711" w:rsidRPr="003B7D32">
        <w:rPr>
          <w:bCs/>
          <w:szCs w:val="24"/>
        </w:rPr>
        <w:t xml:space="preserve"> </w:t>
      </w:r>
      <w:r w:rsidR="00B33711" w:rsidRPr="003B7D32">
        <w:rPr>
          <w:bCs/>
          <w:position w:val="-12"/>
          <w:szCs w:val="24"/>
        </w:rPr>
        <w:object w:dxaOrig="320" w:dyaOrig="360" w14:anchorId="17AE49D8">
          <v:shape id="_x0000_i1046" type="#_x0000_t75" style="width:15.65pt;height:18.8pt" o:ole="">
            <v:imagedata r:id="rId48" o:title=""/>
          </v:shape>
          <o:OLEObject Type="Embed" ProgID="Equation.DSMT4" ShapeID="_x0000_i1046" DrawAspect="Content" ObjectID="_1713974837" r:id="rId49"/>
        </w:object>
      </w:r>
      <w:r w:rsidRPr="003B7D32">
        <w:rPr>
          <w:bCs/>
          <w:szCs w:val="24"/>
        </w:rPr>
        <w:t xml:space="preserve">. Điện áp giữa hai đầu đoạn mạch </w:t>
      </w:r>
      <w:r w:rsidR="00423F71" w:rsidRPr="003B7D32">
        <w:rPr>
          <w:bCs/>
          <w:szCs w:val="24"/>
        </w:rPr>
        <w:t>trễ</w:t>
      </w:r>
      <w:r w:rsidRPr="003B7D32">
        <w:rPr>
          <w:bCs/>
          <w:szCs w:val="24"/>
        </w:rPr>
        <w:t xml:space="preserve"> pha hơn cường độ dòng điện trong mạch khi </w:t>
      </w:r>
    </w:p>
    <w:p w14:paraId="21B3A34A" w14:textId="1B062642" w:rsidR="00431CE1" w:rsidRPr="003B7D32" w:rsidRDefault="00431CE1" w:rsidP="00B97CDE">
      <w:pPr>
        <w:tabs>
          <w:tab w:val="left" w:pos="284"/>
          <w:tab w:val="left" w:pos="2835"/>
          <w:tab w:val="left" w:pos="5387"/>
          <w:tab w:val="left" w:pos="7938"/>
        </w:tabs>
        <w:contextualSpacing/>
        <w:rPr>
          <w:b/>
          <w:bCs/>
          <w:szCs w:val="24"/>
        </w:rPr>
      </w:pPr>
      <w:r w:rsidRPr="003B7D32">
        <w:rPr>
          <w:b/>
          <w:bCs/>
          <w:szCs w:val="24"/>
        </w:rPr>
        <w:t xml:space="preserve"> </w:t>
      </w:r>
      <w:r w:rsidRPr="003B7D32">
        <w:rPr>
          <w:b/>
          <w:bCs/>
          <w:szCs w:val="24"/>
        </w:rPr>
        <w:tab/>
      </w:r>
      <w:r w:rsidRPr="00B97CDE">
        <w:rPr>
          <w:b/>
          <w:bCs/>
          <w:color w:val="0000FF"/>
          <w:szCs w:val="24"/>
        </w:rPr>
        <w:t>A.</w:t>
      </w:r>
      <w:r w:rsidRPr="003B7D32">
        <w:rPr>
          <w:b/>
          <w:bCs/>
          <w:szCs w:val="24"/>
        </w:rPr>
        <w:t xml:space="preserve"> </w:t>
      </w:r>
      <w:r w:rsidR="00690CC5" w:rsidRPr="003B7D32">
        <w:rPr>
          <w:position w:val="-24"/>
          <w:szCs w:val="24"/>
        </w:rPr>
        <w:object w:dxaOrig="859" w:dyaOrig="620" w14:anchorId="33BE358E">
          <v:shape id="_x0000_i1047" type="#_x0000_t75" style="width:43.2pt;height:30.7pt" o:ole="">
            <v:imagedata r:id="rId50" o:title=""/>
          </v:shape>
          <o:OLEObject Type="Embed" ProgID="Equation.DSMT4" ShapeID="_x0000_i1047" DrawAspect="Content" ObjectID="_1713974838" r:id="rId51"/>
        </w:object>
      </w:r>
      <w:r w:rsidR="00E24D9F" w:rsidRPr="003B7D32">
        <w:rPr>
          <w:szCs w:val="24"/>
        </w:rPr>
        <w:t>.</w:t>
      </w:r>
      <w:r w:rsidRPr="003B7D32">
        <w:rPr>
          <w:bCs/>
          <w:szCs w:val="24"/>
        </w:rPr>
        <w:tab/>
      </w:r>
      <w:r w:rsidRPr="00B97CDE">
        <w:rPr>
          <w:b/>
          <w:bCs/>
          <w:color w:val="0000FF"/>
          <w:szCs w:val="24"/>
        </w:rPr>
        <w:t>B.</w:t>
      </w:r>
      <w:r w:rsidRPr="003B7D32">
        <w:rPr>
          <w:b/>
          <w:bCs/>
          <w:szCs w:val="24"/>
        </w:rPr>
        <w:t xml:space="preserve"> </w:t>
      </w:r>
      <w:r w:rsidR="00690CC5" w:rsidRPr="003B7D32">
        <w:rPr>
          <w:position w:val="-12"/>
          <w:szCs w:val="24"/>
        </w:rPr>
        <w:object w:dxaOrig="940" w:dyaOrig="360" w14:anchorId="068F08A0">
          <v:shape id="_x0000_i1048" type="#_x0000_t75" style="width:46.35pt;height:18.15pt" o:ole="">
            <v:imagedata r:id="rId52" o:title=""/>
          </v:shape>
          <o:OLEObject Type="Embed" ProgID="Equation.DSMT4" ShapeID="_x0000_i1048" DrawAspect="Content" ObjectID="_1713974839" r:id="rId53"/>
        </w:object>
      </w:r>
      <w:r w:rsidR="00E24D9F" w:rsidRPr="003B7D32">
        <w:rPr>
          <w:szCs w:val="24"/>
        </w:rPr>
        <w:t>.</w:t>
      </w:r>
      <w:r w:rsidRPr="003B7D32">
        <w:rPr>
          <w:bCs/>
          <w:szCs w:val="24"/>
        </w:rPr>
        <w:tab/>
      </w:r>
      <w:r w:rsidRPr="00B97CDE">
        <w:rPr>
          <w:b/>
          <w:bCs/>
          <w:color w:val="0000FF"/>
          <w:szCs w:val="24"/>
        </w:rPr>
        <w:t>C.</w:t>
      </w:r>
      <w:r w:rsidRPr="003B7D32">
        <w:rPr>
          <w:b/>
          <w:bCs/>
          <w:szCs w:val="24"/>
        </w:rPr>
        <w:t xml:space="preserve"> </w:t>
      </w:r>
      <w:r w:rsidR="00B776B2" w:rsidRPr="003B7D32">
        <w:rPr>
          <w:position w:val="-12"/>
          <w:szCs w:val="24"/>
        </w:rPr>
        <w:object w:dxaOrig="820" w:dyaOrig="360" w14:anchorId="56575FDD">
          <v:shape id="_x0000_i1049" type="#_x0000_t75" style="width:41.3pt;height:18.8pt" o:ole="">
            <v:imagedata r:id="rId54" o:title=""/>
          </v:shape>
          <o:OLEObject Type="Embed" ProgID="Equation.DSMT4" ShapeID="_x0000_i1049" DrawAspect="Content" ObjectID="_1713974840" r:id="rId55"/>
        </w:object>
      </w:r>
      <w:r w:rsidR="00E24D9F" w:rsidRPr="003B7D32">
        <w:rPr>
          <w:szCs w:val="24"/>
        </w:rPr>
        <w:t>.</w:t>
      </w:r>
      <w:r w:rsidRPr="003B7D32">
        <w:rPr>
          <w:bCs/>
          <w:szCs w:val="24"/>
        </w:rPr>
        <w:tab/>
      </w:r>
      <w:r w:rsidRPr="00B97CDE">
        <w:rPr>
          <w:b/>
          <w:bCs/>
          <w:color w:val="0000FF"/>
          <w:szCs w:val="24"/>
        </w:rPr>
        <w:t>D.</w:t>
      </w:r>
      <w:r w:rsidRPr="003B7D32">
        <w:rPr>
          <w:b/>
          <w:bCs/>
          <w:szCs w:val="24"/>
        </w:rPr>
        <w:t xml:space="preserve"> </w:t>
      </w:r>
      <w:r w:rsidR="00690CC5" w:rsidRPr="003B7D32">
        <w:rPr>
          <w:position w:val="-12"/>
          <w:szCs w:val="24"/>
        </w:rPr>
        <w:object w:dxaOrig="820" w:dyaOrig="360" w14:anchorId="2A58821D">
          <v:shape id="_x0000_i1050" type="#_x0000_t75" style="width:41.3pt;height:18.8pt" o:ole="">
            <v:imagedata r:id="rId56" o:title=""/>
          </v:shape>
          <o:OLEObject Type="Embed" ProgID="Equation.DSMT4" ShapeID="_x0000_i1050" DrawAspect="Content" ObjectID="_1713974841" r:id="rId57"/>
        </w:object>
      </w:r>
      <w:r w:rsidR="00E24D9F" w:rsidRPr="003B7D32">
        <w:rPr>
          <w:szCs w:val="24"/>
        </w:rPr>
        <w:t>.</w:t>
      </w:r>
      <w:r w:rsidRPr="003B7D32">
        <w:rPr>
          <w:b/>
          <w:bCs/>
          <w:szCs w:val="24"/>
        </w:rPr>
        <w:t xml:space="preserve"> </w:t>
      </w:r>
    </w:p>
    <w:p w14:paraId="0B0A70FB" w14:textId="77777777" w:rsidR="00F74886" w:rsidRPr="003B7D32" w:rsidRDefault="00431CE1" w:rsidP="00B97CDE">
      <w:pPr>
        <w:tabs>
          <w:tab w:val="left" w:pos="284"/>
          <w:tab w:val="left" w:pos="2835"/>
          <w:tab w:val="left" w:pos="5387"/>
          <w:tab w:val="left" w:pos="7938"/>
        </w:tabs>
        <w:contextualSpacing/>
        <w:rPr>
          <w:bCs/>
          <w:szCs w:val="24"/>
        </w:rPr>
      </w:pPr>
      <w:r w:rsidRPr="00B97CDE">
        <w:rPr>
          <w:b/>
          <w:bCs/>
          <w:iCs/>
          <w:color w:val="0000FF"/>
          <w:szCs w:val="24"/>
        </w:rPr>
        <w:t>Câu 5</w:t>
      </w:r>
      <w:r w:rsidR="00E24D9F" w:rsidRPr="00B97CDE">
        <w:rPr>
          <w:b/>
          <w:bCs/>
          <w:iCs/>
          <w:color w:val="0000FF"/>
          <w:szCs w:val="24"/>
        </w:rPr>
        <w:t>:</w:t>
      </w:r>
      <w:r w:rsidRPr="003B7D32">
        <w:rPr>
          <w:b/>
          <w:bCs/>
          <w:iCs/>
          <w:szCs w:val="24"/>
        </w:rPr>
        <w:t xml:space="preserve"> </w:t>
      </w:r>
      <w:r w:rsidRPr="003B7D32">
        <w:rPr>
          <w:bCs/>
          <w:szCs w:val="24"/>
        </w:rPr>
        <w:t xml:space="preserve">Một con lắc đơn có vật nhỏ khối lượng </w:t>
      </w:r>
      <w:r w:rsidR="00FE0AF2" w:rsidRPr="003B7D32">
        <w:rPr>
          <w:bCs/>
          <w:position w:val="-6"/>
          <w:szCs w:val="24"/>
        </w:rPr>
        <w:object w:dxaOrig="260" w:dyaOrig="220" w14:anchorId="2F77D4D1">
          <v:shape id="_x0000_i1051" type="#_x0000_t75" style="width:13.15pt;height:10.65pt" o:ole="">
            <v:imagedata r:id="rId58" o:title=""/>
          </v:shape>
          <o:OLEObject Type="Embed" ProgID="Equation.DSMT4" ShapeID="_x0000_i1051" DrawAspect="Content" ObjectID="_1713974842" r:id="rId59"/>
        </w:object>
      </w:r>
      <w:r w:rsidRPr="003B7D32">
        <w:rPr>
          <w:bCs/>
          <w:szCs w:val="24"/>
        </w:rPr>
        <w:t xml:space="preserve"> đang dao động điều hòa ở nơi có gia tốc trọng trường </w:t>
      </w:r>
      <w:r w:rsidR="00C01C3A" w:rsidRPr="003B7D32">
        <w:rPr>
          <w:bCs/>
          <w:position w:val="-10"/>
          <w:szCs w:val="24"/>
        </w:rPr>
        <w:object w:dxaOrig="220" w:dyaOrig="260" w14:anchorId="0C0AFCEC">
          <v:shape id="_x0000_i1052" type="#_x0000_t75" style="width:10.65pt;height:13.15pt" o:ole="">
            <v:imagedata r:id="rId60" o:title=""/>
          </v:shape>
          <o:OLEObject Type="Embed" ProgID="Equation.DSMT4" ShapeID="_x0000_i1052" DrawAspect="Content" ObjectID="_1713974843" r:id="rId61"/>
        </w:object>
      </w:r>
      <w:r w:rsidRPr="003B7D32">
        <w:rPr>
          <w:bCs/>
          <w:szCs w:val="24"/>
        </w:rPr>
        <w:t xml:space="preserve">. Khi vật qua vị trí có li độ góc </w:t>
      </w:r>
      <w:r w:rsidR="00424991" w:rsidRPr="003B7D32">
        <w:rPr>
          <w:bCs/>
          <w:position w:val="-6"/>
          <w:szCs w:val="24"/>
        </w:rPr>
        <w:object w:dxaOrig="240" w:dyaOrig="220" w14:anchorId="290ACBA6">
          <v:shape id="_x0000_i1053" type="#_x0000_t75" style="width:11.25pt;height:10.65pt" o:ole="">
            <v:imagedata r:id="rId62" o:title=""/>
          </v:shape>
          <o:OLEObject Type="Embed" ProgID="Equation.DSMT4" ShapeID="_x0000_i1053" DrawAspect="Content" ObjectID="_1713974844" r:id="rId63"/>
        </w:object>
      </w:r>
      <w:r w:rsidRPr="003B7D32">
        <w:rPr>
          <w:bCs/>
          <w:szCs w:val="24"/>
        </w:rPr>
        <w:t xml:space="preserve"> thì </w:t>
      </w:r>
      <w:r w:rsidR="00F74886" w:rsidRPr="003B7D32">
        <w:rPr>
          <w:bCs/>
          <w:szCs w:val="24"/>
        </w:rPr>
        <w:t>phương trình động lực học cho vật có dạng</w:t>
      </w:r>
    </w:p>
    <w:p w14:paraId="7964E266" w14:textId="4306F02C" w:rsidR="00F74886" w:rsidRPr="003B7D32" w:rsidRDefault="00540A03" w:rsidP="00B97CDE">
      <w:pPr>
        <w:tabs>
          <w:tab w:val="left" w:pos="284"/>
          <w:tab w:val="left" w:pos="2835"/>
          <w:tab w:val="left" w:pos="5387"/>
          <w:tab w:val="left" w:pos="7938"/>
        </w:tabs>
        <w:contextualSpacing/>
        <w:jc w:val="center"/>
        <w:rPr>
          <w:bCs/>
          <w:szCs w:val="24"/>
        </w:rPr>
      </w:pPr>
      <w:r w:rsidRPr="003B7D32">
        <w:rPr>
          <w:bCs/>
          <w:position w:val="-24"/>
          <w:szCs w:val="24"/>
        </w:rPr>
        <w:object w:dxaOrig="1260" w:dyaOrig="620" w14:anchorId="18421448">
          <v:shape id="_x0000_i1054" type="#_x0000_t75" style="width:63.85pt;height:31.3pt" o:ole="">
            <v:imagedata r:id="rId64" o:title=""/>
          </v:shape>
          <o:OLEObject Type="Embed" ProgID="Equation.DSMT4" ShapeID="_x0000_i1054" DrawAspect="Content" ObjectID="_1713974845" r:id="rId65"/>
        </w:object>
      </w:r>
    </w:p>
    <w:p w14:paraId="038C0602" w14:textId="119F9883" w:rsidR="00431CE1" w:rsidRPr="003B7D32" w:rsidRDefault="00431CE1" w:rsidP="00B97CDE">
      <w:pPr>
        <w:tabs>
          <w:tab w:val="left" w:pos="284"/>
          <w:tab w:val="left" w:pos="2835"/>
          <w:tab w:val="left" w:pos="5387"/>
          <w:tab w:val="left" w:pos="7938"/>
        </w:tabs>
        <w:contextualSpacing/>
        <w:rPr>
          <w:bCs/>
          <w:szCs w:val="24"/>
        </w:rPr>
      </w:pPr>
      <w:r w:rsidRPr="003B7D32">
        <w:rPr>
          <w:bCs/>
          <w:szCs w:val="24"/>
        </w:rPr>
        <w:t xml:space="preserve">Đại lượng </w:t>
      </w:r>
      <w:r w:rsidR="00540A03" w:rsidRPr="003B7D32">
        <w:rPr>
          <w:bCs/>
          <w:position w:val="-24"/>
          <w:szCs w:val="24"/>
        </w:rPr>
        <w:object w:dxaOrig="260" w:dyaOrig="620" w14:anchorId="032110A1">
          <v:shape id="_x0000_i1055" type="#_x0000_t75" style="width:13.15pt;height:31.3pt" o:ole="">
            <v:imagedata r:id="rId66" o:title=""/>
          </v:shape>
          <o:OLEObject Type="Embed" ProgID="Equation.DSMT4" ShapeID="_x0000_i1055" DrawAspect="Content" ObjectID="_1713974846" r:id="rId67"/>
        </w:object>
      </w:r>
      <w:r w:rsidRPr="003B7D32">
        <w:rPr>
          <w:bCs/>
          <w:szCs w:val="24"/>
        </w:rPr>
        <w:t xml:space="preserve"> </w:t>
      </w:r>
      <w:r w:rsidR="00540A03" w:rsidRPr="003B7D32">
        <w:rPr>
          <w:bCs/>
          <w:szCs w:val="24"/>
        </w:rPr>
        <w:t>có đơn vị là</w:t>
      </w:r>
    </w:p>
    <w:p w14:paraId="2DCF3014" w14:textId="7631C541" w:rsidR="00431CE1" w:rsidRPr="003B7D32" w:rsidRDefault="00431CE1" w:rsidP="00B97CDE">
      <w:pPr>
        <w:tabs>
          <w:tab w:val="left" w:pos="284"/>
          <w:tab w:val="left" w:pos="2835"/>
          <w:tab w:val="left" w:pos="5387"/>
          <w:tab w:val="left" w:pos="7938"/>
        </w:tabs>
        <w:contextualSpacing/>
        <w:rPr>
          <w:bCs/>
          <w:szCs w:val="24"/>
        </w:rPr>
      </w:pPr>
      <w:r w:rsidRPr="003B7D32">
        <w:rPr>
          <w:b/>
          <w:bCs/>
          <w:szCs w:val="24"/>
        </w:rPr>
        <w:t xml:space="preserve"> </w:t>
      </w:r>
      <w:r w:rsidRPr="003B7D32">
        <w:rPr>
          <w:b/>
          <w:bCs/>
          <w:szCs w:val="24"/>
        </w:rPr>
        <w:tab/>
      </w:r>
      <w:r w:rsidRPr="00B97CDE">
        <w:rPr>
          <w:b/>
          <w:bCs/>
          <w:color w:val="0000FF"/>
          <w:szCs w:val="24"/>
        </w:rPr>
        <w:t>A.</w:t>
      </w:r>
      <w:r w:rsidRPr="003B7D32">
        <w:rPr>
          <w:b/>
          <w:bCs/>
          <w:szCs w:val="24"/>
        </w:rPr>
        <w:t xml:space="preserve"> </w:t>
      </w:r>
      <w:r w:rsidR="00EF3875" w:rsidRPr="003B7D32">
        <w:rPr>
          <w:b/>
          <w:bCs/>
          <w:position w:val="-12"/>
          <w:szCs w:val="24"/>
        </w:rPr>
        <w:object w:dxaOrig="180" w:dyaOrig="380" w14:anchorId="511EFC72">
          <v:shape id="_x0000_i1056" type="#_x0000_t75" style="width:9.4pt;height:19.4pt" o:ole="">
            <v:imagedata r:id="rId68" o:title=""/>
          </v:shape>
          <o:OLEObject Type="Embed" ProgID="Equation.DSMT4" ShapeID="_x0000_i1056" DrawAspect="Content" ObjectID="_1713974847" r:id="rId69"/>
        </w:object>
      </w:r>
      <w:r w:rsidRPr="003B7D32">
        <w:rPr>
          <w:bCs/>
          <w:szCs w:val="24"/>
        </w:rPr>
        <w:t xml:space="preserve">. </w:t>
      </w:r>
      <w:r w:rsidRPr="003B7D32">
        <w:rPr>
          <w:bCs/>
          <w:szCs w:val="24"/>
        </w:rPr>
        <w:tab/>
      </w:r>
      <w:r w:rsidRPr="00B97CDE">
        <w:rPr>
          <w:b/>
          <w:bCs/>
          <w:color w:val="0000FF"/>
          <w:szCs w:val="24"/>
        </w:rPr>
        <w:t>B.</w:t>
      </w:r>
      <w:r w:rsidRPr="003B7D32">
        <w:rPr>
          <w:b/>
          <w:bCs/>
          <w:szCs w:val="24"/>
        </w:rPr>
        <w:t xml:space="preserve"> </w:t>
      </w:r>
      <w:r w:rsidR="00127191" w:rsidRPr="003B7D32">
        <w:rPr>
          <w:b/>
          <w:bCs/>
          <w:position w:val="-12"/>
          <w:szCs w:val="24"/>
        </w:rPr>
        <w:object w:dxaOrig="540" w:dyaOrig="420" w14:anchorId="0E10F305">
          <v:shape id="_x0000_i1057" type="#_x0000_t75" style="width:26.9pt;height:20.65pt" o:ole="">
            <v:imagedata r:id="rId70" o:title=""/>
          </v:shape>
          <o:OLEObject Type="Embed" ProgID="Equation.DSMT4" ShapeID="_x0000_i1057" DrawAspect="Content" ObjectID="_1713974848" r:id="rId71"/>
        </w:object>
      </w:r>
      <w:r w:rsidR="00127191" w:rsidRPr="003B7D32">
        <w:rPr>
          <w:bCs/>
          <w:szCs w:val="24"/>
        </w:rPr>
        <w:t xml:space="preserve">. </w:t>
      </w:r>
      <w:r w:rsidRPr="003B7D32">
        <w:rPr>
          <w:b/>
          <w:bCs/>
          <w:szCs w:val="24"/>
        </w:rPr>
        <w:tab/>
      </w:r>
      <w:r w:rsidRPr="00B97CDE">
        <w:rPr>
          <w:b/>
          <w:bCs/>
          <w:color w:val="0000FF"/>
          <w:szCs w:val="24"/>
        </w:rPr>
        <w:t>C.</w:t>
      </w:r>
      <w:r w:rsidRPr="003B7D32">
        <w:rPr>
          <w:b/>
          <w:bCs/>
          <w:szCs w:val="24"/>
        </w:rPr>
        <w:t xml:space="preserve"> </w:t>
      </w:r>
      <w:r w:rsidR="00127191" w:rsidRPr="003B7D32">
        <w:rPr>
          <w:position w:val="-12"/>
          <w:szCs w:val="24"/>
        </w:rPr>
        <w:object w:dxaOrig="620" w:dyaOrig="420" w14:anchorId="132ABAD4">
          <v:shape id="_x0000_i1058" type="#_x0000_t75" style="width:30.7pt;height:20.65pt" o:ole="">
            <v:imagedata r:id="rId72" o:title=""/>
          </v:shape>
          <o:OLEObject Type="Embed" ProgID="Equation.DSMT4" ShapeID="_x0000_i1058" DrawAspect="Content" ObjectID="_1713974849" r:id="rId73"/>
        </w:object>
      </w:r>
      <w:r w:rsidRPr="003B7D32">
        <w:rPr>
          <w:bCs/>
          <w:szCs w:val="24"/>
        </w:rPr>
        <w:t xml:space="preserve">. </w:t>
      </w:r>
      <w:r w:rsidRPr="003B7D32">
        <w:rPr>
          <w:bCs/>
          <w:szCs w:val="24"/>
        </w:rPr>
        <w:tab/>
      </w:r>
      <w:r w:rsidRPr="00B97CDE">
        <w:rPr>
          <w:b/>
          <w:bCs/>
          <w:color w:val="0000FF"/>
          <w:szCs w:val="24"/>
        </w:rPr>
        <w:t>D.</w:t>
      </w:r>
      <w:r w:rsidRPr="003B7D32">
        <w:rPr>
          <w:b/>
          <w:bCs/>
          <w:szCs w:val="24"/>
        </w:rPr>
        <w:t xml:space="preserve"> </w:t>
      </w:r>
      <w:r w:rsidR="00AF672B" w:rsidRPr="003B7D32">
        <w:rPr>
          <w:position w:val="-12"/>
          <w:szCs w:val="24"/>
        </w:rPr>
        <w:object w:dxaOrig="580" w:dyaOrig="420" w14:anchorId="2F61D988">
          <v:shape id="_x0000_i1059" type="#_x0000_t75" style="width:28.8pt;height:20.65pt" o:ole="">
            <v:imagedata r:id="rId74" o:title=""/>
          </v:shape>
          <o:OLEObject Type="Embed" ProgID="Equation.DSMT4" ShapeID="_x0000_i1059" DrawAspect="Content" ObjectID="_1713974850" r:id="rId75"/>
        </w:object>
      </w:r>
      <w:r w:rsidRPr="003B7D32">
        <w:rPr>
          <w:bCs/>
          <w:szCs w:val="24"/>
        </w:rPr>
        <w:t xml:space="preserve">. </w:t>
      </w:r>
    </w:p>
    <w:p w14:paraId="00742F55" w14:textId="2318C111" w:rsidR="00431CE1" w:rsidRPr="003B7D32" w:rsidRDefault="00431CE1" w:rsidP="00B97CDE">
      <w:pPr>
        <w:tabs>
          <w:tab w:val="left" w:pos="284"/>
          <w:tab w:val="left" w:pos="2835"/>
          <w:tab w:val="left" w:pos="5387"/>
          <w:tab w:val="left" w:pos="7938"/>
        </w:tabs>
        <w:contextualSpacing/>
        <w:rPr>
          <w:bCs/>
          <w:szCs w:val="24"/>
        </w:rPr>
      </w:pPr>
      <w:r w:rsidRPr="00B97CDE">
        <w:rPr>
          <w:b/>
          <w:bCs/>
          <w:iCs/>
          <w:color w:val="0000FF"/>
          <w:szCs w:val="24"/>
        </w:rPr>
        <w:t>Câu 6</w:t>
      </w:r>
      <w:r w:rsidR="00DB0427" w:rsidRPr="00B97CDE">
        <w:rPr>
          <w:b/>
          <w:bCs/>
          <w:iCs/>
          <w:color w:val="0000FF"/>
          <w:szCs w:val="24"/>
        </w:rPr>
        <w:t>:</w:t>
      </w:r>
      <w:r w:rsidRPr="003B7D32">
        <w:rPr>
          <w:b/>
          <w:bCs/>
          <w:iCs/>
          <w:szCs w:val="24"/>
        </w:rPr>
        <w:t xml:space="preserve"> </w:t>
      </w:r>
      <w:r w:rsidRPr="003B7D32">
        <w:rPr>
          <w:bCs/>
          <w:szCs w:val="24"/>
        </w:rPr>
        <w:t xml:space="preserve">Hai dao động điều hòa cùng phương, cùng tần số có pha ban đầu là </w:t>
      </w:r>
      <w:r w:rsidR="0036296F" w:rsidRPr="003B7D32">
        <w:rPr>
          <w:bCs/>
          <w:position w:val="-12"/>
          <w:szCs w:val="24"/>
        </w:rPr>
        <w:object w:dxaOrig="260" w:dyaOrig="360" w14:anchorId="1FF5D53C">
          <v:shape id="_x0000_i1060" type="#_x0000_t75" style="width:13.15pt;height:18.8pt" o:ole="">
            <v:imagedata r:id="rId76" o:title=""/>
          </v:shape>
          <o:OLEObject Type="Embed" ProgID="Equation.DSMT4" ShapeID="_x0000_i1060" DrawAspect="Content" ObjectID="_1713974851" r:id="rId77"/>
        </w:object>
      </w:r>
      <w:r w:rsidRPr="003B7D32">
        <w:rPr>
          <w:bCs/>
          <w:szCs w:val="24"/>
        </w:rPr>
        <w:t xml:space="preserve"> và </w:t>
      </w:r>
      <w:r w:rsidR="0036296F" w:rsidRPr="003B7D32">
        <w:rPr>
          <w:position w:val="-12"/>
          <w:szCs w:val="24"/>
        </w:rPr>
        <w:object w:dxaOrig="279" w:dyaOrig="360" w14:anchorId="36549E34">
          <v:shape id="_x0000_i1061" type="#_x0000_t75" style="width:14.4pt;height:18.8pt" o:ole="">
            <v:imagedata r:id="rId78" o:title=""/>
          </v:shape>
          <o:OLEObject Type="Embed" ProgID="Equation.DSMT4" ShapeID="_x0000_i1061" DrawAspect="Content" ObjectID="_1713974852" r:id="rId79"/>
        </w:object>
      </w:r>
      <w:r w:rsidRPr="003B7D32">
        <w:rPr>
          <w:bCs/>
          <w:szCs w:val="24"/>
        </w:rPr>
        <w:t xml:space="preserve">. Hai dao động </w:t>
      </w:r>
      <w:r w:rsidR="00967023" w:rsidRPr="003B7D32">
        <w:rPr>
          <w:bCs/>
          <w:szCs w:val="24"/>
        </w:rPr>
        <w:t>ngược</w:t>
      </w:r>
      <w:r w:rsidRPr="003B7D32">
        <w:rPr>
          <w:bCs/>
          <w:szCs w:val="24"/>
        </w:rPr>
        <w:t xml:space="preserve"> pha khi hiệu </w:t>
      </w:r>
      <w:r w:rsidR="004D1296" w:rsidRPr="003B7D32">
        <w:rPr>
          <w:bCs/>
          <w:position w:val="-12"/>
          <w:szCs w:val="24"/>
        </w:rPr>
        <w:object w:dxaOrig="700" w:dyaOrig="360" w14:anchorId="17492410">
          <v:shape id="_x0000_i1062" type="#_x0000_t75" style="width:34.45pt;height:18.8pt" o:ole="">
            <v:imagedata r:id="rId80" o:title=""/>
          </v:shape>
          <o:OLEObject Type="Embed" ProgID="Equation.DSMT4" ShapeID="_x0000_i1062" DrawAspect="Content" ObjectID="_1713974853" r:id="rId81"/>
        </w:object>
      </w:r>
      <w:r w:rsidRPr="003B7D32">
        <w:rPr>
          <w:bCs/>
          <w:szCs w:val="24"/>
        </w:rPr>
        <w:t xml:space="preserve"> có giá trị bằng </w:t>
      </w:r>
    </w:p>
    <w:p w14:paraId="04488EF9" w14:textId="554D67F2" w:rsidR="00431CE1" w:rsidRPr="003B7D32" w:rsidRDefault="00431CE1" w:rsidP="00B97CDE">
      <w:pPr>
        <w:tabs>
          <w:tab w:val="left" w:pos="284"/>
          <w:tab w:val="left" w:pos="2835"/>
          <w:tab w:val="left" w:pos="5387"/>
          <w:tab w:val="left" w:pos="7938"/>
        </w:tabs>
        <w:contextualSpacing/>
        <w:rPr>
          <w:bCs/>
          <w:szCs w:val="24"/>
        </w:rPr>
      </w:pPr>
      <w:r w:rsidRPr="003B7D32">
        <w:rPr>
          <w:b/>
          <w:bCs/>
          <w:szCs w:val="24"/>
        </w:rPr>
        <w:t xml:space="preserve"> </w:t>
      </w:r>
      <w:r w:rsidRPr="003B7D32">
        <w:rPr>
          <w:b/>
          <w:bCs/>
          <w:szCs w:val="24"/>
        </w:rPr>
        <w:tab/>
      </w:r>
      <w:r w:rsidRPr="00B97CDE">
        <w:rPr>
          <w:b/>
          <w:bCs/>
          <w:color w:val="0000FF"/>
          <w:szCs w:val="24"/>
        </w:rPr>
        <w:t>A.</w:t>
      </w:r>
      <w:r w:rsidRPr="003B7D32">
        <w:rPr>
          <w:b/>
          <w:bCs/>
          <w:szCs w:val="24"/>
        </w:rPr>
        <w:t xml:space="preserve"> </w:t>
      </w:r>
      <w:r w:rsidR="00B776B2" w:rsidRPr="003B7D32">
        <w:rPr>
          <w:position w:val="-28"/>
          <w:szCs w:val="24"/>
        </w:rPr>
        <w:object w:dxaOrig="1120" w:dyaOrig="680" w14:anchorId="4325C2DF">
          <v:shape id="_x0000_i1063" type="#_x0000_t75" style="width:56.35pt;height:34.45pt" o:ole="">
            <v:imagedata r:id="rId82" o:title=""/>
          </v:shape>
          <o:OLEObject Type="Embed" ProgID="Equation.DSMT4" ShapeID="_x0000_i1063" DrawAspect="Content" ObjectID="_1713974854" r:id="rId83"/>
        </w:object>
      </w:r>
      <w:r w:rsidRPr="003B7D32">
        <w:rPr>
          <w:bCs/>
          <w:szCs w:val="24"/>
        </w:rPr>
        <w:t xml:space="preserve"> với </w:t>
      </w:r>
      <w:r w:rsidR="00D60C3B" w:rsidRPr="003B7D32">
        <w:rPr>
          <w:position w:val="-10"/>
          <w:szCs w:val="24"/>
        </w:rPr>
        <w:object w:dxaOrig="1460" w:dyaOrig="320" w14:anchorId="4D8AF546">
          <v:shape id="_x0000_i1064" type="#_x0000_t75" style="width:72.65pt;height:15.65pt" o:ole="">
            <v:imagedata r:id="rId84" o:title=""/>
          </v:shape>
          <o:OLEObject Type="Embed" ProgID="Equation.DSMT4" ShapeID="_x0000_i1064" DrawAspect="Content" ObjectID="_1713974855" r:id="rId85"/>
        </w:object>
      </w:r>
      <w:r w:rsidRPr="003B7D32">
        <w:rPr>
          <w:b/>
          <w:bCs/>
          <w:szCs w:val="24"/>
        </w:rPr>
        <w:tab/>
      </w:r>
      <w:r w:rsidRPr="00B97CDE">
        <w:rPr>
          <w:b/>
          <w:bCs/>
          <w:color w:val="0000FF"/>
          <w:szCs w:val="24"/>
        </w:rPr>
        <w:t>B.</w:t>
      </w:r>
      <w:r w:rsidRPr="003B7D32">
        <w:rPr>
          <w:b/>
          <w:bCs/>
          <w:szCs w:val="24"/>
        </w:rPr>
        <w:t xml:space="preserve"> </w:t>
      </w:r>
      <w:r w:rsidR="00B776B2" w:rsidRPr="003B7D32">
        <w:rPr>
          <w:position w:val="-6"/>
          <w:szCs w:val="24"/>
        </w:rPr>
        <w:object w:dxaOrig="480" w:dyaOrig="279" w14:anchorId="3F9DC26B">
          <v:shape id="_x0000_i1065" type="#_x0000_t75" style="width:23.15pt;height:14.4pt" o:ole="">
            <v:imagedata r:id="rId86" o:title=""/>
          </v:shape>
          <o:OLEObject Type="Embed" ProgID="Equation.DSMT4" ShapeID="_x0000_i1065" DrawAspect="Content" ObjectID="_1713974856" r:id="rId87"/>
        </w:object>
      </w:r>
      <w:r w:rsidRPr="003B7D32">
        <w:rPr>
          <w:bCs/>
          <w:szCs w:val="24"/>
        </w:rPr>
        <w:t xml:space="preserve"> với </w:t>
      </w:r>
      <w:r w:rsidR="00D60C3B" w:rsidRPr="003B7D32">
        <w:rPr>
          <w:position w:val="-10"/>
          <w:szCs w:val="24"/>
        </w:rPr>
        <w:object w:dxaOrig="1460" w:dyaOrig="320" w14:anchorId="3AA838C0">
          <v:shape id="_x0000_i1066" type="#_x0000_t75" style="width:72.65pt;height:15.65pt" o:ole="">
            <v:imagedata r:id="rId88" o:title=""/>
          </v:shape>
          <o:OLEObject Type="Embed" ProgID="Equation.DSMT4" ShapeID="_x0000_i1066" DrawAspect="Content" ObjectID="_1713974857" r:id="rId89"/>
        </w:object>
      </w:r>
    </w:p>
    <w:p w14:paraId="6EA197AF" w14:textId="5B960AE0" w:rsidR="00431CE1" w:rsidRPr="003B7D32" w:rsidRDefault="00431CE1" w:rsidP="00B97CDE">
      <w:pPr>
        <w:tabs>
          <w:tab w:val="left" w:pos="284"/>
          <w:tab w:val="left" w:pos="2835"/>
          <w:tab w:val="left" w:pos="5387"/>
          <w:tab w:val="left" w:pos="7938"/>
        </w:tabs>
        <w:contextualSpacing/>
        <w:rPr>
          <w:szCs w:val="24"/>
        </w:rPr>
      </w:pPr>
      <w:r w:rsidRPr="003B7D32">
        <w:rPr>
          <w:b/>
          <w:bCs/>
          <w:szCs w:val="24"/>
        </w:rPr>
        <w:tab/>
      </w:r>
      <w:r w:rsidRPr="00B97CDE">
        <w:rPr>
          <w:b/>
          <w:bCs/>
          <w:color w:val="0000FF"/>
          <w:szCs w:val="24"/>
        </w:rPr>
        <w:t>C.</w:t>
      </w:r>
      <w:r w:rsidRPr="003B7D32">
        <w:rPr>
          <w:b/>
          <w:bCs/>
          <w:szCs w:val="24"/>
        </w:rPr>
        <w:t xml:space="preserve"> </w:t>
      </w:r>
      <w:r w:rsidR="00B776B2" w:rsidRPr="003B7D32">
        <w:rPr>
          <w:position w:val="-14"/>
          <w:szCs w:val="24"/>
        </w:rPr>
        <w:object w:dxaOrig="980" w:dyaOrig="400" w14:anchorId="617489AF">
          <v:shape id="_x0000_i1067" type="#_x0000_t75" style="width:49.45pt;height:20.65pt" o:ole="">
            <v:imagedata r:id="rId90" o:title=""/>
          </v:shape>
          <o:OLEObject Type="Embed" ProgID="Equation.DSMT4" ShapeID="_x0000_i1067" DrawAspect="Content" ObjectID="_1713974858" r:id="rId91"/>
        </w:object>
      </w:r>
      <w:r w:rsidRPr="003B7D32">
        <w:rPr>
          <w:bCs/>
          <w:szCs w:val="24"/>
        </w:rPr>
        <w:t>với</w:t>
      </w:r>
      <w:r w:rsidR="00D60C3B" w:rsidRPr="003B7D32">
        <w:rPr>
          <w:position w:val="-10"/>
          <w:szCs w:val="24"/>
        </w:rPr>
        <w:object w:dxaOrig="1460" w:dyaOrig="320" w14:anchorId="47240E5D">
          <v:shape id="_x0000_i1068" type="#_x0000_t75" style="width:72.65pt;height:15.65pt" o:ole="">
            <v:imagedata r:id="rId92" o:title=""/>
          </v:shape>
          <o:OLEObject Type="Embed" ProgID="Equation.DSMT4" ShapeID="_x0000_i1068" DrawAspect="Content" ObjectID="_1713974859" r:id="rId93"/>
        </w:object>
      </w:r>
      <w:r w:rsidRPr="003B7D32">
        <w:rPr>
          <w:b/>
          <w:bCs/>
          <w:szCs w:val="24"/>
        </w:rPr>
        <w:tab/>
      </w:r>
      <w:r w:rsidRPr="00B97CDE">
        <w:rPr>
          <w:b/>
          <w:bCs/>
          <w:color w:val="0000FF"/>
          <w:szCs w:val="24"/>
        </w:rPr>
        <w:t>D.</w:t>
      </w:r>
      <w:r w:rsidRPr="003B7D32">
        <w:rPr>
          <w:b/>
          <w:bCs/>
          <w:szCs w:val="24"/>
        </w:rPr>
        <w:t xml:space="preserve"> </w:t>
      </w:r>
      <w:r w:rsidR="00B776B2" w:rsidRPr="003B7D32">
        <w:rPr>
          <w:position w:val="-28"/>
          <w:szCs w:val="24"/>
        </w:rPr>
        <w:object w:dxaOrig="1120" w:dyaOrig="680" w14:anchorId="7A21BF57">
          <v:shape id="_x0000_i1069" type="#_x0000_t75" style="width:56.35pt;height:34.45pt" o:ole="">
            <v:imagedata r:id="rId94" o:title=""/>
          </v:shape>
          <o:OLEObject Type="Embed" ProgID="Equation.DSMT4" ShapeID="_x0000_i1069" DrawAspect="Content" ObjectID="_1713974860" r:id="rId95"/>
        </w:object>
      </w:r>
      <w:r w:rsidRPr="003B7D32">
        <w:rPr>
          <w:bCs/>
          <w:szCs w:val="24"/>
        </w:rPr>
        <w:t xml:space="preserve"> với </w:t>
      </w:r>
      <w:r w:rsidR="00D60C3B" w:rsidRPr="003B7D32">
        <w:rPr>
          <w:position w:val="-10"/>
          <w:szCs w:val="24"/>
        </w:rPr>
        <w:object w:dxaOrig="1460" w:dyaOrig="320" w14:anchorId="6BAAAEAA">
          <v:shape id="_x0000_i1070" type="#_x0000_t75" style="width:72.65pt;height:15.65pt" o:ole="">
            <v:imagedata r:id="rId96" o:title=""/>
          </v:shape>
          <o:OLEObject Type="Embed" ProgID="Equation.DSMT4" ShapeID="_x0000_i1070" DrawAspect="Content" ObjectID="_1713974861" r:id="rId97"/>
        </w:object>
      </w:r>
    </w:p>
    <w:p w14:paraId="484506DF" w14:textId="572523F9" w:rsidR="00431CE1" w:rsidRPr="003B7D32" w:rsidRDefault="00431CE1" w:rsidP="00B97CDE">
      <w:pPr>
        <w:tabs>
          <w:tab w:val="left" w:pos="284"/>
          <w:tab w:val="left" w:pos="2835"/>
          <w:tab w:val="left" w:pos="5387"/>
          <w:tab w:val="left" w:pos="7938"/>
        </w:tabs>
        <w:contextualSpacing/>
        <w:rPr>
          <w:bCs/>
          <w:szCs w:val="24"/>
        </w:rPr>
      </w:pPr>
      <w:r w:rsidRPr="00B97CDE">
        <w:rPr>
          <w:b/>
          <w:bCs/>
          <w:iCs/>
          <w:color w:val="0000FF"/>
          <w:szCs w:val="24"/>
        </w:rPr>
        <w:t>Câu 7</w:t>
      </w:r>
      <w:r w:rsidR="005E6D56" w:rsidRPr="00B97CDE">
        <w:rPr>
          <w:b/>
          <w:bCs/>
          <w:iCs/>
          <w:color w:val="0000FF"/>
          <w:szCs w:val="24"/>
        </w:rPr>
        <w:t>:</w:t>
      </w:r>
      <w:r w:rsidRPr="003B7D32">
        <w:rPr>
          <w:bCs/>
          <w:szCs w:val="24"/>
        </w:rPr>
        <w:t xml:space="preserve"> Trong y học, tia nào sau đây thường được sử dụng để </w:t>
      </w:r>
      <w:r w:rsidR="00CE18BF" w:rsidRPr="003B7D32">
        <w:rPr>
          <w:bCs/>
          <w:szCs w:val="24"/>
        </w:rPr>
        <w:t>chiếu điện,</w:t>
      </w:r>
      <w:r w:rsidR="0088112B" w:rsidRPr="003B7D32">
        <w:rPr>
          <w:bCs/>
          <w:szCs w:val="24"/>
        </w:rPr>
        <w:t xml:space="preserve"> </w:t>
      </w:r>
      <w:r w:rsidR="00CE18BF" w:rsidRPr="003B7D32">
        <w:rPr>
          <w:bCs/>
          <w:szCs w:val="24"/>
        </w:rPr>
        <w:t>chụp điện</w:t>
      </w:r>
      <w:r w:rsidRPr="003B7D32">
        <w:rPr>
          <w:bCs/>
          <w:szCs w:val="24"/>
        </w:rPr>
        <w:t xml:space="preserve">? </w:t>
      </w:r>
    </w:p>
    <w:p w14:paraId="1B2581FD" w14:textId="233504E9" w:rsidR="00431CE1" w:rsidRPr="003B7D32" w:rsidRDefault="00431CE1" w:rsidP="00B97CDE">
      <w:pPr>
        <w:tabs>
          <w:tab w:val="left" w:pos="284"/>
          <w:tab w:val="left" w:pos="2835"/>
          <w:tab w:val="left" w:pos="5387"/>
          <w:tab w:val="left" w:pos="7938"/>
        </w:tabs>
        <w:contextualSpacing/>
        <w:rPr>
          <w:bCs/>
          <w:szCs w:val="24"/>
        </w:rPr>
      </w:pPr>
      <w:r w:rsidRPr="003B7D32">
        <w:rPr>
          <w:b/>
          <w:bCs/>
          <w:szCs w:val="24"/>
        </w:rPr>
        <w:t xml:space="preserve"> </w:t>
      </w:r>
      <w:r w:rsidRPr="003B7D32">
        <w:rPr>
          <w:b/>
          <w:bCs/>
          <w:szCs w:val="24"/>
        </w:rPr>
        <w:tab/>
      </w:r>
      <w:r w:rsidRPr="00B97CDE">
        <w:rPr>
          <w:b/>
          <w:bCs/>
          <w:color w:val="0000FF"/>
          <w:szCs w:val="24"/>
        </w:rPr>
        <w:t>A.</w:t>
      </w:r>
      <w:r w:rsidRPr="003B7D32">
        <w:rPr>
          <w:b/>
          <w:bCs/>
          <w:szCs w:val="24"/>
        </w:rPr>
        <w:t xml:space="preserve"> </w:t>
      </w:r>
      <w:r w:rsidRPr="003B7D32">
        <w:rPr>
          <w:bCs/>
          <w:szCs w:val="24"/>
        </w:rPr>
        <w:t xml:space="preserve">Tia </w:t>
      </w:r>
      <w:r w:rsidR="00E820B8" w:rsidRPr="003B7D32">
        <w:rPr>
          <w:bCs/>
          <w:position w:val="-6"/>
          <w:szCs w:val="24"/>
        </w:rPr>
        <w:object w:dxaOrig="240" w:dyaOrig="220" w14:anchorId="1A6C683A">
          <v:shape id="_x0000_i1071" type="#_x0000_t75" style="width:11.25pt;height:10.65pt" o:ole="">
            <v:imagedata r:id="rId98" o:title=""/>
          </v:shape>
          <o:OLEObject Type="Embed" ProgID="Equation.DSMT4" ShapeID="_x0000_i1071" DrawAspect="Content" ObjectID="_1713974862" r:id="rId99"/>
        </w:object>
      </w:r>
      <w:r w:rsidRPr="003B7D32">
        <w:rPr>
          <w:bCs/>
          <w:szCs w:val="24"/>
        </w:rPr>
        <w:t>.</w:t>
      </w:r>
      <w:r w:rsidRPr="003B7D32">
        <w:rPr>
          <w:bCs/>
          <w:szCs w:val="24"/>
        </w:rPr>
        <w:tab/>
      </w:r>
      <w:r w:rsidRPr="00B97CDE">
        <w:rPr>
          <w:b/>
          <w:bCs/>
          <w:color w:val="0000FF"/>
          <w:szCs w:val="24"/>
        </w:rPr>
        <w:t>B.</w:t>
      </w:r>
      <w:r w:rsidRPr="003B7D32">
        <w:rPr>
          <w:b/>
          <w:bCs/>
          <w:szCs w:val="24"/>
        </w:rPr>
        <w:t xml:space="preserve"> </w:t>
      </w:r>
      <w:r w:rsidRPr="003B7D32">
        <w:rPr>
          <w:bCs/>
          <w:szCs w:val="24"/>
        </w:rPr>
        <w:t xml:space="preserve">Tia </w:t>
      </w:r>
      <w:r w:rsidR="00E35AB0" w:rsidRPr="003B7D32">
        <w:rPr>
          <w:bCs/>
          <w:position w:val="-4"/>
          <w:szCs w:val="24"/>
        </w:rPr>
        <w:object w:dxaOrig="279" w:dyaOrig="260" w14:anchorId="76C1593A">
          <v:shape id="_x0000_i1072" type="#_x0000_t75" style="width:14.4pt;height:13.15pt" o:ole="">
            <v:imagedata r:id="rId100" o:title=""/>
          </v:shape>
          <o:OLEObject Type="Embed" ProgID="Equation.DSMT4" ShapeID="_x0000_i1072" DrawAspect="Content" ObjectID="_1713974863" r:id="rId101"/>
        </w:object>
      </w:r>
      <w:r w:rsidRPr="003B7D32">
        <w:rPr>
          <w:bCs/>
          <w:szCs w:val="24"/>
        </w:rPr>
        <w:t xml:space="preserve">. </w:t>
      </w:r>
      <w:r w:rsidRPr="003B7D32">
        <w:rPr>
          <w:bCs/>
          <w:szCs w:val="24"/>
        </w:rPr>
        <w:tab/>
      </w:r>
      <w:r w:rsidRPr="00B97CDE">
        <w:rPr>
          <w:b/>
          <w:bCs/>
          <w:color w:val="0000FF"/>
          <w:szCs w:val="24"/>
        </w:rPr>
        <w:t>C.</w:t>
      </w:r>
      <w:r w:rsidRPr="003B7D32">
        <w:rPr>
          <w:b/>
          <w:bCs/>
          <w:szCs w:val="24"/>
        </w:rPr>
        <w:t xml:space="preserve"> </w:t>
      </w:r>
      <w:r w:rsidRPr="003B7D32">
        <w:rPr>
          <w:bCs/>
          <w:szCs w:val="24"/>
        </w:rPr>
        <w:t xml:space="preserve">Tia tử ngoại. </w:t>
      </w:r>
      <w:r w:rsidRPr="003B7D32">
        <w:rPr>
          <w:b/>
          <w:bCs/>
          <w:szCs w:val="24"/>
        </w:rPr>
        <w:t xml:space="preserve"> </w:t>
      </w:r>
      <w:r w:rsidRPr="003B7D32">
        <w:rPr>
          <w:b/>
          <w:bCs/>
          <w:szCs w:val="24"/>
        </w:rPr>
        <w:tab/>
      </w:r>
      <w:r w:rsidRPr="00B97CDE">
        <w:rPr>
          <w:b/>
          <w:bCs/>
          <w:color w:val="0000FF"/>
          <w:szCs w:val="24"/>
        </w:rPr>
        <w:t>D.</w:t>
      </w:r>
      <w:r w:rsidRPr="003B7D32">
        <w:rPr>
          <w:b/>
          <w:bCs/>
          <w:szCs w:val="24"/>
        </w:rPr>
        <w:t xml:space="preserve"> </w:t>
      </w:r>
      <w:r w:rsidRPr="003B7D32">
        <w:rPr>
          <w:bCs/>
          <w:szCs w:val="24"/>
        </w:rPr>
        <w:t xml:space="preserve">Tia hồng ngoại. </w:t>
      </w:r>
    </w:p>
    <w:p w14:paraId="08F88CBF" w14:textId="31638F3E" w:rsidR="00431CE1" w:rsidRPr="003B7D32" w:rsidRDefault="00431CE1" w:rsidP="00B97CDE">
      <w:pPr>
        <w:tabs>
          <w:tab w:val="left" w:pos="284"/>
          <w:tab w:val="left" w:pos="2835"/>
          <w:tab w:val="left" w:pos="5387"/>
          <w:tab w:val="left" w:pos="7938"/>
        </w:tabs>
        <w:contextualSpacing/>
        <w:rPr>
          <w:bCs/>
          <w:szCs w:val="24"/>
        </w:rPr>
      </w:pPr>
      <w:r w:rsidRPr="00B97CDE">
        <w:rPr>
          <w:b/>
          <w:bCs/>
          <w:iCs/>
          <w:color w:val="0000FF"/>
          <w:szCs w:val="24"/>
        </w:rPr>
        <w:t>Câu 8</w:t>
      </w:r>
      <w:r w:rsidR="007912AA" w:rsidRPr="00B97CDE">
        <w:rPr>
          <w:b/>
          <w:bCs/>
          <w:iCs/>
          <w:color w:val="0000FF"/>
          <w:szCs w:val="24"/>
        </w:rPr>
        <w:t>:</w:t>
      </w:r>
      <w:r w:rsidRPr="003B7D32">
        <w:rPr>
          <w:bCs/>
          <w:szCs w:val="24"/>
        </w:rPr>
        <w:t xml:space="preserve"> Trong sóng cơ </w:t>
      </w:r>
      <w:r w:rsidR="00833784" w:rsidRPr="003B7D32">
        <w:rPr>
          <w:bCs/>
          <w:szCs w:val="24"/>
        </w:rPr>
        <w:t xml:space="preserve">cho </w:t>
      </w:r>
      <w:r w:rsidRPr="003B7D32">
        <w:rPr>
          <w:bCs/>
          <w:szCs w:val="24"/>
        </w:rPr>
        <w:t xml:space="preserve">tốc độ lan truyền dao động trong môi trường </w:t>
      </w:r>
      <w:r w:rsidR="00B94F9C" w:rsidRPr="003B7D32">
        <w:rPr>
          <w:bCs/>
          <w:szCs w:val="24"/>
        </w:rPr>
        <w:t xml:space="preserve">là </w:t>
      </w:r>
      <w:r w:rsidR="00B94F9C" w:rsidRPr="003B7D32">
        <w:rPr>
          <w:bCs/>
          <w:position w:val="-6"/>
          <w:szCs w:val="24"/>
        </w:rPr>
        <w:object w:dxaOrig="180" w:dyaOrig="220" w14:anchorId="46EE4942">
          <v:shape id="_x0000_i1073" type="#_x0000_t75" style="width:9.4pt;height:10.65pt" o:ole="">
            <v:imagedata r:id="rId102" o:title=""/>
          </v:shape>
          <o:OLEObject Type="Embed" ProgID="Equation.DSMT4" ShapeID="_x0000_i1073" DrawAspect="Content" ObjectID="_1713974864" r:id="rId103"/>
        </w:object>
      </w:r>
      <w:r w:rsidR="00B94F9C" w:rsidRPr="003B7D32">
        <w:rPr>
          <w:bCs/>
          <w:szCs w:val="24"/>
        </w:rPr>
        <w:t xml:space="preserve">, chu kì của sóng là </w:t>
      </w:r>
      <w:r w:rsidR="00B94F9C" w:rsidRPr="003B7D32">
        <w:rPr>
          <w:bCs/>
          <w:position w:val="-4"/>
          <w:szCs w:val="24"/>
        </w:rPr>
        <w:object w:dxaOrig="220" w:dyaOrig="260" w14:anchorId="5A4F4EA0">
          <v:shape id="_x0000_i1074" type="#_x0000_t75" style="width:10.65pt;height:13.15pt" o:ole="">
            <v:imagedata r:id="rId104" o:title=""/>
          </v:shape>
          <o:OLEObject Type="Embed" ProgID="Equation.DSMT4" ShapeID="_x0000_i1074" DrawAspect="Content" ObjectID="_1713974865" r:id="rId105"/>
        </w:object>
      </w:r>
      <w:r w:rsidR="00B94F9C" w:rsidRPr="003B7D32">
        <w:rPr>
          <w:bCs/>
          <w:szCs w:val="24"/>
        </w:rPr>
        <w:t>. Bước sóng của sóng này bằng</w:t>
      </w:r>
    </w:p>
    <w:p w14:paraId="423C39F4" w14:textId="354D9E1A" w:rsidR="00431CE1" w:rsidRPr="003B7D32" w:rsidRDefault="00431CE1" w:rsidP="00B97CDE">
      <w:pPr>
        <w:tabs>
          <w:tab w:val="left" w:pos="284"/>
          <w:tab w:val="left" w:pos="2835"/>
          <w:tab w:val="left" w:pos="5387"/>
          <w:tab w:val="left" w:pos="7938"/>
        </w:tabs>
        <w:contextualSpacing/>
        <w:rPr>
          <w:bCs/>
          <w:szCs w:val="24"/>
        </w:rPr>
      </w:pPr>
      <w:r w:rsidRPr="003B7D32">
        <w:rPr>
          <w:b/>
          <w:bCs/>
          <w:szCs w:val="24"/>
        </w:rPr>
        <w:t xml:space="preserve"> </w:t>
      </w:r>
      <w:r w:rsidRPr="003B7D32">
        <w:rPr>
          <w:b/>
          <w:bCs/>
          <w:szCs w:val="24"/>
        </w:rPr>
        <w:tab/>
      </w:r>
      <w:r w:rsidRPr="00B97CDE">
        <w:rPr>
          <w:b/>
          <w:bCs/>
          <w:color w:val="0000FF"/>
          <w:szCs w:val="24"/>
        </w:rPr>
        <w:t>A.</w:t>
      </w:r>
      <w:r w:rsidRPr="003B7D32">
        <w:rPr>
          <w:b/>
          <w:bCs/>
          <w:szCs w:val="24"/>
        </w:rPr>
        <w:t xml:space="preserve"> </w:t>
      </w:r>
      <w:r w:rsidR="00764481" w:rsidRPr="003B7D32">
        <w:rPr>
          <w:b/>
          <w:bCs/>
          <w:position w:val="-6"/>
          <w:szCs w:val="24"/>
        </w:rPr>
        <w:object w:dxaOrig="300" w:dyaOrig="279" w14:anchorId="5599BD7C">
          <v:shape id="_x0000_i1075" type="#_x0000_t75" style="width:15.05pt;height:14.4pt" o:ole="">
            <v:imagedata r:id="rId106" o:title=""/>
          </v:shape>
          <o:OLEObject Type="Embed" ProgID="Equation.DSMT4" ShapeID="_x0000_i1075" DrawAspect="Content" ObjectID="_1713974866" r:id="rId107"/>
        </w:object>
      </w:r>
      <w:r w:rsidRPr="003B7D32">
        <w:rPr>
          <w:bCs/>
          <w:szCs w:val="24"/>
        </w:rPr>
        <w:t xml:space="preserve">. </w:t>
      </w:r>
      <w:r w:rsidRPr="003B7D32">
        <w:rPr>
          <w:bCs/>
          <w:szCs w:val="24"/>
        </w:rPr>
        <w:tab/>
      </w:r>
      <w:r w:rsidRPr="00B97CDE">
        <w:rPr>
          <w:b/>
          <w:bCs/>
          <w:color w:val="0000FF"/>
          <w:szCs w:val="24"/>
        </w:rPr>
        <w:t>B.</w:t>
      </w:r>
      <w:r w:rsidRPr="003B7D32">
        <w:rPr>
          <w:b/>
          <w:bCs/>
          <w:szCs w:val="24"/>
        </w:rPr>
        <w:t xml:space="preserve"> </w:t>
      </w:r>
      <w:r w:rsidR="00A06B9D" w:rsidRPr="003B7D32">
        <w:rPr>
          <w:b/>
          <w:bCs/>
          <w:position w:val="-6"/>
          <w:szCs w:val="24"/>
        </w:rPr>
        <w:object w:dxaOrig="420" w:dyaOrig="320" w14:anchorId="75813A05">
          <v:shape id="_x0000_i1076" type="#_x0000_t75" style="width:20.65pt;height:15.65pt" o:ole="">
            <v:imagedata r:id="rId108" o:title=""/>
          </v:shape>
          <o:OLEObject Type="Embed" ProgID="Equation.DSMT4" ShapeID="_x0000_i1076" DrawAspect="Content" ObjectID="_1713974867" r:id="rId109"/>
        </w:object>
      </w:r>
      <w:r w:rsidRPr="003B7D32">
        <w:rPr>
          <w:bCs/>
          <w:szCs w:val="24"/>
        </w:rPr>
        <w:t xml:space="preserve">. </w:t>
      </w:r>
      <w:r w:rsidRPr="003B7D32">
        <w:rPr>
          <w:b/>
          <w:bCs/>
          <w:szCs w:val="24"/>
        </w:rPr>
        <w:tab/>
      </w:r>
      <w:r w:rsidRPr="00B97CDE">
        <w:rPr>
          <w:b/>
          <w:bCs/>
          <w:color w:val="0000FF"/>
          <w:szCs w:val="24"/>
        </w:rPr>
        <w:t>C.</w:t>
      </w:r>
      <w:r w:rsidRPr="003B7D32">
        <w:rPr>
          <w:b/>
          <w:bCs/>
          <w:szCs w:val="24"/>
        </w:rPr>
        <w:t xml:space="preserve"> </w:t>
      </w:r>
      <w:r w:rsidR="003769D4" w:rsidRPr="003B7D32">
        <w:rPr>
          <w:b/>
          <w:bCs/>
          <w:position w:val="-24"/>
          <w:szCs w:val="24"/>
        </w:rPr>
        <w:object w:dxaOrig="260" w:dyaOrig="620" w14:anchorId="64CE1FD0">
          <v:shape id="_x0000_i1077" type="#_x0000_t75" style="width:13.15pt;height:30.7pt" o:ole="">
            <v:imagedata r:id="rId110" o:title=""/>
          </v:shape>
          <o:OLEObject Type="Embed" ProgID="Equation.DSMT4" ShapeID="_x0000_i1077" DrawAspect="Content" ObjectID="_1713974868" r:id="rId111"/>
        </w:object>
      </w:r>
      <w:r w:rsidRPr="003B7D32">
        <w:rPr>
          <w:bCs/>
          <w:szCs w:val="24"/>
        </w:rPr>
        <w:t xml:space="preserve">. </w:t>
      </w:r>
      <w:r w:rsidRPr="003B7D32">
        <w:rPr>
          <w:b/>
          <w:bCs/>
          <w:szCs w:val="24"/>
        </w:rPr>
        <w:tab/>
      </w:r>
      <w:r w:rsidRPr="00B97CDE">
        <w:rPr>
          <w:b/>
          <w:bCs/>
          <w:color w:val="0000FF"/>
          <w:szCs w:val="24"/>
        </w:rPr>
        <w:t>D.</w:t>
      </w:r>
      <w:r w:rsidRPr="003B7D32">
        <w:rPr>
          <w:b/>
          <w:bCs/>
          <w:szCs w:val="24"/>
        </w:rPr>
        <w:t xml:space="preserve"> </w:t>
      </w:r>
      <w:r w:rsidR="000C2154" w:rsidRPr="003B7D32">
        <w:rPr>
          <w:b/>
          <w:bCs/>
          <w:position w:val="-24"/>
          <w:szCs w:val="24"/>
        </w:rPr>
        <w:object w:dxaOrig="260" w:dyaOrig="620" w14:anchorId="28B7AEC4">
          <v:shape id="_x0000_i1078" type="#_x0000_t75" style="width:13.15pt;height:30.7pt" o:ole="">
            <v:imagedata r:id="rId112" o:title=""/>
          </v:shape>
          <o:OLEObject Type="Embed" ProgID="Equation.DSMT4" ShapeID="_x0000_i1078" DrawAspect="Content" ObjectID="_1713974869" r:id="rId113"/>
        </w:object>
      </w:r>
      <w:r w:rsidRPr="003B7D32">
        <w:rPr>
          <w:bCs/>
          <w:szCs w:val="24"/>
        </w:rPr>
        <w:t xml:space="preserve">. </w:t>
      </w:r>
    </w:p>
    <w:p w14:paraId="1B8812D2" w14:textId="2507A6EA" w:rsidR="00431CE1" w:rsidRPr="003B7D32" w:rsidRDefault="00431CE1" w:rsidP="00B97CDE">
      <w:pPr>
        <w:tabs>
          <w:tab w:val="left" w:pos="284"/>
          <w:tab w:val="left" w:pos="2835"/>
          <w:tab w:val="left" w:pos="5387"/>
          <w:tab w:val="left" w:pos="7938"/>
        </w:tabs>
        <w:contextualSpacing/>
        <w:rPr>
          <w:bCs/>
          <w:szCs w:val="24"/>
        </w:rPr>
      </w:pPr>
      <w:r w:rsidRPr="00B97CDE">
        <w:rPr>
          <w:b/>
          <w:bCs/>
          <w:iCs/>
          <w:color w:val="0000FF"/>
          <w:szCs w:val="24"/>
        </w:rPr>
        <w:t>Câu 9</w:t>
      </w:r>
      <w:r w:rsidR="007912AA" w:rsidRPr="00B97CDE">
        <w:rPr>
          <w:b/>
          <w:bCs/>
          <w:iCs/>
          <w:color w:val="0000FF"/>
          <w:szCs w:val="24"/>
        </w:rPr>
        <w:t>:</w:t>
      </w:r>
      <w:r w:rsidRPr="003B7D32">
        <w:rPr>
          <w:b/>
          <w:bCs/>
          <w:i/>
          <w:szCs w:val="24"/>
        </w:rPr>
        <w:t xml:space="preserve"> </w:t>
      </w:r>
      <w:r w:rsidRPr="003B7D32">
        <w:rPr>
          <w:bCs/>
          <w:szCs w:val="24"/>
        </w:rPr>
        <w:t xml:space="preserve">Số </w:t>
      </w:r>
      <w:r w:rsidR="00357521" w:rsidRPr="003B7D32">
        <w:rPr>
          <w:bCs/>
          <w:szCs w:val="24"/>
        </w:rPr>
        <w:t>nuclon</w:t>
      </w:r>
      <w:r w:rsidRPr="003B7D32">
        <w:rPr>
          <w:bCs/>
          <w:szCs w:val="24"/>
        </w:rPr>
        <w:t xml:space="preserve"> có trong hạt nhân </w:t>
      </w:r>
      <w:r w:rsidR="00B776B2" w:rsidRPr="003B7D32">
        <w:rPr>
          <w:position w:val="-12"/>
          <w:szCs w:val="24"/>
        </w:rPr>
        <w:object w:dxaOrig="380" w:dyaOrig="380" w14:anchorId="562715AD">
          <v:shape id="_x0000_i1079" type="#_x0000_t75" style="width:19.4pt;height:19.4pt" o:ole="">
            <v:imagedata r:id="rId114" o:title=""/>
          </v:shape>
          <o:OLEObject Type="Embed" ProgID="Equation.DSMT4" ShapeID="_x0000_i1079" DrawAspect="Content" ObjectID="_1713974870" r:id="rId115"/>
        </w:object>
      </w:r>
      <w:r w:rsidRPr="003B7D32">
        <w:rPr>
          <w:bCs/>
          <w:szCs w:val="24"/>
        </w:rPr>
        <w:t xml:space="preserve"> là </w:t>
      </w:r>
    </w:p>
    <w:p w14:paraId="4E46B936" w14:textId="09B9BBD7" w:rsidR="00431CE1" w:rsidRPr="003B7D32" w:rsidRDefault="00431CE1" w:rsidP="00B97CDE">
      <w:pPr>
        <w:tabs>
          <w:tab w:val="left" w:pos="284"/>
          <w:tab w:val="left" w:pos="2835"/>
          <w:tab w:val="left" w:pos="5387"/>
          <w:tab w:val="left" w:pos="7938"/>
        </w:tabs>
        <w:contextualSpacing/>
        <w:rPr>
          <w:bCs/>
          <w:szCs w:val="24"/>
        </w:rPr>
      </w:pPr>
      <w:r w:rsidRPr="003B7D32">
        <w:rPr>
          <w:b/>
          <w:bCs/>
          <w:szCs w:val="24"/>
        </w:rPr>
        <w:t xml:space="preserve"> </w:t>
      </w:r>
      <w:r w:rsidRPr="003B7D32">
        <w:rPr>
          <w:b/>
          <w:bCs/>
          <w:szCs w:val="24"/>
        </w:rPr>
        <w:tab/>
      </w:r>
      <w:r w:rsidRPr="00B97CDE">
        <w:rPr>
          <w:b/>
          <w:bCs/>
          <w:color w:val="0000FF"/>
          <w:szCs w:val="24"/>
        </w:rPr>
        <w:t>A.</w:t>
      </w:r>
      <w:r w:rsidRPr="003B7D32">
        <w:rPr>
          <w:b/>
          <w:bCs/>
          <w:szCs w:val="24"/>
        </w:rPr>
        <w:t xml:space="preserve"> </w:t>
      </w:r>
      <w:r w:rsidR="00D73A2D" w:rsidRPr="003B7D32">
        <w:rPr>
          <w:szCs w:val="24"/>
        </w:rPr>
        <w:t>2</w:t>
      </w:r>
      <w:r w:rsidRPr="003B7D32">
        <w:rPr>
          <w:bCs/>
          <w:szCs w:val="24"/>
        </w:rPr>
        <w:t xml:space="preserve">. </w:t>
      </w:r>
      <w:r w:rsidRPr="003B7D32">
        <w:rPr>
          <w:b/>
          <w:bCs/>
          <w:szCs w:val="24"/>
        </w:rPr>
        <w:t xml:space="preserve"> </w:t>
      </w:r>
      <w:r w:rsidRPr="003B7D32">
        <w:rPr>
          <w:b/>
          <w:bCs/>
          <w:szCs w:val="24"/>
        </w:rPr>
        <w:tab/>
      </w:r>
      <w:r w:rsidRPr="00B97CDE">
        <w:rPr>
          <w:b/>
          <w:bCs/>
          <w:color w:val="0000FF"/>
          <w:szCs w:val="24"/>
        </w:rPr>
        <w:t>B.</w:t>
      </w:r>
      <w:r w:rsidRPr="003B7D32">
        <w:rPr>
          <w:b/>
          <w:bCs/>
          <w:szCs w:val="24"/>
        </w:rPr>
        <w:t xml:space="preserve"> </w:t>
      </w:r>
      <w:r w:rsidR="00D73A2D" w:rsidRPr="003B7D32">
        <w:rPr>
          <w:szCs w:val="24"/>
        </w:rPr>
        <w:t>9</w:t>
      </w:r>
      <w:r w:rsidRPr="003B7D32">
        <w:rPr>
          <w:bCs/>
          <w:szCs w:val="24"/>
        </w:rPr>
        <w:t xml:space="preserve">. </w:t>
      </w:r>
      <w:r w:rsidRPr="003B7D32">
        <w:rPr>
          <w:b/>
          <w:bCs/>
          <w:szCs w:val="24"/>
        </w:rPr>
        <w:t xml:space="preserve"> </w:t>
      </w:r>
      <w:r w:rsidRPr="003B7D32">
        <w:rPr>
          <w:b/>
          <w:bCs/>
          <w:szCs w:val="24"/>
        </w:rPr>
        <w:tab/>
      </w:r>
      <w:r w:rsidRPr="00B97CDE">
        <w:rPr>
          <w:b/>
          <w:bCs/>
          <w:color w:val="0000FF"/>
          <w:szCs w:val="24"/>
        </w:rPr>
        <w:t>C.</w:t>
      </w:r>
      <w:r w:rsidRPr="003B7D32">
        <w:rPr>
          <w:b/>
          <w:bCs/>
          <w:szCs w:val="24"/>
        </w:rPr>
        <w:t xml:space="preserve"> </w:t>
      </w:r>
      <w:r w:rsidR="00D73A2D" w:rsidRPr="003B7D32">
        <w:rPr>
          <w:szCs w:val="24"/>
        </w:rPr>
        <w:t>6</w:t>
      </w:r>
      <w:r w:rsidRPr="003B7D32">
        <w:rPr>
          <w:bCs/>
          <w:szCs w:val="24"/>
        </w:rPr>
        <w:t xml:space="preserve">. </w:t>
      </w:r>
      <w:r w:rsidRPr="003B7D32">
        <w:rPr>
          <w:b/>
          <w:bCs/>
          <w:szCs w:val="24"/>
        </w:rPr>
        <w:t xml:space="preserve"> </w:t>
      </w:r>
      <w:r w:rsidRPr="003B7D32">
        <w:rPr>
          <w:b/>
          <w:bCs/>
          <w:szCs w:val="24"/>
        </w:rPr>
        <w:tab/>
      </w:r>
      <w:r w:rsidRPr="00B97CDE">
        <w:rPr>
          <w:b/>
          <w:bCs/>
          <w:color w:val="0000FF"/>
          <w:szCs w:val="24"/>
        </w:rPr>
        <w:t>D.</w:t>
      </w:r>
      <w:r w:rsidRPr="003B7D32">
        <w:rPr>
          <w:b/>
          <w:bCs/>
          <w:szCs w:val="24"/>
        </w:rPr>
        <w:t xml:space="preserve"> </w:t>
      </w:r>
      <w:r w:rsidR="00D73A2D" w:rsidRPr="003B7D32">
        <w:rPr>
          <w:szCs w:val="24"/>
        </w:rPr>
        <w:t>3</w:t>
      </w:r>
      <w:r w:rsidRPr="003B7D32">
        <w:rPr>
          <w:bCs/>
          <w:szCs w:val="24"/>
        </w:rPr>
        <w:t xml:space="preserve">. </w:t>
      </w:r>
    </w:p>
    <w:p w14:paraId="0A3C2BEE" w14:textId="096E1F46" w:rsidR="00431CE1" w:rsidRPr="003B7D32" w:rsidRDefault="00431CE1" w:rsidP="00B97CDE">
      <w:pPr>
        <w:tabs>
          <w:tab w:val="left" w:pos="284"/>
          <w:tab w:val="left" w:pos="2835"/>
          <w:tab w:val="left" w:pos="5387"/>
          <w:tab w:val="left" w:pos="7938"/>
        </w:tabs>
        <w:contextualSpacing/>
        <w:rPr>
          <w:bCs/>
          <w:szCs w:val="24"/>
        </w:rPr>
      </w:pPr>
      <w:r w:rsidRPr="00B97CDE">
        <w:rPr>
          <w:b/>
          <w:bCs/>
          <w:iCs/>
          <w:color w:val="0000FF"/>
          <w:szCs w:val="24"/>
        </w:rPr>
        <w:t>Câu 10</w:t>
      </w:r>
      <w:r w:rsidR="007912AA" w:rsidRPr="00B97CDE">
        <w:rPr>
          <w:b/>
          <w:bCs/>
          <w:iCs/>
          <w:color w:val="0000FF"/>
          <w:szCs w:val="24"/>
        </w:rPr>
        <w:t>:</w:t>
      </w:r>
      <w:r w:rsidRPr="003B7D32">
        <w:rPr>
          <w:b/>
          <w:bCs/>
          <w:iCs/>
          <w:szCs w:val="24"/>
        </w:rPr>
        <w:t xml:space="preserve"> </w:t>
      </w:r>
      <w:r w:rsidR="00BE4A10" w:rsidRPr="003B7D32">
        <w:rPr>
          <w:bCs/>
          <w:szCs w:val="24"/>
        </w:rPr>
        <w:t>Trong điện xoay chiều, các đại lượng nào sau đây không có giá trị hiệu dụng?</w:t>
      </w:r>
    </w:p>
    <w:p w14:paraId="3C18498E" w14:textId="77777777" w:rsidR="00CF56CF" w:rsidRPr="003B7D32" w:rsidRDefault="00431CE1" w:rsidP="00B97CDE">
      <w:pPr>
        <w:tabs>
          <w:tab w:val="left" w:pos="284"/>
          <w:tab w:val="left" w:pos="2835"/>
          <w:tab w:val="left" w:pos="5387"/>
          <w:tab w:val="left" w:pos="7938"/>
        </w:tabs>
        <w:contextualSpacing/>
        <w:rPr>
          <w:bCs/>
          <w:szCs w:val="24"/>
        </w:rPr>
      </w:pPr>
      <w:r w:rsidRPr="003B7D32">
        <w:rPr>
          <w:b/>
          <w:bCs/>
          <w:szCs w:val="24"/>
        </w:rPr>
        <w:t xml:space="preserve"> </w:t>
      </w:r>
      <w:r w:rsidRPr="003B7D32">
        <w:rPr>
          <w:b/>
          <w:bCs/>
          <w:szCs w:val="24"/>
        </w:rPr>
        <w:tab/>
      </w:r>
      <w:r w:rsidRPr="00B97CDE">
        <w:rPr>
          <w:b/>
          <w:bCs/>
          <w:color w:val="0000FF"/>
          <w:szCs w:val="24"/>
        </w:rPr>
        <w:t>A.</w:t>
      </w:r>
      <w:r w:rsidRPr="003B7D32">
        <w:rPr>
          <w:b/>
          <w:bCs/>
          <w:szCs w:val="24"/>
        </w:rPr>
        <w:t xml:space="preserve"> </w:t>
      </w:r>
      <w:r w:rsidR="00CF56CF" w:rsidRPr="003B7D32">
        <w:rPr>
          <w:szCs w:val="24"/>
        </w:rPr>
        <w:t>Cường độ dòng điện</w:t>
      </w:r>
      <w:r w:rsidRPr="003B7D32">
        <w:rPr>
          <w:bCs/>
          <w:szCs w:val="24"/>
        </w:rPr>
        <w:t xml:space="preserve">. </w:t>
      </w:r>
      <w:r w:rsidRPr="003B7D32">
        <w:rPr>
          <w:b/>
          <w:bCs/>
          <w:szCs w:val="24"/>
        </w:rPr>
        <w:t xml:space="preserve"> </w:t>
      </w:r>
      <w:r w:rsidRPr="003B7D32">
        <w:rPr>
          <w:b/>
          <w:bCs/>
          <w:szCs w:val="24"/>
        </w:rPr>
        <w:tab/>
      </w:r>
      <w:r w:rsidR="00CF56CF" w:rsidRPr="003B7D32">
        <w:rPr>
          <w:b/>
          <w:bCs/>
          <w:szCs w:val="24"/>
        </w:rPr>
        <w:tab/>
      </w:r>
      <w:r w:rsidRPr="00B97CDE">
        <w:rPr>
          <w:b/>
          <w:bCs/>
          <w:color w:val="0000FF"/>
          <w:szCs w:val="24"/>
        </w:rPr>
        <w:t>B.</w:t>
      </w:r>
      <w:r w:rsidRPr="003B7D32">
        <w:rPr>
          <w:b/>
          <w:bCs/>
          <w:szCs w:val="24"/>
        </w:rPr>
        <w:t xml:space="preserve"> </w:t>
      </w:r>
      <w:r w:rsidR="00CF56CF" w:rsidRPr="003B7D32">
        <w:rPr>
          <w:szCs w:val="24"/>
        </w:rPr>
        <w:t>Suất điện động</w:t>
      </w:r>
      <w:r w:rsidRPr="003B7D32">
        <w:rPr>
          <w:bCs/>
          <w:szCs w:val="24"/>
        </w:rPr>
        <w:t>.</w:t>
      </w:r>
    </w:p>
    <w:p w14:paraId="416DFEBC" w14:textId="47FB514B" w:rsidR="00431CE1" w:rsidRPr="003B7D32" w:rsidRDefault="00431CE1" w:rsidP="00B97CDE">
      <w:pPr>
        <w:tabs>
          <w:tab w:val="left" w:pos="284"/>
          <w:tab w:val="left" w:pos="2835"/>
          <w:tab w:val="left" w:pos="5387"/>
          <w:tab w:val="left" w:pos="7938"/>
        </w:tabs>
        <w:contextualSpacing/>
        <w:rPr>
          <w:szCs w:val="24"/>
        </w:rPr>
      </w:pPr>
      <w:r w:rsidRPr="003B7D32">
        <w:rPr>
          <w:bCs/>
          <w:szCs w:val="24"/>
        </w:rPr>
        <w:tab/>
      </w:r>
      <w:r w:rsidRPr="00B97CDE">
        <w:rPr>
          <w:b/>
          <w:bCs/>
          <w:color w:val="0000FF"/>
          <w:szCs w:val="24"/>
        </w:rPr>
        <w:t>C.</w:t>
      </w:r>
      <w:r w:rsidRPr="003B7D32">
        <w:rPr>
          <w:b/>
          <w:bCs/>
          <w:szCs w:val="24"/>
        </w:rPr>
        <w:t xml:space="preserve"> </w:t>
      </w:r>
      <w:r w:rsidR="00CF56CF" w:rsidRPr="003B7D32">
        <w:rPr>
          <w:szCs w:val="24"/>
        </w:rPr>
        <w:t>Hiệu điện thế</w:t>
      </w:r>
      <w:r w:rsidRPr="003B7D32">
        <w:rPr>
          <w:bCs/>
          <w:szCs w:val="24"/>
        </w:rPr>
        <w:t xml:space="preserve">. </w:t>
      </w:r>
      <w:r w:rsidRPr="003B7D32">
        <w:rPr>
          <w:b/>
          <w:bCs/>
          <w:szCs w:val="24"/>
        </w:rPr>
        <w:t xml:space="preserve"> </w:t>
      </w:r>
      <w:r w:rsidRPr="003B7D32">
        <w:rPr>
          <w:b/>
          <w:bCs/>
          <w:szCs w:val="24"/>
        </w:rPr>
        <w:tab/>
      </w:r>
      <w:r w:rsidR="00CF56CF" w:rsidRPr="003B7D32">
        <w:rPr>
          <w:b/>
          <w:bCs/>
          <w:szCs w:val="24"/>
        </w:rPr>
        <w:tab/>
      </w:r>
      <w:r w:rsidRPr="00B97CDE">
        <w:rPr>
          <w:b/>
          <w:bCs/>
          <w:color w:val="0000FF"/>
          <w:szCs w:val="24"/>
        </w:rPr>
        <w:t>D.</w:t>
      </w:r>
      <w:r w:rsidRPr="003B7D32">
        <w:rPr>
          <w:b/>
          <w:bCs/>
          <w:szCs w:val="24"/>
        </w:rPr>
        <w:t xml:space="preserve"> </w:t>
      </w:r>
      <w:r w:rsidR="00CF56CF" w:rsidRPr="003B7D32">
        <w:rPr>
          <w:szCs w:val="24"/>
        </w:rPr>
        <w:t>Công suất</w:t>
      </w:r>
      <w:r w:rsidR="00D01362" w:rsidRPr="003B7D32">
        <w:rPr>
          <w:szCs w:val="24"/>
        </w:rPr>
        <w:t>.</w:t>
      </w:r>
    </w:p>
    <w:p w14:paraId="1DF028AF" w14:textId="44CEF40B" w:rsidR="004C25D1" w:rsidRPr="003B7D32" w:rsidRDefault="004C25D1" w:rsidP="00B97CDE">
      <w:pPr>
        <w:tabs>
          <w:tab w:val="left" w:pos="284"/>
          <w:tab w:val="left" w:pos="2835"/>
          <w:tab w:val="left" w:pos="5387"/>
          <w:tab w:val="left" w:pos="7938"/>
        </w:tabs>
        <w:contextualSpacing/>
        <w:rPr>
          <w:szCs w:val="24"/>
          <w:lang w:val="vi-VN"/>
        </w:rPr>
      </w:pPr>
      <w:r w:rsidRPr="003B7D32">
        <w:rPr>
          <w:noProof/>
          <w:szCs w:val="24"/>
        </w:rPr>
        <w:lastRenderedPageBreak/>
        <mc:AlternateContent>
          <mc:Choice Requires="wpc">
            <w:drawing>
              <wp:anchor distT="0" distB="0" distL="114300" distR="114300" simplePos="0" relativeHeight="251629568" behindDoc="0" locked="1" layoutInCell="1" allowOverlap="1" wp14:anchorId="04EE5E7B" wp14:editId="47AB5486">
                <wp:simplePos x="0" y="0"/>
                <wp:positionH relativeFrom="column">
                  <wp:posOffset>4291965</wp:posOffset>
                </wp:positionH>
                <wp:positionV relativeFrom="paragraph">
                  <wp:posOffset>208281</wp:posOffset>
                </wp:positionV>
                <wp:extent cx="2336400" cy="1735200"/>
                <wp:effectExtent l="0" t="0" r="6985" b="0"/>
                <wp:wrapSquare wrapText="bothSides"/>
                <wp:docPr id="11" name="Canvas 11"/>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7" name="Picture 7"/>
                          <pic:cNvPicPr>
                            <a:picLocks noChangeAspect="1"/>
                          </pic:cNvPicPr>
                        </pic:nvPicPr>
                        <pic:blipFill>
                          <a:blip r:embed="rId116" cstate="print">
                            <a:extLst>
                              <a:ext uri="{28A0092B-C50C-407E-A947-70E740481C1C}">
                                <a14:useLocalDpi xmlns:a14="http://schemas.microsoft.com/office/drawing/2010/main" val="0"/>
                              </a:ext>
                              <a:ext uri="{837473B0-CC2E-450A-ABE3-18F120FF3D39}">
                                <a1611:picAttrSrcUrl xmlns:a1611="http://schemas.microsoft.com/office/drawing/2016/11/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r:id="rId117"/>
                              </a:ext>
                            </a:extLst>
                          </a:blip>
                          <a:stretch>
                            <a:fillRect/>
                          </a:stretch>
                        </pic:blipFill>
                        <pic:spPr>
                          <a:xfrm>
                            <a:off x="0" y="1"/>
                            <a:ext cx="2299648" cy="1700032"/>
                          </a:xfrm>
                          <a:prstGeom prst="rect">
                            <a:avLst/>
                          </a:prstGeom>
                        </pic:spPr>
                      </pic:pic>
                    </wpc:wpc>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02820013" id="Canvas 11" o:spid="_x0000_s1026" editas="canvas" style="position:absolute;margin-left:337.95pt;margin-top:16.4pt;width:183.95pt;height:136.65pt;z-index:251629568" coordsize="23361,17348"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AtyYoSIQIAAJ8EAAAOAAAAZHJzL2Uyb0RvYy54bWysVNtu2zAMfR+wfxD0 3tjJhmY14hRDgg4Diq0Ytg9QZDoWqhsoxU7+fpTsLMv60GHYQ2RSIqlzyKOs7o9Gsx4wKGdrPp+V nIGVrlF2X/Mf3x9uPnAWorCN0M5CzU8Q+P367ZvV4CtYuM7pBpBRERuqwde8i9FXRRFkB0aEmfNg 6bB1aEQkF/dFg2Kg6kYXi7K8LQaHjUcnIQTa3Y6HfJ3rty3I+LVtA0Sma07YYl4xr7u0FuuVqPYo fKfkBEP8AwojlKVLf5XaiijYAdWLUkZJdMG1cSadKVzbKgmZA7GZl3+w2Qjbi5DJSOrOGSBZ/7Hu bp9wB6dV86C0To7HEDcaWS+oa0OnIqQ+FVdRBaGoUm76DjRHoBCvZEW/qZFkvcD5+kApKx4Q+FTE /FUNI/D54G+op15EtVNaxVPWBzUvgbL9k5JPODryS/+ETDU1X3JmhSFZ0mm6lC0T0ZSQYsYMaoeS j04+B2bdphN2Dx+DJ2GR3HNbrsOL5F5dt9PKnzub7IkYifB1sY8C2Tp5MGDjqHgETRydDZ3ygTOs wOyAyODnZs6ZpNcWiZFHZeMo7xARouzSZFua8DfCPo3zfJBBX3AmCsGndonq2KJJX0LCjvndnCbi ooJjZJI2F4u7u9v39NJlOluWZfluMSnmnJ4k9QmcYckgrISBRiMq0T+GCc05hJR2AZBNcmkzC80n 6+qZ/e7nqMv/yvonAAAA//8DAFBLAwQKAAAAAAAAACEAEc354e8hAQDvIQEAFAAAAGRycy9tZWRp YS9pbWFnZTEucG5niVBORw0KGgoAAAANSUhEUgAAAioAAAGZCAYAAACnhhr1AAAAAXNSR0IArs4c 6QAAAARnQU1BAACxjwv8YQUAAAAJcEhZcwAAIdUAACHVAQSctJ0AAP+lSURBVHhe7F0FeBTX9k+C FuoutFSoUTQrSaEtbYlBshKkbkBLcan8n/W9vtfnWsGlpd4GTaAFWqi7O+4Qd0+InP89d+ZuZu/e mb2bzG4SmPN9v+83mTlnsztz7zlnrkZZYoklx4dAVFQMpNl6lY3rf3pzeux5Zd7Yy/JcAwaVeGKv r3bb3fVj4+5qviVuWpXX/mhBWuw/8tNsS/LTYl8r8zjXlngdW0rctk8L3fYfCl32PeRadoHbXpCb ZistcNmqyN/1ua6hR0XIdw2tznHFluenDS0qcMfmEf39hZ7Yn0vcji/LXI73St3ODQUu+6o899AV 5POeLPA6HqsbGzercVz8pDpP3NhKj2NkaVps7JFk+5U1t9ovJL/hTBg/4kSw2bqpP80SSyyxxBJL LOkMAiP69oTbbWc2j3NeUpA2MLbY7UytTnfMrB8X/49ir+PFfI/93Zoxcd9Xeh0HitMcpXnu2Ibc NHtTvtsB+YRJwtCEnIcg53LddshOtTch8DiPwqGwh7CHsfY4CKv22s9mn4ffBf93gfpdiE5zPuqm xjaSJKm61OPMrU537ijx2D8rcDvW1I1xPnN0bNyvKt322/JSBsbXjYm7vNkVdw6M738iTcyioqLJ bUFYYoklllhiiSXhlp/H9+8Oaef1qhrtOLf5VscVNWPtw0o8Q+8mAXtRhdf2VZ7LVlKe7mwu9zqb Cz2OZkwOMCE44hrScHi0TZNsqKAJRAvyub87FFiCpOLIaHvTkdFDG/F34d/k90Ip+d2VY+KaC1xD a0o8tl21Y+JWFXscD5d6ho6sH+u4pto99PxC97CTmlNSeqhJjCWWWGKJJZZY0hZpTh18QcNY+5gC l+1f5W77W9Vex65Cj72qyOU4mu+2N2OrAwZq1jKBfyvARKUl+ZBhGR0Ry+jwLKPDc7Br7Lez1iCE mtg0F7ptDQUeW12525lTle78pCDVtqJ2nPPB5nTn4OZ+/XrA44/HqLccu8msJMYSSyyxxBJLmJDA 2JWOG0mNtTWOtT9S6LJvLnI79laPcRYVeBzVeam2+tw0bDlwQI7L3oxQAnBLsLagDzVZoYkLu3+5 HoI0x9G81Nia8nRHabnXfqTIZfu6fozjf+VeR1p1+sA+MKL/ierzsRIXSyyxxBJLjh9pdl950lFv 3HXlHvuco2Mcz2GALPXa8wrSbDV5abZGOi7DzRIScfC1YA4w0cvRtMQUYDJDksISl72YHO+uTLev qx7r/AtJGr3gGXwxPj8rcbHEEkssseSYEBLQYpoTB/WuJQGuzmsfU+K2/bt6TNw7uW7bkWKPvSrP ZWvAIElbRtS3fpaYyLKMDs8yOjzL6PAso8OzjI6IZXR4Nr6mPA/WAlPkttXmu2zFZa7Y70q9jhcr PPZp9enxsZA68DQYEdXVSl4sscQSSyzpFIIzTurSbFdVeh23lHudz1R4HZ8XuIdW42BPEvias8nb eq4aEC10LtDWl1R7U47b1lyE51y2xop0xx6SgGYcHWOfXeYd7GxOH3Q2JqhqcbDEEkssscSS9pXm lH49cHxJuSs2vjo97l+FHtvP5R57Be260U7rxem5/LEsy+jwLKMjYhkdnmV0eJbR4VlGh2cZHZ5l dDRMW13Isy502evLvI7sKq/j9Qq3bVztOOcl2KIG46O6qMXFEkssscQSS8In2LxPkWbrVT8udmCR xz6nyuv8uMTtqCskQSsbB2liADMIagrj27mA/XR4tmx0bZDb3YaxA46kKd15JR57U3m641CJx/Gv 2nTnzeAZfKrV2mKJJZZYYklYBAPMUW/8CBJ8VlWlOw/iWh046LJl0KsarFgwMwTT4dkIlo2+jZFt pGwYWnTpIF11jEt+mr2+Mt1RWOSOfb/ea5/YPOzKk9SiZYklllhiiSWhCyYmOAi2zGWbQYLL1hKv ozAvLbYRg5AyAFYJTMrYBXmW0eFZRodnGR0Ry+jwLKPDs4wOzzI6PMvo8CyjI2LDa7Tc2OjaNrj6 bqnHUZXnsm+vHeP8R43LNhy7ELG1Ti1+llhiiSWWWBIgNEjUjBnat9QT+3CNN25zoSs2NydtaKMy dRWDDRd8BAEpGMvo8Cyjw7OMjohldHiW0eFZRodnGR2eZXR4ltERsYwOZTXJxb+xbBW7beXFHsc3 VZ64eTVe+wiSsFhjWiyxxBJLLFEEN7cr9zquqE2Pm1aRHvdWodtel+92NGO3jjagsCTFj8k1Fnj8 WaMjbUOut7cN4c5oo7Ci0142lFtpg6Bjm9LsTYVuR1O5176/0hP3t0qX8+ay1IGnqUXVEkssscSS 40Wwib16XPwF5R7n3ZVeR1aRy1GKQSKHQAkiGEBU1h7LsoyOiGV0eJbR4VlGh2cZHZ5ldHiW0RGx jA7PMjo8y+jwLKOjZTVpyXcNPVqc5vyqwmv/Q6nHMcTaMdoSSyyx5BgWTE7w7bTWbU+oTHdkEsdf h83u9E0WQYOEgAnEb8km2xBubxsj245sQ1mjc6zY4DGWz+w0e3Oxx95U4XXsKEtzTKl1OS+B8f27 q0XbEkssscSSziyYoDSnDOxTMcbx71K3PR+Xp1cCAQkIGBSwCV5lGjwC2F8nfDZ43bLR6sjaKKwc t5eNsa2/TqttSLnF5LrEY6stTrO/W+WNTcJBuGpRt8QSSyyxpDNJqafvqUfHxE0u9Tq2k7fR2hyX TdmMjr6pBgYHI4gDiViXoTPaGNl2ZBuG48JGTbTplPhUe32x215c5rIvq3MPvBKTcoRaBSyxxBJL LOmIAt44W7XXvqzU7TiAG/ypb6E+B5+vjgHg2QjHi402EPLQtVFZhEjZMByPNnSqvAtXxXWUlXlt WyvH2u/KTRzUW60OllhiiSWWtLfgG2RFmu3MqnT7hPJ0x3sFblt5XqqSoAiBb6siNsLxYmNk25Ft GI5zG+wWIglLXanbvq063f7PulvjrrYG4FpiiSWWtJOQBCWm3uW4ptxj/3Oxx7G7wOVoyk7FWTuq 42atA37M3kh1uF1t8LpGp8PY4DU95nQDPpM7p7UN+DwdGy0HfDctq8ftZWNoy+mEzQav20GZvUaT lrIqj+O1cq8jDbd9UKuOJZZYYokl4RR0uOSNcWi1x/lyscde4tv4Dx01DYA4c0TMWh2e29tGYeU4 fDYq1ICmgNi4CJDpdRvkexGxkD8mFvII8scOhfxxQyB//BAouG0wFNw5CArvGQCF914DRfddA4UT CSb1h8L7r4LCBwiQ8e+J/aFoArmGOkS/4O6BUHD7IMi/hXzWOPKZ+LkEeenkfxDkkf+L/58Cvxv7 Xr4gjd9PAfs97PdpfzvP4ntx7NkorBxTJvcLl/DPd9kaytPtX9eMsd9K6s+ZJMm3FpSzxBJLLDFb mlP6nVyXHpta6rF/Vkwc8JHRmtYTCwpocFKDPAFN4DDYu9h1koBgwoHJxt0DoOjBq6Dk4Uug7I99 oPK/50DV4tOh+sUToXZVD6hf3xWOboyChrej4OgWwu8RfKACjxHvavCODth1ZvM+AX4G4aPk+lH8 /M1RUP9GF6hb1x1qXzsBqpefApVPnwnlfzsPSn7dF4pm9IMCkhQV3IFJzmCS0JCkBn8n/q40Bwbj lt/L7oEaqC0owHtTQFDmsR+pGuN4rMZjv9AaeGuJJZZYYpI0jnHcUZ7uPJTnGdqA/fAtDpgE4QAW nZNhGR2eZXR4ltHh2eAabX0gwICd7ITcm6+FXHKcf/dAEuQvhKoFp0FtxglQt6E7SQpioJ4kHfWY HDC8RZIGwg3IOqA6yCShaCCgrDnvp2PEzJZ9jnrNCKhDoX5f/P5Ht0RD/cauULumJ1Q/fxKU/fk8 KJp8JeSNHQo5CfGQixiN94fA10Kjc/+ELKMjYhkdnmV0eJbR4Vk5ppskptqbil32ygq340XsQlWr mSWWWGKJJbKCb3rNSfGn13niHi7z2o7kpqndO8c7UhFK4MEulOKZ/UiQvgCqlpBkBFtB3uwKDSSI a5MQTAx8zKBNADob+N+h/T2YcGESs6kL1GV2h+oVJ0LFv8+Bkv+7GArv60+7sej9Q2ArzHHc6oL1 KcflaC7x2quqvPZVVWPtQ62kxRJLLLFEQipShpxVO9bxt0KPbV+uOr3YBxZYjAIMryNjw9BRbLAF YDR5+02Joy0lhZOvhPLHMSE5HWpe7UWCcDc4+maM0uqAwZklJRZ88LXK4P3Bc5tJArO+K9Su7AHV z50C5ZjAzL4M8scPhrxRTnKvnZr7H4SN0AltsJWywGUrrhnjyDrqtV2nVkVLLLHEEkuYYAtK+SjH FdVe+3+KPPbCXH78CQ4O5JiuMCtgrY6sDWX1OGI2GCQQ5M0eu2qw+yb/1sFQNPVKKPvDhVC1EFtJ TlCC7VYCHCeyWQm6AV01arJiQQfae4Vg91G9r/Uk8atecTKU/+NcKJnTDwruuUYZB4PPhQ7oVZ+V 7LPlOFI2hracjoizXZiwOOor0h0bq9JjU61Vby2xxBJLiFS7h55fnR73txK37XCednrxsQiWmKhd DwV3DISShy6Fyv+eBTUv9YL6DV2VLhsch0ECaaS7aTB4i84fN2D3ntz32pUn0GSx9LG+UDjpapq4 4HNjA3ePdRS47XWVbueGWnfsTTDemiVkiSWWHGeCfeGQ1v+iCq/98XK3ozKbtaCorQwt0yz1wXR4 NoKejZFtW2x8jh+DW3osTUyK51xGAuDpUL8xRpkBg2/8+IbP3vIRrCXAQvuAPQf2THDW0laSvLza C8oeuwgKJ/Sns6foM1YTF5nyoMcitMaGwQwbBI5jKXI5cDPEN4+OsQ23WlgsscSS40Ky087rVeWx /7ZkjD1fmZHgUJ1jICtgx/5spo3CynGbbVhyggNfSXJSPP1yqJpHEpOsbsp0XW0g5AOkhY4L9swQ JGnBMS81L55Iu+mwyy43jTxvBC03iAiXOw2bbkPKc6HLXl8zxrGqYvTQq9WqbIklllhy7AiOQYH+ Ud2rPfZppW5nYc7o2Ea6qRp1lOgUxWwEM22MbKVsMDHBN2sSqPJvHwQV/zkb6jfHKAFtExfkEKJA aKFzgHuWtHuOnD+6lSQuz59IZ2LRsoDde2qwlypDHFpjwxAOG9xTKCfV1lTkdtTVjHWuhdGOc7Fe q1XcEksssaTzCoyI6lo/xnFHqcf+S15aLJ3FY6YDFSEiNuR35I5y0tVUcdG0qsWn0VYTHOvgF8z4 QGfh2AM+Z03XXf2bXaDmld5Q9qcLIP/OAZA3Sh3bwlooNAi53BHo2RjZmmWT43Y05xIUuRylOPgd Rvc/V63qllhiiSWdS3AztMr0uMSydMdHhS5bba7bpizU5nPWMiyjw7OMjoiD6NBWE3KMrSa3DobS 310E1S+eRAfA+pISLUQBzcKxD64c4FikmpW9oOK/Z9GxLb7Wt5DrgpZldHiW0eFZ5xp+d0SarbHI 4zhY43X8DhJsp6hV3xJLLLGk40t9un1ARbrz+SK3rYZ28bDVMZmTEzJzghqOlA2yn46GSVDB6cO4 V03p7/pC9XMnw1EcCEvHKRCQYORbXE1lDFi6rB7rcaezwesanePVhrJ6HGCDxzi9nABXCS7/57lQ NOVK2hqnTE0XlDvKIZZVrU6EbLBLKJ8kLOXeuK8rxzjueG9EVFfVDVhiiSWWdCzB/uqKNNuZVV7n 4yUeW552qXtf8zJ1cmKmOjxzOmGzwesaHeqECReMHwLFD19KkpMTSVJCkhMSePg3Zt85WZbR4VlG h2cZHRHL6PAso8OzjA7PMjo8y+jwLKMjYlkdFbVrukP5Xy6gSTBdt0W7ZgthqbLKcXvZIApSHfUV Xsf6am+szZrSbIkllnQogRF9e5Z47Xfhfjy+BIV/CxOdC8YyOjzL6OgwztzA3XyLpl1Ol6Wni6xh gGHjD/DYggWzoJn+XJvRE0p/fxHk3z5Y6RrCGUR6ZVV0LhjL6PAso6NlgiOp9qYCl6Opyuv4X814 20Wqi7DEEkssaR/BVpS61CGXV6Q7P8lxsbVQyBtWpwA6VsLkO9MF2MYNhconzwhsOWHHIja6pscy OjzL6PAso8OzjI6IZXR4ltHhWUaHZxkdnmV0RCyjwzM7VoFdRLWvn0AXmaMbK2o3VBSW4w4K8n2L 051FZWMdt1itK5ZYYkm7SFnqwNNqvI4nizz2OqUVBZ0T56w6LIjTx7EBY2LpuJP6zK7KGAJNwDAM LoxldHiW0eFZRodnGR2eZXRELKPDs4wOzzI6PMvo8CyjI2IZHZ75cxpg0lzxzJnKkv64Lk9nSlbw BQC/b1psY4XX+VXdOGd/1XVYYoklloRf6tPtt5V4bLuU6caKY8K+atpf3QqW0eFZRodnTFBwo7+i +6+CqiWn0k3q/IIDCxwWLLQ3NOXy6KZoqH2tF5T+5iKllUWd6iwq56JzwVhGh2cZHWRMWHBAfVGa rajcY1/UnDiot+pGLLHEEkvMFezmqffEDqxId24s8NgacLQ/fcPrDMCxJ+OG0OXPsVkdZ2PQAGDB DxggRecttD/oeJYtyhotuDdU0cT+SqsgG8vSwYGtK9jyWpFu21k+xn73/hF9e6quxRJLLLGk7YJv QXVj4h4q9Tiyc9PsTbTrRBf4JiViI4THBseeFNw9gDj2s6Eus5tvsz+WpLDAbMQyOjzL6IhYRodn GR2eZXR4ltHhWUaHZxkdEcvo8Cyjw7OMDs8yOjzrXiOg0543RUPN8lOgePZlSgsLzhjylf3gdSMQ kbHJIf6jwGWvqfY6X6l1De2nuhhLLLHEktYJREXFHPXanJVexyf5/GBZNh5FlmV0eJbR0TJ+P3Ta 6bG0e6f62ZOVrfxVB0+hBgELFjo1sCxjK8s7UVC3rhuU/KYv5I8forSysHrqVzc0x7IsoyPiYDrk +2Wn2ptK3LaiCo/tQas7yBJLLGmVNI+LP6E23fGnEk9seUuComUReB0ZG4a22NjV7fdtUDzjCqjN 6OWfoIgcvQVjaO8dO2bAACkALoDXgHsbEeAeR/RvEfjP48F/FwvGUO8ZdguV/+1cyBs3RNkk0a/e GqEtdS8UW06HfL98t62heqxzS7N30BWq67HEEkssMRYci9Kc7hxcMyYuB996REmKMlAukLU6sjYK K8eh2RA9/G4kOcF++tJf9VV2J0anzYIh79CPV7AEgN0bBDtPjn0JBdPB+/hhFDR+QfBtFDT9QrCD YG8UNB8kyCbIJyhRUapBmQrtOQTqFRHkEhwm2E8+bzfBdvI/fiT4muBT8n8/INB854BkB69pvyuC /c7jHXgv8N68GwXVS09RWlhoAq9Atx5RsGN/DrsN+V44fqXE5WgiCctcGN+/u+qKLLHEEksCpXlc nxPqxzr+VORSlr6n0wt5x2LIMjoiltHhWHXA5X85H+rWc5sBipz48Qa8D9i6sVFlbGH6mOArkhD8 RLCHJAmHCEjS0VSgJhHFHEhyAepxAKtJCrL2WIr1Pk899gG/E/luTXkEJLlpOkC+N0mYGr4n+Jzg fQL8nfgb2e+0nr+vHhzdHA1Vy06BwnuvgbzRTiVhEdYn0blgLKPDs/41NpW5Mt3xUfM4a+yKJZZY wgm2ohwdH2fD9Q7y3LYG9gZGnYiIjRBuG3UMSsV/zvYlKMcdSDDy+xsDNL5J41owJBlp/I4E9Z1q cM8lwNYPDPoMfELQ2aD5LZhk4e9ryiHYT377NnIPviR4jwCDNrkvvj2ZjlfgxogvnASFk9SZQqJ6 FUodZAiDTY7L0VzqsWfXeZ2Pgi2qm+qiLLHEkuNZoH//7nVjHL8r9tgLtA6DIohTESJMNnR5+/GD ofwf50JdVlcalNEJYzDSshF4XRnbSNkwGNrguA8Eds18QoLytwTbSYA+QIBdKtgywlou+OCutmYw 6LV2GKHD2pDf59cyo3Y10QQNW4x2k/v0M7lnmMB8QO4f3lM1udO91zrQez5GtpGyYQiwYdfI39WL T4WiB6+CPFyNWVvHJOpgAMJkg60rBeSFqdJrW1vriu+HL1Kqu7LEEkuOJ8HKX+aNvazUa3+zwOU4 6nMavuZY7bEsy+iIWO8aAbagjB8CZU9cQBKUbr5mbQrieI9JaH8jtpLguA0cw6G2ktCERA3KrBvF BzxnIfC+ENCkBlth8si9PEjwI7mvnxGw1hftfeefybEA9bcdfSsaqhadBoUT+reMYdGtg3oso8Oz jI7K5Dth93Op25FTN9bmaU7p10N1XZZYYsnxID/379+9eox9bInLWaRMG5RwHH4so8OzjE4L0xaU MUOh9PcX0tkM2kXamNP1ndMygfCtUqsjYlWnXWzwPHu7x9aST5Ug2oQDV7GLo5QEWgyyGHDxbzUQ sxYFdizLMjo8y+jwLKPDs4yOiGV0fEyA95Eeq4N9afKyi9x7khDiQGL6vNRuI+1zEz5TxqoOz5Gy QZa1wXNY1ioXnA4F9w7QJCzauqg9DoVldHjWv1ZIXqTK052LKl0DzlFdmCWWWHIsS1FKv5Nrxjif KUpz1FPHxJwTx/nqsR6bZUNZq0OATb/FM/tB/cauivNFqE7Wx6JzwVhGh2cZHZ71rmmu00CBwED4 PgmUOKsGu28wiLJgKsEyOjzL6PAso8OzjA7PMjoiltHhWfcaSWiaC5VEkXYXkedGn5P6zNgzFD5j Ecvo8CyjI2IZHS0jtkRBxf/Ohvz02JZ6ycD+5rg1db0tNrjQZJnX8WP9LfYBuL6T6s4sscSSY02O jnXYK93x23JdyvL36ATy9djomh7L6IhYPcZ+86IpV0JtVsssHp8zFcHI+eqhvWwQ6hv6Uexq+IkE whwSEPGNXg2SDMLgqcMyOjzL6PAso8OzjA7PMjoiltHhWVYHE5emoiho3Eee22fk+eH4KHyO/LM2 Al8eOpINAW092hqlrMNCd2zW1E8RG13TYxkdntVjTFqwK6jYba+q8Tj/T3VpllhiybEiOB6lPN0+ p8jtKMxle/SQik/ZCEyHZyO0xma0AwruGgA1L/UmASA6eIJCwDd5MzaCno2RbZttNqrHX5Bgh4Ne 2QwcbSDUAt/mQ2EZHZ51rtHgLDhP2eiaHsvo8CyjI2IZHZ5ldJB5YGtLNnmm2wneV56xUZnVKzuM RWiNDUOrbJBVPdxuovSxCyEnJU5cXxlaU9fbaIPJCjk+Wul1rsfWYdXFWWKJJZ1Z4HbbmVUex2v5 afZ6tZKrld7h7wxEYDo8GyEUmzQ7FNw6mA7sq39Lk6BIONZWvTnq2RjZhmrDWk1wjY8fSEDDcSYk sLGgh8mAIYiekI1g2UTORgNf4oLjW3aT5/05ee6stUXU4iJbhhCtsWFoi40KTG5qV/aEkln91CnN gnocSl1nMMOGINftaC73Og/WeGKvt7qCLLGkkwq2olSnD3GUpjl+pBsJsoqObyd+LDoXjGV0eNYc 04F7Nih74nyoX9+VJigUxDl2SpCgRBcbI8kJHQSLC6lhcqIGMhrUMAgSGLGMDs8yOjzL6PAso8Oz jA7PMjoiltHhWUaH54Bz3DOmScseUhbY2BYsF52xbLM6SVC18HTa4ombfCp1mK/bPBtd02MZHY5J 8lTkcRQeHRP3EIwf30V1fZZYYklnEJzKV5lun17idpRlsyRF+0YSwOy6hnV122BDj21QNONyqF3V 0+8tDp1jKCyjw7OMDs/Ca3gekxM8xpYTXGANl5VXx5uwN24KNZhJsYwOzzI6PMvo8Cyjw7OMDs8y OiKW0eFZRodnSR1MWui4lr2kfODWAFtbygyWe73yxtjomhHL6PAcVIcAv3PZn8/XLMsfpK63xj+0 xgZBfFy5y/5Kdbqzj+oCLbHEko4skGA7pWaM82nfbseiyq1lo2t6LKPDMW4aWHDbYKgkb2d0bRDV EXYq4HfGYEO+P90HB7t1MChpghMNVgR+b92SLKPDs4wOzzI6PMvo8Cyjw7OMjohldHiW0eFZRsfH armgx/mkvOCquR9qypGojHVUqPW1bl13KJ5ypf+mhzyLzgVjGR2euXNlHse3hWm2q1RXaIkllnRE aU4ZclaF1/Gtb8BsR4DazVP624vorAL6dsaBnlOdoZZ5PS3MtKEsguYaMgYZOuZEO1NHDUwWLBgC y4q6Bk4TOW7AlXKxvJKExW88i6a8hVRWGSJgg9+75tVedJdmuikoW4OlnUEXiPPaK+o8dheMj7K6 giyxpKNJhXvoDeUux6Ect8M3qwen9imMbx9ibtEx3wb7tAsnXk3fwuhbmdr0rX1Doyw6F4xldHiW 0dEyzubA1h/yJkw37iNBhjXt41uyBQshQy0/mLhgwtJ4mJSvL0gCgHWDtbJg+QtWNvVYRodnGR0t q8AZeuVPXEAHxWt9gKx/0LJZNrhXUEGqvb7a6/grjOjbU3WPllhiSXsKjIjq2jgufk6xx1HF1kdp d+Ab1pihUDX/dOrMqFPrTMCAgdOJcVM/zYwdCxbCBUyEcWXco+8q5U9YLjso6lb3hML7r6YJi9Af RBh0dmOa/WjNWOfmquTY81RXaYkllrSHlHoGn1o5xrmoIM1eT7dJ7wgY7YCSuZdB7ZrutAlZ5Ng6 JNTN/uisHVyIzUpOLLQDMDFuxF2gcaozJiydJWnZFA0VT54NbLG4joJij/2b6rGxcarLtMQSSyIp NWm2iyq8jjfzXLZGWinVJlF9NoIJNi475I8bQqcyouPSNhH7EKQpWYhI2HyovM3iW62veZ411Vuw EElg2cOkhRzTReW+I1DHdumWa5lyHgkbcr52dU8omnYF8QfELwj9khF4XRNs0uxNpR774br0+HRc skF1n5ZYYkm4pdodG1fusX/vWx+lvZFmh5KHLlM2DyQOq8MD31LR2X5GEpQDJCgIlrH3AwkaQjZC Z7Qxsu3INgzHmg0C9QpJWf2F4D217HbwVhbc7LDi32drpjK3L+jeYS5HZbXXOQNsUd1UN2qJJZaE Qx6PioppcMfeVOS2F/itMttOwCnHuMNx5dNnKCtyCpxWh4Lq5On4E1z3RBsMLNA3etF5Cx0Aallt wBVwcU0WVp75Mt6BgEvxF9x7DfEVHaM7KD/NcbTcZV9sDbK1xJIwCTz+eEz1GOeMQo+tQVQJI4aW JlUomnwlHN0UQ50SNv3yjooH0+HZCKbYYHKC+IYkKPw+O5ogoAumw7MROqENTVSYDg8dGx+LECkb huPBBstvKSnHh0h5xs0tsVxz5V2EgDrBsQitsWHw6ZIXmMr/nQV5qcRndIDWFVwAs8Jr31x584Bz rK4gSywxUaB/VPdKj+NvOJK9I6yRkpsUB1XzlBk9vIPqcMAlzHHPnQICmeBwHMMwUbHQ4UCnN2PC om6MKCz/HQR1q3tA/q2DaDeMyKdEEjmpsY3lntifrRlBllhikjSn9Du5Mt25Ms/VAVpS0nBdlP5Q S5xOh57Rg03iuP4JzuDB3Yq1b6QWdBFS148mYGqBwZNBdF34WRbaBnJf6XosH6tlX1QnOgSioezx PmL/EmHkpNqbKtKdOytctuGqq7XEEktaI1Wj+59bk+7ILMAkgVUyeqyObNey75oeC2yQ/XR4ZroE LjuU/f5C8uYWE7RJWMQyOjzL6PgxNoOzFpRcxYGzxbV8sylCZBkdnmV0RCyjw7OMDs+ic3RfGgJf 1xgLgtjNgChrAZ5vIDpVhTFQnt8VinO7NhXmdmsqyOnemMeQ3b0R/y4i58uITkV+F6gtioZG9pnc 59EBzex/ks9m30Wb8Oj9HmSja3oso8OzjA7PMjo8y+jwTBPE/eTZfKTUA23dENaXICyjI+Jg16qW nQL5tw5Wu4JC8UOt8V3GNiUu2+EqrzNJdbmWWGJJKFKXOuTycq/jW37QbL4OG0HPxsjWd83lgII7 BkHV0lM69oBZnMXzDQlweYrjttACbSsHDfwkGcCEobKwCxTldYfs7J6w8+CJ8NW+0+GDnWfBmz+e Dyu/uqjp+c8vgfkfXwF/e3cAPLp5aNOMjbam6W86YeobcTB5Qzzcn3UtTMwaBvdmDWu6h2J4012Z BFnXNd1N+G7yN55HnUlE94H18fDghjiY9oYTZrzpgIc2DW38/duDm//7wdWw5NN+8PLnfZvXfNun ccsv58Knu8+E7/ee0nzgcC/Ize0BpSTZwUSHdd/R36FhCyrUZA93cD76IUEHbWGpz+wGxTMvp8mK jB/SYyPI2KB/LXbbyqvSHfdby+5bYkkIUu8aOqjYY9vlS1K4twAheB0ZGwY9mzQHFE29AmrXdQ90 Nqzrh2cjhMMGW1E+IwELZ/GoTvq4BQlUfEJSWxQD+Xk9YB8J+F/sPL0584c+sPzzy+Cf7/eH3749 hCYNk9ZfC/dlXgv3ZA6HewkmYGJBzj0QAu43gEhfBNSl34UkNdrvcv+Ga2HuRhv86Z1B8NSHV8HL X18CW34+t/mnfSfDoZwToLSgm9JSQ0B/u3ov/O7N8Qb8/UWkbuwk0K52G6w+aaGna2TDIGUTDeX/ OpckK+qsID0/ZAQzbAgKXM6jtWOd03Glb9UNW2KJJToSXT82blCpx1aDSYrojYAeexxiZtc59tOR sFGaZG1Q8dfz5JxSpKE6XRxEyKYZ0yZwkcPWgI3B0GMRImXDENQGA7H6W1lCUk8CUm1hDBTnd4Xd 2b3hsx1nwNLPLoNHN8fCXeuGw53rroO7CWMSgC0h2LLhSxBIEkCTBMY68NOJsA37ji1QfsOEzGH0 t9259jqYSJKbP787ANZ+2wd+PHAKHM47AaoKupB7Ew1HuS4kCnL/gt5rAfRsjGwjZcPgp4u/tTSK rriMM3A6WgsLdgXhInEFt7SsuaL1R/Q4BN/FuDU2uS57U7XL8Sfoa01ftsQSXal0D0ko8zqqsjXd PXxlosfqm0AAs+sc++nI2BCHUfPiiS3ORE1WGBu9LfG6QW0Ih2yDOvtJ8EFnrAYextRZ6zCvK2Mb KRvKBEFtCHBcB7Yg/Lz/ZFj73YXwl3cGwrQ34uBekozcS7tjlIDuC/7YTUMTlJZzmASImOnwrNXp UDaa30WZ/PYJ2CJD7sV9JJF5aJMdFn9yOWzZdi4U5nWj9xHH3NB7SRIY7T0O+nwI6z0fI9tI2VAm 0LUhv/foVwR86wrWJ/U4pDrI6bbKRj2P3cqFD+B+QQ4/f0SPQ/FdKrfGJhd1cEbQGNv896KslhVL LPETiIqKqXTH3lnssVXQQV9YecgbgJAp2DHHbbVJs9Pdjus3dfU5FpHTCdlBEdazMbIN0CUOtvEX Emi0AYY5dZXZW6SQVR0Rt7sNskYHgYkYtgTUlERDQU4PePvnc+Hv710DU3CMyHocJxJHArQyVoQF aha06d8swPPMrgu4U9pobLXAcxQ0cYunrUl43+ZuioV5H18JP+89GUoLSFnH+6y57wzC50QQ8rPV 6ITVBlnVEdrgMbYu5ZL69KFSn/TqHmWsc3wd1NPVcMg2qIO8ORoq/nEOSRaIL1ITC6HPEvmuAFaP W2GTm2Y/WjkmblWh+8qTVBdtiSXHt2CSUpFun1bodpTlaNdIYRVVlmV0RKwe5xLnUPYHZVaPz3Ho sNE1PZbR4dl3TBxqw5fEwbJxKOhw9cCu67ER2tGGzXDBt/3qohjYfuAk2o2BY0nmbLTTwajY1YHd NzQ5UYOzLhtdM2IZHZ5ldHiW0eFZRofngHNKCwy2OuH9fHCDk47VWfjp5fDBtrMgN7c7NKozkHzd RfzzMgKv20Ft6CyvvaRe4T5C3AwhxqJzMiyjw7PvmCQvVctOVZbf1/gnIRtd02MZHeQ0W2O51765 KKXfyaqrtsSS41NoS4rH8TC2pLTnkvj56bFQ+dSZ1FF0KGCC8j5xqPs1zvYYAk1MSNCoLY6mM29w tsuTH10Fc0ligi0AEzGwqtBrcRCdC8YyOjzL6PAso8OzjI6IZXR4psfqfcUEEJOXKRvi4LdbhsCL X14CX+85HcrUFpdG7tkdK8CFEBt/ENS9dgQmLbhAXME9A3zjVtoFabgwnGNLuddxhuqyLbHk+BIc XV6HSYrLViOqJHp9rEYI2YY4gYJbB0PNy70Dm2s1ToPnAN222OjZ4oJtuB4KefOjTdYEfDO36K1S t0lcoyNkjU64bGhigiDHpfnd4Md9J8Nr3/SFP2wZRMdTIGgAZS0BG5QZL/7Hsiyj488PUDbWEbOM Ds8yOjzL6PAso9PCeA/omB7yHHAAMs6KeookjzjG5cCRXnBUfX60tYV/xgShlAfKGp32tGnCBeM+ 9a+D9Fi2vmrYFBuC+o0xUPzQpUqyIvBlev7OyO+FaoMrgVd4HF/CaMe5quu2xJLjQzBJqUq3/So/ zVFPKwSpJLSiaNgIvG7INvg/XQ4ovK8/1K/v5nMU7Q7VQeGCVc2aBduEIM5VyEbQszGybYONLwgQ xpkn5YVd4ecDJ8OiTy8nAdDRMg3YFyBbgqWWMYgqyYuIzbNB7pw2yOGxocfrh9EButji8uu3h8Ib P15Ap0XXFMVAA3mufsmACHyZ4VmE1tgwtMaGAL9/4w5S//AlgdVFUT2NFPD/k+9S/sc+xHe1TGEO 2d9p2AhCGyVZgcp0+4fNKc4+qgu3xJJjW5r79etBMvTf+0abq4O5Apld92d/ndBtELjrMb6pHH1H eXvRAzoLERuh1TY4sG8rcZS7idNkszKIg9VjdL54zHNrbIxsQ7bRAFdvxUXVvtpzOvzng/50qvC9 2GpCg58YNGAK2AiWTSRtFMZniYvWrfr2QjiYfQLUFUf7uof41paQyxDh1thQ1ui0yoYAWzFxh3Fa J9mAWwFaXdcFbARMWKqWnQx5Y4b6+TI9f4ccqo8MZpPrdkB1uuPHqvSrrP2BLDn2pWqM/fE8V2xD u23OleaA8n+c4zfivt2Bg/lw0bYCf+fZKYFv2OVRsPtgb/jrewOAH2uCb+2GLEJHtmE4Tm1wkPOk rGEwbQMmLRdBtbp6Lk1WOjFoFyVueBgkWYkkalf2hLxxJFlRE4hII9ttb670Oj6vSBlylurOLbHk 2JKfcQfkdOef89JsTbTgG2T27Joet8aGcnosVC09teVtRgU7lmUZHZ6F14gDxKZdHCyrfQv1vQEa QPet0QB6Nka2sjb1BLgM/eLPLqdLzGM3AQtmvhYUZL0AaMQyOjzL6PAsoyNiGR2eZXR4ltHhWUaH ZxkdldmzpQkpTVquhcfeHkKnkhcXdPMrI8HKkBZ6ukY2DKbYqOexdeXo16SeqsmKsB5zLKPDs6xO 3fquUPTglXQpBerTdPyd0EfidY1Oa2xwZma52/69laxYckxK5VjHnwrSYoUDZyMB3GJdO2i23YGb B35FHCHuzcMcKXInATpw5PKCrrD++wvg91sHk6ClBCvfgFgMaBaOK+BzZzOIZm20w5MfX0UX5qNL /KvBny9LHR6krOPLBHbNdoTWlfo3Y6DkkUtp67DI14UbOW5Hc5nH+XG59yprNpAlx4ZAVFTXmjFx v8t3xzaICr3eSolGkLbBtwAcNDuxP9RldTV8W+FZRodnGR3K7ypjUagTZM67kwBbfnAQ5Y/7T4H5 H19JFxGbkKkmJ9qA1QqW0eFZRodnGR2eZXR4ltHhWUZHxDI6PMvo8Cyjg8yAf+OKwY9sjoXM7/vA keyenXaqM3bNNqitK9J1XcMyOjzrXcOu67K/nk/8nDrIloO0j9QgFJucVHtTudf5bWX6oLNVV2+J JZ1TcDfOCrfj10WaKcj+lYC9EfizXoUJ1QYHzRZNvwLqN3Zpqeis20fTssKfC8YyOjzTY3RwOBZF bUWhzcwGLKPDs4yOiI2usW6psvyu8M62c+APW5XpxHRHYGw5Ya0nMiyjw7OMDs8yOhz7BpNK6Pqx jA7PMjo8y+jwLKPDs4yOiHWuYRlB4CyvKRucsOizy+mCfg1q2UIYlT+eZXR4ltHhWe9awy5Sn9WZ Qbp1XccP6LGMDs/YwlPxr7PJC1lsgP9TIO8rlestOsFsENgNVOa1f1iQbA2wtaSTCowY0bVmjP1u UrCVlhQ6AIyAY2VkOcecTqtsyJtGyUOXQoM6s6fdnIoGjds1Do85Z2Q1EeDZT4dnVccMG2RelwE3 /MvJ6wGvft0XJpJA4xt7gkFIFyTgG7IRLJvOaWNky+mQ8oN7Ec3dbINv9pwGFYVdlFYWLHusHKp/ y5RVP1Z1wmnD0PBxS93W1nmhHwjCMjo8s+PqZadAnpdNX1b8n9BHUr9IwI45Dt1Gmbpc5rV90Gy1 rFjSGaXG67y9wGNraI8VZ3NHO6DsTxfQtx5WodsN2IpCkiXaiqJxcn5gDpBnI5hpI7DFMQVHcnrC vz/oT1tP6JuxCnasxzI6IpbR4VlGh2cZHZ5ldHiW0eFZRkfEMjo8y+jwLKPDs9E1LFu4Gu6bP54P VUUxtOzRFjwGibIagEjZEDRuI/W7A4xbqX25N+SNiaWtyCKfGE5gN1CZ25HZnDiot+r+LbGk40uF Oza92G2rFRVqHnyTorZpUQ+GNql2qHjqLF8FZm87RvC9EXFsBCkbTFK+5hxvBweuPLpt/0nw8Fux MAn31KEgQUV9E+aDjQiigKRlI1g2ndPGyNbQhpQrtn8TlrdnP7uMLtvfmcaxNB0h9QYH2mrqvpR/ 4NBWm7qsbpDriQ3uI3XQFps8l62h3Ot8/VB8nxPUMGCJJR1X6tKdqUUee2F7rJOSO8oJVYtOD6jM 7QKcdryHODK9NzUZltHhWUZHyypwvMCnu86Ex7YMVtbGWD+MBhLDIKPDMjoiltHhWUaHZxkdnmV0 eJbR4VlGR8QyOjzL6PAso8OzjA5lkrRg1+LUDU5Y8tnlkJ3T039XZ9GxLMvo8Cyjg0zABtrSNZFE /iACoMnKum5QcNdAoX8MP2IbqsfYl+Eebmo4sMSSjie1bntCiduRIy7E4QddI4WrvKwCG7EIrbbB VpSPiOPKVvu5EcSRGbKMDs8yOjxrjqmTJagpjoEPt58Fv317KA0WFiy0NzBxwWR56htOWPjJ5bDv SC+/6c2G5dzomh7L6PDMnyPAllO6BD/nF/z8gwGL0Bqbuje6QMF9/ZU9ggR+MpwocNvqKjyx/yXJ Shc1LFhiSceRknTn4BKX7TAWVr8Fg9iiQTosXGSI0wlmg32z1S+eSCtvsAFoPMvo8Cy8hucxSfmW OKxCxXFRp6qy9liWZXR4ltFBh1pdFAOf7DwT/rBlMNyjbgbYMvjx+ASbwTRJAEUnnujEwWTyxj95 gwMe3GAnQHbQv/Wg6NjVv53kMxBx9PP0/5cFBJ1Ztj4eln3WD/aThEXbwhKsnGtZRodnGZ0AJt+v EVe0fU/HT+iwjA7PuteIH6rfFANFU6/wJSs+X4ng/KmeX22NDT1Os9dXeRy/t1pWLOlQUumKO6fM 4/w5lw2c1SnUASyjwzN3nD9+CNS83MtXcdsNxEE07FQclQ+q4wrKMjo8y+homQCdfF1RNHy/91T4 w9bBdKM59garx0bX9FhGR8QyOjzL6Gh1eWAQVMZH4N/DYOL64XBf1vVwb9aNcEdmCtya5YJxmePA nXk3JKybCSPW/hqGr/kTONf8G4aumQcDVi+H/qufhytXvwyXr34dLl29imA1XLY6g/z9Gly1+iV6 fdDqxWBb8xTEr/k7XLf293Dj2kdh1LrJ4M28DcZneuH2zDS4OyuR/O8bYGLWdbTrTfmOJDmi39H/ e2uBvy/YbxexjA7PMjo8y+jwzB9jwoJr9qz44lLIz+1B95Fi5Zov50HrAs8yOjwH08kn/gB3Y27P gbYkWSmecTldSyqoX0WW0eFZcA4nUBS47E2V6fbbrGTFkg4hJQm2Uyq8tn3ZqXZlafxIgbwpFNw6 mO5/IaykkQI6ondJEoC7HRs5MSPwumbbkGvo2LcdOJkmKLgxIAaBYx1K8oEggZ4EufvXx9HjCeuv p0nBmMxbIWXdFBi+9g9w9ernoM+qrXBSxo8QnXEEojJKCUoIiggKCPIJcgmyCfD6IYIDBAc54HkE fx518fxhArTHz8kjwM8uJMD/pfzP7hm74fSML+DSVWthyJqn4aZ1j4ArcwLcmumBe9ePJMkUPj/8 LcrvCfy9xy4wacGpza990xdKCrr6j2HRlHchGyEcNuTvhh85fxFhYAsLbsBKl9wX+dEwIddtby7x 2GvL052paqiwxJL2kea7EnvXjXVuwkKJTX847z40ltHhWUV6LNStVpIU2tyJLRo6bHRNj2V06AJu HxGHVKQ0+3Y0oLPEbp6Koq7wt/evoeugUGe/QQE2rQdjGR2eZXRELKPDM39u0obhFNjNMmvDVZRv yfKCfe0/4bxVb5NEZA9JBFiSgMghYMkHJhEskeDBdPRYhLbYaL8LnsMkKY8kUblwAjl3+spv4dLV r0PCulkwYcMImL5hEMzYMJDeB+UeqLtUa+4Nz0bX9FhGh2cZHZ6D6pByjC0sW385l26CieVcVAc6 ApoOEH/xZhBfosMyOiL2HVP/GA0lD/WDfHVtFLFfDXZNj/WvYcJS7nFWHUq3D1BDhiWWRFbAFtWt 3OV4HVcnpDN8SOGk2TTPRmilTf4tQ6BWTVIo1EoZUWCS8r3m7akDoiS/Gzz/5SW+RdqYg9c2qwdj GR2eZXRELKOj1VUQB5PX2+nxrVluuHHtr+Cq1S/DSSu/gx6vH4IYlgCsVNkoGWE6emyEiNmIvn82 dH09B054fTecs+pdsK9+inYr3bPhRnpvHljv4O6Zch+D3WMRy+jwLKPDs4wOMnYJPbzJBl/sPl1Y BzoKGnOJz1AXnxT6k3ABExX8n5ujofT/Lgk+wLaVPlnIBNluG65eu7/K4xiihg5LLImMrIyK6lLh tT+el2prZAUyIiCVLH8cSVJWtXN3z0bieHYRB6RuzNeRgG+WTaVR8PbP58CcjY5jqjtAGbcRB1M3 DCGBKg7S1k2AwWsW0y6b3hk/QVfavYKtD9hKggHcxISkI9uw5IvqKL8fu696ZuyBU1d+DZevWgvD 1vwRbstMgynk3j243qYZA3OMgCQs2GqYnd1TqQuYIHB1o12B3wfHrXxM/Ed7TWHGZOXXfSPfDeRy NJe6bd/nj+9/ohpCLLEk/FIxJm5qocdeLSqUYQMmKbcNgtq1PXxvCu0BXGW28aDqeDoYcC0U3EPl D1sGKQNl1RYUH2uPZVlGh2cZHRELzmFCgjNk7spKgNHrJpPEZD6cs+pjJSl5HceN8EHbgj/UZO11 krwQ9MrYBpeuXgfXrf0jjMscQ8rJdeQeO8m9Vse6CJ6BH8vo8Cyjw7OMDs8E2MLy0leXQGFud5q0 i+pJu4K83ODMQJFviQi2RkEJtqyIfGwYkZNmbyYvt5vzR1jJiiURkFrP0JGFLkcpFj7si+QLJA+m o8ciiHRwdk9dZveWJIVn0TkZltFBxkGz70dBU47G6bA3JRmW0eFZRocwDigszusGSz/v1zIOpROC BRulqyKOBNJ0ElCfgItWbYBeK3eQgIvjNLC1RG1BCAjKFoKD3Tcc73IYTl/5JVyzegUkrZsB92SN VLvRcJAuexadD1gHHt5sg3e3nUOTd1pXDOqPLsvoiDiYDkHjL6pfYT4mmP8RsYwOzwQNm6Oh5GGS rKQG+lk98D65NTa4em11etxyayaQJWGVYtfga0rdtiPZEd6/pwBbUtTuHtrfipWNY6MKqmdjZOun g39/0uJk/JyOLMvo8BzsGkF1YQx8sP1s4qBbgovRG6cu2s0GEytlevC962+E9Mw7aKtJr4ztJJji bBgMqjhbRhtswwWjQa7HMvD+5kFMRj6ct+odOnX69sxUOjuqpaVFoqvIlPKgshH0bDjbiZnD4M/v DoSD2Se0LMmvV59ELKMjYkmdpn3Er7BdmGX8kIBFNpQ1OkIbbFmZc1nwMStmA6cte+2zcWd9NaxY Yol5st195UlFriF7cYaPcKAVf06Gg+kg0mNpkoKVjI1mjxjwf+Kg2a8Ux+JbkbKdQZ0c4cO5PeGJ dwbRjd3YjIjOgJaFzZQpw97Mu+CSVauhR8YeEjDzlbEWOGiUsoXIAu87tlrlw+kZ30Dc2j/DnVnJ MBlbuegzIwmL+hw7BUjCMiFrGGR+fyHUFEf7kgRRvWoP4D5B1Negn+H9TziBycrmaCie2Y/ugOzz t8F8Ms8yOhrG/1XoctRXpDvHqaHFEkvMkebEc3pXeJ3f5rht4gXdjCAorH4sArvmtUHta738difF SiZiCnbMsZ4NZfVY1+Zn4kzQsTEHp7IIvI6MDUMoNrhx4AtfXUzfGHEQIS5Uhk3eyNo3Sh5MR8xi mGnDruNgThwf0XfVOujyOq4jwnXlYMDUshF43bbYrDRoUdG1UVmESNkwhMXmsDK25fXdMGzdE+T5 KavzKs+ybeXBbBsFgTb0PKkn+Pfew70Dxq6EUvcY9GyMbPV0G3HcCs4IQj+n54dErB7rsaxN4f1X B/pgHqH4bwYDm1KPrbZ6bGycGmIssaRtAiOiulZ4HE/lpNoaaWuKsAAqc+aFrFdYjWzx2mgHVL9w oq+SRRyblJk9PqdG3n78WAReR8aGQcaGnNt9sDf85u0hvinH7K3Rx0bgdWVsTbKZsj6WzjoZtGYp nLQSF1XrgN0sMoH9uEYOdMs4COetfI9OA8dVfHGdGjqzLMTy4McitMaGwcDmgax4WPHlpVBb0tK6 IlX3eOjZGNka6OK2G0dxRpDmpSxSqH8zBgonaJIV3ifTYz0W+G/GQWxKPfbttS7nJWqoscSS1glE RUVXe2wPFnkcdbSARQoukqQsE28wGAng/23cyzkTgXMJgJ6ukQ2DgQ0mS1VFMZDxzUUkMHSesSg4 m2RC1g1w/drH4JxVH5Egt18Q/DoSjtcxKqEDpz/3WrkNLl+1CtIzb6fP2jeehbVicOVByEYIkw0m Vr95eyj8vO8U/7opqHu64HVlbIPY0B2YvyA+qB2Slbo3u0DeHQMjO2bFZWuqSLe/VeoZfKoaciyx JHQpS3ekFHvsJdivaDTKmx/dHTDa2wC8bm6aHaoWnO6rQHzzpehcMJbR8eluIQ5DnX7sa6JVHQlj XYej0ZG2IWxoQ7D74Inwx3cGtbSiEDygDm7k2Qh6Nka2odtg14ATvOvugmtWL6PTYZUVYNUxJ1zA C0DQrggBLJt2smHddTlwNklEr1vze7gzK0kZz6JJVkIvQ62zYZC1wanMK7+9CKoKuyj1Ta8Oilij Y6oNQeM3xA9JdHcbsYyOHxPUZ3WFgrsG+JKV1vhvnkXwXSOM+wJVuh1LrN2WLWmV1KUNuKok3bkz oHAJoFdIjWwYtDq5bhuU//28lv5TPbDrPBtBxuYdJUnBBIWCOI/2AHNc9cXRsPGn82DqhriW5nUV wmXFg0DPxshWzoYEAvId71s/AlLWTYNzVr4HXYzGnOixjA7PMjo8y+jwLKPDs4wOzzI6IpbR4VlG h2e9axQ5cELGbhi8ZiGMz0wnyUA8KRcIcdnxL0P+0NM1smEIxQaT/z+8MxgOHO7lmxkkqpMRA34H HLPyPfFHLFmR8V08WmGDSQvunVZw+6AA36wHPZ9vZMvrFLod1WUe+zRswVfDjyWWBJf8/v1PLE13 fioqVCKW0RGx37HLBmV/uoBO16MVx6Ci6b0VtMUGB7PhGim+JKWdgI4Su3pycnvC39+7Bu7DdVHQ qbJERZuw8OeCsYwOz0F0HiCB6K6sRBi+5nHolbGLBCtchE2TpFg4TlEAF616AzyZdytJNk6fZy0b QcoUZRkdEcvo8EyAM4M2k5eCmqIYJVlpb5CkpeEHAvRN6Kc0PiuovyMczN8Z2dS+2gvyxw0N8NEi Nrqmx/w5RFGaraLCE3u9GoIsscRYcDGe8tHOhXlpsZFbHt9lh+K5l7YkKZEEeWvB/+u3kFs7At/q dhw4SXHuOFNBdaY8i84FYxkdnsXnyFsyfjcSfAatmQ/daGJije+wIEIunJrxA7jW3UsXk1OSFoJW lDsZltHhmR3jas7//KA/1BZHB8wMai80/Uz8k+qnhP4rTKhedgrkpakDYyMA2gU0xlmKu/GrocgS S8SCTW8V7rgHCtx2dfAsFtQwA5OUmZdD/VvRvjeHiAGTlK3EGRSInUSkges8PPfFZTABpx0Tx9kR gavG3pGVApetWgkxdKVYTFK0LSgsYdFjGR2eZXR4ltERsYwOzzI6PMvo8Cyjw7OMDs8yOiLWO6f8 fULGTrhh3W/VssQG3nYs4LiVaW844cf9pwjraHugcbviq4Q+LFx4OwqqlpxKZ18K/bbpIMlKqr2p 0mP7oNB9xklqSLLEkkCpdzmuKXHZK3NJdsua6MKNwnuvgfoNXXWbKnmW0eFZeA3PY3dPntLMimNC ZFlGh2eja/j2lpvTE/6wdTB1lLjeQwuU9SACGN8ERazVkbWhrG+DDvzBDXaSoIwmCcpq6JaxVwlE uouy4TUjNoJl0zltjGxbruFsoZNXfgfXrv0TTNlAyjspZ1i+TCmrhrbyNvh9JpNE6vVv+tI1i2jC IKi3eiyjw3Owa407VJ8l8mUCltHhmT+HwDGDuImhyHebDfpy7LI3lafZ/qqGJEss8ZdizzUXlnmc 23PS7E20wLCCw7MIerpGNi5SOG8dBHWZ3XyVImLAt5P3iQMoJNA4Ij82Aq/bBhtcYfbDHWfB9Ded vrc6LdB5itgIZtrgtNNbsrzQb3UGdM04yL0lW7DQGmALXA6cuHIbXLf293Bv1g2knCnT7ttWVlt0 eLTGBgfa/u29AZCX2z2wHhtBp64bIpgN+RuTlYi3rBCU/e5C/W6g1vj+IDb5uMy+x36rGpossUSR 5pR+PSrT7SvzsbBEELWvnSCsGGEFVvQPSMXPa3EAQjaCSTa1RdHw2jcX01YUkaNsjXNtjQ1Diw6+ ZTrp0un91zwP3VkLijDoWLDQWmDCkgunrvwKbl77CExSu4NCKautKd+h2EwkePStofDLvpOVutvK uu53XQQZG3KuXZKVLVFQNOUK+nIp8uPhQJnLtr/K4xiihihLjnfBwbOVXsdDediSghltkGxXyDI6 Gs51x0LNiyeKK0U4QSp4AyYp+VF0ZD1Wftq8KmCja3oso4OMXT0F5C3tr+9eQ9/aWHMzz0azFcy0 8bPdEA93ZyVC7JqnIMa3UzEJKth0L8syOiKW0eFZRodnGR2eZXR4ltHhWUZHxDI6PMvo8Cyjw3NQ HSVhOW3ll+DKnEBXvFXKLUmYjcqqiDU6ZtrgrKB3fjmXLhmA9ThYHRexjA7PonO4YjZNViKZsGyK gYIJ/Yn/dvj7cx0fb8gSOjhepcJj/6w5cVBvNVRZcjxLjXfIiCKPvYQWkEjAhWulnCuuDOEEVur3 SEUP1pLCWEaHZ0mdnQdPhIc22RRH2JGQFQc3rP0t9MrYSQIHJilqIDlewAKnhXZEHlywcgvcnjka /HYE7wDA1pWln/WDerb8frC6zrOMDs8659qjZQW76fPGDo1Yy0qO295c5XE8hS/Tariy5HgUGNG3 Z7HXsVtUSMICUsBLH72ENiWKKkLYgC0pOAUZZ/foOQSBM5DWZRxEB6cef777DLhnnTKAT+QM2wUk QRm7bjxJUHYHBg4cCGnEIrTGhqEj20QKrflu7W1jZBuyDbaw5EO/Va/DxKxh6pTmjjNLaO4mO1QW dWmZwmxQ5/1YRodnvWsETTsV3yb0eWFCzQu9xb49TCh02WoqPDavGrIsOR6lKj3u1Vw2eDbcIEkK 9nMe3RItrABhg1qRG/VaUkTngrGMjpYRpVHw0peX+Maj6PWXa1lGh2cZHWQF8XQcSt+VmyBatwWF BRM9FqE1NgwdxOZ1EiwZ2DlscVlN7hNiTS5ErSVYl6ci3wDkOuqiDbNHsBYc7f+i/y/IdxOivW2M bFtjg8iGHhl74Nq1fyHlFpflbym7suWcsYwOz3rXJpHkafobTth/uJe4zovOBWMZHQE3/MT5uwig ct4ZkDdKZ3CtycAZqMVue3FzSr+T1bBlyfEiuF5Kdbp9eoE7thYLAw6izXc7VDYC0+HZCIpOwd0D 22WGD061a8TF3NTK7RuborIReN3W2OBbF652+e8P+tNF0pgDFPWTB4DXMcuGHE9cPwxsa/5LA4E4 SBxHwIRhFQmaBDGvH4FuLx2AXou3wWn/+hrO/ePHcNEjb8Nl0zfA1XevbBp468sweNyLMDT9eYj1 PAf21KXNjlGIJc1OgrhRSwDhHLWY/L2YnneMXtJscz8Lsd4VMHTMCzB4/Isw4NZXmi6/f03zJbM3 Qp/fvAdn//lTOOnpH6HHc7uhK0lWYmhSRL6TUUvFcQKc0nzmqs/pKrd088Ng5VsPJtpgKw9ubfHh 9rOgkfMtRuD9gxk2DT8SX7cp0PeFE2V/7ENnAgX6ey1aHy8YY3zC8SqlY50fw4j+J6ohzJLjQWrG XN23yOUozXE7mllhYKw9luWgOi4b1LzaSynkbI6+Zq5+AHid1tiox81H1AoteBthFV0XJtjk5/aA x7cOoo5N9HZmxDI6PAe7hhvGJa+bDmes/JwEAVywTRwcjhmwVgrWGkKSkS4vH4Dei0gi8u9v4ILf vU+SkDfg6nsyYMjYF4AkHXDtzfOah9/4DAwf8QxcR4A8/MZ5MOzm+QpGLvBn0blgTDD8JgLyf64b 8TQF/Z83zYO4hAXNsSSxGXjLy3DlxLVw8dzNcPYTn8ApT38PPZ7drfwe+lsI2O8jCZbw9x9D6JJx CK5c/SrcnZVAynJLV5BeedeyjA7PMjqTsuJh3fd9oEHGNyB4XyJjF8yG/N3wLfF3mKwY+UgG3le2 wqZ+YwwUTbkyuO8XsIwOz7hybanH/mcYb21eeFwIbqld4XF8gwOVsACEHWw3ZJnKYCbI/2vcz1Xo CALXR9l56ER4ZHOsL0lpL6BTRceODv6qVS9Shy8KBMcUSGISTQJ4txf2wcnzf4JzH/8ILpu6HgaR 4O9IWQzXkoQBk4JhmICQhIFPIjoM8LuR74nflSYxiYvAlrYcrr53FfR96G04/V9fNfdcvgtiXjnY 0pV0jOPEjJ/h5nUP0zKNEJX5SALr94ovLvHtE9QuwI0MvyR+L4JjVurf7AL544ZEbHBtgcdZV+qx 3aiGMkuOVcFstNIT+5fc1MiNS8EmwognKaSyNu7mKrLeW4key+jwrAK7e77acxo8uIFfxIotjc/x BlWHZ61Om2yuhaS1M6Bbxn7i6I+lroTDCqsBugsJ1j2X7YAz/vUVXDxzIwwZ87zSWnH9U7S14tqR 8+FaUTLQCYGJFvJ1NzwN11/3JMQlL4L+d2fABY+9Dyc/8yN0f34vRL+GLUnHatdRAVyyah3cluki 5Z7NDlIHqQvqRmCdaGEzbHCfoL+9OwCqCru0+AKRf9DzHXoso8MYk5WPFf8n9IthAO62nDemZQPD cCKXoNQT+3N1wtDz1ZBmybEoxaNswwtdjqOiQmA6SJJSeNeAlhk+XNOhYfKipytjg0nKdq4CG0Gv 0hvBwAb7qz/efiZxZuRNjzo74swYUycXyH46JtogJqy/Di5atYE49tyWN24R683IiJiNgS27xoDd HK8fhmhyreurh+A0kphcNWE1OJMWwTCSkGArxHAM6BjMQ2glGd4RW1RkQZKwYTer3x+TMnIPhnpW wMVzNkPPpTuhC95D1k2kvZcI/p7T4xCeD+NI2xB0zzgIietmkzKvJitB6oSIg9UjaRuSrPzqraFQ XqCZEcT5B10Y+BRdCGyaSLJy9F3VF+ohFL/KYGBT+dSZxOfbAmNAGICTP8q9jgUwYkRXNaxZcixJ 1ei+51Z47Luwr09UAMxG/i2Dof7tmIhm9/i/Gn5WKq124JneYDQjltHRMgVxFJnf96FvVz6H1g7A /41jURLWziKOHAOTJjjpBQAjdBQbDFDkHLYYXDptAwnG82hrAnaNBATu4xxKy9E82oqEicv11z0F Q9JXwLmPfQjdX9qvDB72u7ccG4HXbVcbLNu5cM6qj0iSonQFtWfdU/bqiof8PGXZfa2f0PMdRiyj o2UEdjtLJR9mgbyMlvymL+3mF8UCs1GQZmus8tjvVkObJceKwIioruXpjiW5qbGNbHCSEfQGNBnB T9djg5oXe9NNtOgGVwQiNrqmx7rXsMJ81VJZ6VtGBIGD6V746lLfzB6RE8O3LiEbIUQb5e0uDvqt Xg0x2gSFQcr5c2gvG3z7X51LB42e+bfPYcDtr4IzZYl/942JrSCdukUlGNhvI0ndtQkLwO5aTgcR 91qyXZk6ze53a55TB7HpmbEHEtfNokl6QB3Uq0dG9amVNvi/Z290wO5DvYW+IqxQfV9TLvFJ2Jot 8pU6LKPDMz1G37sxBgrvv9ovFhiBjy2h2NCBtS7HgaLU+AvUEGfJsSAlrth7Cz2OOv7BhwUkq674 57lKIWYZd7iBLSmfKM2eviRFlmV0eObO1RVFw/xProAJmawPu32AUzdd6+6FEzN+ETryTgOSmPR4 fi+c88ePaXKCgZUOeuWDr8mg3UXHE7AlitxXe9oy6Dd1A5z81A8Q89ohZTaR6Ll0CuTA5atfh7uz RpI60X6LxOEA2ynkheH7faeIfQjPMjo8B9FpOkh8YwT9cO2qHpA/fog4LpgMfOmu8NjfAFtUNzXM WdKZ5UBy7HnFbsfuiHT5kCSl5KFLI9vdQ9DwLqmU2p2QIwS6RkphDCz+9HJfkoJvVSI2uqbHMjqM scl5yJr5SiuK3puoEcvo8CyjwzN/DkFbTnJokDzjr5/D1TjeJGUJHQDrm5FjIbzApAXHtYx5Hi6d tRF6Ld6uTIGmz0fzvIxYRodnGR2eg+rkwOkrv4DUdRP9WldCZRkdEWuPZ7zphC92n96SREQYdF8g gc8MB7BlpWrZKZAbocXgCtz2utoxzklqqLOks8p7UVFdqzyO13LTWrp8QmliC8UGN5IquHsA1K/v 6p/Fs2M9FiEEG0xScP8e2kdLnAHduEvARmiNDTqBapKkPPXhVXRMSijOS5ZldHAQ4S2ZHrhg1Vbi pNXAEtSRC1hGh2cZHZ7ZsYqYVw9C70W/wKUz3oC4pMVKcoLdFO3QDXNMd/3IAMez0EG58+lsKVyY 7uw/fwbdVwgWBTR6tqGwjA7PMjqEu5CkPW7t32Bi1nBaV4zrUSDL6IjY73iD0rryzZ7T6NgRoS9R 0Ro/JGPT+DPxldqXRwm/GoAQbMqeuCDoeJXWxBheF1++KzyOyprxtovUkGdJZ5RSl31ModtGV58N N3JTHVDz6gnCghs24P49B0hlZG8QWDFDZRkdjrElpYokKf/78GrfwNn2AHb1JK+bCifQTQRVJ90Z sDIbur58AM766+cwaNyLJCiS5IQPmhY6BHCxu7iEhXDZtA00ofTNuBHNHuqQyIU+K9+C+7JuIHWm HbuCsobBF7tOp/t9CX2L6FwwltFRueFr4i8j1dK9KZq+tEZifZUcl625cmzcOkg7r5ca9izpTFKW FH96uddWHpkuHwdU/PcscaENF0ilw2ZNqYoqo8OzzjlMUnCr9z9uHUR3U0UnJHqTCoVldLSsLHIV BwNWLyKOOEd5g1RnxBizjA7PMjo8c+dY0MDl6V85AJfMeJMEwKeV7gZBcGw/HOctKkEw/Ian6cq9 uKJvDK7Rok0IhOWAsdE1PZbREbHgXMZh6Ea+4/jMsTBJk6y01KfgdY5nGR2e784cBt/sOVU/WRGx jI6I+XO4xsoHAj8aJmBLd54nVhwvzIbL3lSf7rhTDX2WdBbZ1a9fjwqP8+WcVFtEFnYrfOAqqBcU 1rABB8/+oFZAvoKKWEaHZ8E5mqSQY1wSf6Kgu8cIes7LyFZXNysezqJL4KMTFoA6ZwEbIZw2q3PI 2/h2uOau15VBsR12OrGVqAQFHYD7DDiTF0OfR7Yog2/Zc5YtD1qYaWNkS65FZ+TBDeseI/VI2S/I qO4x6NZBAxjZ4Fi2j7afpe93eJbRETF/jqCxgPhOmW4ek1C18HRhvAgHyr328pIxQ/uqIdCSziDl bmdqQZq93vcgPTosgp6uns2YoRFfLwWXivZbUCkCoN09RTHw2JbByloJoUxZZGiDjbKQVRyMybwN emVs93PAfmwEXlfGtjU2KqJXZcPp//kGhox5AeL9xn8YJQTsGs9GsGwib6MgjiQsl0/OVNZmwRYM QTloVRlqjQ2DgU3MykNw2erVpF6pyYpRHeTrKc9GMLDBFtF3fjnHL4mIFOi0ZYFPDQtIUlTy6CWB 41VCjTGIIDbZqfamEq/j9V0p/XqoYdCSjiyQZjuzxOU4hMsN0wepB70Hb4QAGxtULz85cgUfk6H3 SWUjbwa04vFvDXoso8Mzd1xR0AX+9f41tLunxeHIs4wOz/7n4uCGtb+Frp1in55sOOsvn9HBmJGY VmyhfTH8pmfo2jZXPJhJN3sMWEyuwyEHzlv5LtyWmSaoZy0sOifDwXQQk0my8t42iZYVo2tGrHeN oCmCM4HqN8e0jFdpVYxR2QiqDo7HLHPHWl1AHV0gKqpr5RjnP3Bb7ICHaTZIwSv53UXBmxL5UeI8 iyDSVdGY01LhIgUcOPvUR1f5dfewpbq1LHJKWhbZUCYwtomHQWsWQ4zQ6XYc4LiFM//xJZ3i2nG7 d/Rx3M/6aSvIM49PWAj9pmQpC8nptbB0EPRe+QuMzbyV1i/9uidmvfpqZMvr4F5gn+w4wy+JiBQa viP+lLWCMz9rBK0v1rIRVJ3q50+CPG+sXNLRRpR4YnfgxrtqSLSkI0ppmmNkgctRRqdveRy0YOS7 9VjR4VnGBgtEwT0D4OhWpRlRdhVDnmV0KOP/IJWqaV8UnYYcKWCFxh1R5318hTK7B52NCnYsyzI6 PCPuyboZLlm9jjjWPKUJmwIHCaoDBUNiGR2eDa6pDh83vzv9X18rmwDe8BSdWoxB38JxCnUcy6Uz NwLu7NxSVgzKUgDL6IhYRofxYeiSkQM3r32EJA7q3lxqvUPWq5fBWEbHxyRh+XafMnVZ5IPCBvL/ cJFM2hqu+llDH6zDsjrlfz1P6QIKY1xCLiAoTbcvIi/t0WpYtKQjydc2W7dSj+NjTCLogwsCpsOz EXw62OXzwolSXT60wBqwCAG6OHj2W/VtAN8+IoT6omhY/Nnl0gNneR0ZG4ZA3Xi6/sNpK79qcfJS LKMjYhkdLSMOQ6+lO2DQLS/DcNrF07lbJDDIis5baCVIwoJdQhf+31bo+spBTblhwLIUrJyJWEaH Z71rBCvz4Nq1f/Hb/oLVSz3w9TWw/gZCTxfHvG0/eJKyzkqkfBz5Pzhe5eg7xr6YIcAnh2KDf5Pj grsHBp2y3Ja4xLggzV5a7LEPU0OjJR1JStKG/o48qGZ8WOFELsmKy/92Hi14FJqCKQTT0WMRtDqY pJDMn1bgCAIHzy7AZfGzlC3dIwXFqcXTRdy6tWYBNxkdEcvoaHS7vXwABtz+Gp2yKgxSnRBWohI+ YDk554+fQLRafvwgW+4Yy+jwHFQnBy5ftZImDSyJiBTw/92x9jrYe7h3S7ISITQdIf51o+pvjRCK /2bgdOvW9PAlKqLYYhZySBwsTbftVEOjJR1FckYP7Vvsth2JxJoptMtHppCaAfw/W0ll0i6Pzyoy z0bQs9GxxXUOVn97IXEi7bETqxO86+6ALislpn2KWEZHxJI60Suz4dKZb9KxCJ1xHIqF9gIpK6S8 2NzPwilPft+yPL+onAVjGR2epXSy4fxVb9M62B7Jysw3HXA4p6f/jMYQfZcfZGzIuYZtxM+y8Srh BPkflU+dKYwrZiMn1dZY5nVMVUOkJe0t2BdX4XWuz1VbU/Ah+bPaz8exv05wG5oJE9Ss7NlS8LQJ C5c9S3EwHYLG/f6VCvtXRUzBjjnWs6GsHlMmQCfx1k/n0e4edB73r2cbDfIsgp6ukQ0DttzgzJ7f QRec2aN1sHrQdbgGaI0Nguid88Qn4By9lI4/EAejzg2rRSUCwOT2pvnQ/64M6PXsTuMZQq0pqybY nLbyC7gzK5mOIxHXVURr6rqxDbbmzN1kg6K8bqH7LgHL2uBmrg2fc75XlmV0ON2Ce/vTWCKKNcqx fFxC9tdRGF/ay9yOsjJv7GVqqLSkPaVs1FB7kdtWG3Q6sgmo+Nc5tLCJ+in5czJsqEOy78aflMrE Khiy9liWZXSQEV/uOs23LL7ozSccwP81eb0N4tf80z9JMWIZHZ5ldLSMIIEEp5wOuOM1qwXFgnkg ZSk+cRFchIvGseX4teVPr0wGYxkdngXnTsr4Ee7MTBbW13AC9wV64t2BUF7QlfqlYD5Lj2V0tEyT lS0ExP/q+mQBy+hoGT+/PrMb5KeHfxZQrsvWXOqxvQz9+3dXw6Ul7SFlqQNPq0x37MHWFHww+eqD 9zE+MN+oaH8O0GWs0fExZr93DIKjW6JbCh4WOpW1x6Gw7jUcl/IpqUSk8mBF8gP3NuBjI+jZaG3J 8fd7T4XJG+LoaHx0GixZEbEIrbFhGLJmIUTjAD90lHRWQjtCdd5dXz4Ifee+Bddis70vyLBWB2Tt sSzL6PAso8OzjA7HIxfQwZ/XkmNkPDec8HWEbyB8I+GbR86HRKKXTDiFcGrCAkgjcBG4OeD5VKIz muovgCRiM5LwjYRHkM+7nnzeder/4f+v+DsaXdNjGR2eZXRELKOjYXIvMGGJdT8Hp2J3kFruhGUy olC+R8+MvZCeeQepn4F7BLWmrsvaYGvu394bQLfq0PonIRshRBs6XoUkK0KfrMMyOn5M4gei4t9n K630XKwJKS6prGeDKHDHNpalxyWqIdOSSMvjUVEx5S7Hw7lum06XjzFCsvHG0oFQrJAJwQohz0YQ 2WBfKW42mE8qD1asSIBU0sPZPWHGG07qNFiiYgimw7MROF1sWp683glXrX6JOEbiIJmjbm8QR33K Mz/A0PTnlN2MaXA5doDJB7KSHJBjEjCvJ8AkApMPL0kwbiW4h2Bi4gJ4MGkBTElaCNMJzyA8k2MF 7DiQZ3I8nfA0gink+AGC+8j/uJNgrJrYYCI0ggC7onzfUQX77scacErzpdPf0Jkd1H7olnEI3Jl3 kwRCmb7sV4+NwOuGaIPJyvLPL4MGlkiI/FYY0PiLxhdr2QgiP669LkDD1ii69QpNVjSxJqS4pELP Bhl7Gsq89q8PjYs/XQ2dlkRSar2xl5V5HNX0gWBmifPIA1h0Lhj7n8tz2aDsTxcoBQwLYDiBBZig 8RCpNKRyYpNkOMHeJErzu8Kv3xqqOIoIAZOUiZnD4OKVqxSnSFtSEOobnY+NwOu2wUZ1zF1eOQSX zN4M11//lBJEMGCSN2C6PoaIRWiNDYPJNsrbOwn45Bx9gyfHmJRgQjKOJAaTSIKACcgskjhgIoFJ xPRkTCgUZn9reQbP6jWehboqU7BjwswGExg8ZkkNJkl3qgnMjQT0txHQ1h9k9Xca3QNdmGljZCth o/yO+eBMWgwnP/OjrzwqdcOE8m0IY5uu5DuMXveAMmZFU4fDDewGWv898b1qy7LIh5kNTFYaPlN8 sdBHmwXy+bWre0AedgEZxjDGRteMGAfW2psqxjj/z1pbJcKCN7zMa1vBxqXgwxCxEWRt8u8aCPUk +41YovKVUllYEhF2lEbBH9SdkAPecMIEpbnXCResepM4YuIUtU6ZBzpLERuhlTa4Jopj9FJlwS7N 225nRTwBtkYkENxCguL9JCmZoQKTEy2mIdPEIfBae4B+Hw60lYZ89ykELHnBbqk49bceK60tw0c8 A/2mridlUqdu6JVvo3LeFhuC6IwckqzcT+puXEB9DhfQT9xLXma+2nOa2HeFCU15xBejzxf5aJNR /o9z6ZIXvngjGZe00LNhjANri9y2vJI020VqCLUkElLpticUuZXWlLDCZYPqF3srSUok8AGpKKJx KWECTkN+6uMrlU0GOScRLtA+6PXDoe8q4oh9SQpye0D932ty4LIZb9A39OF+41E6F1g3SeLI+XBH wnyYnDgfppGgPpUL+McKMJmhv4/8zvsI3OR3X09+PyYtovvT2eActQROXPSLJmHgy28kgS0r+2Hk 2jm0DisvGxHABvK/iH/aduCkiG7E2riX+OOITFmOhsKJV4vjj4nAVpUyr3OFGkItCbeA7bxeVV7H lrCvmUKy3NLftuzl4xsNLmCja0bsdw7HpWSLK004gEnKhh8uoE4AHQJzPFo2QmtsFMTDRas2+Jxf u4IEgJ5Ld8CQcZ1z80AMyIibSIBOT1DGemBrgyioHy/A5AVbjm4liRoO+B1G0JkTF9x1u+8jW8Tl tx2As/KS1k0l9T2O1GX9qcit8Q9GNrM32iE7p4fQl4ULDd+L/baWja7pMX+u5pXekJfqEMchE1Ho tpeUpw29Vg2lloRTqtLjJhR5bA2iB2Em8m8bTKeRYUEKO3Aq8s/iyhIO4JvJD/tO0ayVEhlMzBoG l63CMSmaxa7aDdlw9p8/A2fSIrquhShIdESwVhNMTsaRYIxjTETdJK2BMn5EfK2zYjLBHeQepZD7 hV1DeO9E97VDg5TPAXe8Cj2f2y0ox5FH14wDkLJ2KqnTgbOBwgUcr/Ln9wZCRWEXoU8LB3CX+qPv cr46TCh97KKAgbVmI8dta65wOTeDLaqbGk4tCYfgdORSt30bjk3RjoY2GvWsx4Y6qXaoXHIabU1h U8qQtceyHFQH8ZlaOTSjz8MG8n/2H+5Fdy7FN5ZIAB0Njkm5eNVa4uiyA/vH9VhGh2cJna4v7YfL p6ynYwGEgaGD4ibydu1JUGbi4IwbUWBuC47FRIUB7xfOMsLZTDirCAeydqqk5aZ54ExeDGf840tS jtXWyCDl3I9ldHjWu0YQnZGrDLClLSuBdT4cwBerRZ9eDkdx2rLIt4UBjYdVHx3MjwtYRocyQf0b XSF/7FAag3Tjkg7L6CAjCt222tJ02zg1pFpituAA2sp0x5/y3bENOKKZPgA6srnlOBQ2ulY07Qqo 3xTd0kSnFihhIQvChjrqMc7fxwSCjjpXwY5lWVYHZ/j8bssQxbmoo+vv3zAsJJbRaWEC8uZ1xepX iIMLIUlBltHhWe+aih7krXTomBeUAbP4lk2DFrL2WJZldHiW0cFZLSQ4qYxdGPeqXTo0mUgOzjI6 IpbR4VlGh2cZHZ5ldHgWniP3cTK5n56E+XCD5l63PAP952LMMjo8y+gojAkLbn554aNbIeY1zRYT CL1yry3/wXR4DqLTdeUhcGXeS+u3MiNIqfPG/kDMsjqYrGT9cIHfeJVgfk/LMjpaRjR+R/w1rm2l 58d1WEbHxwQ1z58EeWnKbB2j+MSzjI5Wt9TrOLK/b9+eami1xEypGu04t9htz2c3W5slBsskRax3 DZvf6tZ2p4WHjU/xsehcMDa6Rgp/0x5SGTB7x0rBWHssyxI6uCbBMzh4liQpSgKhgh3LsoyOypOy hsHVq1cQ59bOY1KIYz3jX1/TN9OAt9UOBNa1g+uIjCdv/3zLQDgxgwRy0fljGdjSgkkgtrJo7z// XDoUSBnGZLvbS/vFZT2C6JpxCLxsUThW9w38gS7L6BDGlhX0X7sOntiSrATxe34so6NlRCnxne8p /trQn/Mso6PRxXGKRQ8oA2v14pOIZXS0nJ02tKHSHTtdDa2WmCkl6fZXc9UBtLIPREbHj0mSUvbE BX6FJ2zAQv8xSVQiNcuHVLx1P/ShbyR8k2r44AD72n8ThxZiSwpjGR2e+XP0OBv6zt0M12KS0oHH o+A025EEE0iCIppCbCGMIPf7QTpzaAHEqa0XHR2OlKXQe/G2wDogYhkdniV1TsjYCbdmpZFkYpjA B5gPTFQe3BAPJcVdxb4uDGg8Qvx1BOJC3doekOe1BcQn3ZgVhEXncCJKCXnpb3YNOEcNr5aYIaWJ gy4pcdtq8AbzN55/CLLMn6PHY4fSFQNFBSgcaMwTV4pw4Ls9p5JKrg5+499URBC8zfixCBodnBUQ t+YfyrL4qkNrD3R5+QAMvP2VDt+SgkvOY3eEWQNjWwXsHhGdP86AU55vI8/jRvJcOnTrCinT15Kk 6pw/fmK8uWEEcFLGz3BHVoq0fxCyCDq6uKTCQ5tsUFukWWY/zGj4kfht1qoSJmAXUOnv+9BZp3zM 0mMZHS0jcNuZUq/9CTXEWtJWwQ2VqrzO13PS7E3sJocHNqhceJpSEPWa5/RYRkfL5H807hJXBh+M miL1oGNTVtAVZr3p8FV+fCthrD2W5eA6Drhx7W+gSwa32ZoRDN7YdGFkQ45xAbchY17okEkKC4A4 rfgBq/WkQwKnet+eMB9uIs+pI09xxrJ0ycw3IWptrnGd0IMZNuSF5JSV3yndygH+IDjL6PCMrcMv f30xHNXzfyLo+EgpG4Kj72v8OLKejzfiINfq34qB/FsHCWKUuSh2OSpzPYMvVkOtJW2RmjTHtYUu R31Y101x2aHowSvpHjtYUHyDaDk2Qig2DR+RQl/aUvjDCXzj+PO7A1QHItpeXXQuGBtdi4eUdVPp 4lBRNFGRedNjOjwbwcCGOM9Tnvwe4pIXK84cByQGYRkdnmV0eMY3YNyIDxcnwxYUZe8bAtaaIWKj a3oso8OzjI6IZXR4ltHhWUaHZxkdnjXHdGl/wtjCglPC8fnplSnRuWAso8Nz4LkFdE+qq+5bRVsQ ffXArPqki0DdM1d9DBOyrhf4hWAso8PzMJqsfLzjTKHvCwcaDwj8uQ4bwcgGN6WtnHeGr1UlXMhO tTcVexzzICqqixpuLWmNwGRbt2KX/T3RTdbCqIlLD7xu7SrNpoMG2a4uZG1wYbcccSUwG7io22vf XkQqs1K5RW8lonPBWO8aYlzmeOiZsVNxXG15Q2utzapsOPePH0F8wkLFiXcQsBYUTFCwBcWXoHQg 0JkxgvMWWnALSVhw5+eO2CWEM9kGj3sRuq/Y0/Z6pL0ugq5NNly8OivklhUZHZ7Z8ZQNzoguBtfw LefTZX2/FsFsNkdD0ZQrWxXLeBaBXSt024oL3UPtasi1pDVS5Y1NKvS0tKQEeyA8S+mkOaD01xf5 pokZwSgL1oOfLsmUsZ/TV+hDaX5kkLTBEfE/7TsZ7lo3nPbrKtP8Atnomh6Lz8XDfetvgBMy9qkO SwBd52aAEGyiXz8M5//uvQ61PgoGNJxemkyAG+yJgl9HgZWoyAGTTNzpGTd37IgJiyNlMfResp3U CU2riF49MqhPrbJRMWTNIppE4NRikb8I9B/BdXjWHv/xnUFQVRjj7wclfaUfZGwKiR+PQLyofrkX 5I5yKnFKE7NC4WA6uWn2plK3/VU15FoSqmSn2XqVpDm2sI0HwwIPeWDjh7RMRw4nMEl5nxRyLPhm VRgeGp2C3O4w/Q2n7tsIY6NresyfQ0zMHA6nrPxecVQixyY6F4xldJAJognoIm4daCl8ZXn7BTCh g7agWGgbcOAzzhKKH9nRWlhIApWwEE55+gdf/fCrL7IsoyNiepwLw9c8TnyE4oO0/kLERtf0WHs8 geD5Ly8J8IMB0POrodgQNGEXEI5nFPl6s7AlCkoevgTyXC1roIQDhS7H0Ypx/furodeSUKQ0zenN T3McFd1YHnrZohGojssO5f84R66prq3AAbSkcOsWfi0bXdNjdkzQSI7/9UF/Won1KrmWRQjFBgfP nrPyfcVRtQOwJaX/PRnK1OMONP34bvLWjTNIREGuY8JqUQkV+HwnJ8yHm8nz7lADbm+aRxKohcpK toI6Ewng6rUpmbjUfsvqtUYsQig2E7KuhV/2nezzgz7fqGXRuWAsOIfLShz9lPPxYUDtmu40Toli GINe/DOKg1od3LCwZoxjFS6qqoZfS2QEb1ipy/4hWzclXMDWlPrN0cICYjawX9NX6MOMjT+eB/dl skFnoVV2BlkbnPI8ZPUC4phw/x51lk8E0eWlAzDg9teUlWaZk8YBhyI2gkk2+GbtJYwzRqxWlOMI 5HnfSTACywBfLozA67bFRmCL3+XcP3wEvmX3I4rDdI2VsZm3CH2Ink/RIlSbWRvJy2eE9gPCvYAa Non9vZko/8t5wvhlFuiWNC5bSfnY2Dg1BFsiIyVemyffHd6NB3NT7VC9+FT9wUwi8LqyNptJoc4X FHajDF4PQWz2HDwRpr/p9KvIoVZ2hIwNNutev/a3tNtF7KjCi24v7odBt77UIaYfY4KCi7XhDsZW gnL8AhNU10hllduOhPMea78Wz5NXfkf8RfAuIBH0dPVscCXsf37QH+o1PtFM/+oHcq3xJ87fa9Ha eKFlxKYYyE0Lb/dPrtvWXOqxv6GGYEuCSXNKvx5FbsdH2WFuTSmceDXUb4xAawp2+eitmRJKpWAw sGkgx7/bMpiOuMdBZliZfWwEXlfC5v4NceDNvIsuoS1yTuFG9+f3wpCxHWONFJxuPJa8uXb2BOV4 XEI/HMBycG/CAtod1FHGruAA8wt/9U7LWJKIIhv6rHqbJBK4zH680J9QtMIPiWywNfnD7WfpL7Fv BF5XwuboB5zPDwMqnzoz7NOVi1y2mrJbr7lMDcWWGEmF1+YpdNurRTfSLOSSB1770olSo7DbjPej oKlQXMDNBFbK17/pCxMzA98yEFiJRWwEI5s7s5LhlIxvWwbPRRDdXj4A9rTl/t097QAMQhiMJpG3 aFHAsnB8YyopFx6SwGI56QgJy/ART0Of37wH0SsPC+tVWEESliFrSF3hfElb/ZAesEv6UPYJfpsX hguN+wV+32TgLKOCOwcK45lZyHHbmys8jrdhRFRXNRxboidFqY5vRTfRNLjs9IFLNcO1Fdjlo10z RS9bF2XvsrqEsTLuO9KLVk5xpTVmEYx0J6+3w9krP6JvSoFvT+FENvR4fi84Ri0VOuJIgQWdsSOt bh4LwTGRADeZ7BCtKyOegb6PbPElD5FFAYxaN5X4EsVPtcUPGdkw/OO9/lBTpJmyjD7TwI/qsoRO w2eKvxfGAZNQuehUEsNsgTHNJOCiqkVeW12pe9BQNRxbIpI673VXyM70aT1sUJ/VraUA8H2CRiyj ozK21jR8rCnMQQq6H8voaHRri2Ng2hvKyHq6vgDHQSt7SDZxcPWqZ4nTUZMU5vA0b04hs4wO4a6v HYI48pYqdMARAFtA7joSdCZrAhFLVmSSFl5XxjZiNr7VWLXn5xPMa/YhGfXo+eapN89vnHbzvMap iJHzCZ5pnEaArPxNoF6fkrCgCW2Ybctntvwvo+/GEMrvYegoNqPpVOb2H7+CU/gvfHRry/5AEnUv gGV0eCboQvzGLZleX1eN1reE5odadIRMgF1AW38+B5q0PlPPjxpxMB2Cpjyl1YP6fxYLBHEhKOtd I2h4JwoK7hogiGnmIddla65Kd7wK4/t3V8OyJVrBPX3Kvc5vw71Ufsnsfr4HH1bgCrQFLQU5XMDV Z1/9ui/dpItVUB5BK7sAerpJa2dAjIEjogmMkNl1AUvYdH9hHwxNf75dx6TgG3HqyPmdbMpx6zA1 YWHTtIRFTcgzExdWzx71XPHM5GV7ZyQv/m5G4oKPpo5csHZa4sJFD49+4a+Pjn7+V4+mvjT7kbSX pz+a9vIUCvx71EsPPZL6/J9mJi16emrCgpenJC3cOjNl8RezRy3bPjv52dyZyUsqpifOa2T/R/Q9 jjXcmbCgY6yYTOrRhX4tK8HroB/76YRicwROW/kN3Jt1U4CvEUHPDxnZMKDOlA1xsO9wb6HvNBsN RgNrTUL1syfTRUqF8c0E4EzbYo+toWL00KvV0GyJVspdzvhCl6NOdPNMgYcgPRbqVquLuxlkrrqQ tdlMCq12BVo9GGTouuB0tx04iSYpUgPP2gAcCIfjUtpj8GzMa4fp0uBChxsBsMByOwkyLUEHWx/Y uiOhsIwOzzI6PAfXmTJyQdOUkfOVBCFxadO0pIU1c1Oe/XnGqKXPz0ia/+tHU14cP3f08ptmjHjm qv9LWdrn194Xzpg2Yv6Jk21LukVFPR6jVl1ZiR4ftbLL5LQlvX6duvC0OckvnTfzpsWXzUha5nwo +Xn3zKTFUzGhIUnM+7MSFxdMT1zcNCNpYTO26Pi+o87vMGYZHZ5ldEQso7OAjmkaqY5d4ctaREGS lXNw6rKgzoUX2dBvVQbtQhb5GjOBvpHOAiqJbpV/DcUGX0yPvqOJA7LxQgsJm8KpVwZdW6UtwOnK pW77QrXeWsLkUHyfEyo8tk1hbU1Js0Px3EuhQd14MKx4jyvIYUJFQRd4bMvggDeJcODerBvhzFWf +b0ZhcQyOgLu8soBGHDHq+3WkoLB5FgZMDstcX7ztISFtPViRvLivJnJSz+fM+q55bOSFk9+ZNSK 4Y+MXnFuSr+ne3BJSEQXgZpsm9ztV7Ylp8xJfv6aWUlLxs5NXvr3maOWb56RuPjA9KRFNfS3kN+B SRb/+zoTphLgejvtmqxgNxSpV2c98YlS5xhYHdQeh8ISOrikwbC1fyHJRMu05XAB9zp788fzhD7U VJCEpWkv8f9hXlul+rmTwpqoIArT7KUlrgGD1GppCUpV6pDBRS5bo+iGmYb0WKhdqdl4MFzA6cg7 BIXYbJBKkfl9H5iQOSzgLcJs4MqSA1cvJk4mW3E0kcLqHLj6npUwrJ2WxceVRkcT4OwNUbDp+MBu KkxOFmFrSdXs5GVfk8Tk6VmJS26bnbz8yntHrOipVsEOKOBLkB4nidOj7lfPn5m0/KaHRj332xlJ S96cmbT0iDLWZUHz1ET/sS6dBTiG5daO0BVEkpXT/vNNSyIRIXTP2APjMsfSZELkd8zEtDecUJrf TexLTQTO8Az7dOW3o6B4+uXiOGciSjz2/1o7K6uyktyI0nT789mj7U30BmEXjYiNEMzG5YDSX12s NKMJmtICwDe7hWBDB9AKCrDZ2HuoNzyoXZOAdf3osREMbHDdg8R1s4ljyVMcjMFbkuE1Ixacw2Xx r3ggs92SFHzbxI3nlAGRek35RmgvG9yDZn7z1JGL6qYlLsx7KOXZTQ+lvfDQzJSn+yhdNp1eosdH je9yp/Olkx9Oe37UjJSlL85OWbp9euKiSvJ7uVaWlnuiD/5eR94GW+tu6ACDbE990mCvLp5ldHjm zxGclPEzfRGiyYqBH9KFpA1Oi/7n+9fAUYEvNRuNB0kswBlARnGjLTGGoOalEyE31aHEOr34x8dB LSRsil32/FqX8xK13h3fUuQe0r/U4yxjNycs8NigNqNn4IM3Gzgdeb+48JoJXHXxb+8N8NtKPTyI hzsyR9FlsCO6PD5JUvo+tBmGt8O+PawpHvfpCR7kOgamqS0K0xIWNJIAWDF31PLNs1JW3Pb4iBWn kip2rO/fQROXOcnPXf/QqGcXzExecmhG4oKjU25e0IStSfy96qiYQpBAkpX27AqKS1wEveiuy4I6 GUZcueoVw8kAZmEi+R/f7z1V6FPNxtEPudhgNkisKZoW3laVfLe9udJrf0KtZ8ev4J4+ZW77P3FT JN8NCpbp8RxMh6DktxfSWTj0AYeQuYaa7TZ8Lii0/KAsnkUw0MU1U97++Vy4j1Vs8gbhq4zsOBQ2 uDZ5vQPOW7WVOBPs8mHdPvyxLMvoECZvW2c/8alkSwp7C+XZCMY214+cD5M6UZJCQQLzzJTFux8a 9dz9M1NeOlnbbXI8yeOPPx4zM+XpHo8mvGCfnbB4w6zE5dVTScIivGcdEYnKFOaWZMW4rIrRFpv5 4Bi9DLq8clCtkwb11JBldLScC6mZk3T9kC7L6GiZ4K5110EVW1tFxhczGPhkEXBjWGGcYGhljNFy zcu9lNVqjeKfHkvo4OrwhZ7Yfc3xfU5Qq9jxKdXuoeeXeBzZOMqY3pwwAJvHaldHYGzKJpJEZIsL rZmoKuwCM95w0EpHmznDAFqxN8SBbc2TxIngZoPoTCKDM/7+ZbsNnMW9ejrHZoK4tsmC5plJS4sI npqT/FzszJSNPdRqZQmVx2Pm3vz8BQ+lvjBxVvKyH2ckLTwaeB87IEj5G0eS5fbaiRlbMXGGXaT3 7+q6Mgfuzkqgvkfkk8wC+s1Xvr6YLusg8q9mAV8oG74kcQG7gETxwiQU3n+1MO6ZBpfjaKXbPl2t VMenVI2x/Trf7Qjrnj4lODYlzIUF0fAVKaBFgQVWNxM3ysh1dLFyLfzkct/bQThxW1YadMvYr3Em /FuQCHpvTEY2LTjpmR8hLnGh0IGGE/gGO4oAkxRh8OggmDJyYdOMhAWNs5OW/jI7edmDM0cs7YPd Hmp1skRHZo9Yceqc5CUJs1MWb5iRsqQK76Po/nYUYKJ8R4JMS0iYQF4UBt7+Gh3MLqqnClpT1411 L1mVCROzhgv9kbmIh52HTmxZXt/IFzPo+GQjNOWS2BDmWaZ1a7srY1UEsc8M4EzcYo/jG9yDT61O x5c0Jw7qXeyyb2OtKfkq2LEsG+rgnj4ZJ4ib2UTngrHeNQIslKLCaiZ2He4NkzTLT4cD+NkT1w+H 0zK+VhwIPwAOWXQuGAfR6fncbrp/j9BxhhHXjlwAqdjVY5iktO+Ayyl08bUFjXNGLd06J2XFnROH LT9JrUaWhCC4jsuslOccc0cvXzYjaWEhubd0nRbxvTeC+DkZI3Sbu0mZxA0vReU2/JgHF8/eRMeL GdVbIcvo8EyPc+C6tX+ABzYou7+HC+jjnnhnENQXRwv9rJlo+JbEB/airBc/tCyjo2WCwnuvoTFP Nw4KWEaHcaHLVlvudaSp1ej4kiq3854Ctz1sC7xhAlQ87QrfwwwbsBBia4qgkJqJuqJomL3R7ktS eBadk+HAYycMXf0UcRpGb0bmIua1QzDolpfJm5zIYYYX3gQWqDoe6NTikYvq5qQ8+8HspBXehwf9 u7dafSxpg+B05+mjll4xM2nZ8pkkYZk2cn6j6P53BOAuzDeQctoug2xvfAbO+ctnpI5Gzhd0e/0A 3J6V6ueXZHyXLLPjezOHwfvbzm5ZXj9MoIvAaZKKcKD62VMAJ4yI4qAZILG0udjj/BbHlKpV6PgQ nJtd6bV/iMv1im6MGchNtUPdhq7CB2s2msrEhdQsYBPlB9vPprN8sJKFC9gkOjbzVuIwiiXefkJk 3WvZ0P+ejJbBsyNVJ8nYCLxuSDYLOvSmgtMSMEFZ+ilJUsap1caSMMjs5BUXz0557rnpCYuK1XVZ hM+jPYGDu2/AchtS+ebYCAY211//FJz8zI9KXRXWXwHL6PDsOz4MfVZtpr5I5KPMxCNvxUJpfleh zzUTDT+QOBHO4Qdbo6BA06oSDpS4bDVl3tjL1GpzfEjl2LhBRS5HpeiGmAKXnTaHRWJsSuM3pDDi 2BTMzMMATFKK8rvBjDfVAbQERm8KoTI7RtyXdT2clYFvUOg09PqTjd6uQrc57w8f+ZxipIBvp+Pp zB5sfu8oUILS1IQFDTOSlx2ZO2rZHZOjjol1TzqDRE9Lfv4aXHNmetLiBjbdW/yc2gcPtGM3kGP0 EuixYi9Xd0Ov6/I22XDDmsd8fon5Kp5F54Kx9ngiwatfX6y0qoQRuGEhJhOi+GEWqhacBnnk5VwY D00AjlUp89qXwfjjaAG4Ko/9bfLjwzeI1mODmpdPDH+iQgqfb+NBLJQiNoKEDVaiV766mK4BgBVM rwIasYwOdvnErv0fcRI5LW84K4kDEbIRJG2IQzp53o8w7IZnNE5Rb2qliGV0eFamfuJAxZZApGUR eJ0w2STOb541amnZ7KRn58yN/+8Jx+sU4/aUx6Me7zrj5mXOucnLv5ueoNcd1Ipna4rNAniQlNvr DMs3stE1PQ6ic9M8GDzuBf/dlikk67ofJGzI/+i28gD1S8Y+S59ldJDvJ361vKBLi8+V8MkBCGZD /sa938LaBfReFOTfOVAcD00AJiqlHntFdcrAPmp1Obal2X3lSWVeW0WOXqKiN6/bCJxuwT0D6Ghr XMEPgQ9SlmV0KJMkqAFbU2QKchtwKPsEul25r4KpU+x4psd6rGODzHTGZ46FGO2bjeowdFmEEGy6 P79P4wwjA5zyiRsLTvMFAx6hBBKGttvMSlzYOCd52QsPjVp6BU6rVauKJe0kjw5bftJDKc9PnZm0 FAfcBjwvY/C65to8iC0rMt05ZuPGeXDZ9DdaZgKFUNd9CNHmgpVv040Lg/muUPwerzMpaxj8+4P+ Qt9rJprySbzQ7AEkFWM0HFSHxKPyf50NeWy1Wm1cFIHXkbDBsSplbtsUtZocu0IXePPafpeTZj8q uhFmAMemVC443fdwwwaSHeO+DqJCaRaOkiToqY+vpBVKC72KaQQjGxz7ct6qd4hziMzqs11ePgAD b3tV7BDDBKUlpWMNnMUNAmePWvbl3KQVKTgjRa0mlnQMiX549PK+c5IXvzAjcUG16Pm1FyaTZOXG dkhWsA6d+0duA8MwIpr4o4S1s3x+yix/x2Py+njYfuDklunKYULjT8Snh7GVv359Vyi4fZAwLpqF Mq8jG2fsqnXk2JSypP6nl3ocB0Q3wCzk3zoIGrRbbYcD2JryLSl8YWxNwUrzw95TaSXSq3RaltER MWL42j9GboGnVTl02uPwG7VdPuHFtTcvUMekdAxMTZjXPCNpceXs5KX/eWjEK2eq1cOSDijjxz/e fW7S8rGzkpbtwT2UWqYzty9wzAoOsI30bCBc56jH8/x4lfChR8Z+mLD+BuKnNK3KGt+l59f0WHQO X9R+8/YQujWJyBebBTpWRRRPzMKWKCj7Y5+w7qxc6HFAlXfIKLV6HJtS5YlNzndrlss3G2l2KP/r eX7NZWEBKRC+VWhZsqLHMjo8E+BMoj+9MzBgPx+jCqgHI5sJWcOJM1AdT5CmWD9INt/yOPMfX8J1 NzwtcIJ6feRGCG6Djlw7uydUltHhWe8aTjeekTi/EVdKnZXw7HVWN0/nkSmJL549Z9Szz04bubBK 9GyNWEaHZxkdOhuIK+8ydSIQodnY0pZBzKvaZfYFaI1/0LG5ZvVy4qvUjQtVv9VWv8cDtyT5ae/J Pv/r55P1/HQwFpwL9wygunXdIXd0+BaAy061NZV57KvAFnVsDvSHqKiYYq9zq+jHm4X8cYOhLrOb 8AGaCTrTR1sAucIozTrnsDXl292n0rEpokplFiavd8LFq7KIM1AHtBk4Cz+W0Qngw9DjuT3gHL1E 6PzCAUxSPMSZa51/+2E+fo+jc1KenTf1uoWnqdXCkk4mMxKWjZmWsOjw1ISOsYfQxESSVES6G+im edBvGvEbbDE4vq4L638QNrgWnZEDnsy7ic9SFrsMF2a96YBKmYG1WpbR0TAOFwhnooITPEoevkQY H81CkcdWUpluH6BWiWNLal1D+5W6nYatKcFWyBNBe63st33DvmRxw0ZS2HI0hc9skM/FpfLnbrLR N4BwAffUGJs5jvYDU4cQbqzJgSFjXxA7PorQ3uoU6NtgkpLWQbp7cLrr7KSlBQ8nr7hRrQ6WdGLB lYEfSln67vQOslDcfSRZiR+pVxda6oQ+QrcZfsMzcPJTP7QkFGHGWSs/oq3Lk9QuoHAAP/+tX84N 33RlNWY0fKYOgA0Tal/rJTVVOZQ4y4A6BQQl3rjH1OpwbEmF2/G7sG4+mOJUlssXPDgzQXdI5gug icAk5T3N4m6Y6fMsgp6urk3WMOidEbkt3S98dIuy2WCE3v6Syf8xXhY/MpiRtBDmjnr2rf8bsfT4 mNZ3nMi9fR/vOWf0s3NnpSyqFT33SOMukpRHeiPDa0n96rl8l7C+m49cuH4trq3i9PNj0v5OAyOb GW84obRAXQRO4J/bDPK52KoSzkSlflM0FE4K72aFJR4befDH2Eq1kGY7s8xr/yFsiYrHDoWTr/Rf VOftlsKgx7557RrWtUGdzaSQHVYKG2BBlmAZHa1uTXE0TNmgVkacVicAnW4nYCP46zhhxNpfk8of mZ2Rey/cJnR0LQj9jc7IZiR5u8RpnCKHHknMSlxYPSd5+V9mpjx9sloVLDmGBGdqzU1aftPslGUH 23uQLXZvjiflXhlcq1839NEKm5vmQ/+7XocYbRdQGNE7YxvclZWo8WP6aK2PnJB1Lbzx4/m+pAJ9 czC/rce618hn01YVtQuoTXFJZV63aump4R1U63Y0lbiOsf1/qtNj0/NdsY3audq0mYln9ViPdW1S HVC17BTlQYURDR+RQibaIdlEfLD9rJbF3bACiVgEPV2BzR1Zo6G7387I4UOXVw6CPXUZDMfWFJGz MxnDCdo7SZk6EscvLMqbPWq5F/eVUauBJceo4DL8s5KXbZyesKBdu4JmkHLvSmDJSmQwfMQzcMFv 3gO6cJug/puNq1e/QBIKTauKhL8LgIENtq7M2miHorxuQv9sFpqOkHjCkouwIBpyU9RBtYLYScGO ORbGWbyu0cFGh0qvY/Ux1apS5XW+Tn9gmJB/y2CoX99F8LDMReNBcaEzC9jkOPUNpRLqNU/qsYyO wnEwcPViUukj4FhWHoG+cze37OMTZuAS45Paea0UTFJmJi37cdbI5xyk6Furyx4nMjltSa85KcsX T01YVCcqF5ECtqwkkXoQyWQlLmkR9F4cmW7kbhn7YHzmGAk/J2YZHVxaf9U3F4Z3XRVsVSEvvuEc WFv6+z6QG8ZWlSKXI6d2zMBL1SrQuSU3cdDZJW57VZ4bV8wLA8gNq/jnOUp2is1eGhadC8bCa+Sh YzMdFi5sugOeRedkWHOMleLNn85XBouRDN8YTIdnIwyjbw5jMm+jo+jpIDi6fHX4cNp/v6FvXMNH LogI7qaDZxfCjOR2AAaKxIVHSbDaPDNlYw+1+FtynMnslBVzpicsrKBT0UXlJAKYSsrizaQ+4Mab onpiOkiyMmT8SxCNXUACP2A2cGDt5A126s/Evg7ROh/JGHeqL87vpu/zGRtd02MVTXtIXNmkE3M4 ltHxY0xWNnaBPG+skliIYmdb4bI11I2N+5Va9DuvYLNQebpzbn6aunaKpulIyDI6WibITY6Do+ou yQH9dgbgdYPZNO5oyYTNBiYp5fldYeabDk2lMRdYqXE56otWvUEqu9qnrJkCGMBG1/SYHRN0ffkA 2NzPCd/AzAa+PaZrZ/gQZy1kI7TFhmBGwoLGOSnLVjw+4r2eavG35DgV3PF6VtKiAqndmNtS7gxs JyUqCYSovoQFN86DCx/Z6qv/hv4hFBaci844BGmZ9wLdYZnzc2YBx6q8+tXFio8Ok9/Hz234wD/O hBqXELo2JGEpmnKlEi8FsTPgXDDmzxGUeRw/qcW+8wqunVLmsX+ck2pvync7wGzgjSqY0J9mkfhw KJsNfOBblEKlzYb9QAqdIRuB6GCigtPiJuCePjSrNx+YqCStmwnR9K1Erfh+xzzYNT0WQb22Khsu nbaBOK9nwv5Wh58/moDO8EkmCYMh8I3TiEUIbjM9YXHdrFHLf2uNR7FEEYh++OZn+89NWZGHZbKl XOqXoUDo6RrZKMCEBVv47sHxKpq6Ek5gsoIvDF1eVheCC/ANiDb4FC2Tzz9p5c+0q+Z+ga8zA/jZ 095wQh3xz6b7fvUaJiuN25UYI4w9bQQmK9XPn0RiJY4zEcfQtgB7SYo89rqq9KvOUwt+55TS9NjY Qo+9hGVfpsPlgJrXetHMkWaQYYJvuXyEWsCkOZgOQVVhDDy8OdbXR2rUf6rHwXRwcbezV35IKrla 4bWLvPnGq2jYT4dn9VhocwROfup74iAFb11hwM0EU9tt8OxCmJm8uHl2ygsTR4x4vKta7C2xhAom K7OTlu2ZMnJhuywOh5tvjksQ15uw4KZ5dK0k2gWk6x/0WD2WskHkQOK62cS3KYvABfN/jGV0WnTj YfW3F9IlI4L6cREH00HkkxgTzvi1NQrybxssjp8mAHdVLnHblqhFvvMJdvtUeZ3P5LlsYVsyP/+2 QS0LvOHDDgdwufw8TcEyG6TQvvnj+XQXT1ZJglUgEetdUzAMrl/7W1q5aSVnlR1ZeyzLBtdiCA9J f55OXRQ6MxOBb3L3a7t8IggcgzAtcXH5rFErxpLibg2atUQo093Lz5+dtOSH9lrJdhpJ4lNwT6AI vTjgHl7nPv5RUD8RwDI6Wibo+no2TFh/HfVvev5P5A9D0Z3+pgOqimPEvtsMEP9Pl9UPRwxTk5Wy x/vQzXpFMbStyHHZmss9zpySBNspapHvfFLmte1nP4hOcVJZeyzL/DmSANENmNjD0APfb8fYCD7d zQSfKoVJWMhMQHVRDN0Qy6jCaFlGR8uIyettcFLGz0olDxeoE8lWZvnQhd2wW4Y4rzABHe+d5G2R DmJtFyyqn5uybLS1X48lwWR6wrzzZyUtfX9aO01fxmTleq7+hA2YsJBkpTvbuFDkK0xDNgxb+0fi 6+KEfk/PJ+qx6NykrGth80/nCn23WcCVznFQLR+HeLQqlpEYVru2Ox1Um6+OLRHFV7/YKjhnpJvr im0o88YmqcW9c0l9emxsPvkBRj9S9KOldPGGp8dCPRtEq2aQPIvOBWO/c+QhN+4jhQkTFbOhFtL3 t50NE9TWlPAgHq5d+wRxGjgin1Ru7VuJEcvoaJmg+4v7aJ84/5ZlNrAv3EOcIna9KM6YZyOYYbMo b07icqyYVkuKJVLy6+sWnjYzZdmWaSNZstKactd6G9wTiI0lCSvUhOWKB9aps4A0fkLPdxhxEJ0T MnbCnVkpdLak2P+1HXevGw41hdGKzxb58raiiMQa8kIsikfCuBQCs+PiWf1o/GQx1DC+6rDeNez+ KfM41kD/qO5qce8conT7OFbnuu3N+ENMh8sBRQ9cBUffIQ8BM0f1YZgKTIA+IIVITSjCgabSKPj1 W0NpZcAM3mzg505cPxx6ZuxWKneYMeD2V8TOy0RgknIjcbhGTtkYbbEhSFxUMDvhuWS1qFtiibTM THn2rDkpS96enoB7BIW7rAbajKODa8X1ynTc+Ayc9p9vhX7CXOSAY82/AFfbFvlAM4CtKp/tPF3o w00BSVaa9pOYg2uqiGJRW0FiWeWC08O6Um2Jy1ZT6RpwjlrUO4cUDjvjpCqPLT+HJCr5HgeYC3Jj RtuhatFpQR+sUabJdHj4dLA15Rf/UdqGYDo86wBn+ny/7xRSEcIzxY6utrghDoav+aNSodnbiWgU vZBldFQmn3/ak9/RNVNw6W06E0DERpCwYZ89RXW8rNtHy6JzMhxMB8ekzEpaXP7QqOcS1WJuiSUh y9TUhafNSF76wTTNhoZG5U7EMjo8s+NkUn+u5eqVTN0LgJ6NylhXY9OWQ9Qqzbg4Ix+iyxI6rx+B e7NuoD5P5AvNwK/fHgqVhcpYlQB/HqLvp+B0aasKvnTrvHi3JpYx4OfWb4yG/PFDaPwUx9XWAxMV bF2p8sR2rhe42nGOlPw0W70v42LzrhkbgdcV2OTfOogkKTHKQ2UPVsB6fXqUJWx8g2hJYWIFVMRa HZ71bDBRefydQb7WFFmW0UFG4ECz6NeLOUdhMshnx7x2mDi/ecrYFNHblUnA1pQ72mnw7IykRVWz k593k+JtdfdY0haJnjZ6/rmzk5d83x6zgaYkLoAbuHoVLuCLS5//20r8hDbpCAMysmHwmgUkoXD4 +b9gPpJno2v3ZQ2Dr/eepvh2jR+nCNH3a3V8TNBAXoxpLEKYEMu0tg1blZVqdeOrQbz1wcDmSKq9 qcLt3ABRUV3Uct6xBWy2blXpzpW5rjB1+xCU/rqvMtuHPRAj6D1EIxCdhq/UQiQoUAHgdYLYYJKS k9cDJmXF04oQDmBrSvyavyhJCk1UiLOg0/skWUZH5T7/905EZvmMGtk+g2dJklI/c/Szt1gDZy0x Sx5OfPGSmUlL906TWRTOZERyp2VnyhLosWIP8RNKQiHrU3wso7PyMPTK2EbHqrDkwmzg5/753QHQ xPv0EH0/hY4ufrbhkvqtjGWUyefWvNIbckc5hTHVDFR6nIXNt8Zephbxji3YT1XssVdht4/ox7QZ LjtUrzjJ/yEYPcBgOjwjNkVB4yG1EIUBmKj8+4OrYZJaAVhFYCw6F4z547uykkjlZftvYIU2YhHk bHot2QHxxPGJnJSZGEEQ+c0GSRBJXFg/PXnxlPHjx3eONwVLOo1MTVpw4fRRi/dLrWBrIjDZd4+M 0OaFN82DKyeugajVWr9h7FP8oafL2+TAoDWLiO9TXv60/lDLRtf0mB3joNq9h3oLfbpZaPiYi0fa uKQXs4xYe7wpGgruHiCOqyYAx6RWeeMeUIt3x5YyT2xyfpqjyTeQ1qC5KIAldAruHgj1m6N9N79N fXc6fPRdUmgKlaY6s4GFsTS/K9yx9jql/xMrQigsoXP/hni4bu3jpPLmcpXZZKzKgcsfWKesQCty UiYBHeqdoi4fXIVTxEYIyWZRw+yRSx+bbFvSTS3ellhiqjyYtMg5LXHR4elJ8wKTlZDKqgpJG0z6 R9DxJOI6Zyaw/vZ8LvwD+ntm7KLbhPgSDAlf6cdBdPDFctkX/WjLh8i3txUYGxr3kvijjr00JZZp gF1AFf88V4mlQeKskIPo4Ar0lV5HVnNKv4691xmQt85yj3NNNi6ZjwNtyA8QstE1PSbITbND+d+V DQjDBvIwG7cphUZUmNoKXOVw3fcXKBVAsHRzW4FLSmOFOiFjB20SVfpxyduHIYsQxIY4hpPm/QTX 3fC0MoAuTMDpzqkEbOlwujw4YfwbnXAgt+jwrG+D7K87NXFBw+yk5S/hcuhq8bbEkrDI7MQlo0gZ LKNJhFr+QimrWg7F5j6SrMSTuhX2bS5IooIr1vpaQXR9iwh6ugKbjByIXfM/+qIWrqX1Z77phNyc HmGLD7RVhbwoC2NTW0FiW93qHpBH4qhhvDW6pscEmLCUeG3ltWPsHXtH5aL0gX2qvPY8mmGFAbmj nVC78gTjfry2gnx2U65SYGjfoZkgn1lW0BVmvWlvyeBNRzxcv/YxUmnzFKcQNmTDgDteo06OvjnJ THtkOjwbABeqmky7fIizpW+DwVhGR8Qtx7iK6JykpVvnxmecoBZtSywJq8xNeXYOKXu1ShnUK6OM ja7psfgavgTodgHp1VeJehuge9M8OOWp7+kMHbE/MQM4VmUn3J/l9Ou2MRO4WeHq7y6k3fdCH98W qJ/Z8I0Sh4TxyQQU3H1NQGw1CwUuexNJVCarxbrjCa6dUpnuHJ/LdkoOAwonXk0eYLTSlIU3HVl7 HArrndOsncIyXMasIImY19Wz+XTXmXBfZvgWJ8LWlNMyvqCVtqUCk7cPQxbBWPeMf3wBw/lZPnoO jbERBDY44O+edhiXMiN58bbJUZOt7h5LIiqzkpf+ZbpvQbgIgdSv6/iXjVbWVz8WID5xIcS8pm5a 6OdTWuOH9Gyy4bq1fwjrAnBzN9roGljMv8v6fi0b2uD+P2r3jzBOieKWpC62qlQtOQXy0pRpxWYj O9XWVJ3u3KAW6Y4nOC2p3D1kSc7o8CUqFf8+h95oeuMZyAOg5wTsp8dBaEMKR9BBtDoFzxAa3T+r U5IRmKGL2OiaHiMwScGNunyVmDaHBgHT4dkI6/Ih1rNCMx1ZZjAt09HjQIwkDlToXMOIackL8mYk LXOqxdoSSyImI0as6Dk7ZekmUbkMJ+4myYp+giFfX1sgsMHPx0Xg/vU18TGCJKM1fkjHpnvGfuoL mV/U+ko9/2nE/Dl80fxuz6mBfl6E1sSLMhKPPvSPT6IYxiCMZYwFqH+7C+SOCk+ikktQ6LHlNacP Olst1h1Lmr2OM8o9jgPaL836rWTZ8FqaHWpX9RDeeDOhzZTNBDYV4ojxu9YNp4U9HJi6fgicvfKj lorsB9k3Ei3Eumf+/QsYfmN410zBvm1c80HkWFsgbs42hpHNwvqZyYs8apG2xJKIy4Opiy6YkbT4 B2XaslFZ1UNrbBZAiqAOhgPOUUug68v7Nf6kNX4oiM3rueBaN4H4xLgAH2kKsq6FJ94dGDhV2UQ0 bifxKFzdP+RzC+7rbxhvRSyjQznVXl/utk9Qi3THkrp0Z2qBOzytKZil5d81MHwPTkXDF2pBwQIY Bjz/5aUk0zeePscqQzAdnnEH0fFZ6RDNKrHO20YAy+hodKMJHKnLhE7ITIyP8MJu0xIXNc1KXv4X a60US9pbZqYsHDozcVEjroYsKqvhAI4Du15QD00HecE57/cfEp/C+SntsSzrXjsMZ6z83Nf9o/WV ev7TiEXnprwRB3l53YV+3gzgRoXBWlLagsqnz6Ab+4ribVuBe/9UeZ2vq8W5Y0m527EEvyB+Ucys gmZdAta7hje0cv7pdOSysGmLPVABC5vD8LpGhzJBUxjXTinO6wZzN9nAb9obPcbR5CJm1zn201GY bnO+wQEXrHpbrcDoBMKA14/AOX/6hHb5sGmNsiyjw/hGgkgu7IYrhM4atWTNxGH/PEktzpZY0m4C URA9M2HJ3TMSFlSLymu4QPcC0tTFYPVUj4Ndc4xeCt1e3KcOrBX4mTYDPzcHXOvu0/jPIH4VmfOr RjbYtfTSl5dAY5HY35uBhs/845R0LNOw0IagfmMM5I0dSqcV68XdgDgsOKfLLvtBSB14mlqkO4aA Lapbqdf2C7Z84Jc0Gzjb5+hbXZSbHyY0vCcuLGbh3W3nwARuEC0WeBEbQWwTD/dk3QxdM0jl133L 0GEZHWSCLq8dogPimMMJF+6lXT7haubmdec3z0hZUjxtxIpz1eJsiSUdQuakLF08LXFhQ9vKt7zN NMI3GwyGNQvDRzwNF/zmPX8fo+d3jDiIzmWrV1Lf2Hb/KsZk8tl1JequymFA0y4SmzYFxipTsDUK CiddLYy3ZiDf5aiv9DhGqkW5Y0iNyza8MM1eKfrCZiD/9jB3+5DPxilhfgUFm+B4Fp0LxgRNZVHw l3cH0CwcC765wHVThsHANUtI5SRvE8JKy84LWFDBxTrZcMbfv6BNtyLnYwbwbW60bwBteJ2yjxMW VkwducRBirG1XoolHUomRy3pNit56VfTEtlicK0o3yHa4EtCJJbXt49eCjGvsBlAkn6IZ10bxjlw a6ab+kex72wbJmZdCwcO9WqZqizw/bpxQY/ZMaKQxCZMVFgLicmoePJMOvZTFHPbCmxZ6XDdP9Ue xx9z02IbRV+4zXDhIm/nhjdRwSXzczQFxGSUF8TQ+fdYuDETD8YyOlpdHPcSlZGvVNAwoQtxKs7k xUKnYyYe8I1NCb9TnpG4oPHh0c8/YS3qZklHlbmjnhs4I3FJkX/ZNULb6sQ0kqiMEtRL8zFP3bBQ 7G/MQTbErnmK+Er/dVVEftSI9a4h/vTuQLqIp8jvtxmlJDZ9QRCmRAU/F+OrMO6agDKvg2STHeQF kHyRmDKv/cOwbUKYHgv167qLb7RZwCXztbN99DJeIxjYvPDlpST7Dk9WjyPbU9ZNpZWSrp1i+IYh YEkdZWxK+JbKx9aUMSMjNzYFByrOSn724/H9H++uFmVLLOmIEj0neen0aUnYBSQuy2bjfs1YlXDC nrYMuqj+Reh3gnFQncPQe+UvMGH9Db4Ew2zgVOWCnO66vl8XBvFCi6b9JD6F6SUdd1QOV/cPjlct 8jqqmz3XX6iW4/aVavfQ84vcjgLRlzUDBXcMpDdUdKNNASkEjd9xBUSyEPlBx+YowUPqIFqahfMs gp6uwGbi+mFw6srvlMpJoTaJ+rHoXDBmx0cg5tWDMNS7QuhszAJuOhh8OrI5wMGzM5MWZ89KXD5A LcaWWNJhZWbK0z1mJy9/RVSWw4X0BHE9NRPDb3wGLvjNuz4/Y+yHQmV2nA03rHmM+Mr4Fr8p4VcD oGOD3fkbfzpP3P1jBJ14waMJF38LV4sKiX0Vfz83bIu/5bliG2rSHb9Si3G7SnTNmGvvznfHNgi/ aFvhskPpby+iI5V9o5bxoWlYdE6GfceYqBwUF5K2AgvvL/tPJpm3ppKYinjwrLuTVMbwbj545t++ oAPgRM7GDODb220RnI48LWFR3UzylqqWYUss6fAyd8T8frMSFh4WledwYCp5abg2AgNrnSlLIGpN eP3X+Su3wmS1+ycc+M3bQ6G6MEYYA8wALpuhF//8YlkITI9J7Kt97QTI88aK428bgb0sJFH5Au7t 21Mtxu0nZR7bB6IvaQrS7FC3OrzdPg24ZH6RuoSxXparMtPhWc8Gp67978OrfINosVDLsIwOMnb7 XLX6eaVCGjaBBoGRzcpsGDT+JaGTMQs3Eoc4zecktX3rfD+7DBvr4MDEmcnLVs/s93TH3uHTEks4 mZ207NbpiQvrle5R43IeyDI6/ozTlUX11UzgS8oZf/88uB/Sg4RNl4zDMC5zLB1UK+NXeQ6mc/e6 4bD70IlKq4omBoQaL/RsGg+IY5dZKJzUv2UXZBOR67Y3l7hsNdXpA/uoRbh9BB5/PKbcY8/PIV8I R/n67aiot8uiEXPn8m4ZDA3vk2SC3EwKzAR5Fp2TYRWN3yuFwWxgoastiYaJmcrYFGwqpN0/Eiyj M4ngrqwk6JbBVnnMViupiLEJlByL2MiGHJ/632/VdVMUp4XMdkQNYI0Oz3o2uHsr7uKKu7xSJ6lh uusrOdbjVtmkLC6ePXrZ1WoRtsSSTiOYXM9MWZo1LYnNAhKUb0GdoKzRkbXBhOgGnXrbmrou1CUc 634Wol9X9yYT+aGQfReyqoOckQP9Vr9GfCfuqiznX7UcTAdfRDO+ucgv2TAT+JkNb2pilyiW6V3T Y3ZMUPaHPiSxsIljspaNrgkYk5X8NEdTZbotUS3C7SMwxnZVgSu2ls+kWsD6vng2gqqT5oCShy8L vLk8+AfAsxE2RkHT4ZbCAKyg6bCMDmPMrnfuPwkmhTDbh7GMzgPr4+C6tb8nlZE1m7JKKWBfxdVh PZtV2XDN3a9TpxIujCBOjDrHCGBa0qKGuaOe7ZhLO1tiiYQ8nPhib1z3R1S+wwHskg3vwFqStIx4 Bk5atE3fD+FxKL6LMoFP9zCcsHIPTF5vo77T2K8GsozOQxvtUFOorKnCYoAoLgRj4TWCho+42MWj NfEPdTZHQc2LJ0HuKKd//BVCL57r2+Cg2uoxjufadfZPhdf267BNSyaJSuX808I7LZl8NiscFKyw 6LGMjso4Ze1PW5UNCPUKuBGC2Ty43g5nrfqQVES2S7JehUU2uqbH2dD9uT20xcNoR9S2YkIEx6bM GvXst+Pi/3uCWnwtsaRTyszkZfdPS1hYLyrjZmMWAQ50F9Vd03DTPBg87kWSUIj9kL6PMmL/42ji J0eum+3zn8H8qxZ6ulobXFPl+z3qRoUsFmiPZVnnXOM+JV4J41hbQD6zniQsuWFaTwUTlYK02KL9 I9ppnAr07duzMt3xOXb7iL5gmzFuCNSt6ya+uSah4Vv/wmAm8nN7wH2ZpDBj86CmQPuBXePZCKqO J/NO/6l9ZoM4jf73rQzr5oO4O3KkpiPPTFpUe/+Ipe3bV2qJJSaIzTa524ykpVsjtRcQtqqI6q+Z uP66J6HX0p1iX2QSzln5EfGdQSY2tNInY8v54s8ubxmnYibUZfpxIKwojrUZW6Og5KFLxXHYBJR4 nc113qHt091elRx7XonHXoUDZkRfrk3w2KBoylXhezAIkkk2HeAKhIn4YMdZvm4f8xEHg1YvJpVP fWPAJk69ptFgrHsu23i5fNbKwrMRNLrYnDwhQtORpyYubJgxatmT1oaDlhwrMvPmZ/vPSl5aKSrv ZmMqwU2kzg5vZV33YwNcMmsj9Tu6vkrop+QZB9XelzWCJBfhWdPq4U02qCgK0+wf8kKN3T/CWNZW kFhYuegMyEs16vZpHfLdDshJtTdVeJyT1KIbWakY47ihwBWe3ZJ9q9FqExV2zLMRjGy2KHPUaYuK yagrioZ/fdCfZtuiAt1W4OCtkzO+86+MgoopxaJzrx+BC377vpxDaiUSyGfP5BxiOICzfGYkLt0x e8STp6pF1xJLjgmZQ5LvSC0Eh60q4V5aPy55EXRfsYf4H+3AWgOW0eHYsfpfxIfGBfhUM3Bf1jD4 Zvdp0IQtIIK40FY0btPEL7PioIq6Nd1J7A3PbspHRtubSryO12HEiK5q0Y2cVHmd/wlXtw8O7Kl9 tVfAzTQNJINs+Jw8fFHmagKw2wc3IGQFmCUsPBtd02OcYjdq3YOk0uUoFTAMiH7tMN3hFJe5FjmU tgJbU+6K0NgUdORzU569Sy22llhyzMjMEU/3mZG4ZEfLXkDhxQ1hfHFBDB/xDJzzx4+FPsksdMnI Jr40TuhfReeCsfYYW9Cf/ugqaMLEQhAX2ow8ErtkEpNWoH5TNBTcd40wHpuBCq9jN4x2RHbjV9wt ucjjOMi+BE5HErERDG28sdCwRXxDzULjHvXhs0Ilw5I6H+44i2TXakHeoBZkERPQgs6xkc3kDXa4 YNUm8oagNpGaDVKZT17wM3UaPgfCsehcMNYeJ0RobMqMpPnNs5KWvU+KrLWXjyXHpMxOXvbg9MSF TaLybzbYDKBQ6rosMwz1PgdRq9WXMJF/ahOwpaYQxmeOIX5Wmars518JRD5ZzxeLbGa9aYcGo/gQ jI2ulZHY9V5gLDMFJAEq+/P5dNiFYWzWgZ4Nm6Zc4IptrPDEXq8W28hI87j4Cyq8zuYcl838FhWX HUoevoR2zeAUKryJjEXgdaRscFpyoVoATAZm09jtg4XYbGBleDDLDj1X7iEVjs32MRmkQg+8JXwL vGHz8e2+1hR1HQdDMB2ejYCbq81vnpm0qHJm0uKb1GJriSXHnNhsS7qRMv6dMrDWqG7o1SN5mwcT F8D1XH02G9dd/xSc/MyPYt9kCg7BoNWLiD91BvhXM4A++vt9p4ZnUC1Bw9ckhglm/4QS/xh43dpX Tgjb7J/8NHtTZbp9jlpsIyP56Y4UlinRL6HDRtC1SbVD5cIzlIeBzVwqcM63iI0gtMEHs0lcCBh8 66pwbASmU5DXHR7cEO/LxA3BdHjWAVaCkZmzIJpUtsC3BRNAKnL3F/bB9cP/J3QiZuAGghkRGET7 4Mj5TTNHL3thfNTKLmqxtcSSY1KmJS1OwTWCRPXAbIwdqSzSJqrb5mAeXPHAOrqGk9BHmYATM7bD PetvUlpBeITokyk0uvdnXQsLP7ki6I7KrYoxRVHKKrU4dIGLbUYQxkEeJC7Wb+oCuSPjIV9dpdaM eM7yBJymXO51rFaLbGSk2uv8x5HRtibdL6eyEXRt0hxQu7KnMGs0C404LRkfvl4zmxEMbLA15aPt Z9GdklklQDYC0+FZjHi4YOUW7g3BRJBKTAfRCh1I24HNxrckzBc6QLMxI2lxzYykJVepRdYSS45Z GRc/94SpNy3YIKoHZgP3AIrj6rWpGDkfHKOXQLcX94p9lCnIB1fmfb4l9RlC88UKRLpzNkl0/xjB yKaQxLB3AmOaKSAJS8Htg3RjtBH04jljTFTK0h0k+4yKzItjc+Kg3qVptg+y04IPpNX70kYouHMg 1L8ZI7yJQjaCjk1TjubBmwhMVBZ9ejmdlcMKrVnAz5y0fjh0zTggqHjmoMsrB2gfsdCBmIDrCCZH oDVlasLCppnJi/5Diqs1NsWS40IeuHleLCnzYR9Ui2PLRpNkIqyr1d40D877/Yd09qHIT5mBa1Yv h8nr7UJf21ZMyoqH3LwewhhhBo5+rsYzbWwzgk4cFKHi32fhZoLC2KwXz43iulYn32VvqhprH6oW 2fBK7ZiBl5a67QX0H3sM1vv3EKbHeiyysUHp75TdkvGm0SYqlek5EWt0pGy2kIdNEgpsRsPmNjNR UdgFHtpkU5oAVbBjPRZBrBsPKeumkkqmrp1iNohTOOWp7+nW68oeHMqeHUI2goGNlxxTZ5e8kECG ZXR4XgCzkhfnz0pYdLlaZC2x5JiXx6Mej5mTsvxtTNJnJInqhuhcMA48h/sA4cvGtaQ+DzOo67qQ sMFkZcjYF8K4q/Jh6J6xlyQVcX5+1ghinywGvlS+9vVFdJyKKE60FY3bSSxTh0bQmKbGOxEHxD/G Gh0fE9Rl9SCJhU0co+mxHgviOWOm47Y3F3gdD6lFNnyC6/VXeR1puWmOJrrbIn4BHTaCrg35MVXL T265oXgDVdYey3LAOXwYH2seOiYsIjaCjg0Wyp/3nkLn0j+wAYGFmbEReN1Am/vx3HonnJnxiVLR uD5XU7AqGy6d8YZvA0Jdh4JsdE3A6NDiCB7A1hTV2TGnZ8QyOlrGJOjBmxc0zUpY9mdSXK3F3Sw5 ruTRhOcun56wuJy9DPjVDUF9Cca610g9xlWlcZ8eYZ0XnQvGmmO6/w/xQ11fORg+f5dRCK5199LE osXXBvfFgQi0wVYVnPV5lMQEbAERxg0j6MQYBtyfThQjRSyj42P1M/PHDlVaREQx2gC6cV1Fdqqt qSrdmaEW1/BKldf+B2zCwS+hQM2YQmLxtdykOKhf39WXCZoO8rmNP6sP3mRggVzy2eV0zwc+w8YC LGIj8Lr3ZV0PUa+XkUqmsxiS6JwMq8cxrx+GeFwqmzkNE3Etwc0EyluZCIFvbv7XRQi0mZ40H2aN WtrwUNorZ6rF1RJLjht5/PHHYx4aveKVqSMXNonriBEC65P/9RZgwnIPSVbC4St8uGk+fXHy7f9j 4LtCYt/xYbhm9XMweYPDz8+KwPtinkW4Y+11UJTfTWlVEcSLtgBjTcO7gvhmBkiMLHzgKpKoiGO0 PgfXyaVs+wUise9PdXrchuxUkqgoTTnKFwmVBedoBjfaoWR3mKiIwK7xbASNLn52cw552GpmSh98 KKxzDQtOU1kUPPJWLCm86owfUxEHqeseIBUsfFOSz/zb53TtFKHTaAPQmWEz8UTamoJgb2taVpyi iKVtyFvk1IQFTQ8lP/ekWlQtseS4kwdpq8qCCpK0N2vriH49YslHKHVvAcwkuE6t36J631bQVtiU xcrsH5HPajMOw6kZX9OJD2Kf20asj4ePd56p36KixzI6hOk0ZT7WicDHSsZ6INfLcT0VjMtcjDZk GR3CRS5bUbPb2V8truERHLFb7HEW5rJ/biLwxhTN6Kd7I31NXRyLdBkCbN4hSUVp4EP3Y6NrOoyF sRCnJb8RJy60bcX6OLhk9RpSuQ5xlc0krMqB/vesVBZz4hxGW4EO53qSqEzzdfuIgW9wIjaCny5J VKYnLSz89cgXzlCLqyWWHJcyJ3nhuum4roqmjhiBr3MyNggcc4atpaJ631bQF5yR8+HERb+IfZYJ wB2V3Zn30BYQod8NCkxylK6eScRHM7CND//7wdW0+ycgbojOBWPuXONeEtM2qbHNCIKYaWSD13DW LV34TRCn24qcNPvRErfjTrWohkea04cPznM7mvOwCYc2DeEcaR1WdUQsssGF3qqXn+S7mSLo9a0Z waeLn/spSSrUh80yXZ7pMdPhmV3nGJv33v75XFpAWwqwlo3A6/rbYCW6O2sk9MrYJaxsZqD78/vA MWoJdQ7hwBi6wJvi3PScoohldBhPTVzQMGvU0oXWxoOWHO8yN2mRc1bSIrphIasjweqPiIPp4AJw OK5EVOdNAXlxuuzBrDDO/smBoWvmwSRdH+zvixkwCbkncwg8uOE6+Ns7D8KyT/4Kq75YAllfvwir v1wOKz79F/zrvRkwd9ONUJLfzZQY46dTRGJOLolpG/1jnQghx0yMk1ujIH9MLInN2ICgidUYpzVx XMt8PPdjVQcZNzGuG+OYrxbV8EhFun1agcfRjP/cXNjJD7BB/cZuNKHAm2k6cJGc7S0PnD70EFnv GiYqf3/vGlqA9Qu7iIPr4EBa97p7SaXKa+ljNROvH4ZzHv8IhuMgWuIcwgHcfVVpNtYDOj4RG6FF F8emzEhaWPjQ9c9dqBZVSyw5bmXEiPe6zkxeuprOAGJ1xK/u+ENc94Lb4OyiFFK/MakQ1fu2gk5V HjEPYl7DluTDYv/VRpyx8nOYumGw6m+NffHE9XEw880kWPjh7+GjH96GbTu2wZ6de2D3rt2wa/cu 2LWLgPJuen7bjh2wd/cmKDo8DeoK++rGDy3L6uB6KjhOBWMbSzICYl5rgPGXJCq474/SXSOK160H Ji+FabHfqkU1PFKXHvcsjtxVmnHYP2fHobD/OTpC+JbBvowOb5gsy+hQJokKrp/CslMKfPihsOAc Zrz1BDPecJJERSnUdJaOykqzYgvT4/XxMCHLAfdl2mBilhMmYUsMbT6Mh/uy7BRYKVB38oY4mvWH Z1oyqfyrc2Dgba/AsJtw3w3VSQRjGR3C6MDovj7U+QW+kQVjGR1kXD58TsryNWoxtcSS415mpSwb PQ0XPVTriFH90eNgOog76f4/XN3XHsuy4BydVTTiaei9eLvAd5mDGAK67hX10YH+mzK5PmXDjfDc J/+AH7d/B3t274Wdu3YqiYkGu3fvpvA/vxN27txPkpnvoODQb+Bo4VlKK0koMYYwS1Qai3pCfeEF UJPfH6q+HQjV71wJtVvOJTGuu/IyTmKdTDw01CEo+d2FkJcWGKv1WUZHGeJR6nEUqMXUfIHxUV1K 0h2f0/EpapMOZSMwHZ45YJZVNPUK3w30NUFpmD4AAWt1DG3eU5IKX0ZqErA15UheT1rYsVCzZEQL LOj3Z8WTpON6mPNmCvx56yR4+dMnYet3WfDFzx/DN9u+gO+2fQXf/PI5fPLTu7Du6+fh6fd/Bb9+ azzMfuN6OCXjJ1KpNANpfSPhOTaCng1JVOLRKTBnYSLwc9GRKU4v8K3MH0yHZyMQHWVsStWslOcc alG1xJLjXsb3X9l9VuLiD6eMXNAkrjtatLLuEZ6atBBGcPXeTOAYmH5T1xN/pfoxre8ygp6/C0Au DFv7B/oiqSQmvN++Fn69eTz8sP1bLgFpAUtOWKISmKwo2LmLXNv1I1TlDydxo6swngSguAtJTM6D 8txUOLxvGbH/inzOQdix6wDhA5S3k793b/sSDn83H0o/GkUSl3NIzFMXTeXjIGP1WMgk4al+9iTI SyXxGZMMFqv14rlOXKfgdOggXZf9KIy57lK1qJorzWOG9i1yOXKMsiV/ltFRGL98+d/OozeJZnV4 Mzk2QlAb/NwvNJmqiWgqioKs7y7QJCotwJYTbBmZvuFmWPbRn+GLnz6CvbsPkIx8H83I/bDb/+9d pLDv33OQZOM7YN4X+2D4G4egO/bVvk4qHNd82WqQinrWXz9TFnkbiQNp/VeIFDmOUHADAesnp6AL UYXAMjrISUve7N//8e5qUbXEEkuIzE5eejupf824mqxUPeJZRoewB1tVuLpvJuITF0LXlw8oiYXG d/lB69dCwmE4f+X75CXSRpOVFt+tvFwu+/ivsG/3fppoaBORtmDnzoOQf/Axkqz0EMYURHNxNNQV XAg5B/9D9DFe7CXfYQexV1py8HP8Gc9j3FC+a/Y3/4C6t8+Ehs3RLUmIBnox0xc7N3SF/PShXKwW x+/g7H8uL83eVJtun6YWU3Ol1DP4xiK3rarlH5sHHGFc8/oJNNPDG2U6yOc2/iIuEG0BttBgi8rk Dcoob22SMikLR38Pg3d/eAP27NqjFCJSgLAPU1tog8Fns3MX/LJzN4x+6wDEiAaXYaUzYu0x2r92 BHqRpGf4Pa/CPfe/BNPnZMD0uSth0tRXYdydKyD+pvkQe+1T4LyBjV0JLXHBFpo0Ap9TM3B0uiyh My15YcPMhKW3qMXUEkssUWXyiCVnzk5edjCciQq2rExIVFpPRX7ADAwb8Qyc/NQPPt91wqtH4BRy 3GftEbg48zCcueYInEj8WVcCn5/T+j0efr7xMPRcuRMewOX0mf8mvhy75HFg7E7id0P12cFAfTqJ B4f2PUfiRxdBXOkCuQf/RP43djEprTG7pb+D8n137twJO4h97pe/IslKK8Z+Ev1wjVPBXpnctCGb 1WJqnuCKtHVj7I/m+i30xoD/XMRG4HRJ5oZL2+PN8bWqcEyviVijo2eDTVlNB9WCINOqwnR45oCJ SiUpVLetub4lQVkfDw+uvx5WfbmUFjI60EotbEqBExUuY/jsSQHcQ/DOz7vh+jcP0mTDVymDgeie SN4e3CTRWfLlHvhi2y7YQT5zD8nE9+zZTVgD8jdm6L/8sh0+/uR7WLL8Hbh70kvgJA7jWhzLInAm PDBRudfX7RMe0GbtpMU/PTps+UlqUbXEEktaJHpOypJft3TVhAfTSCJ0E1f/zQK27Dqufwbcf3sH nvp8L3zyy27YRpIH9INa7Ca+7Psdu2DVd3vgvncOwMm4MKZk63NMxiEYk3WLnw9f99Xziu/Gz1b9 MGLv3r1ths+v794DR/ZjstKDxhiMJ3UFF8OBvVuIv99DdFoXLxBKzMDW+T2w/+e3ofqda/xjJxcr tcziaskjl9JhGf4x2wi8rtgmx21vrk537oDx/c1vBa9y2zJwapHyz82EshEhXWlPvYFtBT4IBdEE MdCwNRqa8luSCwSfdLQG2Jqy52BvmIiDYUkBxyz8ia33w1e/fEoKobgAMezZs4cCC66ItRDZ/7Jj N/zj073QXfdNQUE0eQO5bN0heOYLJTlRkicl6cHvyH9PHLHuS4xUYIXZvmMnfPrpD/Dv/22EG4hj upbOEtJPWtBxsSnJYQO+2SUtflgtopZYYgknuIP4jKRFVdPUBeDCAlIPx5GXEjPHuWGCEn/jM/Dr 36+Dj8jL0o7tOxR/5PNRiu/yQf2bBncSoL8mvu5JkthctAYTFoFv5HjwmoV0mvKETAe88tkzwiQF wftmPf8t8uNaKJ+Fn7kHcg4+Bc0l0VCd54C9u7+j50T/14j1odyz3du/gbIPk+mAW1HM5IHxs+Lf Z0OeSxSz2wZMVIq99hJIHXiaWkzNkwK3bRudD02zIsba41C45RhHFpfMvUxp+WA3SpPZMfbLBjVM j3G0M0Hd26dB1bvXkAcyEoo/vRsKP5sOhV/MhaKvp0Bpzq1QlXsD1BZcDo1FJ/qSFWHSEkKLyurv LvQ1FS79+M+wYwdWKP/CgoVJBCzMwSCyQ2Dh20sK4drv98Cla9W3B6x4bHYQ+bvv2kPw5BfkM2jl xaTD+Htpr4mAjmLv3t3w00/b4Ym/rYcbiZNSEhZ/J4P91enEcdEpjEQnOMvo+DOOfZmZsrTskZue v0wtopZYYgkn46NWdpmVuDhzSsKCJv36JDoXjFuOMVmZlGjeOBVMULAF9733voF9+3BMR8tLE4PI PzEwnT0EP+7YBTPe3w8n0ISE85GamZS9M34hPjwennz/YfIyh2M9lP+BflHkl7XYt2+fkOWAvnc3 5B36N+H9sIf4V7GeHPh7wUDvyc5f6GBbGjtZ/NRh1Kl56US6vlnweC6ro7Cyroq97uj4OJtaTM0R 7PqpSHcWiZfVVb8Ez346PLfo4sjiyqfOpN0z9EbJAm/o5hg6wrn447Fw+LslsGfbp+Rh7ICdOFgV p5BpsUvB7l3bYN/uDyDnwH+gIjcBGopOgSZtIqKXpAiSlbrCKPjLewNIAY+DVz5/Rq1AgZVIVKC0 wILNQ6THoE0qsJB/sW03XEySElrxSIXsQt4g7txyAL7egcmM/3fRgv9ckY4I1AmQ//ve+9/Cbfe8 APFcsoL91dhvjQ5McWbmA98QZ6YsemWybUk3tZhaYoklApmV9LxteuKiJr+B7SYC6zl2/9yo8QGt RfyN8+Av/3wDtm0nflyToDC/w/siPWht8EUt47s9cL62dcUPhyE6owBmvnEz/LjtO7//o5eoiHy2 LPjP2oPYg8dyL69GYN9bBHy53bnzR6h879rg8ZbE1/oNXSB/7JCWmK0bzxnL5wJ5rtjG0vShE9Qi ao7Ujovvl+e2NdBEJUi21MJyOnkuG9Rm9Ax642j/GTImKG91g6p3BsORb5+EHbuPwA5sptu1nUAd sBqkQCt622H7zv3kwf0CBYf+D+oLL6TNb3wyogdsTSnO7waT18fB2q+eUz9b+b+shYJBVKC0kCnM PLSfv5skDXgPrso8DGetOgyLvtwLB/eIv4sWRp8pArt/DOhI9pD/8+e/v0GTFTpbiDgb7PZBx6U4 Mq1z5M8FY/E1dR+TozMTFyepRdQSSyzRkZn9NvaYlrggT0lUAuuTPsvoKIzJym1t7P65nrzcvPjK h8QXtSQaMkDfhP5LdK0Fu+D77buIjzwYmKzQFug8+PCnL2iXD+qzz0SI/HNHA/uuWoj9Nnb/74Pa ty9QuoE0MVYLGm+3RkHRpKs1MTtYPBex+BrmEhUe58tgizLvRbPR45yUixsR4j9hyUowltIhPH4w STy6+Jqj9Jgd4+I2h75/nt5slpSI4P9w/BGoryQveYceg8biHjQJUeawC1gFTkveebA3LPzw76p9 y//UFnIEK0g8G13TY/4YwTLy73ftgY9+wXPBk6NQEVjgW+4lJisvvvw+OG94hu4XxJbMZw5MYSPw usY205LmNc9KWXJoUlLG6WoRtcQSS3Tl8ZhZyYv/givViuqTuO5hS0mLDg+RLq5AzdZkYgmLlkXn KBOfYbvuaVi97hPiU4L7bx7M34qu8ThIXur6riXJCiYnmkQlbsNBZSyHCq0PF/nitkLvc/U4mI4I Ip9N4x25x3t/3gT1b/USxlvf8ZYoKP1NX2XtEwaZuM6z4Fyuy95c6XXuyE6z9VILadulMNWxGgfA KP+U/fNgLKFDvnThA1fT7I3dIH3EQMEXc2jLwc5dOwhaWk9EYA+GPSztQxPpI+hn7twFFXk30tYV YaKiSVgOHrgdcE0UbXcP/h9tIUewgmY2tP9DAf5vJXEJvNY2iO4jwnfvdu6ELe98TROVlm4fLRsh 0Eka2Tw4ckHTzJTlj6jF0xJLLAki0256ue+0hEUlovokrnuhJyrYYnPdzZh4kARED5ic+PF8iBsx D1auIUkKSSKYP9H6GATzq3pgPkoG23buhsszD/sSld4EX2z31+H9H+979+/f32rwn9VW8N+VQft7 +Pu5c/ceEk+nCuKsPyqeOQNyR7OYHSSe63LgOcwnsJcG0q44Uy2ibRMYEdW1zGP/Psel7vFD+51U 1h6HwuoxTn0q+dXFSqKiB3Kzjm7uBft+XE9urn9iwd98EbQPS/TARMDWlfxDv4Omkq40IWFdPdrj uoJL6XdQpvP6/w8sJKIC1ZnBF3yE/z3D57ELVq76GKYQh+VrUVFZeyzLonN0bErSoqMPpi66QC2i llhiSXCJnpvy7KfTEuc1i+qViGV0/HkBpGtaSmSArSl/+tsGP58u8u3M5zA/FIwNdQg+2LYXeqmr fY/YeAgO0lZof12RH2TAhOPAgQMU7Fh7TgR2XfR5ZoP9BvZ7+PtJu4B2H4TqrQbxd3MU1Lx8IklU nMbxHNnomoBxBnGxy95U6401ZzLEofj4E2rSHdk5bhtJVDAb4oH/WMRGUHRw6hNOgRL1kVGQJAVn 8ezd9jGwabWBN1wu22YPTAb4mTiP/ciBF+Bo0ZkBA2kbi0+AQ/tf87Nh/4NBVHiwoJoJ0f8IF/jf p/3tCOWekedB3ooylmyF6YmYaKADMxe4ff3cUct+tgbRWmJJSBI9e9TyB2bgSrWCemUWHghhnArO GBx/5wriT/STE97viHxTqNhLsJ981n++2A/dX8uGd0nSsnevcl6kj0B/yyceIhw8eDAAIr22IhT/ z+4d89Mt2AVHvn2GJCRddONv3fqu2E3ji9nGkM8FlPGudihIs49Qy2fbBNJsFxW67JW+hV9kWUIH pyZXv3CS0sxEbowfaJIyEHZv+1qdKqbfiqItyGbAF3h374VD+1ZBQ9Gpfi0qpdn3kGv+lYgVCL6Q aMEKWDCW0WEs+j9mQ/T72O9mYM8CnxHOCHr6N6thWsJ8X/MwfePSZUWHZ38dhaclLmx4KGX5TFI0 o5USaokllsjI5LQlvaYnLypW1lQJXgcDdYLbzCAvKNcLkpJAzIebkhfBJ5/8oJuk6CUqjNsCTEp2 79kLcz84CIUHxDroX7VAnxsMLDEJZ4LCWATR79DeP3Zf2X3etXM7VL4XGxh/VRzdGA0F96gr1AaJ 52LWv4Y5Rd0Y56Nq8WybNLhjbypw2etw7rMI+EVEbASf7pihUJfZlWZuLINjqH7nKtiL04137fQr wAh2sxm0D8IstHz+XjiyfzU0FvWiiQquIrhv31d+/5cvGKICxMAXvNZC9NnhAP/bGLT3CsHuFy38 u3bDTz/8Ar+67VnaHIxOzAzgZ81MmF/yfykv9VGLpyWWWBKCzExc9Mb0JKX7x2xgAoN1NIUkIsHW VMFZgn/95xvEXwS+gGp9K4PIBxmB+S6e/bAf0XKe+TwjaFtKIolQfL7fb9SA3Uvmp5mvzv7mf8qs WxZ/WSxWueTRS2gLCB/HeYSaC2Sn2poq0+3rcPkTtXi2XkpctpnK0vnKPzYPdijEFWm3qjeEgGZw 5MbUb+4Fe3/ZoraktBRghKgQM4geTlugfC55qHv2QfaB56CpJBqKsh+CPXsPCvUZWIFhhUvLCFbw tMeyzKD3+SKW0eEZIfptPPhnoK0Eb6/7FKaQNyelWVhxZPrM3uBamNfB/vW5o5//WC2allhiSYgy M2HZ/dNGzm/U1itR3UP21+FZz2Yh3JMYPFFJ8S6Fn3/BJSX8ExX0H6EmKsxfmQX0gUZAXxwusM8X cTBof4PoPmnvJ7vPSqK4E+rf7uWLw1pgTK7497lqV40ojrcemKwUe+y7m1OcJ6vFs3UCk23dqrzO 1+nS+bTpx0R4bFAy6zK/RIViczQc+n4FvXmiTFsL7QPQcniwF8py7oID+78KuMYKN8+dDXq/AxnB /24Eu+f8s6HPiyR5/5r1mtqqgo6sbZiWsKhpdsqzc9TiaYklloQos0esuHhW4uLD05KUbtlwYCYB JiM4VkULdg6XMXhy3ls0SGr9O+/jRf6c+SIRtD4r3GCJhdkQ/a9Qwd8X/h7ifUUwP71r934o/GyS eC2zt6KgZvnJkJdGkgtRHA8GTEpE51VUeR3F4Bl8sVo8WyfNKf16VHudPyt7/JAPNhMuO5Q9cR6d q01n9qg3pviTO+nAWb1Ehd1gdrPZjddyeICfLf58Vjl4FhXEjgy934GM0P5m0b3XPh/6zHbthm++ /BEeII6pzYkKdvskLqy2NiC0xJLWy/io8V3mJC9dRzf0FNWzNmIaAdb1BE1ywuPGlIXw3Xc/0wUj ef+u9e3Mt2jBfJEIWp9lBkQ+sqNC+735+4Jg9097b31+miSMB35coywAp8ZiFpORa1f1oCvIC+N4 UBjbFbjtR4tGD4pTi2frhGQ6pxa4bFW4OIu2ycYM4NzsqsWnt2Rx5IY0bIqB3TuUwVWi5kC+IGsL sBaiBxVOaAuJFqIC1ZEh+g0M/G/m77m28DPgs8P1Vf4xs6VVBZuO5bnlGAcAkuPP1aJpiSWWtFJm Jy2bqnTXiOqclo2u6fM0Ar1pyrjO0mN/yqLBEX281l9oofUtzN8w38P8kYgRIt92vIC/Jwza+8n7 anwWe7Z/DbVvn6NMbMEkRU1U6FCMDV24PX/MA3b/VLqH3kaKZevHqTSnO/uUuBxNbLE3/FAti87J MALnZte+1suXqDRsjoYj3z1Dx6UYJSosQWGsB/6BiR5gMB2e9a4hRIXmWIDe7+XvN3seLYVfeW7I n3/4HUxr43RlXDZ/Tsryx0mxtGb7WGJJG+SRlOcvm5G4uJ6NLQkH7iP1Xdvdwzjuhmdg46YviH8P bElBsCDK+xf0PSI/JILIj5mNQ4cOmQ7R/wkVovvB7h2C3U92n5mPxrib/e0iKPxsCpR/OBJqtvQh MTlGHWQbDQV3DqJdNXpxXXQuGNNjd2xDjcv+mzYNqK10Db6mmH6Y2ZmUMo+6LkuZ8YMZXM3Wy+iU X22/pbYAGxViBu0D0T4kLYcTooLTGaH9PdrfpwW7z/wz0FYABH2We3bDw+lLiQNrg2NMWlQ5M2VF vFo0LbHEklYKdv/MSnr2q5Ydlc3H1KSFcIOaoGiRMHox/PLzdp+P1/p6I/8u4795PxZOHD582HRE Ilnh7yvz1fgMMP6yTXx37/gODv7wGpR8civUbTkVSh66hCQY5reo5KQ6mopcQ5fC+KguavEMXcrd Q90tX07ERteMueCuAXB0U7TavNQFsr/5rzo2pSVRYQXXqABrIVuY+WNZDqbDwAqcTMHjdTuCjdHv ZGD3WvQcENoKsJtUgBef2gRTRs6jLStKN5B2FgE6t0BmOri3z4ykxd9NTlhyilo0LbHEkjbIzMRF v5nht55KYB1suabH+vUWkYzJCbd8/u/+lEn8QkuCYuTfWXDV+hutPxL5KIZQ/B2DyAYhSiraC6Lv iKwFf0+QtfcRob3P7P6zl8sWv72TJC37YffOHyHn9RmQOyYe8l02YTwXnwvGSoNFucf+LrRlz5/6 MfYnsl24Ii35YLpQSwhseM0OxdMvV/rBCOrePpfckEO6XT6sEGsLs/Zmax+ClhF6D84IIpu2gBUw WZbR4VlGR/TdQoH2njCwey16LtrCv33bDvjvIyvhTxNfhNmpi0jCMh9XmaUr2GLiwoBvYy2sHOPA v5nJzy5Vi6UllljSNomemfLsiGlJixoC61wLK2DH/qxno7ByjJuTasepxI94Bt7c9AXx7f4+ngVK 3r/L+HMtmJ8KBvSFoSCYX9VjGR2eZXUY+N8muifsWHs/GZif1gKfCXs+CBqXycvmrs8/hSMTUiHP FWsc3wPiveCcypioVHgdu0s9g09Vy2Zogn1GZV7n+iOpNtPXUME+qtI/9vElKiUfjyc3Am9KSwFG sCDHCjBjVpDZMXsQIrAHpX2YkYa2kMmwjA7PMjqi79Ya8PcYIXourNAz7NyBBX4X7D+0Dw4e3g9f fPw9PPP7NTAzZSFMTZinOjqWsDBHuQBmEsc3I3nZGLVoWmKJJW2UWTe/es7s5GcPiOqctu7pQc9G a3sfSVRwN2WWqAwd9jT89PM2ZTsUjY9nAZL37wjezzD/w/ukUID+MFTI+FeeZXR4DqbDQ/T7ePD3 kN1b3ldrwXy2Nh5jwrLzIPmOf/8V5KepyUobgYlKbtrQo7nJV7ZuijKM6H9ivsu+LYfN+GHjVGTZ 4Bp+ucqnz1IWeNvcFfb//Ca5CTv8Ci9fgBHspjJobzyy6CHpgT1kno0QzAb/ZoWtswJ/A/+7ZMCe Af+MtM/Pr/DvUgo+JqfbftkO77zxOfzx/hdh8o1Pq03LmiboxIX1c1OftzYhtMQSk2T8+JVdZiYu XT0tWVmQkdU5Let17Sgstvn/9s4DTtKqSvsgBhB3TZh3dXVNa0BghsEckKTEIbjquurux7oSDCjq Gtk1fSiuGwgqiGJCxbTuJ66KgqhrREWBScSBruo8PdOTQ3d956l+n+aZM+d961Z3TYfqe36//+9U V937vvc957nn3qquAM82p9tmZfKNtIde0Fj83P9sLFu2ovlJQK31WiNYN7SuV9V2X4tTaldU9+Yr Wq9bxYCx5CYFt6M6DXaq1QX8j8fKVSsbd3z6Pxr9Rz29cp2f9C3a2H5gfPNJi144pTfUNk45+OGb TljSO/Eelc6CjzptvOx+zTfRbvzRE+3iEYhdd9kMIkFw6RUmwMPkMFGtEgnKkp7aJxLTfEKv0187 vI+xR/NEokngxQ8NrFixonHNd3/VOOe1n2+c9uKJV1jOOPz88TcceQk+lpw/7ZMtWwftrJdc9uqJ 71PBxqLzvME4XDYqS19+6eR3p3Ah1LqgNSOq66hB9GWgRrUiqnvzlej6orj4WAJdQzX2mhPmaZea bf62z5zf6D/6wHCNb4fBYw8e23DckldPaaOy5cRDnrDu+EPW4UDYrERMPIYdU+QrOObg5pfIYKMy /L8va6xsftpnIggUsReuwiBr0JkMn6DpgKRH4lhIlAmf+NgzL9EEIJwEmnPATQuedX3x/O81Tit+ 1PC0Iy/550KW2bJl65C98bBPPOGNR31qnD9SiLmW7lPaXNhYetjE1+ljo3LmW65ozu/UGu9rC30r ojq2UIjiQTSOJKVOA92osFavXLmisfrfP2jr+cRmpd29wGSb4xaPDx29+J2FLNuz4Zcsek7fsYt2 TL500zFscMcuamz9fxMfTa7/5kPF+1Mm4O6NIlYxM6hAgw18UsrQnWcKkRgWEhqLKJ6EOdCclE0C Fb+ikwAfaf7Fj3/XeMdJl+54wxGfPcokmV9RyZatg/a6RZ+67+mHXbh14r0l2FjwXzp3+ypa9cG3 1L4K71M5FBuV8xsf/Aj+xb/rKypaG3x997WF9UbRGgWiOrZQYAyiOBHGFjDeRHMBWtVpvN+odtrJ xaeBovW+NbVjF4+vPX5R+x+WwEsw649f/Ne9xx3c8W+kbf5v6sQDG/hNn23fu0/jjhu+bhddLV6i AS0TrYdJo4+Sm2mNj2MrNFcgyqefBJwAOhFu+MOybT/70e9eaqrMG5Vs2Tpsbzrq0h/c/X0qd7/H pLVv3QablVOLL37DKyoXfeqHNqcn5nZZnWe94ELq60pUh3A7qlkLmap4KYx1VZ3WGk1Yn5v+xhsa vSc95+73nbQJfkV504mHfKeQZLpho7LtpCVn14/GrybryzQ7+4nbOFnk4z59xy9qDJ365OJjyQ9o 3LL8l5MLE4PQapftiRJAkCAlSmqmNT6OUayJ5oa5iyYB8qzoJCCYDHacDX19fc8q5JktW7YO2RsP v+Q1p9lGZeKTOsWrIeqr8G2DPq+3476guVG5sPG5L/x4p1rv6zyIan1UY0hUqzITVNVpjS9gzFvV atZordOo0bd/5bOyxqftBdimZvuMoROW/L7t96igw/Bxi/5tYqOCjxOXnYiPlfld+2CjsuYdj21s u2qPxuarHm4XefcFMwBewBpIwmD7BHiQrCiJmekRxZpofjRv0QRQyjYrK1euHLf+fXbe/M202bJ1 0M464pLHn37EJzc1NyrFqyF3+4nbZX7ntnd7bYPjHlVsVL745Z/YfJ6Y21GdB1wofU0pw9elzN20 ekIJtDbTR3WaG5WwRttGZdUdqxv1vz9m4lM8zbW+9V6Aj/Wa7z3mwPr4cU9q7wdnG6c85d5Dxy/+ L/zvKDrB3Scqf6zUH7eoMfqv+zU/mrzh6ic3Vt58x+QFU7yEQWIwPVHgPXmjsnuIYg2YF58rEE0A oDkHfqMCsFmx/jcPDg7mX0/Olq1Dds6iT933jMPPH9xpcxFtONryO9930mEXNr+ZFq+oRDWei6Ov F762KFFNysS088qK4uu15k2ZqNGrGrf84DvN96qk7gV2un3s4pHxEw75q0KWaTZ++P77bli65H/x fSeT/3eKfPN2mY/74BM/my7fp/mvn/XXHlK6UWFwVMRRoD15YzKzRDkog+KPJoGikwBQHytWrMBm 5apVq1bdp5BqtmzZpmH43Z+3Hn3p1fjRz5T3ndztU9pMbFReg0/+HHpB44JPXmXzeOcaz/rOulBV 51HbSVSLMjEatyiuhPEnzEtqfV5l63fPWa+eWO+baz59vBfQNmuOX7xh89IlhxayTLOR45/xgNHj F69qblRw0I5hG5WjD25s/e97NX/jZ/Ta59tGZXVzg9JqkwKi4CpZxDNPygQgOglAykSgNkCxmd1q 53vbKaecMvUfscqWLVvTzjnnnHu88SWfPO/0wy7Ykbr5mPCtHpv4GxuVfzziwsaSF53feP///Q7n 8GSd1xpPH9UOkGv79Gi3TjMfzJPWaKB1ublRWbWqcdvXvtDo51fst8HgcYu3DBx70MsKWabZwJEH PWLg+IPWTbwZppMsbvQeuaSx7Xt7Nb9DZfTa5zVfUaFwCQOhwSJRYEmUnMzMEOXDo3kEOhEUakA1 oRPCHttqfaf2lcvZsmXbyd561OePPfOIizYbzX/X0OPNsM3NRuSLNvD4odHTXnxB86cwzl56SePd r/ps45zXfq7xvtd+vvGuV36m8ZYTLm4889ALGq8788u2mE38ECHnOmpASo3nE6Ko9mTSYAyrNiya B8IcMWfA1+ZmfcZ7VVasaNT/9vBg7a+mfvSiHYPHH3R2W2+oHT3ugKf0HnPQbvkOld4jDmlsu+oe tlnZo7H+mkWNVbdMvKLCi9ZgMEgMGIPJQKsHUXIyMwNzQDQ/HuaTRBMB7DIRio1K8S+g/240Gvcq JJstW7YpGn7354zDLxg944gLmm9+PRNvrC3g7Z188YpJ84dF7e/3/8PnG1+75EeNX//s+ubved18 yyqbrzc3brl1Avwg6TXX/r5x8aXX2Py9Zac5rvUdsD6wVrCGRDUnMzW0Rns0B4D5ieoz0fq86rbb G6vPe0+j/7hFwfpfTu+xi8a2nnTIR2yjco9CltWGHc3mExcfNtD8dUP+66fMp7S52/fZMfGpn23f 37P5isqmHz7aNioTr6gA3ahogBg04AMLomRkZpfUTQrQXHNC0PuJAPDGWrt/e71ef0Eh22zZsk3D 3nTUJbedfvj5zW+oxSYEXm9P3mcbE25QPvMR/CvHNiW2GVm54u7f7yGctxPgvQx3PxnlXPe1QGsF F1QQ1ZjM1NC4arwVnxfmS+sy2ak+rzI9/PB/Gv1H7R/uAXb2d9/uPXbx+LaTD7mskGNrw0Zl/MSD Xzl0zMHT/9VkvMflpc9o9B/59Eb/EU9t9B3xtEb/SU9tbP3exEZly1UPadxy87LJC21no6LBjpKR mV3KJoLmkmiuW04EwY73zfzG2mzZpmd4n8qZR17yyzMOn/gqfb63xG9UwD++6PzGJ9//bXwRY/M9 CYrOTc5Z4ue0r+tEa0Wu7bsfjbfi88LajNs+l8xxM/fQwQ1/aPSe/Nx4T1BC73GLxweXHvzdQpJp tm7pkrMGmt9KW7YTopfbeAPNMQc2+pY+s9Fz+ssaq//t/Y3bv/Glxq1Xfbdxy0+vadzyi5+av7px 24++3aj97j8bwz9/VWPD1Qc0bl9u990ab1KiACpR4DNzh2ijEsGJoBNCJwKI/gVk7bYODAwcWMg2 W7ZsU7Q3HHHJp08/7BNjEx8p3pXTD7ug8c6XX9r46Q+va6y6OW1zgjlLdC5zjreq8Xmjsvspe0Kp IE+EuQNam1mfqYXV//7+Ru8pz2/uCSY/6VOxf8DHlPuOW/zbxgv2uGchydY2dOyij9798aHigLzt /dEHNHpPfFbjzg+e3bj1O99o3Pw7CPnmxqpbb2vcbIPfVci4oNvtsTsat96y0i6w+ebInQRMoqAp Gux2fUob71PaeJ/SxvuUNt6ntIl8ShvvU9rAK1H+iE6CVpOBE4KTolar/Uujkb9eP1u2adieb37J Z18/8eOExRtmC3D79S++oPGxs77a+OPvb7I5F29SgM5RwLnr0bke1QOitSTyVY+V+ZQ23qe0iXxK G+9T2nif0sZ7fzuKv8IarbnzeWVtbuoB/+r7w/WN27/+xcZdb3lNo++l+0/sGUr2EfiE8dBxi29u nPKU+xWabG3rlx58ae24ReP6FbgKDo4fFqz/7RGN2y/+eGPV9b9t/gJyU7zEiRhwgeEF3XorXhLc +X+WDAKJggYY6Mzcp2oyaJ7hmX/VQzQZ4FeuXDlmj9/Y39+fLu5s2bLtYqcffsEBZxx+wbbmG2Zl o4JP8+C9KCuWryit5wRzkuicBTqfgc77CNaMqJ5kOgtjXVajAfPF2kyvOWbuqQfqZJVtWm79n283 v2MFG5LJfUTTF3sMu3/k2MV3NY5ZtF8hyWrDe1S2nrzkG7VjFsVfn28blN6XPbdxx6dsg7JixcQv HwcbEwpXvV6UouJtJeIs3vlL2URgrtWXTQYFmrI2GwYHB1+UX1XJlm3q9sZjL3/YmUddXMdGpblJ MX/aYbZJOe9Km2fxKyiYfyTanCis8YRzvYyofmR2LykbFdxm/qI8hxsVaGflysYqaOTySxr1Vx7a 3EdM7Ckm/+3TGDluydD4yw98ZCHJ1rbxhEOuxi8aYrdDJl5FWdzoOfvvGqtu+OMuGxQVLcGglejC VLiKDxTgro9BbeVT2nif0sb7lDaRT2njfUob71PaeJ/SxvtWbTxRjoHqgPqItCOTYk2tVvtKb2/v i3p6eh58zTXXpP+fM1u2bHu8av/z9j3ziE//oblRwXekHHFB49Jz/1/4b56yGh/NUc7fdms8SKkp ZT6ljfcpbbxPaeN9ShvvU9pEPqWNehLlhjB/UW1WPVAjqp2mnm66sVH/h6UTr640X2GZ+NfP8DGL R9ceddBfFpKsNryiMnjCwX/stY7N/yFh12O38fet3/hS870nrXbXgAPVi/CkipcgmJnuIcqxorrw EwLoZMBHlvE3/h1Ur9cvMZ6SX2XJli3VGnuecfgnvnPaYReNnX7YhY3z3vzV5seOW21S4P285AJG dB6DaK7rIhnViszMobmIcuXzyTyrBqANrc+qoVV4deWWWxu3//sHGr3HHDTxIgj2G8cevGX0mEOe iz1IIcpys0b3so6re4uXZZoHednzGjf/9jcToq3YpHBgOkgdvCcSMYiCA6KgZuYvUY5BpAk/EYDq DZ56xKbF2GCblasGBwcX5w1Ltmwtbc+3vORznzztxReNve+1l008810V13nOOaJzkouW4udyNOd1 cYxqRWbm0FxojnweCfOsOlB9UDOqpYlPjq1s3Hb5pxt9xx7UfFWlftzi8S1LD16atFEZX7r/Q/uP XTTQjy98s03KXW99bWPVjTcUwo03KToooIPVwfOi1CsMhgYHRMHMdA/IMScFvNcDaTUhSHMimFax YTF9brRzXN7T0/PEQuLZsmXb1fY88yUXv+usYz85/ttf/jGs9dFc07kIOEc5X/089nOdHvi6kJld fJ40l/Saa2qAulDvNyoAGlth/ravXmYblSWNvmMWj+046VlnpG1UTn72k/CTy/j8c887Tm2sWrG8 dJMC/EaFg43gRSm44FZEQcx0D1HOideLTgig2iPUZnMirFiBV1fGrG29t7f3jPHx8fwFcdmyBXbq cy94xRWf/uH2iWe7O9f4qiekBHOz3RrPTUreqMw9NDdR7phf5p14XVAvZZsVvN/19s9d1Og7+sDx sZMO+XAhx2obP/mZS9Ycc9Done8+vfmzzf5fPSrUCD9IQPHSV4mXQcnCXXho7lUTQCeF3oa+Ih36 SYENi/nxnp6eb9i5nlDIPVu2bIX9+tob/trmzladNyDapABf5zkvic5fP7fhga8BmbmH5ov5VDTn ulGhRlQzXlsEm5U7/+ODjY3HHfDZQo7Vtn3pkkMH3/yKjauW3/1Kir6awt014QA4OIIBK7wIvSi9 WA2CiriVT2kT+ZQ23qe08T6ljfcpbbxPaRP5lDbep7TxPqWN6oCeUDOqJcCJQA+ozZ0mQqFj27CM 2fFWDA4OHpzfu5It24TZ3LiPzbkf4NXHslrv5xo8KKvvQOewzm2gcz+qB618ShvvU9p4n9Im8ilt vE9p431KG+9T2mhbzSPxuY5qs1JWm5tgj2F7jtX/9I9pX6M/9NF3LL3jphu24I0ufoPChUBFGsGB 6sD1goBeMAOhHmjAyoJY5VPaeJ/SxvuUNpFPaeN9ShvvU9p4n9LG+5Q2kedtEOnBaweotiINUqd+ UkDTVozRb52d98S8WcmWbY896vX6iTY/xtqp+Zh7xM9PovOYt5WoHqhPaRP5lDbep7TxPqWN9ylt vE9pE/mUNt6X3ae5pAfMM3VATVAjqhmty0Tr8i139fSa7VvIMjbsqu+4665rV65ahZfJJwVL0apw 9eQeDlQFS3hxERoEoMHygUvxKW28T2njfUqbyKe08T6ljfcpbbxPaeN9SpvI8zZQHUR4PfmJQHRC eC0XkwK/wLzOjnlKIf9s2Ras1Wq1XxX/Hp2cJ1rz/fwCUY3XecrbCud5VT1Qn9Im8iltvE9p431K G+9T2nif0ibyKW28L7svyidgrlUHVXVZdcX6jJpcsMOOdXHpd2HhmaUN5uNoiA4UKgt+RDQQblKI vxB4wotXj8BkFjYpkwJ4rVGDkVY5OahreBRma7/OzndCMQ2yZVtwNjAwcJDNiQ1cLPwmReEcA37+ 6fz0tZ5ENR73KdH92j4z82gufE6Ra+D1AFQvXkuAtZigJlu/Lf39/c8o5Lmz9fT0PMk6jfhddXRw RUVLrwPnhfiLi8iCzIBoMnhUY/TUX6RT1bSCV1as/yiKdTEVsmVbMIYnqPiCRDxB5ZyI5g/QOq+1 nh5Ec1Xh3EZ/boZ4Xm6UdMNE0I7nRP+obmRmBs0nYN6pAa8LeOQu0pTmGCDvqMmmk6tMm/coZDph P//5z/exjco1fpMC9KAUaAQGQzhgj79AkjcomYiyDQu1RF2p9kCkz6qJAd3b8VZY378opkS2bAvC 8IOeNj96sDhwTmjNJzqXdK5xDnJORnCOYrNRthFJwffFWHD8vH7MLD6/iuqB+lDtEOoq2qyiHtt9 4319fU8vZDphdsAXWYPtKgIegAfzYiUqWHoSXQiBuJQoIJmFDbUR6Yeo7qhFr1FOimhiyOQYs2Nc nn8nKNtCMpsvB9p82My6D7TmR7Wf84xzLpqXAI+jL9cVj87BVKLjYIwcR1RHMp0lqsn+PuSe+lDt UEvwqi94zTHeWGt9P3rOOedMvKpy3XXX3cvuuB4PoAEb8wAePSnAQDggDs6jF6BwIeLFV8E23ldR 1qeq70z1IblP6z5eN5HGVH9eo6pd3qbOHdisnNScGNmyLQCzZ63vxiZdaz/niIfzKaXmY/3gRkLm VwjatiLqp2D9Ajh3VEt8TYnoZJ+qvjPVh3S6j6/HxGtAdQK0/np8jqEbO+fy3t7ehzaF2tPTcwAO 4gWFjv5gFCrFSvwAdeB6IQovWoNQ5VPaeJ/SxvuUNt6ntIl8ShvvU9p4n9LG+5Q23qe0iXyrNpF+ iNceoC5Vr4Rajgog5oD1+2OtVtuvOTmyZetyszl2k6/9vubTk2jOAcw5zKmUzYmi5ysj6heBcwOM p6qmRD6ljfcpbbxPaeN9SpvIp7TxPqVNWS2m97AeI5f0iq/FRS7xA7MvaArVDvyxZcuW7bSjBtyo qEAVLgYcBL0OlBfg4QVnMilEGgLUGPVGTZJIt36CqOaBzYMdAwMDb7apkb9fJVtX2/j4+D54P4Cv /To/ojnE+cU5R++Pk4qer4yoXxkYB0C/vNZ0nrKNCqiqyZGWmN9oo2Jgo3IWvuTnIXbS5V5g6DSV jYoOUgdPcIEkCkBm/kLxqigpQtURHqMWouNEUDOqJYXaIxyDjsWPh6juQfHG2uVFLc+WrWtt/fr1 D7P5hd/CKv2kJ+cN5xDgvOJcK1lkJtHjtULP5x+rIjov1zXUCF9TMtNHazCBJuh9LVYNkao8FpvN r+BLfp5rd+z0JlrAjQrgwfwJVKgcXCuii83MP7hxQN4pLmqoXdAfGoI+qjYvfqNStXFRbQJqmDqG p76peYIxmd9hbQ4v6nm2bF1pNhce09PTM+5fVeHc0Dmj6PySObNLf4XH6jTRuXQsBOON6kpm6kS1 lyDeCuuwpyx30NTy5cvHLce/w/8n32h3NP/to2LzYgA4KAt/hB8YBssFTeFF8naqT2njfUob71Pa eJ/SJvIpbbxPaeN9Shvvy+5DbqEH6IRvwFaooSp8HxwH90OoOH7V+T1lk8LDiUEtq7b9BEHhtk38 l4t6ni1bV5rNu7+y+dPcqFD/QOcGKKv9nC/aF2A++WMQPwf9XIxot48fD8A4q2oLfHRfK5/SxvuU Nt6ntIl8ShvvU9poW+LrMIm0E+UN+JyZH8RX5l82lf9RgmhAXDTgI3iBrS4+8iltvE9p431KG+9T 2kQ+pY33KW28T2njvb+NvFI8ZaiGqijrq39DzH4ckaaI6o56BDgONUs9q76B36gU51/RaDT2Kmp6 tmxdZ6b7p5nOm//6geY5B3RucO4QzifOFfYBmEdEj1F2rE4QnUfHQThe1AStKeqj+1r5lDbep7Tx PqVN5FPaeJ/SBl7rL+tumdc6XJU/aol12NgKof5y+fLlu/wQFUFHHsyfACevgoNXcIFVF19FJ/tU 9Z2pPmSu90HeoAUKhzqJUO14oCH6qK+i54KW/Li8rrz2lGiCYAwcj6LnNtauW7fuSUVNz5at68zm QvNfP36jwnnq4fzxc1T7sW90DM49HqcT+HMQjoVwjBgz6oKvKWCqNbLKR8xUH7K7+ky3DoOqPBVs 38PuqOvL92iAxprw6OAAJwYcCAeq3oOLzcx9KETkWQQzKaIyvHbKiPoqek6A42I8HJvXldcdtUm8 doGORyeJnHezneuooqZny9Z1hjfTmsZ3eY+Kzg0/bzhH2BZw/mi/sv7Az8+pEB2X+DHo/CasJ1MB fdlfb7fbZr7C69EaTLQWp+TM50pzBJ3Z/mTDHibQzX6jAnxngIP6EwMMiINrRXTRmbkHREihUBMe Tn5PpB1P1A9E5wHUJ3SmE6RsskQ6JTi/nyB6bp7L5sV2O98Zu/zeRLZsXWKm7fua1is/9ePRdgTz J2oLytaN3YHO66pFEPMbj0e1rxWoOahDOB7rRlEvdoJ1hPHB+NAXRMedT0R119+HGPn8KD43hDli XM0PYqOyjQFlUIF2REIJT8JBwAMOTH1EdNGZuQXyRJGoJjyqkU4RnQeoRqE7ryugulONAmqXOvbn jTYqeMe5Tb735I1Ktm410/aepv1eLqycAzo3OF/gOTfYDvhNCueYwnlIODfh20H7Rvjz6rgAxqpz HbUiqoEKFmCck/15/T4OZaBdtHHBMefrpiXaqABcEz3zpLeZI82Vz5HGrYjXbXiPyp1epMB3Bjww 8QPxgwa8IPV6se34lDbep7TxPqWN9yltIp/SxvuUNt6ntIFHPnVCKZzkJNLIdNHj+/MDjg36U115 VJs6KUDZef05MC/s+O/LG5Vs3WwDAwNfsCesLb9Cn48pZXWAcw1zj3AuRkRz2BP1A36uK2XzXceP GsL6p7UQ50R/tGNN0BhNBz0WxoNz8bxlvuqxKp/Sxvuy+xSOmfnxRHmhLsryAnyM7L7f7WEHuZZv pmXgGDyiBwc8IU+uA+IA/aAJLgwX7oOQ4lPaeJ/SxvuUNt6ntIl8ShvvU9p4n9IG+aEOqAVuGqKC 5HXRCfT4em6gYwPQnGpLdUdtKq3O5ScIircd8+y8UcnWzWZz/29M721tVDBfeL+fV5xrfv759cH7 qsfKvN6Ozgfvxwc4dlwH2rEOAhzLX6+/5nbwxyGsMwRtdSzeR/el+JQ23pfdx5h7mAP1RHNSlQvC WoyYYG9ix7gS//r5jNF8IxVgI+3Ig/kTqBjgowF7cNGZuQdESHHAQwd+YqoO/P3Tper4BOPiGAm0 B12p7oBqE+i5ouNT93r8lStXbrP7X583Ktm62fr7+x9vc2ATNK9zn2B+cG4Q3g84n/wcA5x/nJfA z1edt2VMpY+f+zpWDxdhPO6vM7rmdtBj6LH8faw76IOxRHV6tkjZqAC9zRzQ+1wAvY2YEMYDexPs UfDLmW+yO3faTQM01oPxgLwNdEDAD74KXHQUkMzOUCCRUPT+qG87IN9RoaIGfO4VinAqRMcDel7C MVGjnNg4jsYFqC71PDiOHp/XGB3XJsgW8/mXlLN1tY2Pj9/H9N+DRYFzgHB+YD7o3/SAc0vBnNM5 6Ofn7kbPDcpqDcePPrgmf316nWyb6quOB+9jDVh7AMbcidreCXx8q/CxB4iHR+NUEZOxnp6es/fo 7e092p45Tr6iggfRgZ15MD0wQSApSPho0GXoAqu+Ct92On2q+s5UH6JtCWKEGCMfyAveL8HbBPcB 3Ea+0F6P59HzqEf+cAzNvc+/5t5PeuqAUA/eR/jj8LbXHeCY4DUWuO31VXYeHjc6ZnDcTTY/Di3q ebZsXWlXXHHFXvV6/ctlGxWg9UHnDeDc4jzTeYe5D/z83N3wvETHxvECjl9rgF6fXifwfap81fHg fayB1jR4HKdV/aavYip9lCjGET7mGnsP4lAVkyIW47ZROQ7vUXmsdRpicAg68QAenggDUDjA6AIi ooBUMZVgl/Wp6jtTfQjaIB6IKWKvGxDNSSuKxE7+jeP583iP8+oxQFneCfNPIh1EPsIfi0TnBV7M ANeMPtRfdL7omLxOal2PB+y+dWvWrHlGUc+zZetas8XgMKs5m3VeAc4N1hX+rfNI562fd5iLWvNn i6q6sLvQGEUwjoypj73GvKx+q69iKn2iOLaCMfa+LCZRDHjdwPoO2HEfh1dU9rWD/RgLIx8kPIhH kwH8wIAOnLc9DAYDg+AtJHDNiA/izMURcddEMXneR2gbHg/gb5zHxxh/I59sQ6pyDZhjn/cyHfC2 Plbm9Tw6DoVjhNfrR3+C4wE9nh6XXo+ht4vYDfb19T2sqOXZsnWt4VUVmzer8JF8aD+aE/yb85Dz CHC+cR5zDvJ2VPO9r3qsynt4PvUgGhvH3EkYkzK0/pAWdah5G9er9Xsq4BipIHbeexBD+qq46rV7 cL1Er3vZsmVj1vfbdvs+TZHaIM6GQNmIoGN0YJ6U+EFx0MBfGIkC4YkC3Q3g2hAnJGMqr5xMBZwD uUNOdBzaZqr5jvC5j9pE6HmisQAvasDra+d4vF49DkFerM9N+J6J5iTJlq2LDTq3evB2m0e7vF9R 4dzTeYS5xflWVfMJ6o73Wh+r8H2rqGqjNaLTaM2J0NgpjCtjHMUfY4/ikspU4pfSNooDiK6d11d1 nVZ/sWEeq9Vqd/+Cfb1e/ys76OQvaFKoOIgGEvgTAwyIG5NWRBcZgeBEgZ7P4JoQA8QVMSaaIMXH fqpEx0WMMRbfdrr57STRWADHqtfEWGr/aKJo/+g4PBbmguXsv/JGJdtCsZ6engfb/Lgpeq8K0TWB 8wnzrKxG+Lpehq+VZaQsmhEcix/f7oDxiGDMPFqPQNkCDhCD6eBj0w7R9XpaXa9eY3SdqL/YqFi+ f2K3J15NgVkx3ssG8Vs86DsBHhAHj07MAUWDjuAF8+IZPA1k5IEX7nwBY0eckIQoxoBxVpjU3U2U U8XnMAJ5akXUrwye24+NY2aMNIZ4HH19HyXqFzBmOTu1mCLZsi0IGxwcfKXNjcmPKiuYM75WtKoN nPczUcf9eSIfjXEmYT2L6hrQukZ8HtAG16LXpbdTfavHovGnoHU7us6y6yK2D0HtrdnG+c8LWd5t dueLrfMOCFRFyoMCLhBerIQD9EQXQxiUVBDI+QjiV7VJARprwlirj+5r5Vu1UaryFuWkE0TnUg3p WOkZI8YP8cXfbK+gD/H9tD+xYwzbBn7vYnpkyzbv7ZxzzrmHaXoniocmDffZov/FFStWNNcCnR+Y M5x7QOenn7vRHI/q4kwQjaUMfx2dQmPlKatTWqt8vULbaPwpRONrRTTuMvR6iF6LXgdh3cWreXa+ EetzSCHJnc0Suo9tVn5T/G9o8gAaKJ4MnifX2xwU4cB5oXrhJArkdPFCnW0QM4trMxGaHI0t4xrh 47o7YK6UmcoXiM7lx8OxMibwjB3iyfhqzKK22gee/eALxmxM5xVTI1u2eWe24djzmmuuuefo6Oh+ AwMDT7D59GzT+tL+/v6/HRoaejWo1+sn2bx6oT3+xA0bNjz8xhtvvDf6rV279oG2WfmVLRpjmBec J4Dzyc9NP3f9/AZRbZwJorGU4a+jU/h4KaxVRGuWr1vMB8Bxo2tohR9bCtG4FX8NHD992TUQ1l7L V81YUsg4NutwkJ10lJ1wAD0BT+gHVAYvghfKi9aARV5FNl3wkmCVj+hkHyaBCVEYT3gmdbbweaLf 3fkBOGZ0HnjAsfgxM36MJ+NcFkvGmTFnP/YFxVc2/8HO/8hiWmTLNi+s2GQcbPp+j21Cvm016EbT fb/pedQ0vtn0PbnxAHhSam23mtZHrd2gtVvZ19f3Xev3fptzr7A5chOeYLE95w/mkq8TROdvNNdB Wa2sYjp92kHHn+pbtQE+XupZnyIYc61zmg+evx1wXu9TwFh13ErV2PUaoutA3cWm2MZy/fDw8NMK OVebJevjdrDJX1TmwXgS4AcAooH6iwH+4gEDmALFpD66L8WntPE+pQ09YqUx9LFMiSGJYtlJorwA XIcH11d17VVEfcrQcehYGRPGjfFkfH0sfTvfHlDvdvw1VuQXF9MhW7Y5bTaH9rEF+Zm1Wu0C88tM w3h/yQ68hI6NiGq8FWgP0N/mzQabIyPFZqY5X3ROcS5GNcLPdWwY5hp+jK18Shv1KTCGQGMbwRwA zRn6RsduF62zvt4qfCwao4c1N6rRgDXX7t9mcfvs4OBg+pNDE/x9beBXmkDDr9WP4MJAH8GLjGCg NGBlMLBzHcTCx8/H0cdtqvHbXeA66NshKgxRuwh/Xo5FYUw0bogn44u/9TE+TjQXBB/Pt3a9pv8j i6mQLducNXzt/cDAwCk9PT0/Mp2vt1ozpv+qIar7qaLziQuW1iOdvwQLNonqwWyj46siurapojXM o3FFnBVfv4DmODredInGEUFdqFei8RLUXDsPnhieZvq9+9M9qdbf3/9wC+z/YleOxTZlwYXXC2gF AsGARH46eIHMNLi+KGYaL+BjQhCDMniNertTRNcSEU1opZ3CEB2fRGPEdft4+UlRhs8HtW2b8h1W 8FfZOPO30Gab09ZoNPbu7e19ken116bp7azRqmtqHZ5zIxU/t0BUfxSdszq3fQ2Yb+i1tIvGhESx 82isNQfMD3PKXCP32qeT6PnL4LgUjNHD8QJo1vx2i/HP+vr6no5/WRbybt82btz4SAvu1SjiLOh6 MqADiQYMoosjUXBIlMRWUAwqjpkG5/dxIoxTFAsFx2gnBjyv3lbfafyEng7R8cvgNUYxA157qk/A PKiWcdsmzk123IOwQccbCfGmwmIaZMs2Z8z0+Ze2Qfmaabn0S9n8HCDRfEkFc07rEeein58Ai3Q0 zxcSZRuVCI0nY8w1MMoF88l8QwfTze904HgUrbUAf2OcRa0dt36jFqN/m9YGRQ27d5scF9vJJnfu 0QThQuDBoP2FtYJJahcvgNnCx0bj0yoe0XWVFYSZhM8SOAnpI3yblD4EbaLzexibKIZANRjlw1Po eoedf+PAwMCQ9Vteq9U+u2bNmueZ/u+Hj3UWUyJbthk3q8P3MD0utTkyhDd7aw1WrStcMLh4RPMk lXbqEeexzmvF1wPvI6bSh8xWnyg2VegGhUS50Nxq/YradgpqKIJ683BsBPsHY4dd6+p6vb6okHbn DEXanmUeacG/oyjouwwiGiiILiwKhOKTlQoSPR0oFhVOO563fWw0Pv76o+sAOI7e9ueZKTjh4HUS Vk1c3yalD0EbPa+HMdBYKYyrajDKRwTeNEigcSwImFx2zg02nhvtmey7bdPy+GJaZMs2I2ablHta YT/fasc26NHrVrUOtNYqWnfKiOYUwLxT/LwEfh7r30pZXeh0HzJbfZQoXoqPL/A5YI6YT+YbGkC9 Ss1xu/B8ZXg9Eu4VqFmLw0BfX9+bBgcH/6SQ9u4xmywPsROdY0FbYydv7uqBH6DCieN9FVGwPEhc lNypEolnKuD6NCZl18vriMYComPPBJhUmGizTcrkBj5uqhHGGjnw+lOvqHYJJlqxedlufYZsHnzb NizPxrPcYmpky7ZbzOoc3o+Cf/VsZV2hTukjXQOdC63w88gTzT3PXKkdc5EoXq1g7HWTAphf5JpQ D3ys0+i5PDh3BN4oa3UTHzkeMd45PDz85zP6yvTQ0NCjbMPyPjv5H2zyjPEZaDTY6MKiQCialCqQ wE6hk3I6IA4ai+j6QDQGhcejaKcDCkg7RBNtptHxRNfE+ESxA9BHFPcyoEvVrcKcEujd2m+2sf2X zYNn2ZTIvwWUYPh/NH6h1+rHnw4MDDxizZo1j0bxGhkZeQBeNcDjRdNsZqbzB5rG8FsnO32ShzW0 VS2dSq3kvCrDz0OAORrN4UxMq5oWgdxoPjXPXg+RT2njvd5W/Xl8fbT78IvHeA/KD+wJ3d+Njo4+ ZNbmNk68du3aB1mhfpUF8nIL3rANcEexi9JB7wIuPgUmpMq3CyejTkp/Xytf9hiOz2tmknEfvB9v dAxPJOapEE2W+UJ0PSCKl8aT+VC8dnx+yvD6Jdiw2FjW1uv1D/f09Dy4mBrZnOGlXitYR1icPmTx utLmBr6E7DbL1Z3GasvVCovzj6zNx63NSevWrXuw1ZcF/WqVxeJ+FosvmsZ2+Rp7r08Q6VrRGqO3 y9C51oq8UWmPso2KEuVE86m5BtxY7C5UfwS6xKvNWPNtDNtNV6O1Wu1X9iTkXbYveGZvb+++hZzn jllheaAN7O9soFdYAG+xQa9DIVd4gVEgFAY/FU1gCpiouwOMPdqotDq/ipEi9cKNoOC9V+Z7EfHX o2i8GEf1JMqB4vXkoW49yLXpGuAZxI02QQ9c6AsszeKwl9WCJ5v+zrW5MIw44j0/N910E16BbcZO wb+S8bjFFUVvvS3Sl1j/g+w4C+7TV4idbXzPtbiEb5qlLiMtE2q/bE7g7widV6Aba8pcQmOssfZ5 AcxdlG/ogfrQ+qR+qmDt5r+/iR1zoz3Wa2P+rWn18zZfXzM+Pj5/nqzZJNsTL+3apuUQPIOyC/md XciwBRBvBEv6tkSdjClEiWuFTtpOgGNCEBQFryE6J0WnIqQ4I9F6IsF3O1Xx0PjRA411FZqjCNWa FgLCvNuxBkzzJ2MOFNNhQZrF6f62yfioxX4tYzMV7DhbrI5chn81txtTtMfv3Ng49rNjLLFj/J/h 4eEPj4yMfML8+eb/2e470XL2ZNSruZQzG/PxprNd3gPo66LXqWoa+DmgHkRzRu8DmHcR0RzNtI+P K+Nelh/A/GruVRe+Lil6P9sBrsnF+rwDYL02zeG7TtbZeQeMZTaXvmE17iw7/wttY/JImzfz/4kZ LwJFYP369Q+1Z5xvsov9sRWKmgUCz6x2+RZFgAnZDpqkVDTJnQDH9OP356HAKDhAYbaDF/tCQCdx Chpjxr0MzVGE6kZ1B1S3mOzWfoe1O7M5ARag2SJ7hOWqH0UuKoipsC8Kp+Vzo20mXpNaFC2nD7Ba 838sF7eadvBsEK/k4N/SkyxbtmwH7rNz4fjbrQB/f82aNc+1c9yrOMysmOn1sTb+1dASY6F6Uy2q RoFqGugciND5UoUupMTPz8zU8HGN4k+YN+ZXc6+6UL1QQx6dl7ht567Z7evtWFfaPPiEcfro6Ojz iveXTM473E6dh/Pa7CLviWcwVkieYP5kK2zn9fX1XWsBXo/gI9B4CdiofNUlQpM1HZj4Ml92H4Wh bQjFRVgotGBQqF6w+DsS+UIkmswaN42nxtjH36O5UjTH9IovBpj0dv96G8sZpvVZfZZedv7dNS6b 0++2GI1ic8FYaGymShHTLVYnLrPTlI4dXylv9eTjlu+7LC/b0Q9jgedYvMeGgG3s782msT/aMU4t DjnjZs9WL9ZNCoDGVHPUJon0TKB9nQd6m/OE6Dzy+HmY6TyMtc8LQL6i/HotANUKtEOoJXjqn9ix 7NR3nosvuyykmE0NuzML0t54A53t4va320uHh4c/ZAG/yhJ0m7HWAr7dAoyXo5rfa4EgKwy8JmU2 oUggGgqKsFhEhUKhaEkk7IWIj0sUO0XjHeHzo+jkJ8wt0bxz0hda3GjjfWkh8xkzzCcDnxY52ObT G2zMF9m8+S8b1w+M79j9nxgcHHyb+ed36t34dox79/f3X2LXvDVaZKcLj2Xx3mabiO/giU5x6qbZ +fF+mL+xfN5h58erJJN92gXjt3Nusfj83DZG+3ciPqlmm5Sn2DVuYE1TnRHqUPVJHaun9iOfAuaW n3uZmQGxj3KC/GkutU6pHpRIQ8DrHmDu2LlvN92/y+bTfQtZZiszKw4otnth82JBe7oVjqOtOL2p p6fnwxbkb1owf2O3eyw5+CEuvNSOfyGNMQEW8OaPc0WgCLAQdBIWVYxBhUJxeSg2FaISCTizK1Hs InzMmYcqNI8e5NmjeoDGrN2waTXtJ8unaZgvtgE51KbFp+z6brJzb7ExNN+cSs2DYiOB+7dam1ut IF1mfY61ce5THKots/Pim6s/ZsfG/7Z3igGI4tQu7pj49uD/uf7665ufKLDNGN4P8zFrt9W1mzKM lcVxxDYP/3jdddfNyL+DLAdfLfLTHIePA6D+FK/bMr3De+yck97f9nMtMzNoLiI0p2UbFBJpCKje lWIOY8PyvzaWF83kRr0rDAEr2Gt8fHxf8w+0IvWY4eHh54yMjJxsG5rXWwI+YIn7lBWuL1uB+W+7 72rjV1ZI/2iBX2kbiduszV2WiD5jyFhjf4/YY2ssKSPGWhNA89NKLFYACaxCNymAIoGIKCZ4RYWn UKSZqRHFVGHsfT4ikDelVQGgDqgLaMfG9DM73257ORWLqG00Xmzn+b6Na6NuxhXVK8cGTOvY4OMV hJ+a/o82n7xhsTl4T2v/Xjvedh6XMSA+RlPBHxNj7u3tvcjm9uPs2q+0626e37drB47fY49ttbh8 pJ24TMVQy0xj/cU5d4mBao9apEa9bonqvgy7rswcJsoZc6u5pg58nfJ4XXntS13Ap+822hx7s821 ufcx4/lm3MAUf1aaJXFv/A/ONjoP27Rp06M3b978+PXr1z/V2N/uP9g2NydZcr5ixR7PRieTxuKh HmjCgQpChUMxecF5IEwriplpEMW1XfzEZ/40vxHQgOqj0M64jeuNhQQ7aqaXR9mm/EKcd9myZeEG hXBMHFeEHWebjfVbtmg+ujhFpVlsTrDr3Yy+PDaun/PBE8UshehYdp4xu/5eOycKatimHTh29aCI Db5d8z9tU7hbXg63+oXf8Xm7nW8bz+/HF8VFtQm8jlPQuZOZW5RtVBTNP/UQaYV4XanWI6zNdnsy 8IXR0dH9Crlmmw3DJgcvH/f393/AxLEWz0h9spDMCE24igGCISokEIkNQJR5ozJ9GEcSxdrjc+TR fALNtUItUB/Ujx0Dr+B19DeC7NqebmPp4SYD59ENw1TBMymL4xqbD/gETOkTgKGhoUfZ+Zu//YV+ ZfNCiWKWQnSsTqPjBxoTXKONY5vl8f9iU1GEoGOGY9qxl/F8jKGPA1EtAuqURBonmBN+zmTmNmV1 zOfd64JEGiJ+HqjuQVFfxmwcP7bH719INtsM2571ev3VJoRe26A03/3vEwWQQBYPFjImlsnW5KtI VFAqMopPvRdoZvogrlGs1RPNk3rNJ9BcA9UBoEaoH1v88b6Kfy00N22zY+H7P9ZgU8GNAv10KQoT rnubxefUaLNSLKxfsXaTb1zV6+b80JhonKaCP0aZT2mjXserXmMCEBO7H88uX1+EoWOGTyuZ1tYj nzgXx4ExRkCDqktqlai+I3R+ZOY+Pn+aYxLVKRJpiEBnJNI9gPbxBN6O9Wv/RvZsu9lqtdp+fX19 V1oiNmODgmT4BBFNphIlHkA0RMVUBYQXiTQzPaJYt4vms2riqzZ00hcL/52mt4cV8puymW6X2hjw yl+4qcZ5p4oep/gf9QaL4Zv8ZsUW68OsPb6ZcrKvXjuI4qOwiKYQ9Z8ufrwKrwloTBBzGw9eHXtq EYqOWG9v79PsmM3fTNNx+DEjFu3UFJDrSvcQ5bcMrVlEtaQ6i1DdA9QwPOGyJ/a/sHqwVyHdbLvT rNg/x5K5CoXHgr9LUqLERWjitbCmFpRcRGYW/yykXXyONf8g0ggXO9w23e2y6Ldj1v9IO95w1cba nz8VvyjL8TZZ7F5dDKH5r1KLxfXcKKGfPxbwsfH4WFYR9Z8u0ZgjfDxw3Ta3/3DjjTd27Kv9h4eH T7PjNv/lrOfmWH08vC7LgN5zjekemE8lyjvQDQpRDelcAKo7gHnta0LxysoOe6JycSf1n21X29OC fIwlvYeFVmFyiE+eT64mPhIGiEQEKDQvxszuQyc4iXLj8TnVvCtlEx7awkJkY/hBocO2zc77CBtv PdqgeM1G2k1Bj0PwLN/Ojd/0eH6xSWm+msLH2bdqbkRoHHm7zO8O/HiJxgPwOl3M8bXirytSM23r 6+v7DOuRnlvHi1gQ1aTq1KPaz3QfUc6B10j0t2oLqP51Hjjd85XWrVYPXlHIN1unzZJ7siWl+fsj PgFACy9hAokmVROtIlAoHi6MmbkN86VEeWXOVQ9E9cNFrtBcL35JuJBjstlx7m/j+EX06h+IdKtw TH6ciu9DcOxis7IS/5+2OfRTO2flvygUjVOZj5hKH5LaR8eoY1YYA413EY9he/wxRYqmbNj8mTYQ 013iyXHqdShepyTSdaZ7iTQAvF6IagpQbwq1SFT/wPptNP6ikHG2TlmtVnuuJWdANykoQIoWCYXJ hPeJhlcoEgpIve6GM3MP5q4Mn2uvA68bAE2JvjbYs+cXF5JMMixkdvyzbHFsfvxYi4Vql0RjKAPj ju5XWKiK6/iW3bcJt307Hwv1vD1bVI1N2/A6/LUV196EsccrZNbvvZaftv9ff8UVV+yFbwXu7+9/ tm1c32HHHeDxeU4/Nt4GXpdcsEik7Ux34nOvuqBW1BNqCp6o5qlHonUH4OsQrP+FU9F/thKzgvBw KzbNT/ZosJEAFmGiyQKaSEWTDVQgEbmAzH2ivEUw56oD4vVDXRUTfrttON5qkkx+n4q1/ys7bvN7 fbx2U/Tr0bFG462C5+Pf/liAsSmD8fMxnSrRMfW+VkTXAPS6GVvGHPFHPuy+EdSWIlWVZgX9Hr29 vQ+1jcmrTGt/tPHhi/aa35aNY7aKqb9Gxes4s/Dwm5QyVEuR1ojXPvXP+lPof4O1fVYh8WzTMRSI er3+27JnpJoIwAQpTB6TC+9RMVA03OWSSGCZuYPPF/A5BVH+qRGvHeoKWsO/DGq12gV4laSQZ0sz 7X4GP9KpugWqWeDPOx2i6/Dwennt6hkjjZW/T+NZBtt4r/hjR/dV+bLriK6ZsWbBxm07zuQbjcvM NiiHGF+zY49Y3+ZHuqEFq0eT/0LT83BMRMcLDzQWkZYzC4uU+QRUS15nqkFCfQK/UYGGrR9+KDTb dM2ScpoFdRuCyiCTdjcqBEkmKgLgi2okqsz8QPOqOVWoA+oCXrXDCQ5Mh2P2DPxL2DwX8qw0O9Yz jfA9VdRuqoZ3B7hWT9m8iKgqrn4eeT8dOEbmK4LX6GMLEHPkAK/QWttro5e/cd/g4CB+2uBn1nYT NybUAuExfUx1jITj9zGItJtZWEATHtWI/u11Rc2BFN0T1CW7f8PAwMAjCtlnm4rZs9HHWIJ6/SZF CwRgYpgk4guGJr4VEEYkqMz8I8pvhGpFJz2Avkx7eAZdtwXskr6+vtcNDw8/1Ra0exZy3cnwqotp 6JOt/l3JY/O24vXbaaIYzHf8NTKWPtYAubA2a3t6eg4o0ta0kZGRx/b29n7BHm/+ErJuNLU/4TmA njsaX0Sk2czCxm9UylC9AepQtcnbfqMCsPm2OvOWQvrZpmKWsA+wUCDIHiaACQEo7h5NZJRsD0SS NyrdA/MZ5ZqoRgC1oxMfmismN/6Vs8MeX2eL3C+N92LTYvffp5AutPtn1u8uaBd9UrQLeF7Csfjx dQJet49FCoxpJ4iOn4q/Dl4bYAw1vhr3Ip/4Xom32MZyb3zDrG1QXmZ9apa3yW/trcqfz5ueH+hY Pbx+r9dMptX8oLZUa9QgqNI8ga7xb2nT/PfwxKooXdnaMQveQy3g61Hotdhr0IkmBTBpmkTiEx4R CScz/4lyDagLaiSa7IB604m+cuXK5psprf9ovV7/pun2UCsu+9hxzjDdNl9NiXTL4/lz8Pw6DpB5 Y+AAACHTSURBVL0P6FjL8NdV1QePtUsU36lQVojbIbomwhgyvhp7UOSmx/y37f4rzO+wnE7Wm6r8 KVV58uPlAhTFI5NRqJVonnidAerP69PrF7oGWFvt7zvXr18/7W/dXpDW19d3qr5sjmLRqmCwKBFN ZBUqBkKRqFj8fa18ShvvU9pEPqWN9yltvE9p431KG+9T2kS+1WOAOfc6ADrhiWoMmqMWFUx46NX8 DjvO1Xb7xqoNth4T6PkIx6L48e5uNG4exLUs1lXe35dKNL4IjZfG08ecuWCNIcwbfVm+vAd+LBy3 er1uH4tWPqWN9yltIp/SxvuUNt6ntPE+pY33KW0in9LG+5Q23qe0US0p1B+JNEq9q+ahcZsno/i2 92LpzZZq+HpfC+73WSiIFnwE3oOEaJECPqEREEFmYRBN8gjqh5Nc0QlPdOLjGbnXrrb1x4t0S6Kx zSRRDGeD1Lx5NJZRLoHPYURZ7kg7+YquL5NpRaQlojoHkUapYa91q1VjdozT8r9/2jS8mc0CV9dg grxRyUyXlAVP9ZOyUYEuvVaxUeFmBY9Xabdqo6JEY93dRDGcDdrdqETxm85GBSCHvi+O6fMXjQfg GkB0fZlMKyJNAdUeoS5V86xV9AC6tjo1bmvuh/JGpU2r1WonYJenRYLFRNGC4RPFBPqkKpEYMguD VgufagjohAeRHkEx8XfaqET6xTH8AufxY9kdzNeFM7oWRWPI26SdXEYwd5o/nkfHQLhByZuUzHSg hiKNAWpRqdK4blTwScZi+c2WaHvaRuVdFsCdNircCTLwihYNeJ9ALRRKJIbMwiDSA/DaoaYU1R4n vD5D8bqldonqVo/P4gL8OEg05ukSxWeuE10H8THTuDLWxOdSKcsp0GNE+fJjiq4hk2kXryvi9af6 pldU29ioDA0NfaFYf7OlmgXwYgveLq+oILAMtAafSSFMVlXBB5EQMguLaJKrbri46SJH3ZGqRQ33 6eJHvG71PH4M7RJdZ7cTxQFoPBljhXnQXCpRTplX9OMxq/IFjUVjzmTaJapXQHUOT02W6VvrVfGK yqXF8pst1Syg39GXzQEDzIADTYAvGj5xEZEQMguLso2KotryuiPUZzHxJ3XLjYpvj2OoVj1+TArG XEV0nd0Orz2KF4hiDJiHqpyyqGtxZ2798aJzL9ScZDpPmca9Dllb6L22VcvFKyrn5feotGmWjB/i 22gRSBYLosHWIsOEREn0sHC041PaeJ/SxvuUNpFPaeN9ShvvU9p4n9LG+5Q2kU9p432kEQ8nvUIN qiaLib/TYtYp3RKMuep64KseK/MpbbxPaeN9ShvvU9rAR/Eqw+dUc6T4GsTcIs/4O8ofxuLxY43u a+VT2nif0ibyKW28T2njfUob71PaeJ/SJvIpbbxPaeN9ahuvtQjVdaRv6FY3K9bn3JGRkQfgl8GL ZThbK7NkXJW6UUGRUHzCIiIBtPIpbbxPaeN9SpvIp7TxPqWN9yltvE9p431Km8intPE+0ohHNRZN fMJFjEQbFaDHA9E5y8CYq64HvuqxMp/SxvuUNt6ntPE+pQ18FK8yfA58joivQcwtN6RR/lLGmtLG +5Q23qe0iXxKG+9T2nif0sb7lDbep7SJfEob71PaeJ/axmstIkXbTs9jVtPW4Kcj+vr6Hlcsxdmq zIr7txA83agwuFwguFgoTAoT5ZOHZGcyZXi9ENVUpDtqE/AZCinbqKBflVY90XgzrYliCdrJKWAd Appf4o8PovFkMtOh1WaFum6lZ9U0axZeHMC/gey+9fV6/fL8Y4UVZknYx4L2RaP51eTRZoUgAUiM 4hOnRInPZEhVEaC2vN58IYBe+Uw70i7bs78/j8LxgGi8mdZU5ZRE+dScMoeEdQk5Bsg32vnjRuPJ ZDqB1xpriXpF9ay6Vh2rnrFpsXlzU61WO6JYmrM1Go29bPf2hJ6enn+zJCyz4G1BwFgQgA8y0IKv aAIVJJiFqwy28b6K2e5T1Xem+pBu6ON1E2kMUH9aBKBVTHTqFsWglWb9+UA0Lk/Z9ZRdF5jLfcju 6BPFGPhckKiwE79ZQb4B+umxee5WY4uY7T5VfWeqD8l9dm2jOgNevx7o2WtadUwt62YFPwli7Yb6 +vpeueDfaGtBf5AF+lwLyDoECMHR4CGYUbFXkAifuAgkO5OpIioCHl8A4KlNaBU6bqXd6LhKNLbM 9Jhubj3ILesUco779FjRGDKZ6ZCiYYUaZt3x+lW4SQHcfOPnQKzf+p6enhcv2M0KfhrfAn8dg8Ig RZsUegbcowWGSWJS6aPEZzKKLwT6t2os0iCATiP9+nZ6LD1P1uruoyy3zAHz4XMFWNyJ5hmwuOvx ozFkMtPB1wlC7XoiLQNqmFDDHmgaLx7YOQZt07Lw3mQ7NDT0TAt8H3ZsUYAYQC0MvI1A+4Ro0spg ogFvp/qUNt6ntPE+pU3kU9p4n9LG+5Q23qe08T6lTeRT2njvb0faAdSan/CqS+pW9ev1Gh2bVI2t HZ/SxvuUNt6ntPE+pY33KW28L3sMRLH3aM58rn2eWejxGPuXnV/H0aqN9yltvE9pE/mUNt6ntPE+ pY33KW28T2kT+ZQ23qe08T61jWq0Fa00rFr2azBfPOALCXa8nzUajXsVS3j3W39//1/aRd9ZvMt4 MiCc7PAMnsIA+8IPNDllINmZTBVlhQC60wlMzSpet2V6jY5PojFlOktqsdec+SIPNNesXbjN/lxY QDSOTKYdqCXVaBmq3UjDql1CDRPWOWG8Xq8fVSzj3W3XX3/9vhaw36xYsWIMF8+AMDgIFtEgaoGI NipKlDiSi0amCi0E0BJ0KBN1UqeRXlWzrbSqmiRZmzNLVdGPckaYW61PyD01gTZ6rJzXTCdQTUV4 nXrKNiq+hhFoWdfo5cuX45NAV/X29u5bLOfdaxbQj9hFb2fhZyCAD5QGE0EuI0oKQPJYjNRXAUFE vorZ7lPVd6b6kG7oA+1wcnpUq/SqUxYCUKVVaJHouTtxPVV953IfMlN9iNYHwBwR5s3nUgs+9QCN 4H7NLT2ZSzEo61PVd6b6tDpfFd3UJ9KSehBptgqtWVxvFdY5Bdq2xzbY+RYVy3l32ooVK/azIK7H m3N84ScaLAYyKvqaDE2QwiSWQSEo7YoIzHafqr4z1YfM9z7QGrUZaVT1qRolkUa9LoHXYcrYPGV9 qvrO5T5kpvtoLhSfM80pgV64YYEeoBHqwB/Pn7+K6VxPJ/pU9Z2pPmSh9/E68nidUqPeK9Qs0XpG HROthStXrsQ32L6laz8BhAur1WpvtwvdrkHwaPAIiwFBoDX4TI4nSqpCIUAomYUNdACt+Y2JJ9qc eH16jbbSZNbg7MIc+LwQ5o65jPJNLXi94LGyvEdjySxMqvRXBnUZ4euP1yvQGqb4jYqCFxnseF8u lvXus6GhoT+1ZCzHG2ijABAGygePgYVH8COYJE0kPEWgYtD7IuFkFgbUQdUGBXqMNEk9KlWaVG3i vFl7cwtqgfmh9zWFuWXOVQ/UidcQ2vE4zH0nia4n01miuO8OvP7Ue7S2qDY91GqVZlnngNcvwXtL e3t7f10s691nlugnWAC28+PIfmFggDRwQAPL21EiAJPlk9kKCoR4gWa6D+Ya+efLmpEeVZdek0qZ Fsv0mLU291BNVOFzrTqgRlQ7qiu0mUqNakV0PZnOkqKN2cJrUmF9Uo16T83SswbCszayTvb09NxS LOvdZwMDA8+3ixwr26gQTm4GTYPJQBOfkKqFAaQILS8eCwPkGVqBHjkBq3QIX6ZDEGkx0heJxpSZ faCLVnXC55oaYL2iXojqijrDcarOw8e8j8Bj0bVkOkuUg3byRKbTpwyvSaI1KtKp12qVZlknLRa3 Fst695ld6An4t48uDAyA4oOowdVg+4Rwk1JFlOAIiCIVL+bM7BPlyYM8Q2+RBgkmrNei6rAdDXp9 RePOzD7UhhLlkzD31ITqBPiiT6A79PPnmi4cf6pPaeN9ShvvU9pEPqWN9yltvE9pAz/bRBqMoC6V Mo0SalM1q2s1wPpdr9evL5b17jO7+JfjItvdqEQgyBp43GZyNEm4HSW7k2iBa8entPE+pY33KW28 T2kT+ZQ23qe08T6lTZQrAl3oJEzVXivdRefylI05uq+VT2njfUob71PaeJ/SJvIpbbxPaeN9Spso fwpyzvxTF5FuADXmwWPRsTMZD/Xm0TqkWqRXvC4Vr01dpwm+S8Xmx7eKZb37zAJ9HF5R8Rfug4Pd nH8mC3zAPZokTZ6HCVcBTAcUtMzcI8oVgZ7KtFelO9VYpC8cW28rOjYshJm5j8+honlXTaheAHXE uuY1hydueFx142+n+rLHMlOjLJ4a11ZtvE9pE3nAmqPe3+f1VwY1qd5rE/j12vSKN9O+vVjWu88G BgaeZxc6+W20CiexgsApDK56DxNXBpKeAhc676vIfWa/T1VfPgadqAarNBfpzGsKxcGfS+F5o4Uw M7cpy6WiCwZQraiGeFv1BqBB6BG3W2kpM79BfqmXMj9dVH/UneovItJkRLGpXtvT03NAsax3n9ku 7C/sIjfpl72RKCgMoAYT3idCiRJHcUREYsp0L8h5pDlOUGot0hYo01R0LoLFDUQLYWZuw9xFeSVe C9SI147WMaD6A9AkHo/OkekOvFamQ6SxVqgGvY/0qOC+m266aaxWq3280Wjcs1jWu89swu9jwf1J tFFhIACDpoH0tyNYICKYWHrejsQ0U7AAel9FWZ+qvjPVh8xWnxSgIa81EmkKk5t6Ud3wdnQOoGMj uvCVwTbeV5H7dLZP1Lcst3q/6kLRBYJAb77eUZfog2Nlug9qgre9nwq6EVG85hStewo1ST0qy5cv HzPNr+7v779fsaR3r9lFHmBB2IQ35PhAkCiAIAo4iRIVJVWJxBLdp49pYcrML5A/agwTsUxfVVqi DlL0wEUOYPHLzF80l8ytzzc1QZ14DVFb1JnXn2pT9daOT2njfUob71PaeJ/SJvIpbbxPaeN9Shvv U9p4X/YY8JrxsI331JSn6jGvP9Wgx9pvGxgY+PratWsfVCzl3W828f/ZgrIVAeDODd7f9vhAl4Hk tAIJjgQT3aePZeYnWEigIX7ijJrC5KzSEHKvlB07ggsbF7pWPqWN9yltvE9p431KG+9T2kQ+pY33 KW28T2mjHkR59nqgTlQ31FOkNWoRUJvQpfbPdDfUx1SJdOXhZoSo7jzQIb6BFh9+MS3f3tfX9zc2 zr2LJXxhWKPRuEetVnujBXgQAfEwUAyaBlZ9lAzC5EU+FYpIi09mfoJ8YpPiNaQ6QhvVSJR/Lky6 QOmipXCRy3QfUb6pB0DtENWWeoW6ZB1ku8zCgDrg7VTvb5ehdU899QawObH7xqz9GqtfV/X09Pwd fvqmWLoXpvX39z/HAvFdC8oW7NyABg0gkBG6wEQgcWWJ5WOtYJHRwsPbqT6ljfcpbSKf0sb7lDbe p7TxPqWN9yltIh/dB71EelIdIedeH/5YQBclv1gBPvvOG5XuBbllruGpB0W1Qz2pzjzUpNY/3M++ me7Da6AToKZFaN1T8J5RW3vHrM3WWq32S+ODptkDjYX1Ckorsx3bU2zD8gVL3F0W6K1F4Eo3Kgx6 FHzc5xOneKG0AkUmM79BHln4q3Ticw/Q3y9AXJi4MfFEC1umu4jyDlQfhBr0eP1pHVOdRn0z8xOf 892Brou8rfexFhrb7e81pudf2/p7zubNm/+yWJKzVdn4+Pi+fX19x9uO7tsW2A0WxB14lQUbF6AL TQSS0YoosWVEQsvMP5BLTk7Vic83QHvd5EQbFUUXKX0lBWBBi3wVuc/s96nqy8c074rXh+qI2qIm PdAk9Emtql6j9pn5B2vP7oTroddSsZbuMJ1uMQ3f1N/f/7ZNmzY9ptFo7FkswdnaMQTOJvTe9Xp9 sQX4mxbUfvM7GHBNRBVMmvpIPO3AIuN91WNlPqWN9yltvE9p431Km8intPE+pY33KW3okXfVDf4u 0wLa6+IC/OKj6CLFxYy0swCS3Gf2+1T15WOad8XrQ3UEbZFIe6xTnk7UrczcgLWHeY18FSl9uE4S O+9209w20+5txjtMvw+yNXYvvFe0WHKzTdcQzNHR0f2Gh4ePrNVql9rkH7Hk7PLDhsAnLMILp5Ow AHlfRe7T2T5RX+TdawQT3LcD6A90g8LbXIh0QdJFShcyvZ3qU9p4n9LG+5Q23qe08T6lTeRT2nif 0sb7lDbe87bm3UNdeA1RW9QoPaE2Va9et5nuxOcb31kSoW+JQA2DhgqN4U2wWBc32X31/v7+G0yn /233nYtP7OCbZBf8m2JnymzTck8L/qOsWJxsheDrNvnvtNvrLHHNV1ssSUhkEybcQ2HMVVCwIMAq 2Mb7KuZrnyhG7RLlnudRMOmxoERw8alCF7NMd4Ncp2xYIi1BZ4rqnZrXmuW12wpt72riLretTRO9 n32nAvrreeSYk7CNxx7bYdc/Cf7W46QSHUsJzrvL2PzxjHF7PLxmj50DcUB7nG+75XeL3d5sfqNp Yr3pZp1paG1vb++QMVCv13vtvrq17bF+dxgrrf311v7nAwMDP7SNxpW28fiy8Wnr9zHT1rtMR6+3 dq+028euWbPmBSMjIwdZ2yfa439mjz3A2t7P1st7G/nfOrNpeKVl/fr1D7Uk7W9JPc4Sdpol50OW rAtNDJfbfT8w/2sTwR9sN3mLJa9micWrMVvtsUlBAS5SdnssKh5oa32b8P0yiu10m0SPEfYHPH8E zzmfsMnc/MRWCnb949ExIqL4TIUo9jg+cqww9wCLTAQXoYi8UVl4RDqgTrx2VF9AtUc9UveqWdQP uw/fO7XRWGttBu34dTv/aqttt1qNW2GL2Q226P3O/v61nesX1v6ndo4f2jGvNL5lfNn4nNXIi61m ftIWtguHh4f/w55ln2ecOzg4+AHz77XjvNva/JPxdrv9VuOsWq32hgrejHbW/mzjHcY77Tjvtjr8 PuMcO8cH7NgftPs+UvAxO/+/2v3/7lm3bt2FNq6LFIx1CnzCH8eBa2+e08b2rxgTx2f3fRDY/f+C 8dt97zEQk3cW13d2EZc327WfafE+zfw/mH+txf1vLTevsDifbH6p+WMsd0fZ7Rdb7Xue5eRZdtzF GzZsOMDWrqfZ9T5p7dq1j9u0adOf232PGB0dfQi+UM3O96dWS/axNW4vrnUpGw60SWmXbZaNiSq4 l3FfE8afWPIfaJP5ISaWR5lYHm8C2t/+fr4J8aXGK0yYrzPONoFjYn3IisB5Jq4LrO2lJrTLrf03 rUBcaRP/KhPlVSbWq+2411rfn5tgf21chyKBTZE9fqMJdrltjFZav1vtGLfbsW63vnfanz12Gxum XrsfDBTg+2SGgY1xTcFIwdoqrO+6dgmOw3NNYmNpjoPjsnFjjHivUJ+BsTefARh32e07AK7XrjME Zv3QbnXRr8duMwZDxTkBr2nU2qwHdt9G85vsvs12rC12eyuwv7fZY9uB9R/jphDYfZPPjMxXblTs mJPgGW8EFxvABcmDjYqChSzyVeQ+s9+nqq9vw7yrDlQrJNIUNUcdAugS+lTNWptb7RgHma4fa4/9 +bJlyx6BemYL3YOxsFmduz8WN6tL98MHEqwG3deOv7f1vU9RB5vvRzCaixh88beitXN34M+XQnSc VKLjpRAdqyUW1rxByLZ7rERwpWaP7yTq4u7QcCwDBaLJNddcc0/zBC/J3RuFBAUF2N/gvig4AEUI YKe9cePGR0bgMbxru02we3+4HseKW7PoKfas4wEYB8ZUjK05zhtvvLE59gJez+R1tiKIQ/PYOJ9t 9h5q43nU5s2bH2vPLp5i4zzQxvIse+xFdvsldt9SK8yvsI3hq5YvX/73VrTPsCJ+thX39xofNj5u Bf0iO87F1u4z1veLdvt7KP4s+q02KgCLiC4yhIuQLkoKF7DMwiHSAVHNAK8z0mqjYufptcceVpSW bNmyZcs2n8w2ObtsNo3JjdHg4OAiWyQm//WmGxVuVqLFA5sVwoUGcBHCpiTCL2SZ7ibSgOpFiXQG qEXiNyrGiGnucYXks2XLli1bN9nAwMATbTGY0kaFCwxvc5PSaqNS5VPaeJ/SJvIpbbxPaeN9Shvv U9p4n9LG+5Q2kU9po22B6gNQP9RQpDOgmxTgNyp2H958+QRswgtZZ8uWLVu2brHivUnN96lwk8KN Cl9uV/gqStlGhT5CFy3QamGLyH1mv09VX9/Ga4CaUd3wtifSX7RRMUbw/hSTc96oZMuWLVu3mT0L vYcVfrwhOGmjgme4fkHRxccvTIouZpnuhrnmZoVetQJUQ/6VlEh/3KgQ6Nb6D+ANtIWks2XLli1b t1lPT8+P8fFx3axEGxUuILq4eA90QeImRYkWtkx3EeWdeI2ohqgvv1GhHqNXVGpmeKN5Ieds2bJl y9ZNhv/rW53/6Er3I5dVGxWCBUU3KEAXojL02TbAwqa+Ct8295n5Pil9AXOtXrXi4QbFoxos2ais wifxCklny5YtW7ZuM3s2+jIr+JPvU8FioEQbFW5SuFGJNixKtHB5sABm5ifMYZRrj+pEdURUZ0A3 KcBvVOyY19mG+36FnLNly5YtW7dZX1/f0/GGWn01xW9Y/EaFYGHRhYf4xSmFaAHMzA+ifJbhtRJt ThTVoeqTmHa/h+8vKuScLVu2bNm6zfBlcrVa7RZ8Y60uAICblKqNCjcrumnRBckvVGXwWTkWvnZ8 SpvIp7TxPqWN9yltvE9p431KG+9T2kTe3xfl00M9eL3AR9oi1J/XJl9RsfNfUEg5W7Zs2bJ1o+GL 32whucA2Ks0fr9TFQDcqfrOCBaYVXKDUEyxy3itYADNzD58nUJZTzb3ejrSi2gKqO+A3KACvBPb3 959uMs4fTc6WLVu2brbe3t4ltinB7wIlb1QULDRcjBQsTFMlWiQzs49uTKaC10i0SQGqO6C6JNZu kx3jOYWMs2XLli1bt9r4+Ph9enp6eosfLJxcCLBRIX7h8AsL0GfIunmJFqxW8Nl6Zu4R5asMaoBQ G1471JR6QP1Rk/JqCh6/Cb+5Vcg4W7Zs2bJ1s+EldFsAdvn3D+BGRRcWwkVHNyaeaAGbLlgw+Qy/ CrbxvorcZ+e2UfxTifQAdLNStnEBXouyURnr6+t7fSHfbNmyZcvW7TY+Pr6PLSwryt5US7iA+I0L FpuIaJGqAoubXzR3N1iMFypRPFKJ8hcR6QKofqgpaox681oE+IJC699Xq9X2K+SbLVu2bNkWgtnC dbI9W93MZ61cGLhocBEhXGDKNipcpNS3Im9UZpYoHqlE+fNEOlBUQ/DUGPVGDVKTwPptNV5YyDZb tmzZsi0Uu+KKK/AJoK/5hYGLBRaQVmDBIVyMooVK7wP8NwF8Zn7A3Cll+SbURqQdJdqg4H0p5vEv n1PzryVny5Yt2wI1/KKyPdP+iS4QXDT4LFfxC4xuVIhfrIgucGVEC2Rm9ohyRJhT9SDShNcNoa78 RqX4d8+o6fOsQqrZsmXLlm2hWq1We7JtVv5YPIPdZcNCdLMSbVpAtEhxAYsWNb3Pw4XS+ypS++B+ /kuDt1N9ShvvU9pEPqWN91WPRbEAfMx7JcqheuaaeVddqF5UQ6ov6m7FihVj1n+ot7f3FLzqV8g0 W7Zs2bItZNu4ceOf2eL0S1swmr8D5DcqWFQ8XHgULlIeLGBlYJGbabAQL0SiWLRLlEPgc666iPQD VGPUnW2qfj4wMHBQIc1s2bJly5ZtwmyBeFB/f/8ltoBs53es+A0L4CLDBYiLkV+oUogWvE4RLbKZ cqIYRkR5LINaUbyeoDHozR7bUqvVLrVzPKCQZLZs2bJly7arjYyMvLBer69auXLljlYfX1a4YVGi xUvxi2AniBbhTsJXJsp8xFT6kKn0aZcojmVEeSQ+/9SF6kS1BH2Bnp6e+l133XVIIcFs2bJly5at 2sbHx/fFGxnvvPPOXiwoy5cvb/5LSBcZj1+kQLSY7S6wiEaLcCfBJmEuEY1xqrTahKQQaQD4DQqA nuyx7bZJ+RJezSukly1btmzZsqUZPhJqi8iD+/v7T7Znuz+zRWWrPfst3bDos2aii1VEtNh1Cn0V oF2ihXw+El1bFVEcPVEelUgHXiumoTE73822QVlqOrtXIbls2bJly5ZtamaLyd62aXlWvV7/sC0u v7cFaTsWJW5cWm1euIBFnotfik9pQ8+Ft2oB9m3odaFvx6e08T6ljfcpbeCBXlcKPo7+vlY5jXQA oBF8Fb7pZ8R0dO7Q0NCjCnlly5YtW7ZsnTG8yjI4OPgn/f39z7EF5z224PzUFqFBW8S24FkyNy1+ 48IFLPJllC2EVWjbVPxCDN8KvwFI2QjMdB+g11WFtvFxZGwjopwq1II9ho3tkOnm0+vXr3+q6Sh/ 7DhbtmzZss2Mbdiw4RE9PT1/PTAwcJEtRr+zZ/MDtkhtK15tGbdn0bu8IZdwwYtod9EEUZ9o0U7x 853oesquFZ5EcSwjyinyjTfIFpuUzbZxWmmb2w+tXbv28YVksmXLli1bttkxvN/AnjU/vK+v74Ra rXaZLWa32SZmDRYsfIoIixgoFrHJV1646Oni5+9r5cseI7oYTxUu+HOFaIxThXEqi6N6onnkBsXu 37J69eoB26D82LRwBN6YjVfiColky5YtW7Zss2+6MGHzYs+ml9jC9e477rjj+7aBqdlitt0WvebG Ba+8mAeTmxhdDDsFFlkuyLow+/uqPOEmIdWntIl8qzYgGmPZ+Ms8b0dxUzRH+CQYNibWb4f139zb 27vszjvvvGjNmjXPt7TnjUm2bNmyZZt/ZpuWe9sC9yf1ev0xeHOuLXCn9vX1fdU2MTfb4jtme5hx vBG0WBQby5YtwwZme+EnX4GZDliQM3cTxYjgN3cQe4C/LUf4zhNsTtaZv9Y2Jm/r7+9/Nr7Z2HJ3 3/zKSbZs2bJl6zrD4mbsZc/E728L3iPtmflTbQE8Er+aOzAwcI4tgBfahubLtjh+3zYxv7THf2+s sIXyDmvXb4+tscc2GFttM4Mvqav8CLV5LLpj1m/M/m6C2wrvB2hLr9g5mtjtXc4D8GqDvFrUBOPq xGarXXBOjqH4u3kNco18JWuHbRpHEVvE2R67xm5/amhoCK+GnWwblWesX7/+YePj4/sU6cuWLVu2 bNmyYSNjC+je+MSRbU4eZIvlQ+32I21z8+jVq1c/zhbQJ9ki+1Rrc4A9vsQW1efcddddh2LDYwvu MbbpOd6e+Z9oG59TjJdbv78ZGRl5rfH3xj8MDw+/fnR09PS1a9e+Yd26dW+0hfnN1u4t1v9tdsx/ suO/z47/flu4P2R/n2u3P24L+3/Y3xea/5T9/Wm7/XnbmHzJ/BXW/us2hm/aGL5t4/uu9fmB+R+Z /4nd/wvzv7EN0e+t3Q3mlxm32DHusL53mceX7A3YcdeaX2f3bbDbW41tZdh5t1hbtEMf9O2zfjje Cjvf73FOO//VGJM9jjGeb+f8gMXlLXbNr0NM6vX6UXbfEhvzExBbu/+Bdv3YkORXSbJl66jtscf/ B0YkXBVCjNESAAAAAElFTkSuQmCCUEsDBBQABgAIAAAAIQARuxRv4gAAAAsBAAAPAAAAZHJzL2Rv d25yZXYueG1sTI/BTsMwEETvSPyDtUjcqN00pCXEqRASCMEBaCP16sZuEmGvo9htAl/P9gS33Z3R 7JtiPTnLTmYInUcJ85kAZrD2usNGQrV9ulkBC1GhVtajkfBtAqzLy4tC5dqP+GlOm9gwCsGQKwlt jH3Oeahb41SY+d4gaQc/OBVpHRquBzVSuLM8ESLjTnVIH1rVm8fW1F+bo5OQJge7+njO3n5eqmp8 3aXdUrx3Ul5fTQ/3wKKZ4p8ZzviEDiUx7f0RdWBWQra8vSOrhEVCFc4GkS5o2tNFZHPgZcH/dyh/ AQAA//8DAFBLAwQUAAYACAAAACEAifGkDAYBAAD0AQAAGQAAAGRycy9fcmVscy9lMm9Eb2MueG1s LnJlbHOskcFKAzEQhu+C77DkvpvdIiLSbC8q9OBF6gNMk9kkbDJZklTat3dUChYKXjwmw3z/NzPr zTGG5gNz8YmUGLpeNEg6GU9WiffdS/sgmlKBDIREqMQJi9iMtzfrNwxQuak4v5SGKVSUcLUuj1IW 7TBC6dKCxJUp5QiVn9nKBfQMFuWq7+9l/s0Q4wWz2Rol8tasRLM7LZz8NztNk9f4lPQhItUrEdIx KQdPM0MhW6w/2MLOLkVk75S4bO9mb0oHVU6g3R59zWDZVjtCaqOvrQ0H1HMpp7hPAemMe02GTZ+P FTNBEPL6SMN/juQjr/Ocr0RE40F+fw7dQvbLQV7cavwEAAD//wMAUEsBAi0AFAAGAAgAAAAhALGC Z7YKAQAAEwIAABMAAAAAAAAAAAAAAAAAAAAAAFtDb250ZW50X1R5cGVzXS54bWxQSwECLQAUAAYA CAAAACEAOP0h/9YAAACUAQAACwAAAAAAAAAAAAAAAAA7AQAAX3JlbHMvLnJlbHNQSwECLQAUAAYA CAAAACEALcmKEiECAACfBAAADgAAAAAAAAAAAAAAAAA6AgAAZHJzL2Uyb0RvYy54bWxQSwECLQAK AAAAAAAAACEAEc354e8hAQDvIQEAFAAAAAAAAAAAAAAAAACHBAAAZHJzL21lZGlhL2ltYWdlMS5w bmdQSwECLQAUAAYACAAAACEAEbsUb+IAAAALAQAADwAAAAAAAAAAAAAAAACoJgEAZHJzL2Rvd25y ZXYueG1sUEsBAi0AFAAGAAgAAAAhAInxpAwGAQAA9AEAABkAAAAAAAAAAAAAAAAAtycBAGRycy9f cmVscy9lMm9Eb2MueG1sLnJlbHNQSwUGAAAAAAYABgB8AQAA9CgBAAAA ">
                <v:shape id="_x0000_s1027" type="#_x0000_t75" style="position:absolute;width:23361;height:17348;visibility:visible;mso-wrap-style:square" filled="t">
                  <v:fill o:detectmouseclick="t"/>
                  <v:path o:connecttype="none"/>
                </v:shape>
                <v:shape id="Picture 7" o:spid="_x0000_s1028" type="#_x0000_t75" style="position:absolute;width:22996;height:17000;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F90GcwwAAANoAAAAPAAAAZHJzL2Rvd25yZXYueG1sRI9Ba8JA FITvBf/D8oTemk1FTUhdRSxCb7VR8PrIPjch2bchuzVpf323UOhxmJlvmM1usp240+AbxwqekxQE ceV0w0bB5Xx8ykH4gKyxc0wKvsjDbjt72GCh3cgfdC+DERHCvkAFdQh9IaWvarLoE9cTR+/mBosh ysFIPeAY4baTizRdS4sNx4UaezrUVLXlp1WwysrT9d3cDq+rLOTLtj213+tRqcf5tH8BEWgK/+G/ 9ptWkMHvlXgD5PYHAAD//wMAUEsBAi0AFAAGAAgAAAAhANvh9svuAAAAhQEAABMAAAAAAAAAAAAA AAAAAAAAAFtDb250ZW50X1R5cGVzXS54bWxQSwECLQAUAAYACAAAACEAWvQsW78AAAAVAQAACwAA AAAAAAAAAAAAAAAfAQAAX3JlbHMvLnJlbHNQSwECLQAUAAYACAAAACEABfdBnMMAAADaAAAADwAA AAAAAAAAAAAAAAAHAgAAZHJzL2Rvd25yZXYueG1sUEsFBgAAAAADAAMAtwAAAPcCAAAAAA== ">
                  <v:imagedata r:id="rId118" o:title=""/>
                </v:shape>
                <w10:wrap type="square"/>
                <w10:anchorlock/>
              </v:group>
            </w:pict>
          </mc:Fallback>
        </mc:AlternateContent>
      </w:r>
      <w:r w:rsidRPr="00B97CDE">
        <w:rPr>
          <w:rFonts w:eastAsia="Times New Roman"/>
          <w:b/>
          <w:color w:val="0000FF"/>
          <w:szCs w:val="24"/>
          <w:lang w:val="vi-VN"/>
        </w:rPr>
        <w:t xml:space="preserve">Câu </w:t>
      </w:r>
      <w:r w:rsidR="000A1D80" w:rsidRPr="00B97CDE">
        <w:rPr>
          <w:rFonts w:eastAsia="Times New Roman"/>
          <w:b/>
          <w:color w:val="0000FF"/>
          <w:szCs w:val="24"/>
        </w:rPr>
        <w:t>11</w:t>
      </w:r>
      <w:r w:rsidRPr="00B97CDE">
        <w:rPr>
          <w:rFonts w:eastAsia="Times New Roman"/>
          <w:b/>
          <w:color w:val="0000FF"/>
          <w:szCs w:val="24"/>
          <w:lang w:val="fr-FR"/>
        </w:rPr>
        <w:t>:</w:t>
      </w:r>
      <w:r w:rsidRPr="003B7D32">
        <w:rPr>
          <w:rFonts w:eastAsia="Times New Roman"/>
          <w:szCs w:val="24"/>
          <w:lang w:val="fr-FR"/>
        </w:rPr>
        <w:t xml:space="preserve"> Sau các cơn mưa chúng ta thường quan sát thấy cầu vồng. Sự hình thành cầu vồng được giải thích chủ yếu dựa vào hiện tượng</w:t>
      </w:r>
    </w:p>
    <w:p w14:paraId="2155913A" w14:textId="77777777" w:rsidR="004C25D1" w:rsidRPr="003B7D32" w:rsidRDefault="004C25D1" w:rsidP="00B97CDE">
      <w:pPr>
        <w:tabs>
          <w:tab w:val="left" w:pos="284"/>
          <w:tab w:val="left" w:pos="2835"/>
          <w:tab w:val="left" w:pos="5387"/>
          <w:tab w:val="left" w:pos="7938"/>
        </w:tabs>
        <w:contextualSpacing/>
        <w:rPr>
          <w:rFonts w:eastAsia="Times New Roman"/>
          <w:szCs w:val="24"/>
          <w:lang w:val="vi-VN"/>
        </w:rPr>
      </w:pPr>
      <w:r w:rsidRPr="003B7D32">
        <w:rPr>
          <w:rFonts w:eastAsia="Times New Roman"/>
          <w:szCs w:val="24"/>
          <w:lang w:val="vi-VN"/>
        </w:rPr>
        <w:tab/>
      </w:r>
      <w:r w:rsidRPr="00B97CDE">
        <w:rPr>
          <w:rFonts w:eastAsia="Times New Roman"/>
          <w:b/>
          <w:color w:val="0000FF"/>
          <w:szCs w:val="24"/>
          <w:lang w:val="vi-VN"/>
        </w:rPr>
        <w:t>A.</w:t>
      </w:r>
      <w:r w:rsidRPr="003B7D32">
        <w:rPr>
          <w:rFonts w:eastAsia="Times New Roman"/>
          <w:szCs w:val="24"/>
          <w:lang w:val="vi-VN"/>
        </w:rPr>
        <w:t xml:space="preserve"> cảm ứng điện từ.</w:t>
      </w:r>
      <w:r w:rsidRPr="003B7D32">
        <w:rPr>
          <w:rFonts w:eastAsia="Times New Roman"/>
          <w:szCs w:val="24"/>
          <w:lang w:val="vi-VN"/>
        </w:rPr>
        <w:tab/>
      </w:r>
    </w:p>
    <w:p w14:paraId="6AB114C4" w14:textId="77777777" w:rsidR="004C25D1" w:rsidRPr="003B7D32" w:rsidRDefault="004C25D1" w:rsidP="00B97CDE">
      <w:pPr>
        <w:tabs>
          <w:tab w:val="left" w:pos="284"/>
          <w:tab w:val="left" w:pos="2835"/>
          <w:tab w:val="left" w:pos="5387"/>
          <w:tab w:val="left" w:pos="7938"/>
        </w:tabs>
        <w:contextualSpacing/>
        <w:rPr>
          <w:rFonts w:eastAsia="Times New Roman"/>
          <w:szCs w:val="24"/>
          <w:lang w:val="vi-VN"/>
        </w:rPr>
      </w:pPr>
      <w:r w:rsidRPr="003B7D32">
        <w:rPr>
          <w:rFonts w:eastAsia="Times New Roman"/>
          <w:szCs w:val="24"/>
          <w:lang w:val="vi-VN"/>
        </w:rPr>
        <w:tab/>
      </w:r>
      <w:r w:rsidRPr="00B97CDE">
        <w:rPr>
          <w:rFonts w:eastAsia="Times New Roman"/>
          <w:b/>
          <w:color w:val="0000FF"/>
          <w:szCs w:val="24"/>
          <w:lang w:val="vi-VN"/>
        </w:rPr>
        <w:t>B.</w:t>
      </w:r>
      <w:r w:rsidRPr="003B7D32">
        <w:rPr>
          <w:rFonts w:eastAsia="Times New Roman"/>
          <w:szCs w:val="24"/>
          <w:lang w:val="vi-VN"/>
        </w:rPr>
        <w:t xml:space="preserve"> tán sắc ánh sáng.</w:t>
      </w:r>
      <w:r w:rsidRPr="003B7D32">
        <w:rPr>
          <w:rFonts w:eastAsia="Times New Roman"/>
          <w:szCs w:val="24"/>
          <w:lang w:val="vi-VN"/>
        </w:rPr>
        <w:tab/>
      </w:r>
    </w:p>
    <w:p w14:paraId="267693F9" w14:textId="77777777" w:rsidR="004C25D1" w:rsidRPr="003B7D32" w:rsidRDefault="004C25D1" w:rsidP="00B97CDE">
      <w:pPr>
        <w:tabs>
          <w:tab w:val="left" w:pos="284"/>
          <w:tab w:val="left" w:pos="2835"/>
          <w:tab w:val="left" w:pos="5387"/>
          <w:tab w:val="left" w:pos="7938"/>
        </w:tabs>
        <w:contextualSpacing/>
        <w:rPr>
          <w:rFonts w:eastAsia="Times New Roman"/>
          <w:szCs w:val="24"/>
          <w:lang w:val="vi-VN"/>
        </w:rPr>
      </w:pPr>
      <w:r w:rsidRPr="003B7D32">
        <w:rPr>
          <w:rFonts w:eastAsia="Times New Roman"/>
          <w:szCs w:val="24"/>
          <w:lang w:val="vi-VN"/>
        </w:rPr>
        <w:tab/>
      </w:r>
      <w:r w:rsidRPr="00B97CDE">
        <w:rPr>
          <w:rFonts w:eastAsia="Times New Roman"/>
          <w:b/>
          <w:color w:val="0000FF"/>
          <w:szCs w:val="24"/>
          <w:lang w:val="vi-VN"/>
        </w:rPr>
        <w:t>C.</w:t>
      </w:r>
      <w:r w:rsidRPr="003B7D32">
        <w:rPr>
          <w:rFonts w:eastAsia="Times New Roman"/>
          <w:szCs w:val="24"/>
          <w:lang w:val="vi-VN"/>
        </w:rPr>
        <w:t xml:space="preserve"> </w:t>
      </w:r>
      <w:r w:rsidRPr="003B7D32">
        <w:rPr>
          <w:rFonts w:eastAsia="Times New Roman"/>
          <w:szCs w:val="24"/>
        </w:rPr>
        <w:t>giao thoa ánh sáng</w:t>
      </w:r>
      <w:r w:rsidRPr="003B7D32">
        <w:rPr>
          <w:rFonts w:eastAsia="Times New Roman"/>
          <w:szCs w:val="24"/>
          <w:lang w:val="vi-VN"/>
        </w:rPr>
        <w:t>.</w:t>
      </w:r>
      <w:r w:rsidRPr="003B7D32">
        <w:rPr>
          <w:rFonts w:eastAsia="Times New Roman"/>
          <w:szCs w:val="24"/>
          <w:lang w:val="vi-VN"/>
        </w:rPr>
        <w:tab/>
      </w:r>
    </w:p>
    <w:p w14:paraId="2E177918" w14:textId="77777777" w:rsidR="004C25D1" w:rsidRPr="003B7D32" w:rsidRDefault="004C25D1" w:rsidP="00B97CDE">
      <w:pPr>
        <w:tabs>
          <w:tab w:val="left" w:pos="284"/>
          <w:tab w:val="left" w:pos="2835"/>
          <w:tab w:val="left" w:pos="5387"/>
          <w:tab w:val="left" w:pos="7938"/>
        </w:tabs>
        <w:contextualSpacing/>
        <w:rPr>
          <w:rFonts w:eastAsia="Times New Roman"/>
          <w:szCs w:val="24"/>
          <w:lang w:val="vi-VN"/>
        </w:rPr>
      </w:pPr>
      <w:r w:rsidRPr="003B7D32">
        <w:rPr>
          <w:rFonts w:eastAsia="Times New Roman"/>
          <w:szCs w:val="24"/>
          <w:lang w:val="vi-VN"/>
        </w:rPr>
        <w:tab/>
      </w:r>
      <w:r w:rsidRPr="00B97CDE">
        <w:rPr>
          <w:rFonts w:eastAsia="Times New Roman"/>
          <w:b/>
          <w:color w:val="0000FF"/>
          <w:szCs w:val="24"/>
          <w:lang w:val="vi-VN"/>
        </w:rPr>
        <w:t>D.</w:t>
      </w:r>
      <w:r w:rsidRPr="003B7D32">
        <w:rPr>
          <w:rFonts w:eastAsia="Times New Roman"/>
          <w:szCs w:val="24"/>
          <w:lang w:val="vi-VN"/>
        </w:rPr>
        <w:t xml:space="preserve"> nhiễu xạ ánh sáng.</w:t>
      </w:r>
    </w:p>
    <w:p w14:paraId="558D6C0D" w14:textId="77777777" w:rsidR="004C25D1" w:rsidRPr="003B7D32" w:rsidRDefault="004C25D1" w:rsidP="00B97CDE">
      <w:pPr>
        <w:tabs>
          <w:tab w:val="left" w:pos="284"/>
          <w:tab w:val="left" w:pos="2835"/>
          <w:tab w:val="left" w:pos="5387"/>
          <w:tab w:val="left" w:pos="7938"/>
        </w:tabs>
        <w:contextualSpacing/>
        <w:rPr>
          <w:rFonts w:eastAsia="Times New Roman"/>
          <w:szCs w:val="24"/>
          <w:lang w:val="vi-VN"/>
        </w:rPr>
      </w:pPr>
    </w:p>
    <w:p w14:paraId="2D7722DD" w14:textId="77777777" w:rsidR="004C25D1" w:rsidRPr="003B7D32" w:rsidRDefault="004C25D1" w:rsidP="00B97CDE">
      <w:pPr>
        <w:tabs>
          <w:tab w:val="left" w:pos="284"/>
          <w:tab w:val="left" w:pos="2835"/>
          <w:tab w:val="left" w:pos="5387"/>
          <w:tab w:val="left" w:pos="7938"/>
        </w:tabs>
        <w:contextualSpacing/>
        <w:rPr>
          <w:rFonts w:eastAsia="Times New Roman"/>
          <w:szCs w:val="24"/>
          <w:lang w:val="vi-VN"/>
        </w:rPr>
      </w:pPr>
    </w:p>
    <w:p w14:paraId="4E814097" w14:textId="77777777" w:rsidR="004C25D1" w:rsidRPr="003B7D32" w:rsidRDefault="004C25D1" w:rsidP="00B97CDE">
      <w:pPr>
        <w:tabs>
          <w:tab w:val="left" w:pos="284"/>
          <w:tab w:val="left" w:pos="2835"/>
          <w:tab w:val="left" w:pos="5387"/>
          <w:tab w:val="left" w:pos="7938"/>
        </w:tabs>
        <w:contextualSpacing/>
        <w:rPr>
          <w:rFonts w:eastAsia="Times New Roman"/>
          <w:szCs w:val="24"/>
          <w:lang w:val="vi-VN"/>
        </w:rPr>
      </w:pPr>
    </w:p>
    <w:p w14:paraId="4F97C58F" w14:textId="77777777" w:rsidR="004C25D1" w:rsidRPr="003B7D32" w:rsidRDefault="004C25D1" w:rsidP="00B97CDE">
      <w:pPr>
        <w:tabs>
          <w:tab w:val="left" w:pos="284"/>
          <w:tab w:val="left" w:pos="2835"/>
          <w:tab w:val="left" w:pos="5387"/>
          <w:tab w:val="left" w:pos="7938"/>
        </w:tabs>
        <w:contextualSpacing/>
        <w:rPr>
          <w:rFonts w:eastAsia="Times New Roman"/>
          <w:szCs w:val="24"/>
          <w:lang w:val="vi-VN"/>
        </w:rPr>
      </w:pPr>
      <w:r w:rsidRPr="003B7D32">
        <w:rPr>
          <w:rFonts w:eastAsia="Times New Roman"/>
          <w:szCs w:val="24"/>
          <w:lang w:val="vi-VN"/>
        </w:rPr>
        <w:tab/>
      </w:r>
    </w:p>
    <w:p w14:paraId="1FB5BF65" w14:textId="5DD883EA" w:rsidR="00431CE1" w:rsidRPr="003B7D32" w:rsidRDefault="00431CE1" w:rsidP="00B97CDE">
      <w:pPr>
        <w:tabs>
          <w:tab w:val="left" w:pos="284"/>
          <w:tab w:val="left" w:pos="2835"/>
          <w:tab w:val="left" w:pos="5387"/>
          <w:tab w:val="left" w:pos="7938"/>
        </w:tabs>
        <w:contextualSpacing/>
        <w:rPr>
          <w:bCs/>
          <w:szCs w:val="24"/>
        </w:rPr>
      </w:pPr>
      <w:r w:rsidRPr="00B97CDE">
        <w:rPr>
          <w:b/>
          <w:bCs/>
          <w:iCs/>
          <w:color w:val="0000FF"/>
          <w:szCs w:val="24"/>
        </w:rPr>
        <w:t>Câu 1</w:t>
      </w:r>
      <w:r w:rsidR="005C4289" w:rsidRPr="00B97CDE">
        <w:rPr>
          <w:b/>
          <w:bCs/>
          <w:iCs/>
          <w:color w:val="0000FF"/>
          <w:szCs w:val="24"/>
        </w:rPr>
        <w:t>2:</w:t>
      </w:r>
      <w:r w:rsidRPr="003B7D32">
        <w:rPr>
          <w:bCs/>
          <w:iCs/>
          <w:szCs w:val="24"/>
        </w:rPr>
        <w:t xml:space="preserve"> </w:t>
      </w:r>
      <w:r w:rsidRPr="003B7D32">
        <w:rPr>
          <w:bCs/>
          <w:szCs w:val="24"/>
        </w:rPr>
        <w:t xml:space="preserve">Một máy biến áp lí tưởng có số vòng dây của cuộn sơ cấp </w:t>
      </w:r>
      <w:r w:rsidR="00C61765" w:rsidRPr="003B7D32">
        <w:rPr>
          <w:bCs/>
          <w:szCs w:val="24"/>
        </w:rPr>
        <w:t>lớn</w:t>
      </w:r>
      <w:r w:rsidRPr="003B7D32">
        <w:rPr>
          <w:bCs/>
          <w:szCs w:val="24"/>
        </w:rPr>
        <w:t xml:space="preserve"> hơn số vòng dây của cuộn thứ cấp. Khi hoạt động ở chế độ có tải, máy biến áp này có tác dụng làm </w:t>
      </w:r>
    </w:p>
    <w:p w14:paraId="1A7C3EB7" w14:textId="77777777" w:rsidR="00431CE1" w:rsidRPr="003B7D32" w:rsidRDefault="00431CE1" w:rsidP="00B97CDE">
      <w:pPr>
        <w:tabs>
          <w:tab w:val="left" w:pos="284"/>
          <w:tab w:val="left" w:pos="2835"/>
          <w:tab w:val="left" w:pos="5387"/>
          <w:tab w:val="left" w:pos="7938"/>
        </w:tabs>
        <w:contextualSpacing/>
        <w:rPr>
          <w:bCs/>
          <w:szCs w:val="24"/>
        </w:rPr>
      </w:pPr>
      <w:r w:rsidRPr="003B7D32">
        <w:rPr>
          <w:b/>
          <w:bCs/>
          <w:szCs w:val="24"/>
        </w:rPr>
        <w:t xml:space="preserve"> </w:t>
      </w:r>
      <w:r w:rsidRPr="003B7D32">
        <w:rPr>
          <w:b/>
          <w:bCs/>
          <w:szCs w:val="24"/>
        </w:rPr>
        <w:tab/>
      </w:r>
      <w:r w:rsidRPr="00B97CDE">
        <w:rPr>
          <w:b/>
          <w:bCs/>
          <w:color w:val="0000FF"/>
          <w:szCs w:val="24"/>
        </w:rPr>
        <w:t>A.</w:t>
      </w:r>
      <w:r w:rsidRPr="003B7D32">
        <w:rPr>
          <w:b/>
          <w:bCs/>
          <w:szCs w:val="24"/>
        </w:rPr>
        <w:t xml:space="preserve"> </w:t>
      </w:r>
      <w:r w:rsidRPr="003B7D32">
        <w:rPr>
          <w:bCs/>
          <w:szCs w:val="24"/>
        </w:rPr>
        <w:t xml:space="preserve">giảm giá trị hiệu dụng của điện áp xoay chiều. </w:t>
      </w:r>
      <w:r w:rsidRPr="003B7D32">
        <w:rPr>
          <w:b/>
          <w:bCs/>
          <w:szCs w:val="24"/>
        </w:rPr>
        <w:tab/>
      </w:r>
      <w:r w:rsidRPr="00B97CDE">
        <w:rPr>
          <w:b/>
          <w:bCs/>
          <w:color w:val="0000FF"/>
          <w:szCs w:val="24"/>
        </w:rPr>
        <w:t>B.</w:t>
      </w:r>
      <w:r w:rsidRPr="003B7D32">
        <w:rPr>
          <w:b/>
          <w:bCs/>
          <w:szCs w:val="24"/>
        </w:rPr>
        <w:t xml:space="preserve"> </w:t>
      </w:r>
      <w:r w:rsidRPr="003B7D32">
        <w:rPr>
          <w:bCs/>
          <w:szCs w:val="24"/>
        </w:rPr>
        <w:t xml:space="preserve">giảm tần số của dòng điện xoay chiều. </w:t>
      </w:r>
    </w:p>
    <w:p w14:paraId="2B7EAEB9" w14:textId="25AD5270" w:rsidR="00431CE1" w:rsidRPr="003B7D32" w:rsidRDefault="00431CE1" w:rsidP="00B97CDE">
      <w:pPr>
        <w:tabs>
          <w:tab w:val="left" w:pos="284"/>
          <w:tab w:val="left" w:pos="2835"/>
          <w:tab w:val="left" w:pos="5387"/>
          <w:tab w:val="left" w:pos="7938"/>
        </w:tabs>
        <w:contextualSpacing/>
        <w:rPr>
          <w:bCs/>
          <w:szCs w:val="24"/>
        </w:rPr>
      </w:pPr>
      <w:r w:rsidRPr="003B7D32">
        <w:rPr>
          <w:b/>
          <w:bCs/>
          <w:szCs w:val="24"/>
        </w:rPr>
        <w:t xml:space="preserve"> </w:t>
      </w:r>
      <w:r w:rsidRPr="003B7D32">
        <w:rPr>
          <w:b/>
          <w:bCs/>
          <w:szCs w:val="24"/>
        </w:rPr>
        <w:tab/>
      </w:r>
      <w:r w:rsidRPr="00B97CDE">
        <w:rPr>
          <w:b/>
          <w:bCs/>
          <w:color w:val="0000FF"/>
          <w:szCs w:val="24"/>
        </w:rPr>
        <w:t>C.</w:t>
      </w:r>
      <w:r w:rsidRPr="003B7D32">
        <w:rPr>
          <w:b/>
          <w:bCs/>
          <w:szCs w:val="24"/>
        </w:rPr>
        <w:t xml:space="preserve"> </w:t>
      </w:r>
      <w:r w:rsidRPr="003B7D32">
        <w:rPr>
          <w:bCs/>
          <w:szCs w:val="24"/>
        </w:rPr>
        <w:t xml:space="preserve">tăng giá trị hiệu dụng của điện áp xoay chiều. </w:t>
      </w:r>
      <w:r w:rsidRPr="003B7D32">
        <w:rPr>
          <w:b/>
          <w:bCs/>
          <w:szCs w:val="24"/>
        </w:rPr>
        <w:tab/>
      </w:r>
      <w:r w:rsidRPr="00B97CDE">
        <w:rPr>
          <w:b/>
          <w:bCs/>
          <w:color w:val="0000FF"/>
          <w:szCs w:val="24"/>
        </w:rPr>
        <w:t>D.</w:t>
      </w:r>
      <w:r w:rsidRPr="003B7D32">
        <w:rPr>
          <w:b/>
          <w:bCs/>
          <w:szCs w:val="24"/>
        </w:rPr>
        <w:t xml:space="preserve"> </w:t>
      </w:r>
      <w:r w:rsidRPr="003B7D32">
        <w:rPr>
          <w:bCs/>
          <w:szCs w:val="24"/>
        </w:rPr>
        <w:t xml:space="preserve">tăng tần số của dòng điện xoay chiều. </w:t>
      </w:r>
    </w:p>
    <w:p w14:paraId="3D66137C" w14:textId="4DB212D4" w:rsidR="00F013D7" w:rsidRPr="003B7D32" w:rsidRDefault="00F013D7" w:rsidP="00B97CDE">
      <w:pPr>
        <w:tabs>
          <w:tab w:val="left" w:pos="284"/>
          <w:tab w:val="left" w:pos="2835"/>
          <w:tab w:val="left" w:pos="5387"/>
          <w:tab w:val="left" w:pos="7938"/>
        </w:tabs>
        <w:contextualSpacing/>
        <w:rPr>
          <w:bCs/>
          <w:szCs w:val="24"/>
        </w:rPr>
      </w:pPr>
      <w:r w:rsidRPr="003B7D32">
        <w:rPr>
          <w:bCs/>
          <w:szCs w:val="24"/>
        </w:rPr>
        <w:t xml:space="preserve">Khi hoạt động có tác dụng làm </w:t>
      </w:r>
      <w:r w:rsidR="00DD7E80" w:rsidRPr="003B7D32">
        <w:rPr>
          <w:bCs/>
          <w:szCs w:val="24"/>
        </w:rPr>
        <w:t>giảm</w:t>
      </w:r>
      <w:r w:rsidR="000D0B04" w:rsidRPr="003B7D32">
        <w:rPr>
          <w:bCs/>
          <w:szCs w:val="24"/>
        </w:rPr>
        <w:t xml:space="preserve"> </w:t>
      </w:r>
      <w:r w:rsidRPr="003B7D32">
        <w:rPr>
          <w:bCs/>
          <w:szCs w:val="24"/>
        </w:rPr>
        <w:t>điện áp xoay chiều.</w:t>
      </w:r>
    </w:p>
    <w:p w14:paraId="3601CA8C" w14:textId="0B18110A" w:rsidR="00431CE1" w:rsidRPr="003B7D32" w:rsidRDefault="00431CE1" w:rsidP="00B97CDE">
      <w:pPr>
        <w:tabs>
          <w:tab w:val="left" w:pos="284"/>
          <w:tab w:val="left" w:pos="2835"/>
          <w:tab w:val="left" w:pos="5387"/>
          <w:tab w:val="left" w:pos="7938"/>
        </w:tabs>
        <w:contextualSpacing/>
        <w:rPr>
          <w:bCs/>
          <w:szCs w:val="24"/>
        </w:rPr>
      </w:pPr>
      <w:r w:rsidRPr="00B97CDE">
        <w:rPr>
          <w:b/>
          <w:bCs/>
          <w:color w:val="0000FF"/>
          <w:szCs w:val="24"/>
        </w:rPr>
        <w:t>Câu 13</w:t>
      </w:r>
      <w:r w:rsidR="00E51B17" w:rsidRPr="00B97CDE">
        <w:rPr>
          <w:b/>
          <w:bCs/>
          <w:color w:val="0000FF"/>
          <w:szCs w:val="24"/>
        </w:rPr>
        <w:t>:</w:t>
      </w:r>
      <w:r w:rsidRPr="003B7D32">
        <w:rPr>
          <w:bCs/>
          <w:szCs w:val="24"/>
        </w:rPr>
        <w:t xml:space="preserve"> </w:t>
      </w:r>
      <w:r w:rsidR="00C21932" w:rsidRPr="003B7D32">
        <w:rPr>
          <w:bCs/>
          <w:szCs w:val="24"/>
        </w:rPr>
        <w:t>Tia lửa điện có bản chất l</w:t>
      </w:r>
      <w:r w:rsidR="00443DF9" w:rsidRPr="003B7D32">
        <w:rPr>
          <w:bCs/>
          <w:szCs w:val="24"/>
        </w:rPr>
        <w:t>à dòng điện</w:t>
      </w:r>
    </w:p>
    <w:p w14:paraId="7DC42071" w14:textId="3BD216E0" w:rsidR="00431CE1" w:rsidRPr="003B7D32" w:rsidRDefault="00431CE1" w:rsidP="00B97CDE">
      <w:pPr>
        <w:tabs>
          <w:tab w:val="left" w:pos="284"/>
          <w:tab w:val="left" w:pos="2835"/>
          <w:tab w:val="left" w:pos="5387"/>
          <w:tab w:val="left" w:pos="7938"/>
        </w:tabs>
        <w:contextualSpacing/>
        <w:rPr>
          <w:bCs/>
          <w:szCs w:val="24"/>
        </w:rPr>
      </w:pPr>
      <w:r w:rsidRPr="003B7D32">
        <w:rPr>
          <w:b/>
          <w:bCs/>
          <w:szCs w:val="24"/>
        </w:rPr>
        <w:t xml:space="preserve"> </w:t>
      </w:r>
      <w:r w:rsidRPr="003B7D32">
        <w:rPr>
          <w:b/>
          <w:bCs/>
          <w:szCs w:val="24"/>
        </w:rPr>
        <w:tab/>
      </w:r>
      <w:r w:rsidRPr="00B97CDE">
        <w:rPr>
          <w:b/>
          <w:bCs/>
          <w:color w:val="0000FF"/>
          <w:szCs w:val="24"/>
        </w:rPr>
        <w:t>A.</w:t>
      </w:r>
      <w:r w:rsidRPr="003B7D32">
        <w:rPr>
          <w:b/>
          <w:bCs/>
          <w:szCs w:val="24"/>
        </w:rPr>
        <w:t xml:space="preserve"> </w:t>
      </w:r>
      <w:r w:rsidR="007C2DAA" w:rsidRPr="003B7D32">
        <w:rPr>
          <w:bCs/>
          <w:szCs w:val="24"/>
        </w:rPr>
        <w:t>trong chất bán dẫn</w:t>
      </w:r>
      <w:r w:rsidRPr="003B7D32">
        <w:rPr>
          <w:bCs/>
          <w:szCs w:val="24"/>
        </w:rPr>
        <w:t xml:space="preserve">. </w:t>
      </w:r>
      <w:r w:rsidRPr="003B7D32">
        <w:rPr>
          <w:bCs/>
          <w:szCs w:val="24"/>
        </w:rPr>
        <w:tab/>
      </w:r>
      <w:r w:rsidRPr="003B7D32">
        <w:rPr>
          <w:b/>
          <w:bCs/>
          <w:szCs w:val="24"/>
        </w:rPr>
        <w:t xml:space="preserve"> </w:t>
      </w:r>
      <w:r w:rsidRPr="003B7D32">
        <w:rPr>
          <w:b/>
          <w:bCs/>
          <w:szCs w:val="24"/>
        </w:rPr>
        <w:tab/>
      </w:r>
      <w:r w:rsidRPr="00B97CDE">
        <w:rPr>
          <w:b/>
          <w:bCs/>
          <w:color w:val="0000FF"/>
          <w:szCs w:val="24"/>
        </w:rPr>
        <w:t>B.</w:t>
      </w:r>
      <w:r w:rsidRPr="003B7D32">
        <w:rPr>
          <w:b/>
          <w:bCs/>
          <w:szCs w:val="24"/>
        </w:rPr>
        <w:t xml:space="preserve"> </w:t>
      </w:r>
      <w:r w:rsidR="007C2DAA" w:rsidRPr="003B7D32">
        <w:rPr>
          <w:bCs/>
          <w:szCs w:val="24"/>
        </w:rPr>
        <w:t>trong kim loại</w:t>
      </w:r>
      <w:r w:rsidRPr="003B7D32">
        <w:rPr>
          <w:bCs/>
          <w:szCs w:val="24"/>
        </w:rPr>
        <w:t xml:space="preserve">. </w:t>
      </w:r>
    </w:p>
    <w:p w14:paraId="681D891B" w14:textId="02872983" w:rsidR="00431CE1" w:rsidRPr="003B7D32" w:rsidRDefault="00431CE1" w:rsidP="00B97CDE">
      <w:pPr>
        <w:tabs>
          <w:tab w:val="left" w:pos="284"/>
          <w:tab w:val="left" w:pos="2835"/>
          <w:tab w:val="left" w:pos="5387"/>
          <w:tab w:val="left" w:pos="7938"/>
        </w:tabs>
        <w:contextualSpacing/>
        <w:rPr>
          <w:bCs/>
          <w:szCs w:val="24"/>
        </w:rPr>
      </w:pPr>
      <w:r w:rsidRPr="003B7D32">
        <w:rPr>
          <w:b/>
          <w:bCs/>
          <w:szCs w:val="24"/>
        </w:rPr>
        <w:tab/>
      </w:r>
      <w:r w:rsidRPr="00B97CDE">
        <w:rPr>
          <w:b/>
          <w:bCs/>
          <w:color w:val="0000FF"/>
          <w:szCs w:val="24"/>
        </w:rPr>
        <w:t>C.</w:t>
      </w:r>
      <w:r w:rsidRPr="003B7D32">
        <w:rPr>
          <w:b/>
          <w:bCs/>
          <w:szCs w:val="24"/>
        </w:rPr>
        <w:t xml:space="preserve"> </w:t>
      </w:r>
      <w:r w:rsidR="006359E2" w:rsidRPr="003B7D32">
        <w:rPr>
          <w:bCs/>
          <w:szCs w:val="24"/>
        </w:rPr>
        <w:t>trong chất điện phân</w:t>
      </w:r>
      <w:r w:rsidRPr="003B7D32">
        <w:rPr>
          <w:bCs/>
          <w:szCs w:val="24"/>
        </w:rPr>
        <w:t xml:space="preserve">. </w:t>
      </w:r>
      <w:r w:rsidRPr="003B7D32">
        <w:rPr>
          <w:bCs/>
          <w:szCs w:val="24"/>
        </w:rPr>
        <w:tab/>
      </w:r>
      <w:r w:rsidRPr="003B7D32">
        <w:rPr>
          <w:b/>
          <w:bCs/>
          <w:szCs w:val="24"/>
        </w:rPr>
        <w:t xml:space="preserve"> </w:t>
      </w:r>
      <w:r w:rsidRPr="003B7D32">
        <w:rPr>
          <w:b/>
          <w:bCs/>
          <w:szCs w:val="24"/>
        </w:rPr>
        <w:tab/>
      </w:r>
      <w:r w:rsidRPr="00B97CDE">
        <w:rPr>
          <w:b/>
          <w:bCs/>
          <w:color w:val="0000FF"/>
          <w:szCs w:val="24"/>
        </w:rPr>
        <w:t>D.</w:t>
      </w:r>
      <w:r w:rsidRPr="003B7D32">
        <w:rPr>
          <w:b/>
          <w:bCs/>
          <w:szCs w:val="24"/>
        </w:rPr>
        <w:t xml:space="preserve"> </w:t>
      </w:r>
      <w:r w:rsidR="00F37DE9" w:rsidRPr="003B7D32">
        <w:rPr>
          <w:bCs/>
          <w:szCs w:val="24"/>
        </w:rPr>
        <w:t>trong chất khí</w:t>
      </w:r>
      <w:r w:rsidRPr="003B7D32">
        <w:rPr>
          <w:bCs/>
          <w:szCs w:val="24"/>
        </w:rPr>
        <w:t xml:space="preserve">. </w:t>
      </w:r>
    </w:p>
    <w:p w14:paraId="6999B445" w14:textId="216B6013" w:rsidR="00E245B9" w:rsidRPr="003B7D32" w:rsidRDefault="00431CE1" w:rsidP="00B97CDE">
      <w:pPr>
        <w:tabs>
          <w:tab w:val="left" w:pos="284"/>
          <w:tab w:val="left" w:pos="2835"/>
          <w:tab w:val="left" w:pos="5387"/>
          <w:tab w:val="left" w:pos="7938"/>
        </w:tabs>
        <w:contextualSpacing/>
        <w:rPr>
          <w:bCs/>
          <w:szCs w:val="24"/>
        </w:rPr>
      </w:pPr>
      <w:r w:rsidRPr="00B97CDE">
        <w:rPr>
          <w:b/>
          <w:bCs/>
          <w:color w:val="0000FF"/>
          <w:szCs w:val="24"/>
        </w:rPr>
        <w:t>Câu 14</w:t>
      </w:r>
      <w:r w:rsidR="00EC19DB" w:rsidRPr="00B97CDE">
        <w:rPr>
          <w:b/>
          <w:bCs/>
          <w:color w:val="0000FF"/>
          <w:szCs w:val="24"/>
        </w:rPr>
        <w:t>:</w:t>
      </w:r>
      <w:r w:rsidRPr="003B7D32">
        <w:rPr>
          <w:bCs/>
          <w:szCs w:val="24"/>
        </w:rPr>
        <w:t xml:space="preserve"> Dao động </w:t>
      </w:r>
      <w:r w:rsidR="00E245B9" w:rsidRPr="003B7D32">
        <w:rPr>
          <w:bCs/>
          <w:szCs w:val="24"/>
        </w:rPr>
        <w:t xml:space="preserve">của một vật là dao động </w:t>
      </w:r>
      <w:r w:rsidRPr="003B7D32">
        <w:rPr>
          <w:bCs/>
          <w:szCs w:val="24"/>
        </w:rPr>
        <w:t xml:space="preserve">cưỡng bức </w:t>
      </w:r>
      <w:r w:rsidR="00E245B9" w:rsidRPr="003B7D32">
        <w:rPr>
          <w:bCs/>
          <w:szCs w:val="24"/>
        </w:rPr>
        <w:t xml:space="preserve">dưới tác dụng của ngoại lực </w:t>
      </w:r>
      <w:r w:rsidR="00E245B9" w:rsidRPr="003B7D32">
        <w:rPr>
          <w:bCs/>
          <w:position w:val="-14"/>
          <w:szCs w:val="24"/>
        </w:rPr>
        <w:object w:dxaOrig="1740" w:dyaOrig="400" w14:anchorId="2D0ED21F">
          <v:shape id="_x0000_i1080" type="#_x0000_t75" style="width:87.05pt;height:20.65pt" o:ole="">
            <v:imagedata r:id="rId119" o:title=""/>
          </v:shape>
          <o:OLEObject Type="Embed" ProgID="Equation.DSMT4" ShapeID="_x0000_i1080" DrawAspect="Content" ObjectID="_1713974871" r:id="rId120"/>
        </w:object>
      </w:r>
      <w:r w:rsidR="00E245B9" w:rsidRPr="003B7D32">
        <w:rPr>
          <w:bCs/>
          <w:szCs w:val="24"/>
        </w:rPr>
        <w:t xml:space="preserve">, </w:t>
      </w:r>
      <w:r w:rsidR="00E245B9" w:rsidRPr="003B7D32">
        <w:rPr>
          <w:bCs/>
          <w:position w:val="-12"/>
          <w:szCs w:val="24"/>
        </w:rPr>
        <w:object w:dxaOrig="279" w:dyaOrig="360" w14:anchorId="5BBB9C7D">
          <v:shape id="_x0000_i1081" type="#_x0000_t75" style="width:14.4pt;height:18.15pt" o:ole="">
            <v:imagedata r:id="rId121" o:title=""/>
          </v:shape>
          <o:OLEObject Type="Embed" ProgID="Equation.DSMT4" ShapeID="_x0000_i1081" DrawAspect="Content" ObjectID="_1713974872" r:id="rId122"/>
        </w:object>
      </w:r>
      <w:r w:rsidR="00E245B9" w:rsidRPr="003B7D32">
        <w:rPr>
          <w:bCs/>
          <w:szCs w:val="24"/>
        </w:rPr>
        <w:t xml:space="preserve"> không đổi. Chu kì dao động của vật là</w:t>
      </w:r>
    </w:p>
    <w:p w14:paraId="75138921" w14:textId="13084715" w:rsidR="00431CE1" w:rsidRPr="003B7D32" w:rsidRDefault="00431CE1" w:rsidP="00B97CDE">
      <w:pPr>
        <w:tabs>
          <w:tab w:val="left" w:pos="284"/>
          <w:tab w:val="left" w:pos="2835"/>
          <w:tab w:val="left" w:pos="5387"/>
          <w:tab w:val="left" w:pos="7938"/>
        </w:tabs>
        <w:contextualSpacing/>
        <w:rPr>
          <w:bCs/>
          <w:szCs w:val="24"/>
        </w:rPr>
      </w:pPr>
      <w:r w:rsidRPr="003B7D32">
        <w:rPr>
          <w:b/>
          <w:bCs/>
          <w:szCs w:val="24"/>
        </w:rPr>
        <w:t xml:space="preserve"> </w:t>
      </w:r>
      <w:r w:rsidRPr="003B7D32">
        <w:rPr>
          <w:b/>
          <w:bCs/>
          <w:szCs w:val="24"/>
        </w:rPr>
        <w:tab/>
      </w:r>
      <w:r w:rsidRPr="00B97CDE">
        <w:rPr>
          <w:b/>
          <w:bCs/>
          <w:color w:val="0000FF"/>
          <w:szCs w:val="24"/>
        </w:rPr>
        <w:t>A.</w:t>
      </w:r>
      <w:r w:rsidRPr="003B7D32">
        <w:rPr>
          <w:b/>
          <w:bCs/>
          <w:szCs w:val="24"/>
        </w:rPr>
        <w:t xml:space="preserve"> </w:t>
      </w:r>
      <w:r w:rsidR="00052283" w:rsidRPr="003B7D32">
        <w:rPr>
          <w:bCs/>
          <w:szCs w:val="24"/>
        </w:rPr>
        <w:t>0,2 s</w:t>
      </w:r>
      <w:r w:rsidRPr="003B7D32">
        <w:rPr>
          <w:bCs/>
          <w:szCs w:val="24"/>
        </w:rPr>
        <w:t xml:space="preserve">. </w:t>
      </w:r>
      <w:r w:rsidRPr="003B7D32">
        <w:rPr>
          <w:b/>
          <w:bCs/>
          <w:szCs w:val="24"/>
        </w:rPr>
        <w:t xml:space="preserve"> </w:t>
      </w:r>
      <w:r w:rsidRPr="003B7D32">
        <w:rPr>
          <w:b/>
          <w:bCs/>
          <w:szCs w:val="24"/>
        </w:rPr>
        <w:tab/>
      </w:r>
      <w:r w:rsidRPr="00B97CDE">
        <w:rPr>
          <w:b/>
          <w:bCs/>
          <w:color w:val="0000FF"/>
          <w:szCs w:val="24"/>
        </w:rPr>
        <w:t>B.</w:t>
      </w:r>
      <w:r w:rsidRPr="003B7D32">
        <w:rPr>
          <w:b/>
          <w:bCs/>
          <w:szCs w:val="24"/>
        </w:rPr>
        <w:t xml:space="preserve"> </w:t>
      </w:r>
      <w:r w:rsidR="0060234E" w:rsidRPr="003B7D32">
        <w:rPr>
          <w:bCs/>
          <w:szCs w:val="24"/>
        </w:rPr>
        <w:t>0,1 s</w:t>
      </w:r>
      <w:r w:rsidRPr="003B7D32">
        <w:rPr>
          <w:bCs/>
          <w:szCs w:val="24"/>
        </w:rPr>
        <w:t xml:space="preserve">. </w:t>
      </w:r>
      <w:r w:rsidR="003722B2" w:rsidRPr="003B7D32">
        <w:rPr>
          <w:bCs/>
          <w:szCs w:val="24"/>
        </w:rPr>
        <w:tab/>
      </w:r>
      <w:r w:rsidRPr="00B97CDE">
        <w:rPr>
          <w:b/>
          <w:bCs/>
          <w:color w:val="0000FF"/>
          <w:szCs w:val="24"/>
        </w:rPr>
        <w:t>C.</w:t>
      </w:r>
      <w:r w:rsidRPr="003B7D32">
        <w:rPr>
          <w:b/>
          <w:bCs/>
          <w:szCs w:val="24"/>
        </w:rPr>
        <w:t xml:space="preserve"> </w:t>
      </w:r>
      <w:r w:rsidR="00BA7BFB" w:rsidRPr="003B7D32">
        <w:rPr>
          <w:bCs/>
          <w:szCs w:val="24"/>
        </w:rPr>
        <w:t>2,1 s</w:t>
      </w:r>
      <w:r w:rsidRPr="003B7D32">
        <w:rPr>
          <w:bCs/>
          <w:szCs w:val="24"/>
        </w:rPr>
        <w:t xml:space="preserve">. </w:t>
      </w:r>
      <w:r w:rsidRPr="003B7D32">
        <w:rPr>
          <w:bCs/>
          <w:szCs w:val="24"/>
        </w:rPr>
        <w:tab/>
      </w:r>
      <w:r w:rsidRPr="00B97CDE">
        <w:rPr>
          <w:b/>
          <w:bCs/>
          <w:color w:val="0000FF"/>
          <w:szCs w:val="24"/>
        </w:rPr>
        <w:t>D.</w:t>
      </w:r>
      <w:r w:rsidRPr="003B7D32">
        <w:rPr>
          <w:b/>
          <w:bCs/>
          <w:szCs w:val="24"/>
        </w:rPr>
        <w:t xml:space="preserve"> </w:t>
      </w:r>
      <w:r w:rsidR="00D566DA" w:rsidRPr="003B7D32">
        <w:rPr>
          <w:bCs/>
          <w:szCs w:val="24"/>
        </w:rPr>
        <w:t>1,5 s</w:t>
      </w:r>
      <w:r w:rsidRPr="003B7D32">
        <w:rPr>
          <w:bCs/>
          <w:szCs w:val="24"/>
        </w:rPr>
        <w:t xml:space="preserve">. </w:t>
      </w:r>
    </w:p>
    <w:p w14:paraId="0980BDB7" w14:textId="53B7CA1D" w:rsidR="00431CE1" w:rsidRPr="003B7D32" w:rsidRDefault="00431CE1" w:rsidP="00B97CDE">
      <w:pPr>
        <w:tabs>
          <w:tab w:val="left" w:pos="284"/>
          <w:tab w:val="left" w:pos="2835"/>
          <w:tab w:val="left" w:pos="5387"/>
          <w:tab w:val="left" w:pos="7938"/>
        </w:tabs>
        <w:contextualSpacing/>
        <w:rPr>
          <w:bCs/>
          <w:szCs w:val="24"/>
        </w:rPr>
      </w:pPr>
      <w:r w:rsidRPr="00B97CDE">
        <w:rPr>
          <w:b/>
          <w:bCs/>
          <w:color w:val="0000FF"/>
          <w:szCs w:val="24"/>
        </w:rPr>
        <w:t>Câu 15</w:t>
      </w:r>
      <w:r w:rsidR="001541DC" w:rsidRPr="00B97CDE">
        <w:rPr>
          <w:b/>
          <w:bCs/>
          <w:color w:val="0000FF"/>
          <w:szCs w:val="24"/>
        </w:rPr>
        <w:t>:</w:t>
      </w:r>
      <w:r w:rsidRPr="003B7D32">
        <w:rPr>
          <w:bCs/>
          <w:szCs w:val="24"/>
        </w:rPr>
        <w:t xml:space="preserve"> Bộ phận nào sau đây</w:t>
      </w:r>
      <w:r w:rsidR="00BC327D" w:rsidRPr="003B7D32">
        <w:rPr>
          <w:bCs/>
          <w:szCs w:val="24"/>
        </w:rPr>
        <w:t xml:space="preserve"> </w:t>
      </w:r>
      <w:r w:rsidR="00BC327D" w:rsidRPr="003B7D32">
        <w:rPr>
          <w:b/>
          <w:szCs w:val="24"/>
        </w:rPr>
        <w:t>không</w:t>
      </w:r>
      <w:r w:rsidRPr="003B7D32">
        <w:rPr>
          <w:bCs/>
          <w:szCs w:val="24"/>
        </w:rPr>
        <w:t xml:space="preserve"> có trong sơ đồ khối của một máy </w:t>
      </w:r>
      <w:r w:rsidR="006115C6" w:rsidRPr="003B7D32">
        <w:rPr>
          <w:bCs/>
          <w:szCs w:val="24"/>
        </w:rPr>
        <w:t>quang phổ lăng kính</w:t>
      </w:r>
      <w:r w:rsidRPr="003B7D32">
        <w:rPr>
          <w:bCs/>
          <w:szCs w:val="24"/>
        </w:rPr>
        <w:t xml:space="preserve">? </w:t>
      </w:r>
    </w:p>
    <w:p w14:paraId="2AFAB95F" w14:textId="43739274" w:rsidR="00431CE1" w:rsidRPr="003B7D32" w:rsidRDefault="00431CE1" w:rsidP="00B97CDE">
      <w:pPr>
        <w:tabs>
          <w:tab w:val="left" w:pos="284"/>
          <w:tab w:val="left" w:pos="2835"/>
          <w:tab w:val="left" w:pos="5387"/>
          <w:tab w:val="left" w:pos="7938"/>
        </w:tabs>
        <w:contextualSpacing/>
        <w:rPr>
          <w:bCs/>
          <w:szCs w:val="24"/>
        </w:rPr>
      </w:pPr>
      <w:r w:rsidRPr="003B7D32">
        <w:rPr>
          <w:b/>
          <w:bCs/>
          <w:szCs w:val="24"/>
        </w:rPr>
        <w:t xml:space="preserve"> </w:t>
      </w:r>
      <w:r w:rsidRPr="003B7D32">
        <w:rPr>
          <w:b/>
          <w:bCs/>
          <w:szCs w:val="24"/>
        </w:rPr>
        <w:tab/>
      </w:r>
      <w:r w:rsidRPr="00B97CDE">
        <w:rPr>
          <w:b/>
          <w:bCs/>
          <w:color w:val="0000FF"/>
          <w:szCs w:val="24"/>
        </w:rPr>
        <w:t>A.</w:t>
      </w:r>
      <w:r w:rsidRPr="003B7D32">
        <w:rPr>
          <w:b/>
          <w:bCs/>
          <w:szCs w:val="24"/>
        </w:rPr>
        <w:t xml:space="preserve"> </w:t>
      </w:r>
      <w:r w:rsidR="008837CD" w:rsidRPr="003B7D32">
        <w:rPr>
          <w:bCs/>
          <w:szCs w:val="24"/>
        </w:rPr>
        <w:t>Ố</w:t>
      </w:r>
      <w:r w:rsidRPr="003B7D32">
        <w:rPr>
          <w:bCs/>
          <w:szCs w:val="24"/>
        </w:rPr>
        <w:t xml:space="preserve">ng chuẩn trực. </w:t>
      </w:r>
      <w:r w:rsidRPr="003B7D32">
        <w:rPr>
          <w:b/>
          <w:bCs/>
          <w:szCs w:val="24"/>
        </w:rPr>
        <w:tab/>
      </w:r>
      <w:r w:rsidRPr="00B97CDE">
        <w:rPr>
          <w:b/>
          <w:bCs/>
          <w:color w:val="0000FF"/>
          <w:szCs w:val="24"/>
        </w:rPr>
        <w:t>B.</w:t>
      </w:r>
      <w:r w:rsidRPr="003B7D32">
        <w:rPr>
          <w:b/>
          <w:bCs/>
          <w:szCs w:val="24"/>
        </w:rPr>
        <w:t xml:space="preserve"> </w:t>
      </w:r>
      <w:r w:rsidRPr="003B7D32">
        <w:rPr>
          <w:bCs/>
          <w:szCs w:val="24"/>
        </w:rPr>
        <w:t xml:space="preserve">Mạch biến điệu. </w:t>
      </w:r>
      <w:r w:rsidRPr="003B7D32">
        <w:rPr>
          <w:b/>
          <w:bCs/>
          <w:szCs w:val="24"/>
        </w:rPr>
        <w:tab/>
      </w:r>
      <w:r w:rsidRPr="00B97CDE">
        <w:rPr>
          <w:b/>
          <w:bCs/>
          <w:color w:val="0000FF"/>
          <w:szCs w:val="24"/>
        </w:rPr>
        <w:t>C.</w:t>
      </w:r>
      <w:r w:rsidRPr="003B7D32">
        <w:rPr>
          <w:b/>
          <w:bCs/>
          <w:szCs w:val="24"/>
        </w:rPr>
        <w:t xml:space="preserve"> </w:t>
      </w:r>
      <w:r w:rsidRPr="003B7D32">
        <w:rPr>
          <w:bCs/>
          <w:szCs w:val="24"/>
        </w:rPr>
        <w:t xml:space="preserve">Buồng tối. </w:t>
      </w:r>
      <w:r w:rsidRPr="003B7D32">
        <w:rPr>
          <w:bCs/>
          <w:szCs w:val="24"/>
        </w:rPr>
        <w:tab/>
      </w:r>
      <w:r w:rsidRPr="00B97CDE">
        <w:rPr>
          <w:b/>
          <w:bCs/>
          <w:color w:val="0000FF"/>
          <w:szCs w:val="24"/>
        </w:rPr>
        <w:t>D.</w:t>
      </w:r>
      <w:r w:rsidRPr="003B7D32">
        <w:rPr>
          <w:b/>
          <w:bCs/>
          <w:szCs w:val="24"/>
        </w:rPr>
        <w:t xml:space="preserve"> </w:t>
      </w:r>
      <w:r w:rsidR="0008074E" w:rsidRPr="003B7D32">
        <w:rPr>
          <w:bCs/>
          <w:szCs w:val="24"/>
        </w:rPr>
        <w:t>Hệ tán sắc</w:t>
      </w:r>
      <w:r w:rsidRPr="003B7D32">
        <w:rPr>
          <w:bCs/>
          <w:szCs w:val="24"/>
        </w:rPr>
        <w:t xml:space="preserve">. </w:t>
      </w:r>
    </w:p>
    <w:p w14:paraId="6FA64B93" w14:textId="16117A30" w:rsidR="00431CE1" w:rsidRPr="003B7D32" w:rsidRDefault="00431CE1" w:rsidP="00B97CDE">
      <w:pPr>
        <w:tabs>
          <w:tab w:val="left" w:pos="284"/>
          <w:tab w:val="left" w:pos="2835"/>
          <w:tab w:val="left" w:pos="5387"/>
          <w:tab w:val="left" w:pos="7938"/>
        </w:tabs>
        <w:contextualSpacing/>
        <w:rPr>
          <w:bCs/>
          <w:szCs w:val="24"/>
        </w:rPr>
      </w:pPr>
      <w:r w:rsidRPr="00B97CDE">
        <w:rPr>
          <w:b/>
          <w:bCs/>
          <w:color w:val="0000FF"/>
          <w:szCs w:val="24"/>
        </w:rPr>
        <w:t>Câu 16</w:t>
      </w:r>
      <w:r w:rsidR="00AC1989" w:rsidRPr="00B97CDE">
        <w:rPr>
          <w:b/>
          <w:bCs/>
          <w:color w:val="0000FF"/>
          <w:szCs w:val="24"/>
        </w:rPr>
        <w:t>:</w:t>
      </w:r>
      <w:r w:rsidRPr="003B7D32">
        <w:rPr>
          <w:bCs/>
          <w:szCs w:val="24"/>
        </w:rPr>
        <w:t xml:space="preserve"> Một con lắc lò xo gồm vật nhỏ khối lượng </w:t>
      </w:r>
      <w:r w:rsidR="003A11DE" w:rsidRPr="003B7D32">
        <w:rPr>
          <w:bCs/>
          <w:position w:val="-6"/>
          <w:szCs w:val="24"/>
        </w:rPr>
        <w:object w:dxaOrig="260" w:dyaOrig="220" w14:anchorId="4A6ED280">
          <v:shape id="_x0000_i1097" type="#_x0000_t75" style="width:13.15pt;height:10.65pt" o:ole="">
            <v:imagedata r:id="rId123" o:title=""/>
          </v:shape>
          <o:OLEObject Type="Embed" ProgID="Equation.DSMT4" ShapeID="_x0000_i1097" DrawAspect="Content" ObjectID="_1713974873" r:id="rId124"/>
        </w:object>
      </w:r>
      <w:r w:rsidRPr="003B7D32">
        <w:rPr>
          <w:bCs/>
          <w:szCs w:val="24"/>
        </w:rPr>
        <w:t xml:space="preserve"> và lò xo nhẹ có độ cứng </w:t>
      </w:r>
      <w:r w:rsidR="00C706D3" w:rsidRPr="003B7D32">
        <w:rPr>
          <w:bCs/>
          <w:position w:val="-6"/>
          <w:szCs w:val="24"/>
        </w:rPr>
        <w:object w:dxaOrig="200" w:dyaOrig="279" w14:anchorId="2643AC52">
          <v:shape id="_x0000_i1098" type="#_x0000_t75" style="width:10.65pt;height:14.4pt" o:ole="">
            <v:imagedata r:id="rId125" o:title=""/>
          </v:shape>
          <o:OLEObject Type="Embed" ProgID="Equation.DSMT4" ShapeID="_x0000_i1098" DrawAspect="Content" ObjectID="_1713974874" r:id="rId126"/>
        </w:object>
      </w:r>
      <w:r w:rsidRPr="003B7D32">
        <w:rPr>
          <w:bCs/>
          <w:szCs w:val="24"/>
        </w:rPr>
        <w:t xml:space="preserve"> đang dao động điều hòa. Khi vật qua vị trí có li độ </w:t>
      </w:r>
      <w:r w:rsidR="00256416" w:rsidRPr="003B7D32">
        <w:rPr>
          <w:bCs/>
          <w:position w:val="-6"/>
          <w:szCs w:val="24"/>
        </w:rPr>
        <w:object w:dxaOrig="200" w:dyaOrig="220" w14:anchorId="76FFD056">
          <v:shape id="_x0000_i1099" type="#_x0000_t75" style="width:10.65pt;height:10.65pt" o:ole="">
            <v:imagedata r:id="rId127" o:title=""/>
          </v:shape>
          <o:OLEObject Type="Embed" ProgID="Equation.DSMT4" ShapeID="_x0000_i1099" DrawAspect="Content" ObjectID="_1713974875" r:id="rId128"/>
        </w:object>
      </w:r>
      <w:r w:rsidRPr="003B7D32">
        <w:rPr>
          <w:bCs/>
          <w:szCs w:val="24"/>
        </w:rPr>
        <w:t xml:space="preserve"> thì gia tốc của vật là</w:t>
      </w:r>
      <w:r w:rsidR="003C6013" w:rsidRPr="003B7D32">
        <w:rPr>
          <w:bCs/>
          <w:szCs w:val="24"/>
        </w:rPr>
        <w:t xml:space="preserve"> </w:t>
      </w:r>
      <w:r w:rsidR="00137AC2" w:rsidRPr="003B7D32">
        <w:rPr>
          <w:bCs/>
          <w:position w:val="-6"/>
          <w:szCs w:val="24"/>
        </w:rPr>
        <w:object w:dxaOrig="200" w:dyaOrig="220" w14:anchorId="51CB76C9">
          <v:shape id="_x0000_i1100" type="#_x0000_t75" style="width:10.65pt;height:10.65pt" o:ole="">
            <v:imagedata r:id="rId129" o:title=""/>
          </v:shape>
          <o:OLEObject Type="Embed" ProgID="Equation.DSMT4" ShapeID="_x0000_i1100" DrawAspect="Content" ObjectID="_1713974876" r:id="rId130"/>
        </w:object>
      </w:r>
      <w:r w:rsidR="00137AC2" w:rsidRPr="003B7D32">
        <w:rPr>
          <w:bCs/>
          <w:szCs w:val="24"/>
        </w:rPr>
        <w:t xml:space="preserve">. Thương số </w:t>
      </w:r>
      <w:r w:rsidR="00E34D40" w:rsidRPr="003B7D32">
        <w:rPr>
          <w:bCs/>
          <w:position w:val="-24"/>
          <w:szCs w:val="24"/>
        </w:rPr>
        <w:object w:dxaOrig="240" w:dyaOrig="620" w14:anchorId="344A3477">
          <v:shape id="_x0000_i1101" type="#_x0000_t75" style="width:11.25pt;height:30.7pt" o:ole="">
            <v:imagedata r:id="rId131" o:title=""/>
          </v:shape>
          <o:OLEObject Type="Embed" ProgID="Equation.DSMT4" ShapeID="_x0000_i1101" DrawAspect="Content" ObjectID="_1713974877" r:id="rId132"/>
        </w:object>
      </w:r>
      <w:r w:rsidR="00E34D40" w:rsidRPr="003B7D32">
        <w:rPr>
          <w:bCs/>
          <w:szCs w:val="24"/>
        </w:rPr>
        <w:t xml:space="preserve"> bằng</w:t>
      </w:r>
      <w:r w:rsidRPr="003B7D32">
        <w:rPr>
          <w:bCs/>
          <w:szCs w:val="24"/>
        </w:rPr>
        <w:t xml:space="preserve"> </w:t>
      </w:r>
    </w:p>
    <w:p w14:paraId="59AE2CFA" w14:textId="5C9A7F78" w:rsidR="00431CE1" w:rsidRPr="003B7D32" w:rsidRDefault="00431CE1" w:rsidP="00B97CDE">
      <w:pPr>
        <w:tabs>
          <w:tab w:val="left" w:pos="284"/>
          <w:tab w:val="left" w:pos="2835"/>
          <w:tab w:val="left" w:pos="5387"/>
          <w:tab w:val="left" w:pos="7938"/>
        </w:tabs>
        <w:contextualSpacing/>
        <w:rPr>
          <w:bCs/>
          <w:szCs w:val="24"/>
        </w:rPr>
      </w:pPr>
      <w:r w:rsidRPr="003B7D32">
        <w:rPr>
          <w:b/>
          <w:bCs/>
          <w:szCs w:val="24"/>
        </w:rPr>
        <w:tab/>
      </w:r>
      <w:r w:rsidRPr="00B97CDE">
        <w:rPr>
          <w:b/>
          <w:bCs/>
          <w:color w:val="0000FF"/>
          <w:szCs w:val="24"/>
        </w:rPr>
        <w:t>A.</w:t>
      </w:r>
      <w:r w:rsidRPr="003B7D32">
        <w:rPr>
          <w:b/>
          <w:bCs/>
          <w:szCs w:val="24"/>
        </w:rPr>
        <w:t xml:space="preserve"> </w:t>
      </w:r>
      <w:r w:rsidR="00E516A0" w:rsidRPr="003B7D32">
        <w:rPr>
          <w:position w:val="-24"/>
          <w:szCs w:val="24"/>
        </w:rPr>
        <w:object w:dxaOrig="580" w:dyaOrig="620" w14:anchorId="74D1061C">
          <v:shape id="_x0000_i1102" type="#_x0000_t75" style="width:28.8pt;height:30.7pt" o:ole="">
            <v:imagedata r:id="rId133" o:title=""/>
          </v:shape>
          <o:OLEObject Type="Embed" ProgID="Equation.DSMT4" ShapeID="_x0000_i1102" DrawAspect="Content" ObjectID="_1713974878" r:id="rId134"/>
        </w:object>
      </w:r>
      <w:r w:rsidRPr="003B7D32">
        <w:rPr>
          <w:bCs/>
          <w:szCs w:val="24"/>
        </w:rPr>
        <w:t xml:space="preserve">. </w:t>
      </w:r>
      <w:r w:rsidRPr="003B7D32">
        <w:rPr>
          <w:b/>
          <w:bCs/>
          <w:szCs w:val="24"/>
        </w:rPr>
        <w:tab/>
      </w:r>
      <w:r w:rsidRPr="00B97CDE">
        <w:rPr>
          <w:b/>
          <w:bCs/>
          <w:color w:val="0000FF"/>
          <w:szCs w:val="24"/>
        </w:rPr>
        <w:t>B.</w:t>
      </w:r>
      <w:r w:rsidRPr="003B7D32">
        <w:rPr>
          <w:b/>
          <w:bCs/>
          <w:szCs w:val="24"/>
        </w:rPr>
        <w:t xml:space="preserve"> </w:t>
      </w:r>
      <w:r w:rsidR="00E516A0" w:rsidRPr="003B7D32">
        <w:rPr>
          <w:position w:val="-24"/>
          <w:szCs w:val="24"/>
        </w:rPr>
        <w:object w:dxaOrig="520" w:dyaOrig="620" w14:anchorId="4A655802">
          <v:shape id="_x0000_i1103" type="#_x0000_t75" style="width:26.3pt;height:30.7pt" o:ole="">
            <v:imagedata r:id="rId135" o:title=""/>
          </v:shape>
          <o:OLEObject Type="Embed" ProgID="Equation.DSMT4" ShapeID="_x0000_i1103" DrawAspect="Content" ObjectID="_1713974879" r:id="rId136"/>
        </w:object>
      </w:r>
      <w:r w:rsidRPr="003B7D32">
        <w:rPr>
          <w:bCs/>
          <w:szCs w:val="24"/>
        </w:rPr>
        <w:t xml:space="preserve">. </w:t>
      </w:r>
      <w:r w:rsidRPr="003B7D32">
        <w:rPr>
          <w:b/>
          <w:bCs/>
          <w:szCs w:val="24"/>
        </w:rPr>
        <w:t xml:space="preserve"> </w:t>
      </w:r>
      <w:r w:rsidRPr="003B7D32">
        <w:rPr>
          <w:b/>
          <w:bCs/>
          <w:szCs w:val="24"/>
        </w:rPr>
        <w:tab/>
      </w:r>
      <w:r w:rsidRPr="00B97CDE">
        <w:rPr>
          <w:b/>
          <w:bCs/>
          <w:color w:val="0000FF"/>
          <w:szCs w:val="24"/>
        </w:rPr>
        <w:t>C.</w:t>
      </w:r>
      <w:r w:rsidRPr="003B7D32">
        <w:rPr>
          <w:b/>
          <w:bCs/>
          <w:szCs w:val="24"/>
        </w:rPr>
        <w:t xml:space="preserve"> </w:t>
      </w:r>
      <w:r w:rsidR="00E516A0" w:rsidRPr="003B7D32">
        <w:rPr>
          <w:position w:val="-24"/>
          <w:szCs w:val="24"/>
        </w:rPr>
        <w:object w:dxaOrig="460" w:dyaOrig="620" w14:anchorId="7A050CFA">
          <v:shape id="_x0000_i1104" type="#_x0000_t75" style="width:22.55pt;height:30.7pt" o:ole="">
            <v:imagedata r:id="rId137" o:title=""/>
          </v:shape>
          <o:OLEObject Type="Embed" ProgID="Equation.DSMT4" ShapeID="_x0000_i1104" DrawAspect="Content" ObjectID="_1713974880" r:id="rId138"/>
        </w:object>
      </w:r>
      <w:r w:rsidRPr="003B7D32">
        <w:rPr>
          <w:bCs/>
          <w:szCs w:val="24"/>
        </w:rPr>
        <w:t xml:space="preserve">. </w:t>
      </w:r>
      <w:r w:rsidRPr="003B7D32">
        <w:rPr>
          <w:b/>
          <w:bCs/>
          <w:szCs w:val="24"/>
        </w:rPr>
        <w:tab/>
      </w:r>
      <w:r w:rsidRPr="00B97CDE">
        <w:rPr>
          <w:b/>
          <w:bCs/>
          <w:color w:val="0000FF"/>
          <w:szCs w:val="24"/>
        </w:rPr>
        <w:t>D.</w:t>
      </w:r>
      <w:r w:rsidRPr="003B7D32">
        <w:rPr>
          <w:b/>
          <w:bCs/>
          <w:szCs w:val="24"/>
        </w:rPr>
        <w:t xml:space="preserve"> </w:t>
      </w:r>
      <w:r w:rsidR="00E516A0" w:rsidRPr="003B7D32">
        <w:rPr>
          <w:position w:val="-24"/>
          <w:szCs w:val="24"/>
        </w:rPr>
        <w:object w:dxaOrig="460" w:dyaOrig="620" w14:anchorId="08393B8C">
          <v:shape id="_x0000_i1105" type="#_x0000_t75" style="width:22.55pt;height:30.7pt" o:ole="">
            <v:imagedata r:id="rId139" o:title=""/>
          </v:shape>
          <o:OLEObject Type="Embed" ProgID="Equation.DSMT4" ShapeID="_x0000_i1105" DrawAspect="Content" ObjectID="_1713974881" r:id="rId140"/>
        </w:object>
      </w:r>
      <w:r w:rsidRPr="003B7D32">
        <w:rPr>
          <w:bCs/>
          <w:szCs w:val="24"/>
        </w:rPr>
        <w:t xml:space="preserve">. </w:t>
      </w:r>
    </w:p>
    <w:p w14:paraId="0A00664A" w14:textId="3D435EDC" w:rsidR="00431CE1" w:rsidRPr="003B7D32" w:rsidRDefault="00431CE1" w:rsidP="00B97CDE">
      <w:pPr>
        <w:tabs>
          <w:tab w:val="left" w:pos="284"/>
          <w:tab w:val="left" w:pos="2835"/>
          <w:tab w:val="left" w:pos="5387"/>
          <w:tab w:val="left" w:pos="7938"/>
        </w:tabs>
        <w:contextualSpacing/>
        <w:rPr>
          <w:bCs/>
          <w:szCs w:val="24"/>
        </w:rPr>
      </w:pPr>
      <w:r w:rsidRPr="00B97CDE">
        <w:rPr>
          <w:b/>
          <w:bCs/>
          <w:color w:val="0000FF"/>
          <w:szCs w:val="24"/>
        </w:rPr>
        <w:t>Câu 1</w:t>
      </w:r>
      <w:r w:rsidR="00BC08B1" w:rsidRPr="00B97CDE">
        <w:rPr>
          <w:b/>
          <w:bCs/>
          <w:color w:val="0000FF"/>
          <w:szCs w:val="24"/>
        </w:rPr>
        <w:t>7:</w:t>
      </w:r>
      <w:r w:rsidRPr="003B7D32">
        <w:rPr>
          <w:bCs/>
          <w:szCs w:val="24"/>
        </w:rPr>
        <w:t xml:space="preserve"> Khi nói về thuyết lượng tử ánh sáng, phát biểu nào sau đây </w:t>
      </w:r>
      <w:r w:rsidRPr="003B7D32">
        <w:rPr>
          <w:b/>
          <w:bCs/>
          <w:szCs w:val="24"/>
        </w:rPr>
        <w:t>sai?</w:t>
      </w:r>
      <w:r w:rsidRPr="003B7D32">
        <w:rPr>
          <w:bCs/>
          <w:szCs w:val="24"/>
        </w:rPr>
        <w:t xml:space="preserve"> </w:t>
      </w:r>
    </w:p>
    <w:p w14:paraId="4C60D4D6" w14:textId="17F89EC9" w:rsidR="00431CE1" w:rsidRPr="003B7D32" w:rsidRDefault="00431CE1" w:rsidP="00B97CDE">
      <w:pPr>
        <w:tabs>
          <w:tab w:val="left" w:pos="284"/>
          <w:tab w:val="left" w:pos="2835"/>
          <w:tab w:val="left" w:pos="5387"/>
          <w:tab w:val="left" w:pos="7938"/>
        </w:tabs>
        <w:contextualSpacing/>
        <w:rPr>
          <w:bCs/>
          <w:szCs w:val="24"/>
        </w:rPr>
      </w:pPr>
      <w:r w:rsidRPr="003B7D32">
        <w:rPr>
          <w:b/>
          <w:bCs/>
          <w:szCs w:val="24"/>
        </w:rPr>
        <w:t xml:space="preserve"> </w:t>
      </w:r>
      <w:r w:rsidRPr="003B7D32">
        <w:rPr>
          <w:b/>
          <w:bCs/>
          <w:szCs w:val="24"/>
        </w:rPr>
        <w:tab/>
      </w:r>
      <w:r w:rsidRPr="00B97CDE">
        <w:rPr>
          <w:b/>
          <w:bCs/>
          <w:color w:val="0000FF"/>
          <w:szCs w:val="24"/>
        </w:rPr>
        <w:t>A.</w:t>
      </w:r>
      <w:r w:rsidRPr="003B7D32">
        <w:rPr>
          <w:b/>
          <w:bCs/>
          <w:szCs w:val="24"/>
        </w:rPr>
        <w:t xml:space="preserve"> </w:t>
      </w:r>
      <w:r w:rsidRPr="003B7D32">
        <w:rPr>
          <w:bCs/>
          <w:szCs w:val="24"/>
        </w:rPr>
        <w:t xml:space="preserve">Với </w:t>
      </w:r>
      <w:r w:rsidR="0050282E" w:rsidRPr="003B7D32">
        <w:rPr>
          <w:bCs/>
          <w:szCs w:val="24"/>
        </w:rPr>
        <w:t>các</w:t>
      </w:r>
      <w:r w:rsidRPr="003B7D32">
        <w:rPr>
          <w:bCs/>
          <w:szCs w:val="24"/>
        </w:rPr>
        <w:t xml:space="preserve"> ánh sáng đơn sắc</w:t>
      </w:r>
      <w:r w:rsidR="00DD6576" w:rsidRPr="003B7D32">
        <w:rPr>
          <w:bCs/>
          <w:szCs w:val="24"/>
        </w:rPr>
        <w:t xml:space="preserve"> khác nhau</w:t>
      </w:r>
      <w:r w:rsidRPr="003B7D32">
        <w:rPr>
          <w:bCs/>
          <w:szCs w:val="24"/>
        </w:rPr>
        <w:t>, các ph</w:t>
      </w:r>
      <w:r w:rsidR="00196710" w:rsidRPr="003B7D32">
        <w:rPr>
          <w:bCs/>
          <w:szCs w:val="24"/>
        </w:rPr>
        <w:t>o</w:t>
      </w:r>
      <w:r w:rsidRPr="003B7D32">
        <w:rPr>
          <w:bCs/>
          <w:szCs w:val="24"/>
        </w:rPr>
        <w:t>t</w:t>
      </w:r>
      <w:r w:rsidR="00196710" w:rsidRPr="003B7D32">
        <w:rPr>
          <w:bCs/>
          <w:szCs w:val="24"/>
        </w:rPr>
        <w:t>o</w:t>
      </w:r>
      <w:r w:rsidRPr="003B7D32">
        <w:rPr>
          <w:bCs/>
          <w:szCs w:val="24"/>
        </w:rPr>
        <w:t>n đều mang năng lượng như nhau.</w:t>
      </w:r>
    </w:p>
    <w:p w14:paraId="39D1F92C" w14:textId="125D88C0" w:rsidR="00431CE1" w:rsidRPr="003B7D32" w:rsidRDefault="00431CE1" w:rsidP="00B97CDE">
      <w:pPr>
        <w:tabs>
          <w:tab w:val="left" w:pos="284"/>
          <w:tab w:val="left" w:pos="2835"/>
          <w:tab w:val="left" w:pos="5387"/>
          <w:tab w:val="left" w:pos="7938"/>
        </w:tabs>
        <w:contextualSpacing/>
        <w:rPr>
          <w:bCs/>
          <w:szCs w:val="24"/>
        </w:rPr>
      </w:pPr>
      <w:r w:rsidRPr="003B7D32">
        <w:rPr>
          <w:bCs/>
          <w:szCs w:val="24"/>
        </w:rPr>
        <w:t xml:space="preserve"> </w:t>
      </w:r>
      <w:r w:rsidRPr="003B7D32">
        <w:rPr>
          <w:b/>
          <w:bCs/>
          <w:szCs w:val="24"/>
        </w:rPr>
        <w:tab/>
      </w:r>
      <w:r w:rsidRPr="00B97CDE">
        <w:rPr>
          <w:b/>
          <w:bCs/>
          <w:color w:val="0000FF"/>
          <w:szCs w:val="24"/>
        </w:rPr>
        <w:t>B.</w:t>
      </w:r>
      <w:r w:rsidRPr="003B7D32">
        <w:rPr>
          <w:b/>
          <w:bCs/>
          <w:szCs w:val="24"/>
        </w:rPr>
        <w:t xml:space="preserve"> </w:t>
      </w:r>
      <w:r w:rsidRPr="003B7D32">
        <w:rPr>
          <w:bCs/>
          <w:szCs w:val="24"/>
        </w:rPr>
        <w:t>Trong chân không, ph</w:t>
      </w:r>
      <w:r w:rsidR="0050282E" w:rsidRPr="003B7D32">
        <w:rPr>
          <w:bCs/>
          <w:szCs w:val="24"/>
        </w:rPr>
        <w:t>o</w:t>
      </w:r>
      <w:r w:rsidRPr="003B7D32">
        <w:rPr>
          <w:bCs/>
          <w:szCs w:val="24"/>
        </w:rPr>
        <w:t>t</w:t>
      </w:r>
      <w:r w:rsidR="0050282E" w:rsidRPr="003B7D32">
        <w:rPr>
          <w:bCs/>
          <w:szCs w:val="24"/>
        </w:rPr>
        <w:t>o</w:t>
      </w:r>
      <w:r w:rsidRPr="003B7D32">
        <w:rPr>
          <w:bCs/>
          <w:szCs w:val="24"/>
        </w:rPr>
        <w:t xml:space="preserve">n bay với tốc độ </w:t>
      </w:r>
      <w:r w:rsidR="00857A03" w:rsidRPr="003B7D32">
        <w:rPr>
          <w:bCs/>
          <w:position w:val="-6"/>
          <w:szCs w:val="24"/>
        </w:rPr>
        <w:object w:dxaOrig="900" w:dyaOrig="320" w14:anchorId="2CBC53E5">
          <v:shape id="_x0000_i1106" type="#_x0000_t75" style="width:45.1pt;height:15.65pt" o:ole="">
            <v:imagedata r:id="rId141" o:title=""/>
          </v:shape>
          <o:OLEObject Type="Embed" ProgID="Equation.DSMT4" ShapeID="_x0000_i1106" DrawAspect="Content" ObjectID="_1713974882" r:id="rId142"/>
        </w:object>
      </w:r>
      <w:r w:rsidRPr="003B7D32">
        <w:rPr>
          <w:bCs/>
          <w:szCs w:val="24"/>
        </w:rPr>
        <w:t xml:space="preserve">m/s dọc theo các tia sáng. </w:t>
      </w:r>
    </w:p>
    <w:p w14:paraId="4750E83F" w14:textId="64B9FD90" w:rsidR="00431CE1" w:rsidRPr="003B7D32" w:rsidRDefault="00431CE1" w:rsidP="00B97CDE">
      <w:pPr>
        <w:tabs>
          <w:tab w:val="left" w:pos="284"/>
          <w:tab w:val="left" w:pos="2835"/>
          <w:tab w:val="left" w:pos="5387"/>
          <w:tab w:val="left" w:pos="7938"/>
        </w:tabs>
        <w:contextualSpacing/>
        <w:rPr>
          <w:bCs/>
          <w:szCs w:val="24"/>
        </w:rPr>
      </w:pPr>
      <w:r w:rsidRPr="003B7D32">
        <w:rPr>
          <w:b/>
          <w:bCs/>
          <w:szCs w:val="24"/>
        </w:rPr>
        <w:tab/>
      </w:r>
      <w:r w:rsidRPr="00B97CDE">
        <w:rPr>
          <w:b/>
          <w:bCs/>
          <w:color w:val="0000FF"/>
          <w:szCs w:val="24"/>
        </w:rPr>
        <w:t>C.</w:t>
      </w:r>
      <w:r w:rsidRPr="003B7D32">
        <w:rPr>
          <w:b/>
          <w:bCs/>
          <w:szCs w:val="24"/>
        </w:rPr>
        <w:t xml:space="preserve"> </w:t>
      </w:r>
      <w:r w:rsidRPr="003B7D32">
        <w:rPr>
          <w:bCs/>
          <w:szCs w:val="24"/>
        </w:rPr>
        <w:t>Ph</w:t>
      </w:r>
      <w:r w:rsidR="00DA250A" w:rsidRPr="003B7D32">
        <w:rPr>
          <w:bCs/>
          <w:szCs w:val="24"/>
        </w:rPr>
        <w:t>o</w:t>
      </w:r>
      <w:r w:rsidRPr="003B7D32">
        <w:rPr>
          <w:bCs/>
          <w:szCs w:val="24"/>
        </w:rPr>
        <w:t>t</w:t>
      </w:r>
      <w:r w:rsidR="00DA250A" w:rsidRPr="003B7D32">
        <w:rPr>
          <w:bCs/>
          <w:szCs w:val="24"/>
        </w:rPr>
        <w:t>o</w:t>
      </w:r>
      <w:r w:rsidRPr="003B7D32">
        <w:rPr>
          <w:bCs/>
          <w:szCs w:val="24"/>
        </w:rPr>
        <w:t xml:space="preserve">n </w:t>
      </w:r>
      <w:r w:rsidR="006B6904" w:rsidRPr="003B7D32">
        <w:rPr>
          <w:bCs/>
          <w:szCs w:val="24"/>
        </w:rPr>
        <w:t xml:space="preserve">chỉ </w:t>
      </w:r>
      <w:r w:rsidRPr="003B7D32">
        <w:rPr>
          <w:bCs/>
          <w:szCs w:val="24"/>
        </w:rPr>
        <w:t xml:space="preserve">tồn tại </w:t>
      </w:r>
      <w:r w:rsidR="00D44A01" w:rsidRPr="003B7D32">
        <w:rPr>
          <w:bCs/>
          <w:szCs w:val="24"/>
        </w:rPr>
        <w:t>ở</w:t>
      </w:r>
      <w:r w:rsidRPr="003B7D32">
        <w:rPr>
          <w:bCs/>
          <w:szCs w:val="24"/>
        </w:rPr>
        <w:t xml:space="preserve"> trạng thái chuyển động. </w:t>
      </w:r>
    </w:p>
    <w:p w14:paraId="05EA9BDF" w14:textId="5744AC36" w:rsidR="00431CE1" w:rsidRPr="003B7D32" w:rsidRDefault="00431CE1" w:rsidP="00B97CDE">
      <w:pPr>
        <w:tabs>
          <w:tab w:val="left" w:pos="284"/>
          <w:tab w:val="left" w:pos="2835"/>
          <w:tab w:val="left" w:pos="5387"/>
          <w:tab w:val="left" w:pos="7938"/>
        </w:tabs>
        <w:contextualSpacing/>
        <w:rPr>
          <w:bCs/>
          <w:szCs w:val="24"/>
        </w:rPr>
      </w:pPr>
      <w:r w:rsidRPr="003B7D32">
        <w:rPr>
          <w:b/>
          <w:bCs/>
          <w:szCs w:val="24"/>
        </w:rPr>
        <w:t xml:space="preserve"> </w:t>
      </w:r>
      <w:r w:rsidRPr="003B7D32">
        <w:rPr>
          <w:b/>
          <w:bCs/>
          <w:szCs w:val="24"/>
        </w:rPr>
        <w:tab/>
      </w:r>
      <w:r w:rsidRPr="00B97CDE">
        <w:rPr>
          <w:b/>
          <w:bCs/>
          <w:color w:val="0000FF"/>
          <w:szCs w:val="24"/>
        </w:rPr>
        <w:t>D.</w:t>
      </w:r>
      <w:r w:rsidRPr="003B7D32">
        <w:rPr>
          <w:b/>
          <w:bCs/>
          <w:szCs w:val="24"/>
        </w:rPr>
        <w:t xml:space="preserve"> </w:t>
      </w:r>
      <w:r w:rsidRPr="003B7D32">
        <w:rPr>
          <w:bCs/>
          <w:szCs w:val="24"/>
        </w:rPr>
        <w:t>Ánh sáng được tạo thành bởi các hạt gọi là ph</w:t>
      </w:r>
      <w:r w:rsidR="0050282E" w:rsidRPr="003B7D32">
        <w:rPr>
          <w:bCs/>
          <w:szCs w:val="24"/>
        </w:rPr>
        <w:t>o</w:t>
      </w:r>
      <w:r w:rsidRPr="003B7D32">
        <w:rPr>
          <w:bCs/>
          <w:szCs w:val="24"/>
        </w:rPr>
        <w:t>t</w:t>
      </w:r>
      <w:r w:rsidR="0050282E" w:rsidRPr="003B7D32">
        <w:rPr>
          <w:bCs/>
          <w:szCs w:val="24"/>
        </w:rPr>
        <w:t>o</w:t>
      </w:r>
      <w:r w:rsidRPr="003B7D32">
        <w:rPr>
          <w:bCs/>
          <w:szCs w:val="24"/>
        </w:rPr>
        <w:t xml:space="preserve">n. </w:t>
      </w:r>
    </w:p>
    <w:p w14:paraId="146A6B78" w14:textId="5497579C" w:rsidR="00431CE1" w:rsidRPr="003B7D32" w:rsidRDefault="00431CE1" w:rsidP="00B97CDE">
      <w:pPr>
        <w:tabs>
          <w:tab w:val="left" w:pos="284"/>
          <w:tab w:val="left" w:pos="2835"/>
          <w:tab w:val="left" w:pos="5387"/>
          <w:tab w:val="left" w:pos="7938"/>
        </w:tabs>
        <w:contextualSpacing/>
        <w:rPr>
          <w:bCs/>
          <w:szCs w:val="24"/>
        </w:rPr>
      </w:pPr>
      <w:r w:rsidRPr="00B97CDE">
        <w:rPr>
          <w:b/>
          <w:bCs/>
          <w:color w:val="0000FF"/>
          <w:szCs w:val="24"/>
        </w:rPr>
        <w:t>Câu 18</w:t>
      </w:r>
      <w:r w:rsidR="00516091" w:rsidRPr="00B97CDE">
        <w:rPr>
          <w:b/>
          <w:bCs/>
          <w:color w:val="0000FF"/>
          <w:szCs w:val="24"/>
        </w:rPr>
        <w:t>:</w:t>
      </w:r>
      <w:r w:rsidRPr="003B7D32">
        <w:rPr>
          <w:bCs/>
          <w:szCs w:val="24"/>
        </w:rPr>
        <w:t xml:space="preserve"> Gọi </w:t>
      </w:r>
      <w:r w:rsidR="00B776B2" w:rsidRPr="003B7D32">
        <w:rPr>
          <w:position w:val="-14"/>
          <w:szCs w:val="24"/>
        </w:rPr>
        <w:object w:dxaOrig="340" w:dyaOrig="380" w14:anchorId="10EF524E">
          <v:shape id="_x0000_i1107" type="#_x0000_t75" style="width:16.9pt;height:19.4pt" o:ole="">
            <v:imagedata r:id="rId143" o:title=""/>
          </v:shape>
          <o:OLEObject Type="Embed" ProgID="Equation.DSMT4" ShapeID="_x0000_i1107" DrawAspect="Content" ObjectID="_1713974883" r:id="rId144"/>
        </w:object>
      </w:r>
      <w:r w:rsidRPr="003B7D32">
        <w:rPr>
          <w:bCs/>
          <w:szCs w:val="24"/>
        </w:rPr>
        <w:t xml:space="preserve"> là khối lượng của pr</w:t>
      </w:r>
      <w:r w:rsidR="00D040F4" w:rsidRPr="003B7D32">
        <w:rPr>
          <w:bCs/>
          <w:szCs w:val="24"/>
        </w:rPr>
        <w:t>o</w:t>
      </w:r>
      <w:r w:rsidRPr="003B7D32">
        <w:rPr>
          <w:bCs/>
          <w:szCs w:val="24"/>
        </w:rPr>
        <w:t>t</w:t>
      </w:r>
      <w:r w:rsidR="00D040F4" w:rsidRPr="003B7D32">
        <w:rPr>
          <w:bCs/>
          <w:szCs w:val="24"/>
        </w:rPr>
        <w:t>o</w:t>
      </w:r>
      <w:r w:rsidRPr="003B7D32">
        <w:rPr>
          <w:bCs/>
          <w:szCs w:val="24"/>
        </w:rPr>
        <w:t xml:space="preserve">n, </w:t>
      </w:r>
      <w:r w:rsidR="00D47835" w:rsidRPr="003B7D32">
        <w:rPr>
          <w:bCs/>
          <w:position w:val="-12"/>
          <w:szCs w:val="24"/>
        </w:rPr>
        <w:object w:dxaOrig="320" w:dyaOrig="360" w14:anchorId="09FA905F">
          <v:shape id="_x0000_i1108" type="#_x0000_t75" style="width:15.65pt;height:18.8pt" o:ole="">
            <v:imagedata r:id="rId145" o:title=""/>
          </v:shape>
          <o:OLEObject Type="Embed" ProgID="Equation.DSMT4" ShapeID="_x0000_i1108" DrawAspect="Content" ObjectID="_1713974884" r:id="rId146"/>
        </w:object>
      </w:r>
      <w:r w:rsidRPr="003B7D32">
        <w:rPr>
          <w:bCs/>
          <w:szCs w:val="24"/>
        </w:rPr>
        <w:t xml:space="preserve"> là khối lượng của nơtron, </w:t>
      </w:r>
      <w:r w:rsidR="00433339" w:rsidRPr="003B7D32">
        <w:rPr>
          <w:bCs/>
          <w:position w:val="-12"/>
          <w:szCs w:val="24"/>
        </w:rPr>
        <w:object w:dxaOrig="360" w:dyaOrig="360" w14:anchorId="7F3E5F24">
          <v:shape id="_x0000_i1109" type="#_x0000_t75" style="width:18.8pt;height:18.8pt" o:ole="">
            <v:imagedata r:id="rId147" o:title=""/>
          </v:shape>
          <o:OLEObject Type="Embed" ProgID="Equation.DSMT4" ShapeID="_x0000_i1109" DrawAspect="Content" ObjectID="_1713974885" r:id="rId148"/>
        </w:object>
      </w:r>
      <w:r w:rsidRPr="003B7D32">
        <w:rPr>
          <w:bCs/>
          <w:szCs w:val="24"/>
        </w:rPr>
        <w:t xml:space="preserve"> là khối lượng của hạt nhân  </w:t>
      </w:r>
      <w:r w:rsidR="00B776B2" w:rsidRPr="003B7D32">
        <w:rPr>
          <w:position w:val="-12"/>
          <w:szCs w:val="24"/>
        </w:rPr>
        <w:object w:dxaOrig="400" w:dyaOrig="380" w14:anchorId="589D441E">
          <v:shape id="_x0000_i1110" type="#_x0000_t75" style="width:20.65pt;height:19.4pt" o:ole="">
            <v:imagedata r:id="rId149" o:title=""/>
          </v:shape>
          <o:OLEObject Type="Embed" ProgID="Equation.DSMT4" ShapeID="_x0000_i1110" DrawAspect="Content" ObjectID="_1713974886" r:id="rId150"/>
        </w:object>
      </w:r>
      <w:r w:rsidRPr="003B7D32">
        <w:rPr>
          <w:bCs/>
          <w:szCs w:val="24"/>
        </w:rPr>
        <w:t xml:space="preserve">và </w:t>
      </w:r>
      <w:r w:rsidR="00500410" w:rsidRPr="003B7D32">
        <w:rPr>
          <w:bCs/>
          <w:position w:val="-6"/>
          <w:szCs w:val="24"/>
        </w:rPr>
        <w:object w:dxaOrig="180" w:dyaOrig="220" w14:anchorId="1ABDDE97">
          <v:shape id="_x0000_i1111" type="#_x0000_t75" style="width:8.15pt;height:10.65pt" o:ole="">
            <v:imagedata r:id="rId151" o:title=""/>
          </v:shape>
          <o:OLEObject Type="Embed" ProgID="Equation.DSMT4" ShapeID="_x0000_i1111" DrawAspect="Content" ObjectID="_1713974887" r:id="rId152"/>
        </w:object>
      </w:r>
      <w:r w:rsidRPr="003B7D32">
        <w:rPr>
          <w:bCs/>
          <w:szCs w:val="24"/>
        </w:rPr>
        <w:t xml:space="preserve"> là tốc độ của ánh sáng trong chân không. Đại lượng </w:t>
      </w:r>
      <w:r w:rsidR="00D040F4" w:rsidRPr="003B7D32">
        <w:rPr>
          <w:position w:val="-24"/>
          <w:szCs w:val="24"/>
        </w:rPr>
        <w:object w:dxaOrig="2740" w:dyaOrig="660" w14:anchorId="0366CF48">
          <v:shape id="_x0000_i1112" type="#_x0000_t75" style="width:137.1pt;height:32.55pt" o:ole="">
            <v:imagedata r:id="rId153" o:title=""/>
          </v:shape>
          <o:OLEObject Type="Embed" ProgID="Equation.DSMT4" ShapeID="_x0000_i1112" DrawAspect="Content" ObjectID="_1713974888" r:id="rId154"/>
        </w:object>
      </w:r>
      <w:r w:rsidRPr="003B7D32">
        <w:rPr>
          <w:bCs/>
          <w:szCs w:val="24"/>
        </w:rPr>
        <w:t xml:space="preserve"> được gọi là </w:t>
      </w:r>
    </w:p>
    <w:p w14:paraId="51A98993" w14:textId="77777777" w:rsidR="00431CE1" w:rsidRPr="003B7D32" w:rsidRDefault="00431CE1" w:rsidP="00B97CDE">
      <w:pPr>
        <w:tabs>
          <w:tab w:val="left" w:pos="284"/>
          <w:tab w:val="left" w:pos="2835"/>
          <w:tab w:val="left" w:pos="5387"/>
          <w:tab w:val="left" w:pos="7938"/>
        </w:tabs>
        <w:contextualSpacing/>
        <w:rPr>
          <w:bCs/>
          <w:szCs w:val="24"/>
        </w:rPr>
      </w:pPr>
      <w:r w:rsidRPr="003B7D32">
        <w:rPr>
          <w:b/>
          <w:bCs/>
          <w:szCs w:val="24"/>
        </w:rPr>
        <w:t xml:space="preserve"> </w:t>
      </w:r>
      <w:r w:rsidRPr="003B7D32">
        <w:rPr>
          <w:b/>
          <w:bCs/>
          <w:szCs w:val="24"/>
        </w:rPr>
        <w:tab/>
      </w:r>
      <w:r w:rsidRPr="00B97CDE">
        <w:rPr>
          <w:b/>
          <w:bCs/>
          <w:color w:val="0000FF"/>
          <w:szCs w:val="24"/>
        </w:rPr>
        <w:t>A.</w:t>
      </w:r>
      <w:r w:rsidRPr="003B7D32">
        <w:rPr>
          <w:b/>
          <w:bCs/>
          <w:szCs w:val="24"/>
        </w:rPr>
        <w:t xml:space="preserve"> </w:t>
      </w:r>
      <w:r w:rsidRPr="003B7D32">
        <w:rPr>
          <w:bCs/>
          <w:szCs w:val="24"/>
        </w:rPr>
        <w:t xml:space="preserve">năng lượng liên kết riêng của hạt nhân. </w:t>
      </w:r>
      <w:r w:rsidRPr="003B7D32">
        <w:rPr>
          <w:b/>
          <w:bCs/>
          <w:szCs w:val="24"/>
        </w:rPr>
        <w:tab/>
      </w:r>
      <w:r w:rsidRPr="00B97CDE">
        <w:rPr>
          <w:b/>
          <w:bCs/>
          <w:color w:val="0000FF"/>
          <w:szCs w:val="24"/>
        </w:rPr>
        <w:t>B.</w:t>
      </w:r>
      <w:r w:rsidRPr="003B7D32">
        <w:rPr>
          <w:b/>
          <w:bCs/>
          <w:szCs w:val="24"/>
        </w:rPr>
        <w:t xml:space="preserve"> </w:t>
      </w:r>
      <w:r w:rsidRPr="003B7D32">
        <w:rPr>
          <w:bCs/>
          <w:szCs w:val="24"/>
        </w:rPr>
        <w:t>khối lượng nghỉ của hạt nhân.</w:t>
      </w:r>
    </w:p>
    <w:p w14:paraId="700FA1F8" w14:textId="78CBDEB3" w:rsidR="00431CE1" w:rsidRPr="003B7D32" w:rsidRDefault="00431CE1" w:rsidP="00B97CDE">
      <w:pPr>
        <w:tabs>
          <w:tab w:val="left" w:pos="284"/>
          <w:tab w:val="left" w:pos="2835"/>
          <w:tab w:val="left" w:pos="5387"/>
          <w:tab w:val="left" w:pos="7938"/>
        </w:tabs>
        <w:contextualSpacing/>
        <w:rPr>
          <w:bCs/>
          <w:szCs w:val="24"/>
        </w:rPr>
      </w:pPr>
      <w:r w:rsidRPr="003B7D32">
        <w:rPr>
          <w:bCs/>
          <w:szCs w:val="24"/>
        </w:rPr>
        <w:t xml:space="preserve"> </w:t>
      </w:r>
      <w:r w:rsidRPr="003B7D32">
        <w:rPr>
          <w:b/>
          <w:bCs/>
          <w:szCs w:val="24"/>
        </w:rPr>
        <w:tab/>
      </w:r>
      <w:r w:rsidRPr="00B97CDE">
        <w:rPr>
          <w:b/>
          <w:bCs/>
          <w:color w:val="0000FF"/>
          <w:szCs w:val="24"/>
        </w:rPr>
        <w:t>C.</w:t>
      </w:r>
      <w:r w:rsidRPr="003B7D32">
        <w:rPr>
          <w:b/>
          <w:bCs/>
          <w:szCs w:val="24"/>
        </w:rPr>
        <w:t xml:space="preserve"> </w:t>
      </w:r>
      <w:r w:rsidRPr="003B7D32">
        <w:rPr>
          <w:bCs/>
          <w:szCs w:val="24"/>
        </w:rPr>
        <w:t xml:space="preserve">độ hụt khối của hạt nhân. </w:t>
      </w:r>
      <w:r w:rsidRPr="003B7D32">
        <w:rPr>
          <w:bCs/>
          <w:szCs w:val="24"/>
        </w:rPr>
        <w:tab/>
      </w:r>
      <w:r w:rsidRPr="00B97CDE">
        <w:rPr>
          <w:b/>
          <w:bCs/>
          <w:color w:val="0000FF"/>
          <w:szCs w:val="24"/>
        </w:rPr>
        <w:t>D.</w:t>
      </w:r>
      <w:r w:rsidRPr="003B7D32">
        <w:rPr>
          <w:b/>
          <w:bCs/>
          <w:szCs w:val="24"/>
        </w:rPr>
        <w:t xml:space="preserve"> </w:t>
      </w:r>
      <w:r w:rsidRPr="003B7D32">
        <w:rPr>
          <w:bCs/>
          <w:szCs w:val="24"/>
        </w:rPr>
        <w:t xml:space="preserve">năng lượng liên kết của hạt nhân. </w:t>
      </w:r>
    </w:p>
    <w:p w14:paraId="22C59192" w14:textId="17146ADB" w:rsidR="00431CE1" w:rsidRPr="003B7D32" w:rsidRDefault="00431CE1" w:rsidP="00B97CDE">
      <w:pPr>
        <w:tabs>
          <w:tab w:val="left" w:pos="284"/>
          <w:tab w:val="left" w:pos="2835"/>
          <w:tab w:val="left" w:pos="5387"/>
          <w:tab w:val="left" w:pos="7938"/>
        </w:tabs>
        <w:contextualSpacing/>
        <w:rPr>
          <w:bCs/>
          <w:szCs w:val="24"/>
        </w:rPr>
      </w:pPr>
      <w:r w:rsidRPr="00B97CDE">
        <w:rPr>
          <w:b/>
          <w:bCs/>
          <w:color w:val="0000FF"/>
          <w:szCs w:val="24"/>
        </w:rPr>
        <w:t>Câu 19</w:t>
      </w:r>
      <w:r w:rsidR="00503B5A" w:rsidRPr="00B97CDE">
        <w:rPr>
          <w:b/>
          <w:bCs/>
          <w:color w:val="0000FF"/>
          <w:szCs w:val="24"/>
        </w:rPr>
        <w:t>:</w:t>
      </w:r>
      <w:r w:rsidRPr="003B7D32">
        <w:rPr>
          <w:bCs/>
          <w:szCs w:val="24"/>
        </w:rPr>
        <w:t xml:space="preserve"> Trong thí nghiệm giao thoa sóng ở mặt nước, hai nguồn kết hợp dao động cùng pha theo phương thẳng đứng. Biết sóng truyền trên mặt nước với bước sóng </w:t>
      </w:r>
      <w:r w:rsidR="00A378BC" w:rsidRPr="003B7D32">
        <w:rPr>
          <w:bCs/>
          <w:position w:val="-6"/>
          <w:szCs w:val="24"/>
        </w:rPr>
        <w:object w:dxaOrig="220" w:dyaOrig="279" w14:anchorId="4C029430">
          <v:shape id="_x0000_i1113" type="#_x0000_t75" style="width:10.65pt;height:14.4pt" o:ole="">
            <v:imagedata r:id="rId155" o:title=""/>
          </v:shape>
          <o:OLEObject Type="Embed" ProgID="Equation.DSMT4" ShapeID="_x0000_i1113" DrawAspect="Content" ObjectID="_1713974889" r:id="rId156"/>
        </w:object>
      </w:r>
      <w:r w:rsidRPr="003B7D32">
        <w:rPr>
          <w:bCs/>
          <w:szCs w:val="24"/>
        </w:rPr>
        <w:t xml:space="preserve">. Ở mặt nước, </w:t>
      </w:r>
      <w:r w:rsidR="00A66335" w:rsidRPr="003B7D32">
        <w:rPr>
          <w:bCs/>
          <w:position w:val="-4"/>
          <w:szCs w:val="24"/>
        </w:rPr>
        <w:object w:dxaOrig="320" w:dyaOrig="260" w14:anchorId="10921E91">
          <v:shape id="_x0000_i1114" type="#_x0000_t75" style="width:15.65pt;height:13.15pt" o:ole="">
            <v:imagedata r:id="rId157" o:title=""/>
          </v:shape>
          <o:OLEObject Type="Embed" ProgID="Equation.DSMT4" ShapeID="_x0000_i1114" DrawAspect="Content" ObjectID="_1713974890" r:id="rId158"/>
        </w:object>
      </w:r>
      <w:r w:rsidRPr="003B7D32">
        <w:rPr>
          <w:bCs/>
          <w:szCs w:val="24"/>
        </w:rPr>
        <w:t xml:space="preserve"> là điểm cực </w:t>
      </w:r>
      <w:r w:rsidR="00820F24" w:rsidRPr="003B7D32">
        <w:rPr>
          <w:bCs/>
          <w:szCs w:val="24"/>
        </w:rPr>
        <w:t>đại</w:t>
      </w:r>
      <w:r w:rsidRPr="003B7D32">
        <w:rPr>
          <w:bCs/>
          <w:szCs w:val="24"/>
        </w:rPr>
        <w:t xml:space="preserve"> giao thoa cách hai nguồn những khoảng là </w:t>
      </w:r>
      <w:r w:rsidR="00A66335" w:rsidRPr="003B7D32">
        <w:rPr>
          <w:bCs/>
          <w:position w:val="-12"/>
          <w:szCs w:val="24"/>
        </w:rPr>
        <w:object w:dxaOrig="260" w:dyaOrig="360" w14:anchorId="34392754">
          <v:shape id="_x0000_i1115" type="#_x0000_t75" style="width:13.15pt;height:18.8pt" o:ole="">
            <v:imagedata r:id="rId159" o:title=""/>
          </v:shape>
          <o:OLEObject Type="Embed" ProgID="Equation.DSMT4" ShapeID="_x0000_i1115" DrawAspect="Content" ObjectID="_1713974891" r:id="rId160"/>
        </w:object>
      </w:r>
      <w:r w:rsidRPr="003B7D32">
        <w:rPr>
          <w:bCs/>
          <w:szCs w:val="24"/>
        </w:rPr>
        <w:t xml:space="preserve"> và </w:t>
      </w:r>
      <w:r w:rsidR="0067652A" w:rsidRPr="003B7D32">
        <w:rPr>
          <w:bCs/>
          <w:position w:val="-12"/>
          <w:szCs w:val="24"/>
        </w:rPr>
        <w:object w:dxaOrig="279" w:dyaOrig="360" w14:anchorId="5B6B093B">
          <v:shape id="_x0000_i1116" type="#_x0000_t75" style="width:14.4pt;height:18.8pt" o:ole="">
            <v:imagedata r:id="rId161" o:title=""/>
          </v:shape>
          <o:OLEObject Type="Embed" ProgID="Equation.DSMT4" ShapeID="_x0000_i1116" DrawAspect="Content" ObjectID="_1713974892" r:id="rId162"/>
        </w:object>
      </w:r>
      <w:r w:rsidRPr="003B7D32">
        <w:rPr>
          <w:bCs/>
          <w:szCs w:val="24"/>
        </w:rPr>
        <w:t xml:space="preserve">. Công thức nào sau đây </w:t>
      </w:r>
      <w:r w:rsidRPr="003B7D32">
        <w:rPr>
          <w:b/>
          <w:szCs w:val="24"/>
        </w:rPr>
        <w:t>đúng</w:t>
      </w:r>
      <w:r w:rsidRPr="003B7D32">
        <w:rPr>
          <w:bCs/>
          <w:szCs w:val="24"/>
        </w:rPr>
        <w:t xml:space="preserve">? </w:t>
      </w:r>
    </w:p>
    <w:p w14:paraId="106E45DD" w14:textId="79CCA88E" w:rsidR="00431CE1" w:rsidRPr="003B7D32" w:rsidRDefault="00431CE1" w:rsidP="00B97CDE">
      <w:pPr>
        <w:tabs>
          <w:tab w:val="left" w:pos="284"/>
          <w:tab w:val="left" w:pos="2835"/>
          <w:tab w:val="left" w:pos="5387"/>
          <w:tab w:val="left" w:pos="7938"/>
        </w:tabs>
        <w:contextualSpacing/>
        <w:rPr>
          <w:bCs/>
          <w:szCs w:val="24"/>
        </w:rPr>
      </w:pPr>
      <w:r w:rsidRPr="003B7D32">
        <w:rPr>
          <w:b/>
          <w:bCs/>
          <w:szCs w:val="24"/>
        </w:rPr>
        <w:tab/>
      </w:r>
      <w:r w:rsidRPr="00B97CDE">
        <w:rPr>
          <w:b/>
          <w:bCs/>
          <w:color w:val="0000FF"/>
          <w:szCs w:val="24"/>
        </w:rPr>
        <w:t>A.</w:t>
      </w:r>
      <w:r w:rsidRPr="003B7D32">
        <w:rPr>
          <w:b/>
          <w:bCs/>
          <w:szCs w:val="24"/>
        </w:rPr>
        <w:t xml:space="preserve"> </w:t>
      </w:r>
      <w:r w:rsidR="00B776B2" w:rsidRPr="003B7D32">
        <w:rPr>
          <w:position w:val="-28"/>
          <w:szCs w:val="24"/>
        </w:rPr>
        <w:object w:dxaOrig="1860" w:dyaOrig="680" w14:anchorId="2115CB2F">
          <v:shape id="_x0000_i1117" type="#_x0000_t75" style="width:93.3pt;height:34.45pt" o:ole="">
            <v:imagedata r:id="rId163" o:title=""/>
          </v:shape>
          <o:OLEObject Type="Embed" ProgID="Equation.DSMT4" ShapeID="_x0000_i1117" DrawAspect="Content" ObjectID="_1713974893" r:id="rId164"/>
        </w:object>
      </w:r>
      <w:r w:rsidRPr="003B7D32">
        <w:rPr>
          <w:bCs/>
          <w:szCs w:val="24"/>
        </w:rPr>
        <w:t xml:space="preserve"> với </w:t>
      </w:r>
      <w:r w:rsidR="00B776B2" w:rsidRPr="003B7D32">
        <w:rPr>
          <w:position w:val="-10"/>
          <w:szCs w:val="24"/>
        </w:rPr>
        <w:object w:dxaOrig="1460" w:dyaOrig="320" w14:anchorId="47F728DF">
          <v:shape id="_x0000_i1118" type="#_x0000_t75" style="width:72.65pt;height:15.65pt" o:ole="">
            <v:imagedata r:id="rId165" o:title=""/>
          </v:shape>
          <o:OLEObject Type="Embed" ProgID="Equation.DSMT4" ShapeID="_x0000_i1118" DrawAspect="Content" ObjectID="_1713974894" r:id="rId166"/>
        </w:object>
      </w:r>
      <w:r w:rsidRPr="003B7D32">
        <w:rPr>
          <w:b/>
          <w:bCs/>
          <w:szCs w:val="24"/>
        </w:rPr>
        <w:tab/>
      </w:r>
      <w:r w:rsidRPr="00B97CDE">
        <w:rPr>
          <w:b/>
          <w:bCs/>
          <w:color w:val="0000FF"/>
          <w:szCs w:val="24"/>
        </w:rPr>
        <w:t>B.</w:t>
      </w:r>
      <w:r w:rsidRPr="003B7D32">
        <w:rPr>
          <w:b/>
          <w:bCs/>
          <w:szCs w:val="24"/>
        </w:rPr>
        <w:t xml:space="preserve"> </w:t>
      </w:r>
      <w:r w:rsidR="00B776B2" w:rsidRPr="003B7D32">
        <w:rPr>
          <w:position w:val="-28"/>
          <w:szCs w:val="24"/>
        </w:rPr>
        <w:object w:dxaOrig="1840" w:dyaOrig="680" w14:anchorId="40FA505A">
          <v:shape id="_x0000_i1119" type="#_x0000_t75" style="width:91.4pt;height:34.45pt" o:ole="">
            <v:imagedata r:id="rId167" o:title=""/>
          </v:shape>
          <o:OLEObject Type="Embed" ProgID="Equation.DSMT4" ShapeID="_x0000_i1119" DrawAspect="Content" ObjectID="_1713974895" r:id="rId168"/>
        </w:object>
      </w:r>
      <w:r w:rsidRPr="003B7D32">
        <w:rPr>
          <w:bCs/>
          <w:szCs w:val="24"/>
        </w:rPr>
        <w:t xml:space="preserve"> với </w:t>
      </w:r>
      <w:r w:rsidR="00B776B2" w:rsidRPr="003B7D32">
        <w:rPr>
          <w:position w:val="-10"/>
          <w:szCs w:val="24"/>
        </w:rPr>
        <w:object w:dxaOrig="1460" w:dyaOrig="320" w14:anchorId="116A664B">
          <v:shape id="_x0000_i1120" type="#_x0000_t75" style="width:72.65pt;height:15.65pt" o:ole="">
            <v:imagedata r:id="rId169" o:title=""/>
          </v:shape>
          <o:OLEObject Type="Embed" ProgID="Equation.DSMT4" ShapeID="_x0000_i1120" DrawAspect="Content" ObjectID="_1713974896" r:id="rId170"/>
        </w:object>
      </w:r>
      <w:r w:rsidRPr="003B7D32">
        <w:rPr>
          <w:bCs/>
          <w:szCs w:val="24"/>
        </w:rPr>
        <w:t xml:space="preserve"> </w:t>
      </w:r>
    </w:p>
    <w:p w14:paraId="717AEF1F" w14:textId="4A53B853" w:rsidR="00431CE1" w:rsidRPr="003B7D32" w:rsidRDefault="00431CE1" w:rsidP="00B97CDE">
      <w:pPr>
        <w:tabs>
          <w:tab w:val="left" w:pos="284"/>
          <w:tab w:val="left" w:pos="2835"/>
          <w:tab w:val="left" w:pos="5387"/>
          <w:tab w:val="left" w:pos="7938"/>
        </w:tabs>
        <w:contextualSpacing/>
        <w:rPr>
          <w:bCs/>
          <w:szCs w:val="24"/>
        </w:rPr>
      </w:pPr>
      <w:r w:rsidRPr="003B7D32">
        <w:rPr>
          <w:b/>
          <w:bCs/>
          <w:szCs w:val="24"/>
        </w:rPr>
        <w:tab/>
      </w:r>
      <w:r w:rsidRPr="00B97CDE">
        <w:rPr>
          <w:b/>
          <w:bCs/>
          <w:color w:val="0000FF"/>
          <w:szCs w:val="24"/>
        </w:rPr>
        <w:t>C.</w:t>
      </w:r>
      <w:r w:rsidRPr="003B7D32">
        <w:rPr>
          <w:b/>
          <w:bCs/>
          <w:szCs w:val="24"/>
        </w:rPr>
        <w:t xml:space="preserve"> </w:t>
      </w:r>
      <w:r w:rsidR="00B776B2" w:rsidRPr="003B7D32">
        <w:rPr>
          <w:position w:val="-28"/>
          <w:szCs w:val="24"/>
        </w:rPr>
        <w:object w:dxaOrig="1860" w:dyaOrig="680" w14:anchorId="52809F4C">
          <v:shape id="_x0000_i1121" type="#_x0000_t75" style="width:93.3pt;height:34.45pt" o:ole="">
            <v:imagedata r:id="rId171" o:title=""/>
          </v:shape>
          <o:OLEObject Type="Embed" ProgID="Equation.DSMT4" ShapeID="_x0000_i1121" DrawAspect="Content" ObjectID="_1713974897" r:id="rId172"/>
        </w:object>
      </w:r>
      <w:r w:rsidRPr="003B7D32">
        <w:rPr>
          <w:bCs/>
          <w:szCs w:val="24"/>
        </w:rPr>
        <w:t xml:space="preserve"> với </w:t>
      </w:r>
      <w:r w:rsidR="00B776B2" w:rsidRPr="003B7D32">
        <w:rPr>
          <w:position w:val="-10"/>
          <w:szCs w:val="24"/>
        </w:rPr>
        <w:object w:dxaOrig="1460" w:dyaOrig="320" w14:anchorId="643BD3C4">
          <v:shape id="_x0000_i1122" type="#_x0000_t75" style="width:72.65pt;height:15.65pt" o:ole="">
            <v:imagedata r:id="rId173" o:title=""/>
          </v:shape>
          <o:OLEObject Type="Embed" ProgID="Equation.DSMT4" ShapeID="_x0000_i1122" DrawAspect="Content" ObjectID="_1713974898" r:id="rId174"/>
        </w:object>
      </w:r>
      <w:r w:rsidRPr="003B7D32">
        <w:rPr>
          <w:b/>
          <w:bCs/>
          <w:szCs w:val="24"/>
        </w:rPr>
        <w:tab/>
      </w:r>
      <w:r w:rsidRPr="00B97CDE">
        <w:rPr>
          <w:b/>
          <w:bCs/>
          <w:color w:val="0000FF"/>
          <w:szCs w:val="24"/>
        </w:rPr>
        <w:t>D.</w:t>
      </w:r>
      <w:r w:rsidRPr="003B7D32">
        <w:rPr>
          <w:b/>
          <w:bCs/>
          <w:szCs w:val="24"/>
        </w:rPr>
        <w:t xml:space="preserve"> </w:t>
      </w:r>
      <w:r w:rsidR="00B776B2" w:rsidRPr="003B7D32">
        <w:rPr>
          <w:position w:val="-12"/>
          <w:szCs w:val="24"/>
        </w:rPr>
        <w:object w:dxaOrig="1219" w:dyaOrig="360" w14:anchorId="0CCEC901">
          <v:shape id="_x0000_i1123" type="#_x0000_t75" style="width:61.35pt;height:18.8pt" o:ole="">
            <v:imagedata r:id="rId175" o:title=""/>
          </v:shape>
          <o:OLEObject Type="Embed" ProgID="Equation.DSMT4" ShapeID="_x0000_i1123" DrawAspect="Content" ObjectID="_1713974899" r:id="rId176"/>
        </w:object>
      </w:r>
      <w:r w:rsidRPr="003B7D32">
        <w:rPr>
          <w:bCs/>
          <w:szCs w:val="24"/>
        </w:rPr>
        <w:t xml:space="preserve"> với </w:t>
      </w:r>
      <w:r w:rsidR="00B776B2" w:rsidRPr="003B7D32">
        <w:rPr>
          <w:position w:val="-10"/>
          <w:szCs w:val="24"/>
        </w:rPr>
        <w:object w:dxaOrig="1460" w:dyaOrig="320" w14:anchorId="052C36BF">
          <v:shape id="_x0000_i1124" type="#_x0000_t75" style="width:72.65pt;height:15.65pt" o:ole="">
            <v:imagedata r:id="rId177" o:title=""/>
          </v:shape>
          <o:OLEObject Type="Embed" ProgID="Equation.DSMT4" ShapeID="_x0000_i1124" DrawAspect="Content" ObjectID="_1713974900" r:id="rId178"/>
        </w:object>
      </w:r>
      <w:r w:rsidRPr="003B7D32">
        <w:rPr>
          <w:bCs/>
          <w:szCs w:val="24"/>
        </w:rPr>
        <w:t xml:space="preserve"> </w:t>
      </w:r>
    </w:p>
    <w:p w14:paraId="14346F2D" w14:textId="2DD373A7" w:rsidR="00431CE1" w:rsidRPr="003B7D32" w:rsidRDefault="00431CE1" w:rsidP="00B97CDE">
      <w:pPr>
        <w:tabs>
          <w:tab w:val="left" w:pos="284"/>
          <w:tab w:val="left" w:pos="2835"/>
          <w:tab w:val="left" w:pos="5387"/>
          <w:tab w:val="left" w:pos="7938"/>
        </w:tabs>
        <w:contextualSpacing/>
        <w:rPr>
          <w:bCs/>
          <w:szCs w:val="24"/>
        </w:rPr>
      </w:pPr>
      <w:r w:rsidRPr="00B97CDE">
        <w:rPr>
          <w:b/>
          <w:bCs/>
          <w:color w:val="0000FF"/>
          <w:szCs w:val="24"/>
        </w:rPr>
        <w:t>Câu 20</w:t>
      </w:r>
      <w:r w:rsidR="00B72111" w:rsidRPr="00B97CDE">
        <w:rPr>
          <w:b/>
          <w:bCs/>
          <w:color w:val="0000FF"/>
          <w:szCs w:val="24"/>
        </w:rPr>
        <w:t>:</w:t>
      </w:r>
      <w:r w:rsidRPr="003B7D32">
        <w:rPr>
          <w:bCs/>
          <w:szCs w:val="24"/>
        </w:rPr>
        <w:t xml:space="preserve"> Khi nói về ánh sáng đơn sắc, phát biểu nào sau đây </w:t>
      </w:r>
      <w:r w:rsidRPr="003B7D32">
        <w:rPr>
          <w:b/>
          <w:szCs w:val="24"/>
        </w:rPr>
        <w:t>sai</w:t>
      </w:r>
      <w:r w:rsidRPr="003B7D32">
        <w:rPr>
          <w:bCs/>
          <w:szCs w:val="24"/>
        </w:rPr>
        <w:t xml:space="preserve">? </w:t>
      </w:r>
    </w:p>
    <w:p w14:paraId="3A99CF04" w14:textId="77777777" w:rsidR="00431CE1" w:rsidRPr="003B7D32" w:rsidRDefault="00431CE1" w:rsidP="00B97CDE">
      <w:pPr>
        <w:tabs>
          <w:tab w:val="left" w:pos="284"/>
          <w:tab w:val="left" w:pos="2835"/>
          <w:tab w:val="left" w:pos="5387"/>
          <w:tab w:val="left" w:pos="7938"/>
        </w:tabs>
        <w:contextualSpacing/>
        <w:rPr>
          <w:bCs/>
          <w:szCs w:val="24"/>
        </w:rPr>
      </w:pPr>
      <w:r w:rsidRPr="003B7D32">
        <w:rPr>
          <w:b/>
          <w:bCs/>
          <w:szCs w:val="24"/>
        </w:rPr>
        <w:t xml:space="preserve"> </w:t>
      </w:r>
      <w:r w:rsidRPr="003B7D32">
        <w:rPr>
          <w:b/>
          <w:bCs/>
          <w:szCs w:val="24"/>
        </w:rPr>
        <w:tab/>
      </w:r>
      <w:r w:rsidRPr="00B97CDE">
        <w:rPr>
          <w:b/>
          <w:bCs/>
          <w:color w:val="0000FF"/>
          <w:szCs w:val="24"/>
        </w:rPr>
        <w:t>A.</w:t>
      </w:r>
      <w:r w:rsidRPr="003B7D32">
        <w:rPr>
          <w:b/>
          <w:bCs/>
          <w:szCs w:val="24"/>
        </w:rPr>
        <w:t xml:space="preserve"> </w:t>
      </w:r>
      <w:r w:rsidRPr="003B7D32">
        <w:rPr>
          <w:bCs/>
          <w:szCs w:val="24"/>
        </w:rPr>
        <w:t xml:space="preserve">Ánh sáng Mặt Trời không phải là ánh sáng đơn sắc. </w:t>
      </w:r>
    </w:p>
    <w:p w14:paraId="39A792BD" w14:textId="77777777" w:rsidR="00431CE1" w:rsidRPr="003B7D32" w:rsidRDefault="00431CE1" w:rsidP="00B97CDE">
      <w:pPr>
        <w:tabs>
          <w:tab w:val="left" w:pos="284"/>
          <w:tab w:val="left" w:pos="2835"/>
          <w:tab w:val="left" w:pos="5387"/>
          <w:tab w:val="left" w:pos="7938"/>
        </w:tabs>
        <w:contextualSpacing/>
        <w:rPr>
          <w:bCs/>
          <w:szCs w:val="24"/>
        </w:rPr>
      </w:pPr>
      <w:r w:rsidRPr="003B7D32">
        <w:rPr>
          <w:b/>
          <w:bCs/>
          <w:szCs w:val="24"/>
        </w:rPr>
        <w:tab/>
      </w:r>
      <w:r w:rsidRPr="00B97CDE">
        <w:rPr>
          <w:b/>
          <w:bCs/>
          <w:color w:val="0000FF"/>
          <w:szCs w:val="24"/>
        </w:rPr>
        <w:t>B.</w:t>
      </w:r>
      <w:r w:rsidRPr="003B7D32">
        <w:rPr>
          <w:b/>
          <w:bCs/>
          <w:szCs w:val="24"/>
        </w:rPr>
        <w:t xml:space="preserve"> </w:t>
      </w:r>
      <w:r w:rsidRPr="003B7D32">
        <w:rPr>
          <w:bCs/>
          <w:szCs w:val="24"/>
        </w:rPr>
        <w:t xml:space="preserve">Trong chân không, mỗi ánh sáng đơn sắc có một bước sóng xác định. </w:t>
      </w:r>
    </w:p>
    <w:p w14:paraId="6CB51EAB" w14:textId="794CABD6" w:rsidR="00431CE1" w:rsidRPr="003B7D32" w:rsidRDefault="00431CE1" w:rsidP="00B97CDE">
      <w:pPr>
        <w:tabs>
          <w:tab w:val="left" w:pos="284"/>
          <w:tab w:val="left" w:pos="2835"/>
          <w:tab w:val="left" w:pos="5387"/>
          <w:tab w:val="left" w:pos="7938"/>
        </w:tabs>
        <w:contextualSpacing/>
        <w:rPr>
          <w:bCs/>
          <w:szCs w:val="24"/>
        </w:rPr>
      </w:pPr>
      <w:r w:rsidRPr="003B7D32">
        <w:rPr>
          <w:b/>
          <w:bCs/>
          <w:szCs w:val="24"/>
        </w:rPr>
        <w:tab/>
      </w:r>
      <w:r w:rsidRPr="00B97CDE">
        <w:rPr>
          <w:b/>
          <w:bCs/>
          <w:color w:val="0000FF"/>
          <w:szCs w:val="24"/>
        </w:rPr>
        <w:t>C.</w:t>
      </w:r>
      <w:r w:rsidRPr="003B7D32">
        <w:rPr>
          <w:b/>
          <w:bCs/>
          <w:szCs w:val="24"/>
        </w:rPr>
        <w:t xml:space="preserve"> </w:t>
      </w:r>
      <w:r w:rsidRPr="003B7D32">
        <w:rPr>
          <w:bCs/>
          <w:szCs w:val="24"/>
        </w:rPr>
        <w:t xml:space="preserve">Ánh sáng đơn sắc bị tán sắc khi truyền qua lăng kính. </w:t>
      </w:r>
    </w:p>
    <w:p w14:paraId="7B66874B" w14:textId="33493F6A" w:rsidR="00431CE1" w:rsidRPr="003B7D32" w:rsidRDefault="00431CE1" w:rsidP="00B97CDE">
      <w:pPr>
        <w:tabs>
          <w:tab w:val="left" w:pos="284"/>
          <w:tab w:val="left" w:pos="2835"/>
          <w:tab w:val="left" w:pos="5387"/>
          <w:tab w:val="left" w:pos="7938"/>
        </w:tabs>
        <w:contextualSpacing/>
        <w:rPr>
          <w:bCs/>
          <w:szCs w:val="24"/>
        </w:rPr>
      </w:pPr>
      <w:r w:rsidRPr="003B7D32">
        <w:rPr>
          <w:b/>
          <w:bCs/>
          <w:szCs w:val="24"/>
        </w:rPr>
        <w:tab/>
      </w:r>
      <w:r w:rsidRPr="00B97CDE">
        <w:rPr>
          <w:b/>
          <w:bCs/>
          <w:color w:val="0000FF"/>
          <w:szCs w:val="24"/>
        </w:rPr>
        <w:t>D.</w:t>
      </w:r>
      <w:r w:rsidRPr="003B7D32">
        <w:rPr>
          <w:b/>
          <w:bCs/>
          <w:szCs w:val="24"/>
        </w:rPr>
        <w:t xml:space="preserve"> </w:t>
      </w:r>
      <w:r w:rsidRPr="003B7D32">
        <w:rPr>
          <w:bCs/>
          <w:szCs w:val="24"/>
        </w:rPr>
        <w:t xml:space="preserve">Ánh sáng đơn sắc bị </w:t>
      </w:r>
      <w:r w:rsidR="00851A0E" w:rsidRPr="003B7D32">
        <w:rPr>
          <w:bCs/>
          <w:szCs w:val="24"/>
        </w:rPr>
        <w:t>lệch về phía đáy</w:t>
      </w:r>
      <w:r w:rsidRPr="003B7D32">
        <w:rPr>
          <w:bCs/>
          <w:szCs w:val="24"/>
        </w:rPr>
        <w:t xml:space="preserve"> khi truyền qua lăng kính. </w:t>
      </w:r>
    </w:p>
    <w:p w14:paraId="27614E25" w14:textId="581D22EF" w:rsidR="00431CE1" w:rsidRPr="003B7D32" w:rsidRDefault="00431CE1" w:rsidP="00B97CDE">
      <w:pPr>
        <w:tabs>
          <w:tab w:val="left" w:pos="284"/>
          <w:tab w:val="left" w:pos="2835"/>
          <w:tab w:val="left" w:pos="5387"/>
          <w:tab w:val="left" w:pos="7938"/>
        </w:tabs>
        <w:contextualSpacing/>
        <w:rPr>
          <w:bCs/>
          <w:szCs w:val="24"/>
        </w:rPr>
      </w:pPr>
      <w:r w:rsidRPr="00B97CDE">
        <w:rPr>
          <w:b/>
          <w:bCs/>
          <w:color w:val="0000FF"/>
          <w:szCs w:val="24"/>
        </w:rPr>
        <w:lastRenderedPageBreak/>
        <w:t>Câu 2</w:t>
      </w:r>
      <w:r w:rsidR="00800F5A" w:rsidRPr="00B97CDE">
        <w:rPr>
          <w:b/>
          <w:bCs/>
          <w:color w:val="0000FF"/>
          <w:szCs w:val="24"/>
        </w:rPr>
        <w:t>1:</w:t>
      </w:r>
      <w:r w:rsidRPr="003B7D32">
        <w:rPr>
          <w:bCs/>
          <w:szCs w:val="24"/>
        </w:rPr>
        <w:t xml:space="preserve"> Đặt điện áp xoay chiều vào hai đầu đoạn mạch gồm điện trở </w:t>
      </w:r>
      <w:r w:rsidR="000B334A" w:rsidRPr="003B7D32">
        <w:rPr>
          <w:bCs/>
          <w:position w:val="-4"/>
          <w:szCs w:val="24"/>
        </w:rPr>
        <w:object w:dxaOrig="240" w:dyaOrig="260" w14:anchorId="0C1F2A2D">
          <v:shape id="_x0000_i1125" type="#_x0000_t75" style="width:11.25pt;height:13.15pt" o:ole="">
            <v:imagedata r:id="rId179" o:title=""/>
          </v:shape>
          <o:OLEObject Type="Embed" ProgID="Equation.DSMT4" ShapeID="_x0000_i1125" DrawAspect="Content" ObjectID="_1713974901" r:id="rId180"/>
        </w:object>
      </w:r>
      <w:r w:rsidRPr="003B7D32">
        <w:rPr>
          <w:bCs/>
          <w:szCs w:val="24"/>
        </w:rPr>
        <w:t xml:space="preserve"> mắc nối tiếp với cuộn cảm thuần thì cảm kháng và tổng trở của đoạn mạch lần lượt là </w:t>
      </w:r>
      <w:r w:rsidR="00254726" w:rsidRPr="003B7D32">
        <w:rPr>
          <w:bCs/>
          <w:position w:val="-12"/>
          <w:szCs w:val="24"/>
        </w:rPr>
        <w:object w:dxaOrig="320" w:dyaOrig="360" w14:anchorId="00D2E9EF">
          <v:shape id="_x0000_i1126" type="#_x0000_t75" style="width:15.65pt;height:18.8pt" o:ole="">
            <v:imagedata r:id="rId181" o:title=""/>
          </v:shape>
          <o:OLEObject Type="Embed" ProgID="Equation.DSMT4" ShapeID="_x0000_i1126" DrawAspect="Content" ObjectID="_1713974902" r:id="rId182"/>
        </w:object>
      </w:r>
      <w:r w:rsidRPr="003B7D32">
        <w:rPr>
          <w:bCs/>
          <w:szCs w:val="24"/>
        </w:rPr>
        <w:t xml:space="preserve"> và </w:t>
      </w:r>
      <w:r w:rsidR="00254726" w:rsidRPr="003B7D32">
        <w:rPr>
          <w:bCs/>
          <w:position w:val="-4"/>
          <w:szCs w:val="24"/>
        </w:rPr>
        <w:object w:dxaOrig="240" w:dyaOrig="260" w14:anchorId="4CC139C2">
          <v:shape id="_x0000_i1127" type="#_x0000_t75" style="width:11.25pt;height:13.15pt" o:ole="">
            <v:imagedata r:id="rId183" o:title=""/>
          </v:shape>
          <o:OLEObject Type="Embed" ProgID="Equation.DSMT4" ShapeID="_x0000_i1127" DrawAspect="Content" ObjectID="_1713974903" r:id="rId184"/>
        </w:object>
      </w:r>
      <w:r w:rsidRPr="003B7D32">
        <w:rPr>
          <w:bCs/>
          <w:szCs w:val="24"/>
        </w:rPr>
        <w:t xml:space="preserve">. Công thức nào sau đây </w:t>
      </w:r>
      <w:r w:rsidRPr="003B7D32">
        <w:rPr>
          <w:b/>
          <w:szCs w:val="24"/>
        </w:rPr>
        <w:t>đúng</w:t>
      </w:r>
      <w:r w:rsidR="000C637C" w:rsidRPr="003B7D32">
        <w:rPr>
          <w:bCs/>
          <w:szCs w:val="24"/>
        </w:rPr>
        <w:t xml:space="preserve"> độ lệch pha giữa điện áp hai đầu mạch và cường độ dòng điện trong mạch</w:t>
      </w:r>
      <w:r w:rsidR="000D546B" w:rsidRPr="003B7D32">
        <w:rPr>
          <w:bCs/>
          <w:szCs w:val="24"/>
        </w:rPr>
        <w:t>?</w:t>
      </w:r>
      <w:r w:rsidRPr="003B7D32">
        <w:rPr>
          <w:bCs/>
          <w:szCs w:val="24"/>
        </w:rPr>
        <w:t xml:space="preserve"> </w:t>
      </w:r>
    </w:p>
    <w:p w14:paraId="5AFFABB2" w14:textId="06B42530" w:rsidR="00431CE1" w:rsidRPr="003B7D32" w:rsidRDefault="00431CE1" w:rsidP="00B97CDE">
      <w:pPr>
        <w:tabs>
          <w:tab w:val="left" w:pos="284"/>
          <w:tab w:val="left" w:pos="2835"/>
          <w:tab w:val="left" w:pos="5387"/>
          <w:tab w:val="left" w:pos="7938"/>
        </w:tabs>
        <w:contextualSpacing/>
        <w:rPr>
          <w:szCs w:val="24"/>
        </w:rPr>
      </w:pPr>
      <w:r w:rsidRPr="003B7D32">
        <w:rPr>
          <w:b/>
          <w:bCs/>
          <w:szCs w:val="24"/>
        </w:rPr>
        <w:tab/>
      </w:r>
      <w:r w:rsidRPr="00B97CDE">
        <w:rPr>
          <w:b/>
          <w:bCs/>
          <w:color w:val="0000FF"/>
          <w:szCs w:val="24"/>
        </w:rPr>
        <w:t>A.</w:t>
      </w:r>
      <w:r w:rsidRPr="003B7D32">
        <w:rPr>
          <w:b/>
          <w:bCs/>
          <w:szCs w:val="24"/>
        </w:rPr>
        <w:t xml:space="preserve"> </w:t>
      </w:r>
      <w:r w:rsidR="000D546B" w:rsidRPr="003B7D32">
        <w:rPr>
          <w:position w:val="-30"/>
          <w:szCs w:val="24"/>
        </w:rPr>
        <w:object w:dxaOrig="1219" w:dyaOrig="680" w14:anchorId="2697C1FA">
          <v:shape id="_x0000_i1128" type="#_x0000_t75" style="width:60.75pt;height:34.45pt" o:ole="">
            <v:imagedata r:id="rId185" o:title=""/>
          </v:shape>
          <o:OLEObject Type="Embed" ProgID="Equation.DSMT4" ShapeID="_x0000_i1128" DrawAspect="Content" ObjectID="_1713974904" r:id="rId186"/>
        </w:object>
      </w:r>
      <w:r w:rsidR="00F66434" w:rsidRPr="003B7D32">
        <w:rPr>
          <w:szCs w:val="24"/>
        </w:rPr>
        <w:t>.</w:t>
      </w:r>
      <w:r w:rsidRPr="003B7D32">
        <w:rPr>
          <w:b/>
          <w:bCs/>
          <w:szCs w:val="24"/>
        </w:rPr>
        <w:tab/>
      </w:r>
      <w:r w:rsidRPr="00B97CDE">
        <w:rPr>
          <w:b/>
          <w:bCs/>
          <w:color w:val="0000FF"/>
          <w:szCs w:val="24"/>
        </w:rPr>
        <w:t>B.</w:t>
      </w:r>
      <w:r w:rsidRPr="003B7D32">
        <w:rPr>
          <w:b/>
          <w:bCs/>
          <w:szCs w:val="24"/>
        </w:rPr>
        <w:t xml:space="preserve"> </w:t>
      </w:r>
      <w:r w:rsidR="000D546B" w:rsidRPr="003B7D32">
        <w:rPr>
          <w:position w:val="-24"/>
          <w:szCs w:val="24"/>
        </w:rPr>
        <w:object w:dxaOrig="999" w:dyaOrig="620" w14:anchorId="2BA2C141">
          <v:shape id="_x0000_i1129" type="#_x0000_t75" style="width:49.45pt;height:30.7pt" o:ole="">
            <v:imagedata r:id="rId187" o:title=""/>
          </v:shape>
          <o:OLEObject Type="Embed" ProgID="Equation.DSMT4" ShapeID="_x0000_i1129" DrawAspect="Content" ObjectID="_1713974905" r:id="rId188"/>
        </w:object>
      </w:r>
      <w:r w:rsidR="00F66434" w:rsidRPr="003B7D32">
        <w:rPr>
          <w:szCs w:val="24"/>
        </w:rPr>
        <w:t>.</w:t>
      </w:r>
      <w:r w:rsidRPr="003B7D32">
        <w:rPr>
          <w:b/>
          <w:bCs/>
          <w:szCs w:val="24"/>
        </w:rPr>
        <w:tab/>
      </w:r>
      <w:r w:rsidRPr="00B97CDE">
        <w:rPr>
          <w:b/>
          <w:bCs/>
          <w:color w:val="0000FF"/>
          <w:szCs w:val="24"/>
        </w:rPr>
        <w:t>C.</w:t>
      </w:r>
      <w:r w:rsidRPr="003B7D32">
        <w:rPr>
          <w:b/>
          <w:bCs/>
          <w:szCs w:val="24"/>
        </w:rPr>
        <w:t xml:space="preserve"> </w:t>
      </w:r>
      <w:r w:rsidR="000D546B" w:rsidRPr="003B7D32">
        <w:rPr>
          <w:position w:val="-24"/>
          <w:szCs w:val="24"/>
        </w:rPr>
        <w:object w:dxaOrig="1100" w:dyaOrig="620" w14:anchorId="441EAB3B">
          <v:shape id="_x0000_i1130" type="#_x0000_t75" style="width:54.45pt;height:30.7pt" o:ole="">
            <v:imagedata r:id="rId189" o:title=""/>
          </v:shape>
          <o:OLEObject Type="Embed" ProgID="Equation.DSMT4" ShapeID="_x0000_i1130" DrawAspect="Content" ObjectID="_1713974906" r:id="rId190"/>
        </w:object>
      </w:r>
      <w:r w:rsidRPr="003B7D32">
        <w:rPr>
          <w:bCs/>
          <w:szCs w:val="24"/>
        </w:rPr>
        <w:t>.</w:t>
      </w:r>
      <w:r w:rsidRPr="003B7D32">
        <w:rPr>
          <w:b/>
          <w:bCs/>
          <w:szCs w:val="24"/>
        </w:rPr>
        <w:tab/>
      </w:r>
      <w:r w:rsidRPr="00B97CDE">
        <w:rPr>
          <w:b/>
          <w:bCs/>
          <w:color w:val="0000FF"/>
          <w:szCs w:val="24"/>
        </w:rPr>
        <w:t>D.</w:t>
      </w:r>
      <w:r w:rsidRPr="003B7D32">
        <w:rPr>
          <w:b/>
          <w:bCs/>
          <w:szCs w:val="24"/>
        </w:rPr>
        <w:t xml:space="preserve"> </w:t>
      </w:r>
      <w:r w:rsidR="00D620A8" w:rsidRPr="003B7D32">
        <w:rPr>
          <w:position w:val="-24"/>
          <w:szCs w:val="24"/>
        </w:rPr>
        <w:object w:dxaOrig="1020" w:dyaOrig="620" w14:anchorId="096C7DB6">
          <v:shape id="_x0000_i1131" type="#_x0000_t75" style="width:50.1pt;height:30.7pt" o:ole="">
            <v:imagedata r:id="rId191" o:title=""/>
          </v:shape>
          <o:OLEObject Type="Embed" ProgID="Equation.DSMT4" ShapeID="_x0000_i1131" DrawAspect="Content" ObjectID="_1713974907" r:id="rId192"/>
        </w:object>
      </w:r>
      <w:r w:rsidR="00F66434" w:rsidRPr="003B7D32">
        <w:rPr>
          <w:szCs w:val="24"/>
        </w:rPr>
        <w:t>.</w:t>
      </w:r>
    </w:p>
    <w:p w14:paraId="1D6AA5BB" w14:textId="564D49E8" w:rsidR="00431CE1" w:rsidRPr="003B7D32" w:rsidRDefault="00431CE1" w:rsidP="00B97CDE">
      <w:pPr>
        <w:tabs>
          <w:tab w:val="left" w:pos="284"/>
          <w:tab w:val="left" w:pos="2835"/>
          <w:tab w:val="left" w:pos="5387"/>
          <w:tab w:val="left" w:pos="7938"/>
        </w:tabs>
        <w:contextualSpacing/>
        <w:rPr>
          <w:bCs/>
          <w:szCs w:val="24"/>
        </w:rPr>
      </w:pPr>
      <w:r w:rsidRPr="003B7D32">
        <w:rPr>
          <w:b/>
          <w:bCs/>
          <w:szCs w:val="24"/>
        </w:rPr>
        <w:t xml:space="preserve"> </w:t>
      </w:r>
      <w:r w:rsidRPr="00B97CDE">
        <w:rPr>
          <w:b/>
          <w:bCs/>
          <w:color w:val="0000FF"/>
          <w:szCs w:val="24"/>
        </w:rPr>
        <w:t>Câu 22</w:t>
      </w:r>
      <w:r w:rsidR="00082A76" w:rsidRPr="00B97CDE">
        <w:rPr>
          <w:b/>
          <w:bCs/>
          <w:color w:val="0000FF"/>
          <w:szCs w:val="24"/>
        </w:rPr>
        <w:t>:</w:t>
      </w:r>
      <w:r w:rsidRPr="003B7D32">
        <w:rPr>
          <w:bCs/>
          <w:szCs w:val="24"/>
        </w:rPr>
        <w:t xml:space="preserve"> Trong điện trường đều, hai điểm </w:t>
      </w:r>
      <w:r w:rsidR="009D35DC" w:rsidRPr="003B7D32">
        <w:rPr>
          <w:bCs/>
          <w:position w:val="-4"/>
          <w:szCs w:val="24"/>
        </w:rPr>
        <w:object w:dxaOrig="320" w:dyaOrig="260" w14:anchorId="33B93000">
          <v:shape id="_x0000_i1132" type="#_x0000_t75" style="width:15.65pt;height:13.15pt" o:ole="">
            <v:imagedata r:id="rId193" o:title=""/>
          </v:shape>
          <o:OLEObject Type="Embed" ProgID="Equation.DSMT4" ShapeID="_x0000_i1132" DrawAspect="Content" ObjectID="_1713974908" r:id="rId194"/>
        </w:object>
      </w:r>
      <w:r w:rsidRPr="003B7D32">
        <w:rPr>
          <w:bCs/>
          <w:szCs w:val="24"/>
        </w:rPr>
        <w:t xml:space="preserve"> và </w:t>
      </w:r>
      <w:r w:rsidR="009D35DC" w:rsidRPr="003B7D32">
        <w:rPr>
          <w:bCs/>
          <w:position w:val="-6"/>
          <w:szCs w:val="24"/>
        </w:rPr>
        <w:object w:dxaOrig="279" w:dyaOrig="279" w14:anchorId="7BBCD1E7">
          <v:shape id="_x0000_i1133" type="#_x0000_t75" style="width:14.4pt;height:14.4pt" o:ole="">
            <v:imagedata r:id="rId195" o:title=""/>
          </v:shape>
          <o:OLEObject Type="Embed" ProgID="Equation.DSMT4" ShapeID="_x0000_i1133" DrawAspect="Content" ObjectID="_1713974909" r:id="rId196"/>
        </w:object>
      </w:r>
      <w:r w:rsidRPr="003B7D32">
        <w:rPr>
          <w:bCs/>
          <w:szCs w:val="24"/>
        </w:rPr>
        <w:t xml:space="preserve"> cùng nằm trên một đường sức</w:t>
      </w:r>
      <w:r w:rsidR="000E71C4" w:rsidRPr="003B7D32">
        <w:rPr>
          <w:bCs/>
          <w:szCs w:val="24"/>
        </w:rPr>
        <w:t xml:space="preserve"> điện</w:t>
      </w:r>
      <w:r w:rsidRPr="003B7D32">
        <w:rPr>
          <w:bCs/>
          <w:szCs w:val="24"/>
        </w:rPr>
        <w:t xml:space="preserve"> </w:t>
      </w:r>
      <w:r w:rsidR="007E424D" w:rsidRPr="003B7D32">
        <w:rPr>
          <w:bCs/>
          <w:szCs w:val="24"/>
        </w:rPr>
        <w:t>và</w:t>
      </w:r>
      <w:r w:rsidRPr="003B7D32">
        <w:rPr>
          <w:bCs/>
          <w:szCs w:val="24"/>
        </w:rPr>
        <w:t xml:space="preserve"> đường sức điện có chiều từ </w:t>
      </w:r>
      <w:r w:rsidR="00F4491A" w:rsidRPr="003B7D32">
        <w:rPr>
          <w:bCs/>
          <w:position w:val="-4"/>
          <w:szCs w:val="24"/>
        </w:rPr>
        <w:object w:dxaOrig="320" w:dyaOrig="260" w14:anchorId="1CF00DC1">
          <v:shape id="_x0000_i1134" type="#_x0000_t75" style="width:15.65pt;height:13.15pt" o:ole="">
            <v:imagedata r:id="rId197" o:title=""/>
          </v:shape>
          <o:OLEObject Type="Embed" ProgID="Equation.DSMT4" ShapeID="_x0000_i1134" DrawAspect="Content" ObjectID="_1713974910" r:id="rId198"/>
        </w:object>
      </w:r>
      <w:r w:rsidRPr="003B7D32">
        <w:rPr>
          <w:bCs/>
          <w:szCs w:val="24"/>
        </w:rPr>
        <w:t xml:space="preserve"> đến </w:t>
      </w:r>
      <w:r w:rsidR="00F4491A" w:rsidRPr="003B7D32">
        <w:rPr>
          <w:bCs/>
          <w:position w:val="-6"/>
          <w:szCs w:val="24"/>
        </w:rPr>
        <w:object w:dxaOrig="279" w:dyaOrig="279" w14:anchorId="790BBA39">
          <v:shape id="_x0000_i1135" type="#_x0000_t75" style="width:14.4pt;height:14.4pt" o:ole="">
            <v:imagedata r:id="rId199" o:title=""/>
          </v:shape>
          <o:OLEObject Type="Embed" ProgID="Equation.DSMT4" ShapeID="_x0000_i1135" DrawAspect="Content" ObjectID="_1713974911" r:id="rId200"/>
        </w:object>
      </w:r>
      <w:r w:rsidR="000775C8" w:rsidRPr="003B7D32">
        <w:rPr>
          <w:bCs/>
          <w:szCs w:val="24"/>
        </w:rPr>
        <w:t xml:space="preserve">. Theo chiều từ </w:t>
      </w:r>
      <w:r w:rsidR="000775C8" w:rsidRPr="003B7D32">
        <w:rPr>
          <w:bCs/>
          <w:position w:val="-4"/>
          <w:szCs w:val="24"/>
        </w:rPr>
        <w:object w:dxaOrig="320" w:dyaOrig="260" w14:anchorId="1AF3B18A">
          <v:shape id="_x0000_i1136" type="#_x0000_t75" style="width:15.65pt;height:13.15pt" o:ole="">
            <v:imagedata r:id="rId201" o:title=""/>
          </v:shape>
          <o:OLEObject Type="Embed" ProgID="Equation.DSMT4" ShapeID="_x0000_i1136" DrawAspect="Content" ObjectID="_1713974912" r:id="rId202"/>
        </w:object>
      </w:r>
      <w:r w:rsidR="000775C8" w:rsidRPr="003B7D32">
        <w:rPr>
          <w:bCs/>
          <w:szCs w:val="24"/>
        </w:rPr>
        <w:t xml:space="preserve"> đến </w:t>
      </w:r>
      <w:r w:rsidR="000775C8" w:rsidRPr="003B7D32">
        <w:rPr>
          <w:bCs/>
          <w:position w:val="-6"/>
          <w:szCs w:val="24"/>
        </w:rPr>
        <w:object w:dxaOrig="279" w:dyaOrig="279" w14:anchorId="40E9FC96">
          <v:shape id="_x0000_i1137" type="#_x0000_t75" style="width:14.4pt;height:14.4pt" o:ole="">
            <v:imagedata r:id="rId203" o:title=""/>
          </v:shape>
          <o:OLEObject Type="Embed" ProgID="Equation.DSMT4" ShapeID="_x0000_i1137" DrawAspect="Content" ObjectID="_1713974913" r:id="rId204"/>
        </w:object>
      </w:r>
      <w:r w:rsidR="000775C8" w:rsidRPr="003B7D32">
        <w:rPr>
          <w:bCs/>
          <w:szCs w:val="24"/>
        </w:rPr>
        <w:t xml:space="preserve"> thì điện thế</w:t>
      </w:r>
    </w:p>
    <w:p w14:paraId="1F64B726" w14:textId="17C26A14" w:rsidR="00431CE1" w:rsidRPr="003B7D32" w:rsidRDefault="00431CE1" w:rsidP="00B97CDE">
      <w:pPr>
        <w:tabs>
          <w:tab w:val="left" w:pos="284"/>
          <w:tab w:val="left" w:pos="2835"/>
          <w:tab w:val="left" w:pos="5387"/>
          <w:tab w:val="left" w:pos="7938"/>
        </w:tabs>
        <w:contextualSpacing/>
        <w:rPr>
          <w:bCs/>
          <w:szCs w:val="24"/>
        </w:rPr>
      </w:pPr>
      <w:r w:rsidRPr="003B7D32">
        <w:rPr>
          <w:b/>
          <w:bCs/>
          <w:szCs w:val="24"/>
        </w:rPr>
        <w:t xml:space="preserve"> </w:t>
      </w:r>
      <w:r w:rsidRPr="003B7D32">
        <w:rPr>
          <w:b/>
          <w:bCs/>
          <w:szCs w:val="24"/>
        </w:rPr>
        <w:tab/>
      </w:r>
      <w:r w:rsidRPr="00B97CDE">
        <w:rPr>
          <w:b/>
          <w:bCs/>
          <w:color w:val="0000FF"/>
          <w:szCs w:val="24"/>
        </w:rPr>
        <w:t>A.</w:t>
      </w:r>
      <w:r w:rsidRPr="003B7D32">
        <w:rPr>
          <w:b/>
          <w:bCs/>
          <w:szCs w:val="24"/>
        </w:rPr>
        <w:t xml:space="preserve"> </w:t>
      </w:r>
      <w:r w:rsidR="00CE132B" w:rsidRPr="003B7D32">
        <w:rPr>
          <w:szCs w:val="24"/>
        </w:rPr>
        <w:t>không đổi</w:t>
      </w:r>
      <w:r w:rsidRPr="003B7D32">
        <w:rPr>
          <w:bCs/>
          <w:szCs w:val="24"/>
        </w:rPr>
        <w:t xml:space="preserve">. </w:t>
      </w:r>
      <w:r w:rsidRPr="003B7D32">
        <w:rPr>
          <w:b/>
          <w:bCs/>
          <w:szCs w:val="24"/>
        </w:rPr>
        <w:t xml:space="preserve"> </w:t>
      </w:r>
      <w:r w:rsidRPr="003B7D32">
        <w:rPr>
          <w:b/>
          <w:bCs/>
          <w:szCs w:val="24"/>
        </w:rPr>
        <w:tab/>
      </w:r>
      <w:r w:rsidRPr="00B97CDE">
        <w:rPr>
          <w:b/>
          <w:bCs/>
          <w:color w:val="0000FF"/>
          <w:szCs w:val="24"/>
        </w:rPr>
        <w:t>B.</w:t>
      </w:r>
      <w:r w:rsidRPr="003B7D32">
        <w:rPr>
          <w:b/>
          <w:bCs/>
          <w:szCs w:val="24"/>
        </w:rPr>
        <w:t xml:space="preserve"> </w:t>
      </w:r>
      <w:r w:rsidR="00E35278" w:rsidRPr="003B7D32">
        <w:rPr>
          <w:szCs w:val="24"/>
        </w:rPr>
        <w:t>tăng</w:t>
      </w:r>
      <w:r w:rsidRPr="003B7D32">
        <w:rPr>
          <w:bCs/>
          <w:szCs w:val="24"/>
        </w:rPr>
        <w:t>.</w:t>
      </w:r>
      <w:r w:rsidRPr="003B7D32">
        <w:rPr>
          <w:bCs/>
          <w:szCs w:val="24"/>
        </w:rPr>
        <w:tab/>
      </w:r>
      <w:r w:rsidRPr="00B97CDE">
        <w:rPr>
          <w:b/>
          <w:bCs/>
          <w:color w:val="0000FF"/>
          <w:szCs w:val="24"/>
        </w:rPr>
        <w:t>C.</w:t>
      </w:r>
      <w:r w:rsidRPr="003B7D32">
        <w:rPr>
          <w:b/>
          <w:bCs/>
          <w:szCs w:val="24"/>
        </w:rPr>
        <w:t xml:space="preserve"> </w:t>
      </w:r>
      <w:r w:rsidR="00E35278" w:rsidRPr="003B7D32">
        <w:rPr>
          <w:szCs w:val="24"/>
        </w:rPr>
        <w:t>giảm.</w:t>
      </w:r>
      <w:r w:rsidRPr="003B7D32">
        <w:rPr>
          <w:bCs/>
          <w:szCs w:val="24"/>
        </w:rPr>
        <w:tab/>
      </w:r>
      <w:r w:rsidRPr="00B97CDE">
        <w:rPr>
          <w:b/>
          <w:bCs/>
          <w:color w:val="0000FF"/>
          <w:szCs w:val="24"/>
        </w:rPr>
        <w:t>D.</w:t>
      </w:r>
      <w:r w:rsidRPr="003B7D32">
        <w:rPr>
          <w:b/>
          <w:bCs/>
          <w:szCs w:val="24"/>
        </w:rPr>
        <w:t xml:space="preserve"> </w:t>
      </w:r>
      <w:r w:rsidR="00403493" w:rsidRPr="003B7D32">
        <w:rPr>
          <w:szCs w:val="24"/>
        </w:rPr>
        <w:t>tăng rồi lại giải</w:t>
      </w:r>
      <w:r w:rsidRPr="003B7D32">
        <w:rPr>
          <w:bCs/>
          <w:szCs w:val="24"/>
        </w:rPr>
        <w:t>.</w:t>
      </w:r>
    </w:p>
    <w:p w14:paraId="75D2F9D4" w14:textId="1C0D0FB9" w:rsidR="00431CE1" w:rsidRPr="003B7D32" w:rsidRDefault="0085617D" w:rsidP="00B97CDE">
      <w:pPr>
        <w:tabs>
          <w:tab w:val="left" w:pos="284"/>
          <w:tab w:val="left" w:pos="2835"/>
          <w:tab w:val="left" w:pos="5387"/>
          <w:tab w:val="left" w:pos="7938"/>
        </w:tabs>
        <w:contextualSpacing/>
        <w:rPr>
          <w:bCs/>
          <w:szCs w:val="24"/>
        </w:rPr>
      </w:pPr>
      <w:r w:rsidRPr="003B7D32">
        <w:rPr>
          <w:bCs/>
          <w:noProof/>
          <w:szCs w:val="24"/>
        </w:rPr>
        <mc:AlternateContent>
          <mc:Choice Requires="wpc">
            <w:drawing>
              <wp:anchor distT="0" distB="0" distL="114300" distR="114300" simplePos="0" relativeHeight="251611136" behindDoc="0" locked="1" layoutInCell="1" allowOverlap="1" wp14:anchorId="4BCDB998" wp14:editId="3F12C204">
                <wp:simplePos x="0" y="0"/>
                <wp:positionH relativeFrom="column">
                  <wp:posOffset>4923268</wp:posOffset>
                </wp:positionH>
                <wp:positionV relativeFrom="paragraph">
                  <wp:posOffset>532500</wp:posOffset>
                </wp:positionV>
                <wp:extent cx="1695600" cy="1101600"/>
                <wp:effectExtent l="0" t="0" r="0" b="3810"/>
                <wp:wrapSquare wrapText="bothSides"/>
                <wp:docPr id="3" name="Canvas 3"/>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128" name="Group 128">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B1107D8C-19DF-459C-AB56-393814984FF4}"/>
                            </a:ext>
                          </a:extLst>
                        </wpg:cNvPr>
                        <wpg:cNvGrpSpPr/>
                        <wpg:grpSpPr>
                          <a:xfrm>
                            <a:off x="35999" y="35999"/>
                            <a:ext cx="1658381" cy="1066096"/>
                            <a:chOff x="0" y="0"/>
                            <a:chExt cx="1658381" cy="1066096"/>
                          </a:xfrm>
                        </wpg:grpSpPr>
                        <wps:wsp>
                          <wps:cNvPr id="129" name="Rectangle 129">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C84834DB-8F29-4644-BC2F-C70A62280C9D}"/>
                              </a:ext>
                            </a:extLst>
                          </wps:cNvPr>
                          <wps:cNvSpPr/>
                          <wps:spPr>
                            <a:xfrm>
                              <a:off x="177800" y="146050"/>
                              <a:ext cx="1340881" cy="737484"/>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pic:pic xmlns:pic="http://schemas.openxmlformats.org/drawingml/2006/picture">
                          <pic:nvPicPr>
                            <pic:cNvPr id="130" name="Picture 130"/>
                            <pic:cNvPicPr/>
                          </pic:nvPicPr>
                          <pic:blipFill>
                            <a:blip r:embed="rId205"/>
                            <a:stretch>
                              <a:fillRect/>
                            </a:stretch>
                          </pic:blipFill>
                          <pic:spPr>
                            <a:xfrm>
                              <a:off x="1518681" y="888296"/>
                              <a:ext cx="139700" cy="177800"/>
                            </a:xfrm>
                            <a:prstGeom prst="rect">
                              <a:avLst/>
                            </a:prstGeom>
                          </pic:spPr>
                        </pic:pic>
                        <pic:pic xmlns:pic="http://schemas.openxmlformats.org/drawingml/2006/picture">
                          <pic:nvPicPr>
                            <pic:cNvPr id="131" name="Picture 131"/>
                            <pic:cNvPicPr/>
                          </pic:nvPicPr>
                          <pic:blipFill>
                            <a:blip r:embed="rId206"/>
                            <a:stretch>
                              <a:fillRect/>
                            </a:stretch>
                          </pic:blipFill>
                          <pic:spPr>
                            <a:xfrm>
                              <a:off x="1518681" y="0"/>
                              <a:ext cx="139700" cy="139700"/>
                            </a:xfrm>
                            <a:prstGeom prst="rect">
                              <a:avLst/>
                            </a:prstGeom>
                          </pic:spPr>
                        </pic:pic>
                        <pic:pic xmlns:pic="http://schemas.openxmlformats.org/drawingml/2006/picture">
                          <pic:nvPicPr>
                            <pic:cNvPr id="132" name="Picture 132"/>
                            <pic:cNvPicPr/>
                          </pic:nvPicPr>
                          <pic:blipFill>
                            <a:blip r:embed="rId207"/>
                            <a:stretch>
                              <a:fillRect/>
                            </a:stretch>
                          </pic:blipFill>
                          <pic:spPr>
                            <a:xfrm>
                              <a:off x="26986" y="1587"/>
                              <a:ext cx="152400" cy="152400"/>
                            </a:xfrm>
                            <a:prstGeom prst="rect">
                              <a:avLst/>
                            </a:prstGeom>
                          </pic:spPr>
                        </pic:pic>
                        <pic:pic xmlns:pic="http://schemas.openxmlformats.org/drawingml/2006/picture">
                          <pic:nvPicPr>
                            <pic:cNvPr id="133" name="Picture 133"/>
                            <pic:cNvPicPr/>
                          </pic:nvPicPr>
                          <pic:blipFill>
                            <a:blip r:embed="rId208"/>
                            <a:stretch>
                              <a:fillRect/>
                            </a:stretch>
                          </pic:blipFill>
                          <pic:spPr>
                            <a:xfrm>
                              <a:off x="0" y="883534"/>
                              <a:ext cx="177800" cy="139700"/>
                            </a:xfrm>
                            <a:prstGeom prst="rect">
                              <a:avLst/>
                            </a:prstGeom>
                          </pic:spPr>
                        </pic:pic>
                        <pic:pic xmlns:pic="http://schemas.openxmlformats.org/drawingml/2006/picture">
                          <pic:nvPicPr>
                            <pic:cNvPr id="134" name="Picture 134"/>
                            <pic:cNvPicPr/>
                          </pic:nvPicPr>
                          <pic:blipFill>
                            <a:blip r:embed="rId209"/>
                            <a:stretch>
                              <a:fillRect/>
                            </a:stretch>
                          </pic:blipFill>
                          <pic:spPr>
                            <a:xfrm>
                              <a:off x="752495" y="406842"/>
                              <a:ext cx="266700" cy="215900"/>
                            </a:xfrm>
                            <a:prstGeom prst="rect">
                              <a:avLst/>
                            </a:prstGeom>
                          </pic:spPr>
                        </pic:pic>
                      </wpg:wgp>
                    </wpc:wpc>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5D4E9757" id="Canvas 3" o:spid="_x0000_s1026" editas="canvas" style="position:absolute;margin-left:387.65pt;margin-top:41.95pt;width:133.5pt;height:86.75pt;z-index:251611136" coordsize="16954,11010" o:gfxdata="UEsDBBQABgAIAAAAIQCT7+2nFQEAAEkCAAATAAAAW0NvbnRlbnRfVHlwZXNdLnhtbJSSzU7DMBCE 70i8g+UrShx6QAgl6YGUIyBUHsCyN4lF/COvSdO3x05bCaoGqUd7d2a+kV2uJz2QETwqayp6nxeU gBFWKtNV9HP7kj1SgoEbyQdroKJ7QLqub2/K7d4Bkqg2WNE+BPfEGIoeNMfcOjBx0lqveYhH3zHH xRfvgK2K4oEJawKYkIXkQeuygZZ/D4Fspnh9IAHdUvJ82EtRFVU66acsTdhFjYcBz0TcuUEJHmI7 Nhp5RpYdqfKonHewVw7vIvpCwm6RKk0uUyW3v01+Qx2z3uITeCWBvHMfXrmOfZn0yGBlGyvy/z1S MY2ZbVslIG88bmbVqceSt7Q742G81ryJsg8YT+5s/gj1DwAAAP//AwBQSwMEFAAGAAgAAAAhADj9 If/WAAAAlAEAAAsAAABfcmVscy8ucmVsc6SQwWrDMAyG74O9g9F9cZrDGKNOL6PQa+kewNiKYxpb RjLZ+vYzg8EyettRv9D3iX9/+EyLWpElUjaw63pQmB35mIOB98vx6QWUVJu9XSijgRsKHMbHh/0Z F1vbkcyxiGqULAbmWsur1uJmTFY6KpjbZiJOtraRgy7WXW1APfT9s+bfDBg3THXyBvjkB1CXW2nm P+wUHZPQVDtHSdM0RXePqj195DOujWI5YDXgWb5DxrVrz4G+79390xvYljm6I9uEb+S2fhyoZT96 vely/AIAAP//AwBQSwMEFAAGAAgAAAAhACiIaGb+AwAAGBEAAA4AAABkcnMvZTJvRG9jLnhtbOxY 227jNhB9L9B/EPS+sS6WLAmx9yHpBgWKNthtP4CmKImoRAokffv7DoeUnMRpd9u6QAokQGxKnBnO HJ45onz78Tj0wZ4pzaVYh/FNFAZMUFlz0a7D33799KEIA22IqEkvBVuHJ6bDj5vvv7s9jBVLZCf7 mqkAgghdHcZ12BkzVouFph0biL6RIxMw2Ug1EAOXql3Uihwg+tAvkijKFwep6lFJyrSGu/duMtxg /KZh1PzSNJqZoF+HkJvBT4WfW/u52NySqlVk7Dj1aZB/kMVAuIBF51D3xJBgp/hFqIFTJbVszA2V w0I2DacMa4Bq4uhFNXdE7InGYiigMyUIoyvG3bY2by17Xn/ifW8vRqXNXa+CPQHUDh03zOK0eGa1 gCwq62u/D7CPDEwOY1sd2nHeT+DAiw39W/U/KLkbsfy2oj/vH1XAayBZApwSZAA2oUFgb/jFwepB jV/GR+VvtO7KVnVs1GC/AfTguA7TrCzLMDhNI3AgFTuagMJknGdFWsRhQGE+jvI8KnPHFdoBoaw/ sAnmPINo98NXPAE9lwAA1wLjMEmLGPBenxHT/w6xLx0ZGSKmnyEGhTrEPkNHENH2DFArHWpoOUOm Kw3ovYJXvFoVkSs6XuZR5iufEUuXUTEhtkpXy2Jpw89lO1Y9MDkEll7rUEEmkCmpyP4nbZypnbEm 9raQlo64K70IDnbfV7C+nXpGVpQKNtPVHGO/7hMryKIXkIxF25WHI3PqmY3Xi8+sAW7BriZuASs/ 55iEUiZM7KY6UjPXGVkEf9NikweWjAFt5AZKmGP7AJOlCzLFdgB4e+vKUL1mZ1/5XznPHriyFGZ2 HriQ6rXKeqjKr+zsJ5AcNBalraxP0HnK9HfSiSgRtJOgodQodPYc3tyOnFbw79sfRhdk/rqeg5fZ KRb6IMM3xRiI+n03fgBJHYnhW95zc8LHA9RskxL7R04tq+3FEyVJgc+uL2DeLhvEcAsAmeysl8XH Xj8Lsu35OMmlHft0AZUXgvdKxU717yXdDUAr9xhTrIfMpdAdH3UYqIoNWwZip36scYeA9EYxQ7sz q6hvmnkCszwnZnP+s17O4iK3zQoKVhRFMonbuZlL22tO/VzfO5ZMGjo16jf1MublMsEhJPZ/5ArA 9ZIruDVviSuJJe9/x5ULzX9CkxTH7zRJLmmCu/KWaJJenyZJXhY5CkqcFSsXf5aTLFnOcuLG7zxJ L3mC2/KWeIJHuOvKiTtBFkWapT76zBJ/wMQj97ua4KsOYHTx0EHY3hJLsuuryQpUosxQTpZRXiz9 c22iSpLn8/kkibNyPoZf73yCr2nwLosHYnz7xpO9/6nAvt8/vUar8w8amz8AAAD//wMAUEsDBBQA BgAIAAAAIQC6szRVsgEAAEACAAAUAAAAZHJzL21lZGlhL2ltYWdlMS53bWZcUb9v01AQ/t5LQmka yU5LByoEphIMFbRqF9a6jksZUqVNpI7GhEexlDhRHH5kQCB1YwkLe/+IThVDVgbUCbHwR1SVN6Sm 3z1l4uTzfXfPvnffdwrzQMFTgMYniJXoWrFgkdLT6dSidXV3VlvQBLZW0RP1Ui0we3zLQQX1ePi2 NeoboIHFWXUF7DAFXOYTot90ue87Xe6al25a0B3tqU3cI/qnJ9cMtG92Eg7ntpKuybx988E77HXj FNfsM/l1gb/e7vttflmkP2VP8sFWmS8Ih4PRFy28ZL5L+P1+Vt8NAoWfrInXTJYcp16znZi0bZ54 L9L2OkoKc8Vas956BiwdJanf6ezEWdIOeq9NIz42Gaql/8epFpqj7qteh0dB790gMQOZFdViveWF H4eDmILcfuiE49qG38hd53nkN64e3CdednzkYf4oH+9ERK4TSBiH+Vq0l49tZZvx8x6P/LWoFoW5 PL5TUaSoNI36KApVYE4Zyor5yQHZiQzCvGx3IHpgpq+LOZv9sLtkk9XmKBuaLnCGr1xGGf3FN+fi kp/+uZjpay/AJVsV7P83AAAA//8DAFBLAwQUAAYACAAAACEAt/ufA7IBAABAAgAAFAAAAGRycy9t ZWRpYS9pbWFnZTIud21mXFFNSxtRFD3vJakaAzOxdWEp9rXQLqS1UCjdOk7Gj0XK0ARcjtP0VQeS ScikHwFFwZ2b+BNKf4NLF9l2Ia6KG3+ElNkVTM97ZOVl7txz7pu5795zBeaAghKAxCGMlehSMGGR kJPJxKJVsTTNzUsCm6vIXbEr5slePnBQQT0e7DeHPQ0oLEyzj8EKE8AlHxP9oZv73tHNXXOmmjTo kVQiwBOif3J8x0A7s52wObeZdHSmPujv6mO3E6e4Y53x5RVu1Ma3NX5ZpL9mTc6Dt2W+QIJweCzN XKa/W3i9Xlbf8H2B38wZr+ks2UtVo5XotKVfqe20tYqSwEyx1qg33wMPd5LUa7fX4yxp+d3POoz3 dIZq6X471UJj2PnUbfPI737tJ7pvekW1WG+q4MegH1OQ2WdOMKq98cLcdTYjL/z7dJl40fGQB/mL fLQeEbmOb8IoyFeirXxkM2uMR1s88laiWhTk5vGciuCIQtKoj6BQBXLKUBbkJyGnMzKYyct2B0YP TPV1MWPZhd0lizxvDLOB7gDnOOUyyvi18OXAuOE/r6+m+toLcMtSBfv/fwAAAP//AwBQSwMEFAAG AAgAAAAhAJuhgICyAQAAQAIAABQAAABkcnMvbWVkaWEvaW1hZ2UzLndtZlxRTU/bQBB9u0n4CJHs tHCgqlqDRIUQBdQL1xjHlFZKFDVBcLPcdAuWEieKw0cOiEjcuISf0B/RYw+59lBxqnrpj0CVb5VI 365y6sjjeTNrv515IzAPZBwBSFxBW44uBQsGCTmZTAzaEsvT2oIkMLWCHIqhWGD2asZCAZWwf9oY dBWwgyfT6jOQYQLYzMdEP+kl0h/S9V3zmk1qtCgd8R7Pif7K8SMD7c50wubsRtRWiVNVF86HTjuM 8Uie8Y97/Hb2z0v8Mkt/TU7Ogzd5vqBnqGIo9Vy6vwe43W5S2fc8ge+saS+rJDqJnXozUnFTbTrv 4uYWcgKz2XK90tgFnh5Fsdtq7YVJ1PQ6n1QtPFEJirn/2ylm6oP2x06LR17nrBepnu4VxWyl4fiX /V5IQeZWLH9U3nZrqW29Ddzan5cviJcsF6mfrqWjvYDItjwdRn66ERykI1MpMV4f8MjdCMqBn+rH tQqCIwpJoz6CQmWYU4a8YH5T5XRaBj153uxA64GpvjZmTfbN7JIkq/VB0ldt4CtuuYw81oufj7Xr /Muv+6m+5gI8kCpj/v8HAAD//wMAUEsDBBQABgAIAAAAIQD9oWLF5AUAAEAOAAAUAAAAZHJzL21l ZGlhL2ltYWdlNC5lbWbEV11sVEUUPvfurl1aZG/5UQq13GIhWCo2gJoYtdNuy0+g0LRN0LSxLcsC q/0Lu4I1GK4/vACmjSY84AsGg0RjJNEHTHjYJ9EHQiRpINEHMBI1wYSYfTFG1u+be2d721BsTIwn /Xq+mTlzZuacM7dTS0QGASNZkB7gr2KxSPxqibwFuG3tm0QsUQtEnsZ41EwI9O1FIt9UiVxH+2HY h6V3W0T2J6MCB9IAuADcrbWUJdXgDmA7+e+h5AXbB21PYBEPoG2jsrWdv67XtFJFZT4nQOqVSB30 UjbEa9JqBl+vxDJrTY3/0iJyoWUu81cpf5/++iIrVKS0fo2aV+K1qqzEw37P2w3PmHXDfC38mnPU qAdKvFbFSjzsfy4+w3uIK4k8i4UbAcbY7B9NXz5q2KIJ9e24z6kt680NiJnZW90s8d763jvPG1e5 746Se0RcWbEccrkf4LpQQiCNcu3y16dAIXmr30ppdnUXq2ueSMRF9djyhu6N4bdtsZzILBsFqdk6 C6WmWQWdajbf7rfyVgVaqx9IIHbtA7n93WOjadbbwqB3mcBD0c9kHmwS8OD+SYArzKM3m2yx7VpK V+efdv4uOiATeifYnNOdGUpn3R3pQ27nyNDAsNyFn/zlK/KDu+mggiWj/Dh84jyyvhy/cDaR9jHP 5rm4vzvSPDqabd+UTFryLfqI1nQ2s2/Y7Upl0sOpdIO7dTi1TmKWlEVbu9q7cesW7coMNw8Otgxk M6nkyJ50x8C+dFYqYzO3UxnpGhvaPTKIoeTIqwcy6QPcq1RG27vdttdyBwYQkHhtom289YnmjoKT 2NzX3PH7ihrwJYlmKbQVVhXGW/rAnESSarytUN+3pTCuexT0kS0Yaq7va+1rK/CnOTHfwhEtG4L4 WAhUBG2EodxC++12nI5h4MnLdQ4YDwni60iZbl3UuYSTlV1j2Vx6SORLOYZklMtTC/eeJNg+fe1K EF+9gNyBq4ieH1d2vA5sKcCa4xr+iB7Wv5YrS20EWwPoZE8Ngd1IipxPmjl5vcl+qxYjcWA3wPvA 7vv11WCcezCSA+kFqgH6qQToh5xRcQAjrBgH4Nr9AO3YNsL6dgDj0+xjFfpoi0h6hqPpPRT0Q+k9 0YZSBZDzOiwO+IPQncAo1sWPXsfPDBoQPz9YgxmSMcliF2lBmv6lnLN/ev0QFnL2blhO3RrtfnS6 K3/c9J1xalPkbtBhjKNBW+SS9pc58fnRHejT5QR96Yvfrv1xhEa+P9NvcvTZhYqjHL8+7s+jpRHa Vnzlz385tltPvRMMNp6aPMx9f/DjEj3f7KPn7LlJ+rsR7CO+8zl9PuNzAuvsOajTLyZXcKO/UswJ eTg/Jofs+6d64ZlMjpeDO4ACXDjthB6F5iHy+GRBlWQC/Vy3jF83ySCraeTXlR3Qh6A7ZQR9AzJc mnF/ktl5VseAMWEs3Nj73L5MHPdj7ID/H7XlHf5Z7+uMk0LpF4u9tbjLKbxr4vseYS7ZZiQYO8rx Lt/e21BVzXGle3EecAp9UJvaLJ69OTkzt4x3d4AEjSFZoAegm49fOtF065V3m0C1sG97wI3iOpQO dPBr6sFpJ/QojCPQDvBfxtPUNs/ii3/XqoJ8BuG4511j/s18/GWdFu8Pe/y7xXtA3zc7p8fbxPXY uqtHXhwIlobq2FlcxnxsxuGpjZ17umbaXZuaMcu3pHhL18OnC8sX0fb0yZu63T/p+6HfmflkvNcA vGfcs7nDM7+9jYENcl76Ji8A34Z+B6DEAOOLfo0v0NIc+l2JDq7HGjA2+F57Zi7jH7YJc76lL8Lg PMC3dIO673vZg7lXH7KZ7Y0Xtgm/acO8Dn7M92htiM/21o2rSJRnqgbM/wSgDuD58N/sG9W9399z 2VP4fTwX+7ANtlG6p2E+F5vVyj+IuQtxFY0uxaF0HQX//6AGnI1q6n+b7RjfAxjJgvC7YSQH0gs8 Jp+YLuh77zFkMI3OrBXG3gFYK7aayh9qV78VoPT4Yui/AQAA//8DAFBLAwQUAAYACAAAACEA4DT+ xxACAAAwAwAAFAAAAGRycy9tZWRpYS9pbWFnZTUud21mdFJLaxNRFP7uncSaSWAyURc+sGNBF0Ur CFpw1cmj1kUkmIDuxhjHOpAXM4malQFBxIVxpS77I8SViyy6LcWN3fgLXBWZndD43ZsYodXDnLnf OWfmO/c8BFKA8VEAEm+hJEmVgg6NhJxMJhqtiNMzX1oSaF9GOnJLpmldOmYhg3K996Q26PpABbmZ 9wzIMAGytMdEn6kPyPCNKVSulGKTCp2UQ3FTnCP6JccHPCjv9E14uWwtaPmRc8d/5tzttOptHJBn vLOL78760zV+maBeISfrwTWTL6ga8oPhnPsGDnPrj8hdHbQedprqyibu77xO/ptb6Bz7R3Jsz3M0 cP3I/f/kKNec0vNeWNc5vv4vx7SOfVad4Y/TOgyifj/MhVjFUKopqW7bwu12o/J6oSDwgz6lRT8K NttOtRH47YZ/2bndbqwgKbCQKFbLtVXgxL2g7Tab+XoUNAqdR36lvulHsJOHm2sbs5bYyUKnHwZ+ qDoPOzGvIofjF6zSqHjVrcRZ65bnVn4unic+ZbmIS/HFeJT3iLJWQR2jUrzsbcQj7Vnj+WKDIXfZ K3qlWD2ulREcmJAUTluwAQZtDtUUkIlXH5a2DSwywODLPGNngTQnodbDlHi/57B8Tm/aG1PvHEOU 6cyzWNDWF7VtKs1SdRD1/BZSn/CGy2dilHucUqrsrb3d2T79nbmaAvAbAAD//wMAUEsDBBQABgAI AAAAIQDw1y9p4gAAAAsBAAAPAAAAZHJzL2Rvd25yZXYueG1sTI/BTsMwDIbvSLxDZCRuLKHr1lLq TggJhOAAjEpcs8ZrI5qkarK18PRkJzja/vT7+8vNbHp2pNFrZxGuFwIY2cYpbVuE+uPhKgfmg7RK 9s4Swjd52FTnZ6UslJvsOx23oWUxxPpCInQhDAXnvunISL9wA9l427vRyBDHseVqlFMMNz1PhFhz I7WNHzo50H1Hzdf2YBDSZN/nb4/rl5+nup6eP1OdiVeNeHkx390CCzSHPxhO+lEdqui0cwerPOsR smy1jChCvrwBdgJEmsTNDiFZZSnwquT/O1S/AAAA//8DAFBLAwQUAAYACAAAACEAm7wzPtwAAAAx AwAAGQAAAGRycy9fcmVscy9lMm9Eb2MueG1sLnJlbHO8kstqwzAQRfeB/oOYfS3beRCK5WxKINuQ fMAgjW1R64Gkps3fR5BNAsHZeTkzzLlncZvdvxnZhULUzgqoihIYWemUtr2A82n/uQUWE1qFo7Mk 4EoRdu3HojnSiCk/xUH7yDLFRgFDSv6L8ygHMhgL58nmS+eCwZTH0HOP8gd74nVZbnh4ZED7xGQH JSAc1BLY6epz8nu26zot6dvJX0M2vYjg2uTsDMTQUxJgSGm8L5fFn+mAv3ao53GopxyqeRyqKYf1 PA7rKYfVPA6rgu594E9Fb28AAAD//wMAUEsBAi0AFAAGAAgAAAAhAJPv7acVAQAASQIAABMAAAAA AAAAAAAAAAAAAAAAAFtDb250ZW50X1R5cGVzXS54bWxQSwECLQAUAAYACAAAACEAOP0h/9YAAACU AQAACwAAAAAAAAAAAAAAAABGAQAAX3JlbHMvLnJlbHNQSwECLQAUAAYACAAAACEAKIhoZv4DAAAY EQAADgAAAAAAAAAAAAAAAABFAgAAZHJzL2Uyb0RvYy54bWxQSwECLQAUAAYACAAAACEAurM0VbIB AABAAgAAFAAAAAAAAAAAAAAAAABvBgAAZHJzL21lZGlhL2ltYWdlMS53bWZQSwECLQAUAAYACAAA ACEAt/ufA7IBAABAAgAAFAAAAAAAAAAAAAAAAABTCAAAZHJzL21lZGlhL2ltYWdlMi53bWZQSwEC LQAUAAYACAAAACEAm6GAgLIBAABAAgAAFAAAAAAAAAAAAAAAAAA3CgAAZHJzL21lZGlhL2ltYWdl My53bWZQSwECLQAUAAYACAAAACEA/aFixeQFAABADgAAFAAAAAAAAAAAAAAAAAAbDAAAZHJzL21l ZGlhL2ltYWdlNC5lbWZQSwECLQAUAAYACAAAACEA4DT+xxACAAAwAwAAFAAAAAAAAAAAAAAAAAAx EgAAZHJzL21lZGlhL2ltYWdlNS53bWZQSwECLQAUAAYACAAAACEA8NcvaeIAAAALAQAADwAAAAAA AAAAAAAAAABzFAAAZHJzL2Rvd25yZXYueG1sUEsBAi0AFAAGAAgAAAAhAJu8Mz7cAAAAMQMAABkA AAAAAAAAAAAAAAAAghUAAGRycy9fcmVscy9lMm9Eb2MueG1sLnJlbHNQSwUGAAAAAAoACgCEAgAA lRYAAAAA ">
                <v:shape id="_x0000_s1027" type="#_x0000_t75" style="position:absolute;width:16954;height:11010;visibility:visible;mso-wrap-style:square" filled="t">
                  <v:fill o:detectmouseclick="t"/>
                  <v:path o:connecttype="none"/>
                </v:shape>
                <v:group id="Group 128" o:spid="_x0000_s1028" style="position:absolute;left:359;top:359;width:16584;height:10661" coordsize="16583,1066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B8o6xQAAANwAAAAPAAAAZHJzL2Rvd25yZXYueG1sRI9Ba8JA EIXvgv9hGaE33cSiSOoqIm3pQQS1UHobsmMSzM6G7DaJ/75zELzN8N689816O7haddSGyrOBdJaA Is69rbgw8H35mK5AhYhssfZMBu4UYLsZj9aYWd/zibpzLJSEcMjQQBljk2kd8pIchplviEW7+tZh lLUttG2xl3BX63mSLLXDiqWhxIb2JeW3858z8Nljv3tN37vD7bq//14Wx59DSsa8TIbdG6hIQ3ya H9dfVvDnQivPyAR68w8AAP//AwBQSwECLQAUAAYACAAAACEA2+H2y+4AAACFAQAAEwAAAAAAAAAA AAAAAAAAAAAAW0NvbnRlbnRfVHlwZXNdLnhtbFBLAQItABQABgAIAAAAIQBa9CxbvwAAABUBAAAL AAAAAAAAAAAAAAAAAB8BAABfcmVscy8ucmVsc1BLAQItABQABgAIAAAAIQD+B8o6xQAAANwAAAAP AAAAAAAAAAAAAAAAAAcCAABkcnMvZG93bnJldi54bWxQSwUGAAAAAAMAAwC3AAAA+QIAAAAA ">
                  <v:rect id="Rectangle 129" o:spid="_x0000_s1029" style="position:absolute;left:1778;top:1460;width:13408;height:737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fRo6VxAAAANwAAAAPAAAAZHJzL2Rvd25yZXYueG1sRE9La8JA EL4X+h+WKfQiutFDqdFVitKSQynUx8HbmB2zqdnZkJ1q+u+7hYK3+fieM1/2vlEX6mId2MB4lIEi LoOtuTKw274On0FFQbbYBCYDPxRhubi/m2Nuw5U/6bKRSqUQjjkacCJtrnUsHXmMo9ASJ+4UOo+S YFdp2+E1hftGT7LsSXusOTU4bGnlqDxvvr2BQ9FL9TV+k/czDvaDwh3Lj/XRmMeH/mUGSqiXm/jf Xdg0fzKFv2fSBXrxCwAA//8DAFBLAQItABQABgAIAAAAIQDb4fbL7gAAAIUBAAATAAAAAAAAAAAA AAAAAAAAAABbQ29udGVudF9UeXBlc10ueG1sUEsBAi0AFAAGAAgAAAAhAFr0LFu/AAAAFQEAAAsA AAAAAAAAAAAAAAAAHwEAAF9yZWxzLy5yZWxzUEsBAi0AFAAGAAgAAAAhAB9GjpXEAAAA3AAAAA8A AAAAAAAAAAAAAAAABwIAAGRycy9kb3ducmV2LnhtbFBLBQYAAAAAAwADALcAAAD4AgAAAAA= " filled="f" strokecolor="black [3213]" strokeweight="1pt"/>
                  <v:shape id="Picture 130" o:spid="_x0000_s1030" type="#_x0000_t75" style="position:absolute;left:15186;top:8882;width:1397;height:1778;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udLcKwgAAANwAAAAPAAAAZHJzL2Rvd25yZXYueG1sRI9Bi8Iw EIXvwv6HMMLeNNUFkWoUKSjubdX+gKEZ22IzKUlW6/76nYPgbYb35r1v1tvBdepOIbaeDcymGSji ytuWawPlZT9ZgooJ2WLnmQw8KcJ28zFaY279g090P6daSQjHHA00KfW51rFqyGGc+p5YtKsPDpOs odY24EPCXafnWbbQDluWhgZ7KhqqbudfZ6AqinAtAv21vY37uit/ZofvnTGf42G3ApVoSG/z6/po Bf9L8OUZmUBv/gEAAP//AwBQSwECLQAUAAYACAAAACEA2+H2y+4AAACFAQAAEwAAAAAAAAAAAAAA AAAAAAAAW0NvbnRlbnRfVHlwZXNdLnhtbFBLAQItABQABgAIAAAAIQBa9CxbvwAAABUBAAALAAAA AAAAAAAAAAAAAB8BAABfcmVscy8ucmVsc1BLAQItABQABgAIAAAAIQDudLcKwgAAANwAAAAPAAAA AAAAAAAAAAAAAAcCAABkcnMvZG93bnJldi54bWxQSwUGAAAAAAMAAwC3AAAA9gIAAAAA ">
                    <v:imagedata r:id="rId210" o:title=""/>
                  </v:shape>
                  <v:shape id="Picture 131" o:spid="_x0000_s1031" type="#_x0000_t75" style="position:absolute;left:15186;width:1397;height:139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nL0UNwgAAANwAAAAPAAAAZHJzL2Rvd25yZXYueG1sRE9La8JA EL4L/Q/LFLzpJgoiqavYig96qy30OmbHZDE7G7Orif76bkHwNh/fc2aLzlbiSo03jhWkwwQEce60 4ULBz/d6MAXhA7LGyjEpuJGHxfylN8NMu5a/6LoPhYgh7DNUUIZQZ1L6vCSLfuhq4sgdXWMxRNgU UjfYxnBbyVGSTKRFw7GhxJo+SspP+4tVYHZnf/vcvJvDJpFte19N0t/tWan+a7d8AxGoC0/xw73T cf44hf9n4gVy/gcAAP//AwBQSwECLQAUAAYACAAAACEA2+H2y+4AAACFAQAAEwAAAAAAAAAAAAAA AAAAAAAAW0NvbnRlbnRfVHlwZXNdLnhtbFBLAQItABQABgAIAAAAIQBa9CxbvwAAABUBAAALAAAA AAAAAAAAAAAAAB8BAABfcmVscy8ucmVsc1BLAQItABQABgAIAAAAIQAnL0UNwgAAANwAAAAPAAAA AAAAAAAAAAAAAAcCAABkcnMvZG93bnJldi54bWxQSwUGAAAAAAMAAwC3AAAA9gIAAAAA ">
                    <v:imagedata r:id="rId211" o:title=""/>
                  </v:shape>
                  <v:shape id="Picture 132" o:spid="_x0000_s1032" type="#_x0000_t75" style="position:absolute;left:269;top:15;width:1524;height:1524;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Nl+FrwgAAANwAAAAPAAAAZHJzL2Rvd25yZXYueG1sRE9Na8JA EL0X+h+WKXhrdlVSSnQVGxC8FdMieBuyYxLNzobsVlN/vSsI3ubxPme+HGwrztT7xrGGcaJAEJfO NFxp+P1Zv3+C8AHZYOuYNPyTh+Xi9WWOmXEX3tK5CJWIIewz1FCH0GVS+rImiz5xHXHkDq63GCLs K2l6vMRw28qJUh/SYsOxocaO8prKU/FnNeztsTwNUqV5vivU93W3/0oPqdajt2E1AxFoCE/xw70x cf50Avdn4gVycQMAAP//AwBQSwECLQAUAAYACAAAACEA2+H2y+4AAACFAQAAEwAAAAAAAAAAAAAA AAAAAAAAW0NvbnRlbnRfVHlwZXNdLnhtbFBLAQItABQABgAIAAAAIQBa9CxbvwAAABUBAAALAAAA AAAAAAAAAAAAAB8BAABfcmVscy8ucmVsc1BLAQItABQABgAIAAAAIQBNl+FrwgAAANwAAAAPAAAA AAAAAAAAAAAAAAcCAABkcnMvZG93bnJldi54bWxQSwUGAAAAAAMAAwC3AAAA9gIAAAAA ">
                    <v:imagedata r:id="rId212" o:title=""/>
                  </v:shape>
                  <v:shape id="Picture 133" o:spid="_x0000_s1033" type="#_x0000_t75" style="position:absolute;top:8835;width:1778;height:139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dXQ8xxAAAANwAAAAPAAAAZHJzL2Rvd25yZXYueG1sRE9Na8JA EL0X/A/LCF6kbtRaSppVRFDaS8VUeh6yYzYkOxuya0z99d1Cobd5vM/JNoNtRE+drxwrmM8SEMSF 0xWXCs6f+8cXED4ga2wck4Jv8rBZjx4yTLW78Yn6PJQihrBPUYEJoU2l9IUhi37mWuLIXVxnMUTY lVJ3eIvhtpGLJHmWFiuODQZb2hkq6vxqFTwt7ttzXX4dQz695868f6wO16lSk/GwfQURaAj/4j/3 m47zl0v4fSZeINc/AAAA//8DAFBLAQItABQABgAIAAAAIQDb4fbL7gAAAIUBAAATAAAAAAAAAAAA AAAAAAAAAABbQ29udGVudF9UeXBlc10ueG1sUEsBAi0AFAAGAAgAAAAhAFr0LFu/AAAAFQEAAAsA AAAAAAAAAAAAAAAAHwEAAF9yZWxzLy5yZWxzUEsBAi0AFAAGAAgAAAAhAJ1dDzHEAAAA3AAAAA8A AAAAAAAAAAAAAAAABwIAAGRycy9kb3ducmV2LnhtbFBLBQYAAAAAAwADALcAAAD4AgAAAAA= ">
                    <v:imagedata r:id="rId213" o:title=""/>
                  </v:shape>
                  <v:shape id="Picture 134" o:spid="_x0000_s1034" type="#_x0000_t75" style="position:absolute;left:7524;top:4068;width:2667;height:2159;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lqSi/wwAAANwAAAAPAAAAZHJzL2Rvd25yZXYueG1sRE9Na8JA EL0L/Q/LCL3pRitFoquUQtGLYlREb2N2TNJmZ0N2NfHfdwXB2zze50znrSnFjWpXWFYw6EcgiFOr C84U7Hc/vTEI55E1lpZJwZ0czGdvnSnG2jac0G3rMxFC2MWoIPe+iqV0aU4GXd9WxIG72NqgD7DO pK6xCeGmlMMo+pQGCw4NOVb0nVP6t70aBdXqsDieT8mSfptLsblu1snutFbqvdt+TUB4av1L/HQv dZj/MYLHM+ECOfsHAAD//wMAUEsBAi0AFAAGAAgAAAAhANvh9svuAAAAhQEAABMAAAAAAAAAAAAA AAAAAAAAAFtDb250ZW50X1R5cGVzXS54bWxQSwECLQAUAAYACAAAACEAWvQsW78AAAAVAQAACwAA AAAAAAAAAAAAAAAfAQAAX3JlbHMvLnJlbHNQSwECLQAUAAYACAAAACEAJakov8MAAADcAAAADwAA AAAAAAAAAAAAAAAHAgAAZHJzL2Rvd25yZXYueG1sUEsFBgAAAAADAAMAtwAAAPcCAAAAAA== ">
                    <v:imagedata r:id="rId214" o:title=""/>
                  </v:shape>
                </v:group>
                <w10:wrap type="square"/>
                <w10:anchorlock/>
              </v:group>
            </w:pict>
          </mc:Fallback>
        </mc:AlternateContent>
      </w:r>
      <w:r w:rsidR="00431CE1" w:rsidRPr="00B97CDE">
        <w:rPr>
          <w:b/>
          <w:bCs/>
          <w:color w:val="0000FF"/>
          <w:szCs w:val="24"/>
        </w:rPr>
        <w:t>Câu 23</w:t>
      </w:r>
      <w:r w:rsidR="00F77AF2" w:rsidRPr="00B97CDE">
        <w:rPr>
          <w:b/>
          <w:bCs/>
          <w:color w:val="0000FF"/>
          <w:szCs w:val="24"/>
        </w:rPr>
        <w:t>:</w:t>
      </w:r>
      <w:r w:rsidR="00431CE1" w:rsidRPr="003B7D32">
        <w:rPr>
          <w:bCs/>
          <w:szCs w:val="24"/>
        </w:rPr>
        <w:t xml:space="preserve"> Một khung dây dẫn kín hình chữ nhật</w:t>
      </w:r>
      <w:r w:rsidR="00F77AF2" w:rsidRPr="003B7D32">
        <w:rPr>
          <w:bCs/>
          <w:szCs w:val="24"/>
        </w:rPr>
        <w:t xml:space="preserve"> </w:t>
      </w:r>
      <w:r w:rsidR="00F918DE" w:rsidRPr="003B7D32">
        <w:rPr>
          <w:bCs/>
          <w:position w:val="-10"/>
          <w:szCs w:val="24"/>
        </w:rPr>
        <w:object w:dxaOrig="760" w:dyaOrig="320" w14:anchorId="099D5FA6">
          <v:shape id="_x0000_i1138" type="#_x0000_t75" style="width:37.55pt;height:15.65pt" o:ole="">
            <v:imagedata r:id="rId215" o:title=""/>
          </v:shape>
          <o:OLEObject Type="Embed" ProgID="Equation.DSMT4" ShapeID="_x0000_i1138" DrawAspect="Content" ObjectID="_1713974914" r:id="rId216"/>
        </w:object>
      </w:r>
      <w:r w:rsidR="00431CE1" w:rsidRPr="003B7D32">
        <w:rPr>
          <w:bCs/>
          <w:szCs w:val="24"/>
        </w:rPr>
        <w:t xml:space="preserve"> đặt cố định trong từ trường đều. Hướng của từ trường </w:t>
      </w:r>
      <w:r w:rsidR="006E2358" w:rsidRPr="003B7D32">
        <w:rPr>
          <w:bCs/>
          <w:position w:val="-12"/>
          <w:szCs w:val="24"/>
        </w:rPr>
        <w:object w:dxaOrig="300" w:dyaOrig="400" w14:anchorId="2EAD2B8B">
          <v:shape id="_x0000_i1139" type="#_x0000_t75" style="width:15.05pt;height:20.65pt" o:ole="">
            <v:imagedata r:id="rId217" o:title=""/>
          </v:shape>
          <o:OLEObject Type="Embed" ProgID="Equation.DSMT4" ShapeID="_x0000_i1139" DrawAspect="Content" ObjectID="_1713974915" r:id="rId218"/>
        </w:object>
      </w:r>
      <w:r w:rsidR="00431CE1" w:rsidRPr="003B7D32">
        <w:rPr>
          <w:bCs/>
          <w:szCs w:val="24"/>
        </w:rPr>
        <w:t xml:space="preserve"> vuông góc với mặt phẳng khung dây như hình bên. Trong khung dây có dòng điện chạy theo chiều </w:t>
      </w:r>
      <w:r w:rsidR="0096080A" w:rsidRPr="003B7D32">
        <w:rPr>
          <w:bCs/>
          <w:position w:val="-10"/>
          <w:szCs w:val="24"/>
        </w:rPr>
        <w:object w:dxaOrig="960" w:dyaOrig="320" w14:anchorId="1AD1BA77">
          <v:shape id="_x0000_i1140" type="#_x0000_t75" style="width:48.2pt;height:15.65pt" o:ole="">
            <v:imagedata r:id="rId219" o:title=""/>
          </v:shape>
          <o:OLEObject Type="Embed" ProgID="Equation.DSMT4" ShapeID="_x0000_i1140" DrawAspect="Content" ObjectID="_1713974916" r:id="rId220"/>
        </w:object>
      </w:r>
      <w:r w:rsidR="00431CE1" w:rsidRPr="003B7D32">
        <w:rPr>
          <w:bCs/>
          <w:szCs w:val="24"/>
        </w:rPr>
        <w:t xml:space="preserve">. Lực từ tác dụng lên cạnh </w:t>
      </w:r>
      <w:r w:rsidR="005C38AB" w:rsidRPr="003B7D32">
        <w:rPr>
          <w:bCs/>
          <w:position w:val="-6"/>
          <w:szCs w:val="24"/>
        </w:rPr>
        <w:object w:dxaOrig="460" w:dyaOrig="279" w14:anchorId="5DB8F4E5">
          <v:shape id="_x0000_i1141" type="#_x0000_t75" style="width:22.55pt;height:14.4pt" o:ole="">
            <v:imagedata r:id="rId221" o:title=""/>
          </v:shape>
          <o:OLEObject Type="Embed" ProgID="Equation.DSMT4" ShapeID="_x0000_i1141" DrawAspect="Content" ObjectID="_1713974917" r:id="rId222"/>
        </w:object>
      </w:r>
      <w:r w:rsidR="00431CE1" w:rsidRPr="003B7D32">
        <w:rPr>
          <w:bCs/>
          <w:szCs w:val="24"/>
        </w:rPr>
        <w:t xml:space="preserve"> cùng hướng với </w:t>
      </w:r>
    </w:p>
    <w:p w14:paraId="5B19E3B4" w14:textId="2FFF01A7" w:rsidR="00F77AF2" w:rsidRPr="003B7D32" w:rsidRDefault="00431CE1" w:rsidP="00B97CDE">
      <w:pPr>
        <w:tabs>
          <w:tab w:val="left" w:pos="284"/>
          <w:tab w:val="left" w:pos="2835"/>
          <w:tab w:val="left" w:pos="5387"/>
          <w:tab w:val="left" w:pos="7938"/>
        </w:tabs>
        <w:contextualSpacing/>
        <w:rPr>
          <w:b/>
          <w:bCs/>
          <w:szCs w:val="24"/>
        </w:rPr>
      </w:pPr>
      <w:r w:rsidRPr="003B7D32">
        <w:rPr>
          <w:b/>
          <w:bCs/>
          <w:szCs w:val="24"/>
        </w:rPr>
        <w:t xml:space="preserve"> </w:t>
      </w:r>
      <w:r w:rsidRPr="003B7D32">
        <w:rPr>
          <w:b/>
          <w:bCs/>
          <w:szCs w:val="24"/>
        </w:rPr>
        <w:tab/>
      </w:r>
      <w:r w:rsidRPr="00B97CDE">
        <w:rPr>
          <w:b/>
          <w:bCs/>
          <w:color w:val="0000FF"/>
          <w:szCs w:val="24"/>
        </w:rPr>
        <w:t>A.</w:t>
      </w:r>
      <w:r w:rsidRPr="003B7D32">
        <w:rPr>
          <w:b/>
          <w:bCs/>
          <w:szCs w:val="24"/>
        </w:rPr>
        <w:t xml:space="preserve"> </w:t>
      </w:r>
      <w:r w:rsidRPr="003B7D32">
        <w:rPr>
          <w:bCs/>
          <w:szCs w:val="24"/>
        </w:rPr>
        <w:t>vectơ</w:t>
      </w:r>
      <w:r w:rsidR="005C38AB" w:rsidRPr="003B7D32">
        <w:rPr>
          <w:bCs/>
          <w:szCs w:val="24"/>
        </w:rPr>
        <w:t xml:space="preserve"> </w:t>
      </w:r>
      <w:r w:rsidR="00B776B2" w:rsidRPr="003B7D32">
        <w:rPr>
          <w:position w:val="-10"/>
          <w:szCs w:val="24"/>
        </w:rPr>
        <w:object w:dxaOrig="400" w:dyaOrig="380" w14:anchorId="6B0DAFB0">
          <v:shape id="_x0000_i1142" type="#_x0000_t75" style="width:20.65pt;height:19.4pt" o:ole="">
            <v:imagedata r:id="rId223" o:title=""/>
          </v:shape>
          <o:OLEObject Type="Embed" ProgID="Equation.DSMT4" ShapeID="_x0000_i1142" DrawAspect="Content" ObjectID="_1713974918" r:id="rId224"/>
        </w:object>
      </w:r>
      <w:r w:rsidRPr="003B7D32">
        <w:rPr>
          <w:bCs/>
          <w:szCs w:val="24"/>
        </w:rPr>
        <w:t xml:space="preserve">. </w:t>
      </w:r>
      <w:r w:rsidRPr="003B7D32">
        <w:rPr>
          <w:b/>
          <w:bCs/>
          <w:szCs w:val="24"/>
        </w:rPr>
        <w:t xml:space="preserve"> </w:t>
      </w:r>
    </w:p>
    <w:p w14:paraId="6433BACF" w14:textId="5DE716D9" w:rsidR="00F77AF2" w:rsidRPr="003B7D32" w:rsidRDefault="00431CE1" w:rsidP="00B97CDE">
      <w:pPr>
        <w:tabs>
          <w:tab w:val="left" w:pos="284"/>
          <w:tab w:val="left" w:pos="2835"/>
          <w:tab w:val="left" w:pos="5387"/>
          <w:tab w:val="left" w:pos="7938"/>
        </w:tabs>
        <w:contextualSpacing/>
        <w:rPr>
          <w:b/>
          <w:bCs/>
          <w:szCs w:val="24"/>
        </w:rPr>
      </w:pPr>
      <w:r w:rsidRPr="003B7D32">
        <w:rPr>
          <w:b/>
          <w:bCs/>
          <w:szCs w:val="24"/>
        </w:rPr>
        <w:tab/>
      </w:r>
      <w:r w:rsidRPr="00B97CDE">
        <w:rPr>
          <w:b/>
          <w:bCs/>
          <w:color w:val="0000FF"/>
          <w:szCs w:val="24"/>
        </w:rPr>
        <w:t>B.</w:t>
      </w:r>
      <w:r w:rsidRPr="003B7D32">
        <w:rPr>
          <w:b/>
          <w:bCs/>
          <w:szCs w:val="24"/>
        </w:rPr>
        <w:t xml:space="preserve"> </w:t>
      </w:r>
      <w:r w:rsidRPr="003B7D32">
        <w:rPr>
          <w:bCs/>
          <w:szCs w:val="24"/>
        </w:rPr>
        <w:t xml:space="preserve">vectơ </w:t>
      </w:r>
      <w:r w:rsidR="005C38AB" w:rsidRPr="003B7D32">
        <w:rPr>
          <w:position w:val="-6"/>
          <w:szCs w:val="24"/>
        </w:rPr>
        <w:object w:dxaOrig="400" w:dyaOrig="340" w14:anchorId="17C3F672">
          <v:shape id="_x0000_i1143" type="#_x0000_t75" style="width:20.65pt;height:16.9pt" o:ole="">
            <v:imagedata r:id="rId225" o:title=""/>
          </v:shape>
          <o:OLEObject Type="Embed" ProgID="Equation.DSMT4" ShapeID="_x0000_i1143" DrawAspect="Content" ObjectID="_1713974919" r:id="rId226"/>
        </w:object>
      </w:r>
      <w:r w:rsidRPr="003B7D32">
        <w:rPr>
          <w:bCs/>
          <w:szCs w:val="24"/>
        </w:rPr>
        <w:t xml:space="preserve">. </w:t>
      </w:r>
      <w:r w:rsidRPr="003B7D32">
        <w:rPr>
          <w:b/>
          <w:bCs/>
          <w:szCs w:val="24"/>
        </w:rPr>
        <w:t xml:space="preserve"> </w:t>
      </w:r>
    </w:p>
    <w:p w14:paraId="22A2404E" w14:textId="147E5400" w:rsidR="00F77AF2" w:rsidRPr="003B7D32" w:rsidRDefault="00431CE1" w:rsidP="00B97CDE">
      <w:pPr>
        <w:tabs>
          <w:tab w:val="left" w:pos="284"/>
          <w:tab w:val="left" w:pos="2835"/>
          <w:tab w:val="left" w:pos="5387"/>
          <w:tab w:val="left" w:pos="7938"/>
        </w:tabs>
        <w:contextualSpacing/>
        <w:rPr>
          <w:bCs/>
          <w:szCs w:val="24"/>
        </w:rPr>
      </w:pPr>
      <w:r w:rsidRPr="003B7D32">
        <w:rPr>
          <w:b/>
          <w:bCs/>
          <w:szCs w:val="24"/>
        </w:rPr>
        <w:tab/>
      </w:r>
      <w:r w:rsidRPr="00B97CDE">
        <w:rPr>
          <w:b/>
          <w:bCs/>
          <w:color w:val="0000FF"/>
          <w:szCs w:val="24"/>
        </w:rPr>
        <w:t>C.</w:t>
      </w:r>
      <w:r w:rsidRPr="003B7D32">
        <w:rPr>
          <w:b/>
          <w:bCs/>
          <w:szCs w:val="24"/>
        </w:rPr>
        <w:t xml:space="preserve"> </w:t>
      </w:r>
      <w:r w:rsidRPr="003B7D32">
        <w:rPr>
          <w:bCs/>
          <w:szCs w:val="24"/>
        </w:rPr>
        <w:t xml:space="preserve">vectơ </w:t>
      </w:r>
      <w:r w:rsidR="005C38AB" w:rsidRPr="003B7D32">
        <w:rPr>
          <w:position w:val="-10"/>
          <w:szCs w:val="24"/>
        </w:rPr>
        <w:object w:dxaOrig="480" w:dyaOrig="380" w14:anchorId="7B0C8D0F">
          <v:shape id="_x0000_i1144" type="#_x0000_t75" style="width:23.8pt;height:19.4pt" o:ole="">
            <v:imagedata r:id="rId227" o:title=""/>
          </v:shape>
          <o:OLEObject Type="Embed" ProgID="Equation.DSMT4" ShapeID="_x0000_i1144" DrawAspect="Content" ObjectID="_1713974920" r:id="rId228"/>
        </w:object>
      </w:r>
      <w:r w:rsidRPr="003B7D32">
        <w:rPr>
          <w:bCs/>
          <w:szCs w:val="24"/>
        </w:rPr>
        <w:t xml:space="preserve">. </w:t>
      </w:r>
    </w:p>
    <w:p w14:paraId="39C72FBB" w14:textId="301FFACC" w:rsidR="00431CE1" w:rsidRPr="003B7D32" w:rsidRDefault="00431CE1" w:rsidP="00B97CDE">
      <w:pPr>
        <w:tabs>
          <w:tab w:val="left" w:pos="284"/>
          <w:tab w:val="left" w:pos="2835"/>
          <w:tab w:val="left" w:pos="5387"/>
          <w:tab w:val="left" w:pos="7938"/>
        </w:tabs>
        <w:contextualSpacing/>
        <w:rPr>
          <w:bCs/>
          <w:szCs w:val="24"/>
        </w:rPr>
      </w:pPr>
      <w:r w:rsidRPr="003B7D32">
        <w:rPr>
          <w:b/>
          <w:bCs/>
          <w:szCs w:val="24"/>
        </w:rPr>
        <w:tab/>
      </w:r>
      <w:r w:rsidRPr="00B97CDE">
        <w:rPr>
          <w:b/>
          <w:bCs/>
          <w:color w:val="0000FF"/>
          <w:szCs w:val="24"/>
        </w:rPr>
        <w:t>D.</w:t>
      </w:r>
      <w:r w:rsidRPr="003B7D32">
        <w:rPr>
          <w:b/>
          <w:bCs/>
          <w:szCs w:val="24"/>
        </w:rPr>
        <w:t xml:space="preserve"> </w:t>
      </w:r>
      <w:r w:rsidRPr="003B7D32">
        <w:rPr>
          <w:bCs/>
          <w:szCs w:val="24"/>
        </w:rPr>
        <w:t xml:space="preserve">vectơ </w:t>
      </w:r>
      <w:r w:rsidR="008C46B2" w:rsidRPr="003B7D32">
        <w:rPr>
          <w:position w:val="-6"/>
          <w:szCs w:val="24"/>
        </w:rPr>
        <w:object w:dxaOrig="460" w:dyaOrig="340" w14:anchorId="4E889D17">
          <v:shape id="_x0000_i1145" type="#_x0000_t75" style="width:22.55pt;height:16.9pt" o:ole="">
            <v:imagedata r:id="rId229" o:title=""/>
          </v:shape>
          <o:OLEObject Type="Embed" ProgID="Equation.DSMT4" ShapeID="_x0000_i1145" DrawAspect="Content" ObjectID="_1713974921" r:id="rId230"/>
        </w:object>
      </w:r>
      <w:r w:rsidRPr="003B7D32">
        <w:rPr>
          <w:bCs/>
          <w:szCs w:val="24"/>
        </w:rPr>
        <w:t xml:space="preserve">. </w:t>
      </w:r>
    </w:p>
    <w:p w14:paraId="297EDA33" w14:textId="4D0C175E" w:rsidR="00431CE1" w:rsidRPr="003B7D32" w:rsidRDefault="00431CE1" w:rsidP="00B97CDE">
      <w:pPr>
        <w:tabs>
          <w:tab w:val="left" w:pos="284"/>
          <w:tab w:val="left" w:pos="2835"/>
          <w:tab w:val="left" w:pos="5387"/>
          <w:tab w:val="left" w:pos="7938"/>
        </w:tabs>
        <w:contextualSpacing/>
        <w:rPr>
          <w:bCs/>
          <w:szCs w:val="24"/>
        </w:rPr>
      </w:pPr>
      <w:r w:rsidRPr="00B97CDE">
        <w:rPr>
          <w:b/>
          <w:bCs/>
          <w:color w:val="0000FF"/>
          <w:szCs w:val="24"/>
        </w:rPr>
        <w:t>Câu 24</w:t>
      </w:r>
      <w:r w:rsidR="00E966A2" w:rsidRPr="00B97CDE">
        <w:rPr>
          <w:b/>
          <w:bCs/>
          <w:color w:val="0000FF"/>
          <w:szCs w:val="24"/>
        </w:rPr>
        <w:t>:</w:t>
      </w:r>
      <w:r w:rsidRPr="003B7D32">
        <w:rPr>
          <w:bCs/>
          <w:szCs w:val="24"/>
        </w:rPr>
        <w:t xml:space="preserve"> Một con lắc lò xo gồm vật nhỏ và lò xo nhẹ có độ cứng </w:t>
      </w:r>
      <w:r w:rsidR="00721442" w:rsidRPr="003B7D32">
        <w:rPr>
          <w:szCs w:val="24"/>
        </w:rPr>
        <w:t>50</w:t>
      </w:r>
      <w:r w:rsidR="0054083C" w:rsidRPr="003B7D32">
        <w:rPr>
          <w:szCs w:val="24"/>
        </w:rPr>
        <w:t xml:space="preserve"> </w:t>
      </w:r>
      <w:r w:rsidRPr="003B7D32">
        <w:rPr>
          <w:bCs/>
          <w:szCs w:val="24"/>
        </w:rPr>
        <w:t xml:space="preserve">N/m. Khi con lắc dao động điều hòa với biên độ </w:t>
      </w:r>
      <w:r w:rsidR="00A06E0C" w:rsidRPr="003B7D32">
        <w:rPr>
          <w:szCs w:val="24"/>
        </w:rPr>
        <w:t>5</w:t>
      </w:r>
      <w:r w:rsidR="008220FC" w:rsidRPr="003B7D32">
        <w:rPr>
          <w:szCs w:val="24"/>
        </w:rPr>
        <w:t xml:space="preserve"> </w:t>
      </w:r>
      <w:r w:rsidRPr="003B7D32">
        <w:rPr>
          <w:bCs/>
          <w:szCs w:val="24"/>
        </w:rPr>
        <w:t xml:space="preserve">cm thì động năng cực đại của con lắc là </w:t>
      </w:r>
    </w:p>
    <w:p w14:paraId="02859206" w14:textId="1988C093" w:rsidR="00431CE1" w:rsidRPr="003B7D32" w:rsidRDefault="00431CE1" w:rsidP="00B97CDE">
      <w:pPr>
        <w:tabs>
          <w:tab w:val="left" w:pos="284"/>
          <w:tab w:val="left" w:pos="2835"/>
          <w:tab w:val="left" w:pos="5387"/>
          <w:tab w:val="left" w:pos="7938"/>
        </w:tabs>
        <w:contextualSpacing/>
        <w:rPr>
          <w:bCs/>
          <w:szCs w:val="24"/>
        </w:rPr>
      </w:pPr>
      <w:r w:rsidRPr="003B7D32">
        <w:rPr>
          <w:b/>
          <w:bCs/>
          <w:szCs w:val="24"/>
        </w:rPr>
        <w:t xml:space="preserve"> </w:t>
      </w:r>
      <w:r w:rsidRPr="003B7D32">
        <w:rPr>
          <w:b/>
          <w:bCs/>
          <w:szCs w:val="24"/>
        </w:rPr>
        <w:tab/>
      </w:r>
      <w:r w:rsidRPr="00B97CDE">
        <w:rPr>
          <w:b/>
          <w:bCs/>
          <w:color w:val="0000FF"/>
          <w:szCs w:val="24"/>
        </w:rPr>
        <w:t>A.</w:t>
      </w:r>
      <w:r w:rsidRPr="003B7D32">
        <w:rPr>
          <w:b/>
          <w:bCs/>
          <w:szCs w:val="24"/>
        </w:rPr>
        <w:t xml:space="preserve"> </w:t>
      </w:r>
      <w:r w:rsidR="00CE61C5" w:rsidRPr="003B7D32">
        <w:rPr>
          <w:szCs w:val="24"/>
        </w:rPr>
        <w:t>0,25</w:t>
      </w:r>
      <w:r w:rsidRPr="003B7D32">
        <w:rPr>
          <w:bCs/>
          <w:szCs w:val="24"/>
        </w:rPr>
        <w:t xml:space="preserve"> J. </w:t>
      </w:r>
      <w:r w:rsidRPr="003B7D32">
        <w:rPr>
          <w:b/>
          <w:bCs/>
          <w:szCs w:val="24"/>
        </w:rPr>
        <w:t xml:space="preserve"> </w:t>
      </w:r>
      <w:r w:rsidRPr="003B7D32">
        <w:rPr>
          <w:b/>
          <w:bCs/>
          <w:szCs w:val="24"/>
        </w:rPr>
        <w:tab/>
      </w:r>
      <w:r w:rsidRPr="00B97CDE">
        <w:rPr>
          <w:b/>
          <w:bCs/>
          <w:color w:val="0000FF"/>
          <w:szCs w:val="24"/>
        </w:rPr>
        <w:t>B.</w:t>
      </w:r>
      <w:r w:rsidRPr="003B7D32">
        <w:rPr>
          <w:b/>
          <w:bCs/>
          <w:szCs w:val="24"/>
        </w:rPr>
        <w:t xml:space="preserve"> </w:t>
      </w:r>
      <w:r w:rsidR="003C363F" w:rsidRPr="003B7D32">
        <w:rPr>
          <w:szCs w:val="24"/>
        </w:rPr>
        <w:t>0,0</w:t>
      </w:r>
      <w:r w:rsidR="00E15E7D" w:rsidRPr="003B7D32">
        <w:rPr>
          <w:szCs w:val="24"/>
        </w:rPr>
        <w:t>6</w:t>
      </w:r>
      <w:r w:rsidR="003C363F" w:rsidRPr="003B7D32">
        <w:rPr>
          <w:szCs w:val="24"/>
        </w:rPr>
        <w:t xml:space="preserve"> </w:t>
      </w:r>
      <w:r w:rsidRPr="003B7D32">
        <w:rPr>
          <w:bCs/>
          <w:szCs w:val="24"/>
        </w:rPr>
        <w:t xml:space="preserve">J. </w:t>
      </w:r>
      <w:r w:rsidRPr="003B7D32">
        <w:rPr>
          <w:b/>
          <w:bCs/>
          <w:szCs w:val="24"/>
        </w:rPr>
        <w:t xml:space="preserve"> </w:t>
      </w:r>
      <w:r w:rsidRPr="003B7D32">
        <w:rPr>
          <w:b/>
          <w:bCs/>
          <w:szCs w:val="24"/>
        </w:rPr>
        <w:tab/>
      </w:r>
      <w:r w:rsidRPr="00B97CDE">
        <w:rPr>
          <w:b/>
          <w:bCs/>
          <w:color w:val="0000FF"/>
          <w:szCs w:val="24"/>
        </w:rPr>
        <w:t>C.</w:t>
      </w:r>
      <w:r w:rsidR="00D158F2" w:rsidRPr="003B7D32">
        <w:rPr>
          <w:b/>
          <w:bCs/>
          <w:szCs w:val="24"/>
        </w:rPr>
        <w:t xml:space="preserve"> </w:t>
      </w:r>
      <w:r w:rsidR="003C363F" w:rsidRPr="003B7D32">
        <w:rPr>
          <w:szCs w:val="24"/>
        </w:rPr>
        <w:t>0,32</w:t>
      </w:r>
      <w:r w:rsidRPr="003B7D32">
        <w:rPr>
          <w:bCs/>
          <w:szCs w:val="24"/>
        </w:rPr>
        <w:t xml:space="preserve"> J. </w:t>
      </w:r>
      <w:r w:rsidRPr="003B7D32">
        <w:rPr>
          <w:b/>
          <w:bCs/>
          <w:szCs w:val="24"/>
        </w:rPr>
        <w:t xml:space="preserve"> </w:t>
      </w:r>
      <w:r w:rsidRPr="003B7D32">
        <w:rPr>
          <w:b/>
          <w:bCs/>
          <w:szCs w:val="24"/>
        </w:rPr>
        <w:tab/>
      </w:r>
      <w:r w:rsidRPr="00B97CDE">
        <w:rPr>
          <w:b/>
          <w:bCs/>
          <w:color w:val="0000FF"/>
          <w:szCs w:val="24"/>
        </w:rPr>
        <w:t>D.</w:t>
      </w:r>
      <w:r w:rsidRPr="003B7D32">
        <w:rPr>
          <w:b/>
          <w:bCs/>
          <w:szCs w:val="24"/>
        </w:rPr>
        <w:t xml:space="preserve"> </w:t>
      </w:r>
      <w:r w:rsidR="00E15189" w:rsidRPr="003B7D32">
        <w:rPr>
          <w:szCs w:val="24"/>
        </w:rPr>
        <w:t>0,04</w:t>
      </w:r>
      <w:r w:rsidR="00D158F2" w:rsidRPr="003B7D32">
        <w:rPr>
          <w:szCs w:val="24"/>
        </w:rPr>
        <w:t xml:space="preserve"> </w:t>
      </w:r>
      <w:r w:rsidRPr="003B7D32">
        <w:rPr>
          <w:bCs/>
          <w:szCs w:val="24"/>
        </w:rPr>
        <w:t xml:space="preserve">J. </w:t>
      </w:r>
    </w:p>
    <w:p w14:paraId="593FAC32" w14:textId="67079E9D" w:rsidR="00431CE1" w:rsidRPr="003B7D32" w:rsidRDefault="00431CE1" w:rsidP="00B97CDE">
      <w:pPr>
        <w:tabs>
          <w:tab w:val="left" w:pos="284"/>
          <w:tab w:val="left" w:pos="2835"/>
          <w:tab w:val="left" w:pos="5387"/>
          <w:tab w:val="left" w:pos="7938"/>
        </w:tabs>
        <w:contextualSpacing/>
        <w:rPr>
          <w:bCs/>
          <w:szCs w:val="24"/>
        </w:rPr>
      </w:pPr>
      <w:r w:rsidRPr="00B97CDE">
        <w:rPr>
          <w:b/>
          <w:bCs/>
          <w:color w:val="0000FF"/>
          <w:szCs w:val="24"/>
        </w:rPr>
        <w:t>Câu 25</w:t>
      </w:r>
      <w:r w:rsidR="0044001C" w:rsidRPr="00B97CDE">
        <w:rPr>
          <w:b/>
          <w:bCs/>
          <w:color w:val="0000FF"/>
          <w:szCs w:val="24"/>
        </w:rPr>
        <w:t>:</w:t>
      </w:r>
      <w:r w:rsidRPr="003B7D32">
        <w:rPr>
          <w:bCs/>
          <w:szCs w:val="24"/>
        </w:rPr>
        <w:t xml:space="preserve"> Trong thí nghiệm </w:t>
      </w:r>
      <w:r w:rsidR="0044001C" w:rsidRPr="003B7D32">
        <w:rPr>
          <w:bCs/>
          <w:szCs w:val="24"/>
        </w:rPr>
        <w:t>Young</w:t>
      </w:r>
      <w:r w:rsidRPr="003B7D32">
        <w:rPr>
          <w:bCs/>
          <w:szCs w:val="24"/>
        </w:rPr>
        <w:t xml:space="preserve"> về giao thoa ánh sáng, nguồn sáng phát ra ánh sáng đơn sắc có bước sóng </w:t>
      </w:r>
      <w:r w:rsidR="003A45BF" w:rsidRPr="003B7D32">
        <w:rPr>
          <w:szCs w:val="24"/>
        </w:rPr>
        <w:t xml:space="preserve">500 </w:t>
      </w:r>
      <w:r w:rsidRPr="003B7D32">
        <w:rPr>
          <w:bCs/>
          <w:szCs w:val="24"/>
        </w:rPr>
        <w:t xml:space="preserve">nm. Hai khe hẹp cách nhau một khoảng </w:t>
      </w:r>
      <w:r w:rsidR="001F1503" w:rsidRPr="003B7D32">
        <w:rPr>
          <w:bCs/>
          <w:position w:val="-6"/>
          <w:szCs w:val="24"/>
        </w:rPr>
        <w:object w:dxaOrig="200" w:dyaOrig="220" w14:anchorId="4C6AF1F8">
          <v:shape id="_x0000_i1146" type="#_x0000_t75" style="width:10.65pt;height:10.65pt" o:ole="">
            <v:imagedata r:id="rId231" o:title=""/>
          </v:shape>
          <o:OLEObject Type="Embed" ProgID="Equation.DSMT4" ShapeID="_x0000_i1146" DrawAspect="Content" ObjectID="_1713974922" r:id="rId232"/>
        </w:object>
      </w:r>
      <w:r w:rsidRPr="003B7D32">
        <w:rPr>
          <w:bCs/>
          <w:szCs w:val="24"/>
        </w:rPr>
        <w:t xml:space="preserve"> và cách màn quan sát một khoảng </w:t>
      </w:r>
      <w:r w:rsidR="005279B5" w:rsidRPr="003B7D32">
        <w:rPr>
          <w:bCs/>
          <w:position w:val="-4"/>
          <w:szCs w:val="24"/>
        </w:rPr>
        <w:object w:dxaOrig="260" w:dyaOrig="260" w14:anchorId="68B0611F">
          <v:shape id="_x0000_i1147" type="#_x0000_t75" style="width:13.15pt;height:13.15pt" o:ole="">
            <v:imagedata r:id="rId233" o:title=""/>
          </v:shape>
          <o:OLEObject Type="Embed" ProgID="Equation.DSMT4" ShapeID="_x0000_i1147" DrawAspect="Content" ObjectID="_1713974923" r:id="rId234"/>
        </w:object>
      </w:r>
      <w:r w:rsidRPr="003B7D32">
        <w:rPr>
          <w:bCs/>
          <w:szCs w:val="24"/>
        </w:rPr>
        <w:t xml:space="preserve"> với </w:t>
      </w:r>
      <w:r w:rsidR="003F11E5" w:rsidRPr="003B7D32">
        <w:rPr>
          <w:bCs/>
          <w:position w:val="-6"/>
          <w:szCs w:val="24"/>
        </w:rPr>
        <w:object w:dxaOrig="1080" w:dyaOrig="279" w14:anchorId="51A5B6C2">
          <v:shape id="_x0000_i1148" type="#_x0000_t75" style="width:55.1pt;height:14.4pt" o:ole="">
            <v:imagedata r:id="rId235" o:title=""/>
          </v:shape>
          <o:OLEObject Type="Embed" ProgID="Equation.DSMT4" ShapeID="_x0000_i1148" DrawAspect="Content" ObjectID="_1713974924" r:id="rId236"/>
        </w:object>
      </w:r>
      <w:r w:rsidRPr="003B7D32">
        <w:rPr>
          <w:bCs/>
          <w:szCs w:val="24"/>
        </w:rPr>
        <w:t xml:space="preserve">. Trên màn, khoảng vân giao thoa là </w:t>
      </w:r>
    </w:p>
    <w:p w14:paraId="7ABDE6F6" w14:textId="549207E4" w:rsidR="00431CE1" w:rsidRPr="003B7D32" w:rsidRDefault="00431CE1" w:rsidP="00B97CDE">
      <w:pPr>
        <w:tabs>
          <w:tab w:val="left" w:pos="284"/>
          <w:tab w:val="left" w:pos="2835"/>
          <w:tab w:val="left" w:pos="5387"/>
          <w:tab w:val="left" w:pos="7938"/>
        </w:tabs>
        <w:contextualSpacing/>
        <w:rPr>
          <w:bCs/>
          <w:szCs w:val="24"/>
        </w:rPr>
      </w:pPr>
      <w:r w:rsidRPr="003B7D32">
        <w:rPr>
          <w:b/>
          <w:bCs/>
          <w:szCs w:val="24"/>
        </w:rPr>
        <w:t xml:space="preserve"> </w:t>
      </w:r>
      <w:r w:rsidRPr="003B7D32">
        <w:rPr>
          <w:b/>
          <w:bCs/>
          <w:szCs w:val="24"/>
        </w:rPr>
        <w:tab/>
      </w:r>
      <w:r w:rsidRPr="00B97CDE">
        <w:rPr>
          <w:b/>
          <w:bCs/>
          <w:color w:val="0000FF"/>
          <w:szCs w:val="24"/>
        </w:rPr>
        <w:t>A.</w:t>
      </w:r>
      <w:r w:rsidRPr="003B7D32">
        <w:rPr>
          <w:b/>
          <w:bCs/>
          <w:szCs w:val="24"/>
        </w:rPr>
        <w:t xml:space="preserve"> </w:t>
      </w:r>
      <w:r w:rsidR="00A373ED" w:rsidRPr="003B7D32">
        <w:rPr>
          <w:szCs w:val="24"/>
        </w:rPr>
        <w:t>0,6</w:t>
      </w:r>
      <w:r w:rsidR="00E3097C" w:rsidRPr="003B7D32">
        <w:rPr>
          <w:szCs w:val="24"/>
        </w:rPr>
        <w:t>0</w:t>
      </w:r>
      <w:r w:rsidR="00A373ED" w:rsidRPr="003B7D32">
        <w:rPr>
          <w:szCs w:val="24"/>
        </w:rPr>
        <w:t xml:space="preserve"> </w:t>
      </w:r>
      <w:r w:rsidRPr="003B7D32">
        <w:rPr>
          <w:bCs/>
          <w:szCs w:val="24"/>
        </w:rPr>
        <w:t xml:space="preserve">mm. </w:t>
      </w:r>
      <w:r w:rsidRPr="003B7D32">
        <w:rPr>
          <w:b/>
          <w:bCs/>
          <w:szCs w:val="24"/>
        </w:rPr>
        <w:t xml:space="preserve"> </w:t>
      </w:r>
      <w:r w:rsidRPr="003B7D32">
        <w:rPr>
          <w:b/>
          <w:bCs/>
          <w:szCs w:val="24"/>
        </w:rPr>
        <w:tab/>
      </w:r>
      <w:r w:rsidRPr="00B97CDE">
        <w:rPr>
          <w:b/>
          <w:bCs/>
          <w:color w:val="0000FF"/>
          <w:szCs w:val="24"/>
        </w:rPr>
        <w:t>B.</w:t>
      </w:r>
      <w:r w:rsidRPr="003B7D32">
        <w:rPr>
          <w:b/>
          <w:bCs/>
          <w:szCs w:val="24"/>
        </w:rPr>
        <w:t xml:space="preserve"> </w:t>
      </w:r>
      <w:r w:rsidR="00A373ED" w:rsidRPr="003B7D32">
        <w:rPr>
          <w:szCs w:val="24"/>
        </w:rPr>
        <w:t xml:space="preserve">0,5 </w:t>
      </w:r>
      <w:r w:rsidRPr="003B7D32">
        <w:rPr>
          <w:bCs/>
          <w:szCs w:val="24"/>
        </w:rPr>
        <w:t xml:space="preserve">mm. </w:t>
      </w:r>
      <w:r w:rsidRPr="003B7D32">
        <w:rPr>
          <w:b/>
          <w:bCs/>
          <w:szCs w:val="24"/>
        </w:rPr>
        <w:t xml:space="preserve"> </w:t>
      </w:r>
      <w:r w:rsidRPr="003B7D32">
        <w:rPr>
          <w:b/>
          <w:bCs/>
          <w:szCs w:val="24"/>
        </w:rPr>
        <w:tab/>
      </w:r>
      <w:r w:rsidRPr="00B97CDE">
        <w:rPr>
          <w:b/>
          <w:bCs/>
          <w:color w:val="0000FF"/>
          <w:szCs w:val="24"/>
        </w:rPr>
        <w:t>C.</w:t>
      </w:r>
      <w:r w:rsidRPr="003B7D32">
        <w:rPr>
          <w:b/>
          <w:bCs/>
          <w:szCs w:val="24"/>
        </w:rPr>
        <w:t xml:space="preserve"> </w:t>
      </w:r>
      <w:r w:rsidR="004A499D" w:rsidRPr="003B7D32">
        <w:rPr>
          <w:szCs w:val="24"/>
        </w:rPr>
        <w:t xml:space="preserve">0,72 </w:t>
      </w:r>
      <w:r w:rsidRPr="003B7D32">
        <w:rPr>
          <w:bCs/>
          <w:szCs w:val="24"/>
        </w:rPr>
        <w:t xml:space="preserve">mm. </w:t>
      </w:r>
      <w:r w:rsidRPr="003B7D32">
        <w:rPr>
          <w:b/>
          <w:bCs/>
          <w:szCs w:val="24"/>
        </w:rPr>
        <w:t xml:space="preserve"> </w:t>
      </w:r>
      <w:r w:rsidRPr="003B7D32">
        <w:rPr>
          <w:b/>
          <w:bCs/>
          <w:szCs w:val="24"/>
        </w:rPr>
        <w:tab/>
      </w:r>
      <w:r w:rsidRPr="00B97CDE">
        <w:rPr>
          <w:b/>
          <w:bCs/>
          <w:color w:val="0000FF"/>
          <w:szCs w:val="24"/>
        </w:rPr>
        <w:t>D.</w:t>
      </w:r>
      <w:r w:rsidRPr="003B7D32">
        <w:rPr>
          <w:b/>
          <w:bCs/>
          <w:szCs w:val="24"/>
        </w:rPr>
        <w:t xml:space="preserve"> </w:t>
      </w:r>
      <w:r w:rsidR="005D05DE" w:rsidRPr="003B7D32">
        <w:rPr>
          <w:szCs w:val="24"/>
        </w:rPr>
        <w:t>0,36</w:t>
      </w:r>
      <w:r w:rsidRPr="003B7D32">
        <w:rPr>
          <w:bCs/>
          <w:szCs w:val="24"/>
        </w:rPr>
        <w:t xml:space="preserve"> mm. </w:t>
      </w:r>
    </w:p>
    <w:p w14:paraId="62525251" w14:textId="7B140D68" w:rsidR="00431CE1" w:rsidRPr="003B7D32" w:rsidRDefault="00431CE1" w:rsidP="00B97CDE">
      <w:pPr>
        <w:tabs>
          <w:tab w:val="left" w:pos="284"/>
          <w:tab w:val="left" w:pos="2835"/>
          <w:tab w:val="left" w:pos="5387"/>
          <w:tab w:val="left" w:pos="7938"/>
        </w:tabs>
        <w:contextualSpacing/>
        <w:rPr>
          <w:bCs/>
          <w:szCs w:val="24"/>
        </w:rPr>
      </w:pPr>
      <w:r w:rsidRPr="00B97CDE">
        <w:rPr>
          <w:b/>
          <w:bCs/>
          <w:color w:val="0000FF"/>
          <w:szCs w:val="24"/>
        </w:rPr>
        <w:t xml:space="preserve">Câu </w:t>
      </w:r>
      <w:r w:rsidR="00307C02" w:rsidRPr="00B97CDE">
        <w:rPr>
          <w:b/>
          <w:bCs/>
          <w:color w:val="0000FF"/>
          <w:szCs w:val="24"/>
        </w:rPr>
        <w:t>26:</w:t>
      </w:r>
      <w:r w:rsidRPr="003B7D32">
        <w:rPr>
          <w:bCs/>
          <w:szCs w:val="24"/>
        </w:rPr>
        <w:t xml:space="preserve"> Cho phản ứng nhiệt hạch </w:t>
      </w:r>
      <w:r w:rsidR="00991420" w:rsidRPr="003B7D32">
        <w:rPr>
          <w:position w:val="-12"/>
          <w:szCs w:val="24"/>
        </w:rPr>
        <w:object w:dxaOrig="880" w:dyaOrig="380" w14:anchorId="52D3A458">
          <v:shape id="_x0000_i1149" type="#_x0000_t75" style="width:43.85pt;height:19.4pt" o:ole="">
            <v:imagedata r:id="rId237" o:title=""/>
          </v:shape>
          <o:OLEObject Type="Embed" ProgID="Equation.DSMT4" ShapeID="_x0000_i1149" DrawAspect="Content" ObjectID="_1713974925" r:id="rId238"/>
        </w:object>
      </w:r>
      <w:r w:rsidR="00991420" w:rsidRPr="003B7D32">
        <w:rPr>
          <w:szCs w:val="24"/>
        </w:rPr>
        <w:t xml:space="preserve">→ </w:t>
      </w:r>
      <w:r w:rsidR="00991420" w:rsidRPr="003B7D32">
        <w:rPr>
          <w:position w:val="-12"/>
          <w:szCs w:val="24"/>
        </w:rPr>
        <w:object w:dxaOrig="460" w:dyaOrig="380" w14:anchorId="6EDDD737">
          <v:shape id="_x0000_i1150" type="#_x0000_t75" style="width:22.55pt;height:19.4pt" o:ole="">
            <v:imagedata r:id="rId239" o:title=""/>
          </v:shape>
          <o:OLEObject Type="Embed" ProgID="Equation.DSMT4" ShapeID="_x0000_i1150" DrawAspect="Content" ObjectID="_1713974926" r:id="rId240"/>
        </w:object>
      </w:r>
      <w:r w:rsidRPr="003B7D32">
        <w:rPr>
          <w:bCs/>
          <w:szCs w:val="24"/>
        </w:rPr>
        <w:t xml:space="preserve">. Biết khối lượng của </w:t>
      </w:r>
      <w:r w:rsidR="00B776B2" w:rsidRPr="003B7D32">
        <w:rPr>
          <w:position w:val="-12"/>
          <w:szCs w:val="24"/>
        </w:rPr>
        <w:object w:dxaOrig="360" w:dyaOrig="380" w14:anchorId="61299154">
          <v:shape id="_x0000_i1151" type="#_x0000_t75" style="width:18.8pt;height:19.4pt" o:ole="">
            <v:imagedata r:id="rId241" o:title=""/>
          </v:shape>
          <o:OLEObject Type="Embed" ProgID="Equation.DSMT4" ShapeID="_x0000_i1151" DrawAspect="Content" ObjectID="_1713974927" r:id="rId242"/>
        </w:object>
      </w:r>
      <w:r w:rsidRPr="003B7D32">
        <w:rPr>
          <w:bCs/>
          <w:szCs w:val="24"/>
        </w:rPr>
        <w:t>;</w:t>
      </w:r>
      <w:r w:rsidR="00B776B2" w:rsidRPr="003B7D32">
        <w:rPr>
          <w:position w:val="-12"/>
          <w:szCs w:val="24"/>
        </w:rPr>
        <w:object w:dxaOrig="360" w:dyaOrig="380" w14:anchorId="496975E2">
          <v:shape id="_x0000_i1152" type="#_x0000_t75" style="width:18.8pt;height:19.4pt" o:ole="">
            <v:imagedata r:id="rId243" o:title=""/>
          </v:shape>
          <o:OLEObject Type="Embed" ProgID="Equation.DSMT4" ShapeID="_x0000_i1152" DrawAspect="Content" ObjectID="_1713974928" r:id="rId244"/>
        </w:object>
      </w:r>
      <w:r w:rsidRPr="003B7D32">
        <w:rPr>
          <w:bCs/>
          <w:szCs w:val="24"/>
        </w:rPr>
        <w:t xml:space="preserve"> và</w:t>
      </w:r>
      <w:r w:rsidR="00B776B2" w:rsidRPr="003B7D32">
        <w:rPr>
          <w:position w:val="-12"/>
          <w:szCs w:val="24"/>
        </w:rPr>
        <w:object w:dxaOrig="460" w:dyaOrig="380" w14:anchorId="6612445B">
          <v:shape id="_x0000_i1153" type="#_x0000_t75" style="width:22.55pt;height:19.4pt" o:ole="">
            <v:imagedata r:id="rId245" o:title=""/>
          </v:shape>
          <o:OLEObject Type="Embed" ProgID="Equation.DSMT4" ShapeID="_x0000_i1153" DrawAspect="Content" ObjectID="_1713974929" r:id="rId246"/>
        </w:object>
      </w:r>
      <w:r w:rsidRPr="003B7D32">
        <w:rPr>
          <w:bCs/>
          <w:szCs w:val="24"/>
        </w:rPr>
        <w:t xml:space="preserve"> lần lượt là </w:t>
      </w:r>
      <w:r w:rsidR="000B6FD5" w:rsidRPr="003B7D32">
        <w:rPr>
          <w:szCs w:val="24"/>
        </w:rPr>
        <w:t xml:space="preserve">1,0073 </w:t>
      </w:r>
      <w:r w:rsidRPr="003B7D32">
        <w:rPr>
          <w:bCs/>
          <w:szCs w:val="24"/>
        </w:rPr>
        <w:t xml:space="preserve">u; </w:t>
      </w:r>
      <w:r w:rsidR="000B6FD5" w:rsidRPr="003B7D32">
        <w:rPr>
          <w:szCs w:val="24"/>
        </w:rPr>
        <w:t xml:space="preserve">3,0155 </w:t>
      </w:r>
      <w:r w:rsidRPr="003B7D32">
        <w:rPr>
          <w:bCs/>
          <w:szCs w:val="24"/>
        </w:rPr>
        <w:t xml:space="preserve">u và </w:t>
      </w:r>
      <w:r w:rsidR="000B6FD5" w:rsidRPr="003B7D32">
        <w:rPr>
          <w:szCs w:val="24"/>
        </w:rPr>
        <w:t xml:space="preserve">4,0015 </w:t>
      </w:r>
      <w:r w:rsidRPr="003B7D32">
        <w:rPr>
          <w:bCs/>
          <w:szCs w:val="24"/>
        </w:rPr>
        <w:t xml:space="preserve">u. Lấy </w:t>
      </w:r>
      <w:r w:rsidR="00485348" w:rsidRPr="003B7D32">
        <w:rPr>
          <w:position w:val="-10"/>
          <w:szCs w:val="24"/>
        </w:rPr>
        <w:object w:dxaOrig="1060" w:dyaOrig="320" w14:anchorId="1971FC32">
          <v:shape id="_x0000_i1154" type="#_x0000_t75" style="width:53.2pt;height:15.65pt" o:ole="">
            <v:imagedata r:id="rId247" o:title=""/>
          </v:shape>
          <o:OLEObject Type="Embed" ProgID="Equation.DSMT4" ShapeID="_x0000_i1154" DrawAspect="Content" ObjectID="_1713974930" r:id="rId248"/>
        </w:object>
      </w:r>
      <w:r w:rsidR="007F2AC6" w:rsidRPr="003B7D32">
        <w:rPr>
          <w:position w:val="-16"/>
          <w:szCs w:val="24"/>
        </w:rPr>
        <w:object w:dxaOrig="460" w:dyaOrig="420" w14:anchorId="1FE5C727">
          <v:shape id="_x0000_i1155" type="#_x0000_t75" style="width:22.55pt;height:21.9pt" o:ole="">
            <v:imagedata r:id="rId249" o:title=""/>
          </v:shape>
          <o:OLEObject Type="Embed" ProgID="Equation.DSMT4" ShapeID="_x0000_i1155" DrawAspect="Content" ObjectID="_1713974931" r:id="rId250"/>
        </w:object>
      </w:r>
      <w:r w:rsidRPr="003B7D32">
        <w:rPr>
          <w:bCs/>
          <w:szCs w:val="24"/>
        </w:rPr>
        <w:t xml:space="preserve">. Năng lượng tỏa ra của phản ứng này là </w:t>
      </w:r>
    </w:p>
    <w:p w14:paraId="0B2CDD72" w14:textId="22BE6F1F" w:rsidR="00431CE1" w:rsidRPr="003B7D32" w:rsidRDefault="00431CE1" w:rsidP="00B97CDE">
      <w:pPr>
        <w:tabs>
          <w:tab w:val="left" w:pos="284"/>
          <w:tab w:val="left" w:pos="2835"/>
          <w:tab w:val="left" w:pos="5387"/>
          <w:tab w:val="left" w:pos="7938"/>
        </w:tabs>
        <w:contextualSpacing/>
        <w:rPr>
          <w:bCs/>
          <w:szCs w:val="24"/>
        </w:rPr>
      </w:pPr>
      <w:r w:rsidRPr="003B7D32">
        <w:rPr>
          <w:b/>
          <w:bCs/>
          <w:szCs w:val="24"/>
        </w:rPr>
        <w:t xml:space="preserve"> </w:t>
      </w:r>
      <w:r w:rsidRPr="003B7D32">
        <w:rPr>
          <w:b/>
          <w:bCs/>
          <w:szCs w:val="24"/>
        </w:rPr>
        <w:tab/>
      </w:r>
      <w:r w:rsidRPr="00B97CDE">
        <w:rPr>
          <w:b/>
          <w:bCs/>
          <w:color w:val="0000FF"/>
          <w:szCs w:val="24"/>
        </w:rPr>
        <w:t>A.</w:t>
      </w:r>
      <w:r w:rsidRPr="003B7D32">
        <w:rPr>
          <w:b/>
          <w:bCs/>
          <w:szCs w:val="24"/>
        </w:rPr>
        <w:t xml:space="preserve"> </w:t>
      </w:r>
      <w:r w:rsidR="00B776B2" w:rsidRPr="003B7D32">
        <w:rPr>
          <w:position w:val="-10"/>
          <w:szCs w:val="24"/>
        </w:rPr>
        <w:object w:dxaOrig="499" w:dyaOrig="320" w14:anchorId="0F3E8337">
          <v:shape id="_x0000_i1156" type="#_x0000_t75" style="width:25.05pt;height:15.65pt" o:ole="">
            <v:imagedata r:id="rId251" o:title=""/>
          </v:shape>
          <o:OLEObject Type="Embed" ProgID="Equation.DSMT4" ShapeID="_x0000_i1156" DrawAspect="Content" ObjectID="_1713974932" r:id="rId252"/>
        </w:object>
      </w:r>
      <w:r w:rsidRPr="003B7D32">
        <w:rPr>
          <w:bCs/>
          <w:szCs w:val="24"/>
        </w:rPr>
        <w:t xml:space="preserve">MeV. </w:t>
      </w:r>
      <w:r w:rsidRPr="003B7D32">
        <w:rPr>
          <w:b/>
          <w:bCs/>
          <w:szCs w:val="24"/>
        </w:rPr>
        <w:t xml:space="preserve"> </w:t>
      </w:r>
      <w:r w:rsidRPr="003B7D32">
        <w:rPr>
          <w:b/>
          <w:bCs/>
          <w:szCs w:val="24"/>
        </w:rPr>
        <w:tab/>
      </w:r>
      <w:r w:rsidRPr="00B97CDE">
        <w:rPr>
          <w:b/>
          <w:bCs/>
          <w:color w:val="0000FF"/>
          <w:szCs w:val="24"/>
        </w:rPr>
        <w:t>B.</w:t>
      </w:r>
      <w:r w:rsidRPr="003B7D32">
        <w:rPr>
          <w:b/>
          <w:bCs/>
          <w:szCs w:val="24"/>
        </w:rPr>
        <w:t xml:space="preserve"> </w:t>
      </w:r>
      <w:r w:rsidR="00B776B2" w:rsidRPr="003B7D32">
        <w:rPr>
          <w:position w:val="-10"/>
          <w:szCs w:val="24"/>
        </w:rPr>
        <w:object w:dxaOrig="499" w:dyaOrig="320" w14:anchorId="480A6ADD">
          <v:shape id="_x0000_i1157" type="#_x0000_t75" style="width:25.05pt;height:15.65pt" o:ole="">
            <v:imagedata r:id="rId253" o:title=""/>
          </v:shape>
          <o:OLEObject Type="Embed" ProgID="Equation.DSMT4" ShapeID="_x0000_i1157" DrawAspect="Content" ObjectID="_1713974933" r:id="rId254"/>
        </w:object>
      </w:r>
      <w:r w:rsidRPr="003B7D32">
        <w:rPr>
          <w:bCs/>
          <w:szCs w:val="24"/>
        </w:rPr>
        <w:t xml:space="preserve">MeV. </w:t>
      </w:r>
      <w:r w:rsidRPr="003B7D32">
        <w:rPr>
          <w:b/>
          <w:bCs/>
          <w:szCs w:val="24"/>
        </w:rPr>
        <w:t xml:space="preserve"> </w:t>
      </w:r>
      <w:r w:rsidRPr="003B7D32">
        <w:rPr>
          <w:b/>
          <w:bCs/>
          <w:szCs w:val="24"/>
        </w:rPr>
        <w:tab/>
      </w:r>
      <w:r w:rsidRPr="00B97CDE">
        <w:rPr>
          <w:b/>
          <w:bCs/>
          <w:color w:val="0000FF"/>
          <w:szCs w:val="24"/>
        </w:rPr>
        <w:t>C.</w:t>
      </w:r>
      <w:r w:rsidRPr="003B7D32">
        <w:rPr>
          <w:b/>
          <w:bCs/>
          <w:szCs w:val="24"/>
        </w:rPr>
        <w:t xml:space="preserve"> </w:t>
      </w:r>
      <w:r w:rsidR="00B776B2" w:rsidRPr="003B7D32">
        <w:rPr>
          <w:position w:val="-10"/>
          <w:szCs w:val="24"/>
        </w:rPr>
        <w:object w:dxaOrig="480" w:dyaOrig="320" w14:anchorId="5CA3BD60">
          <v:shape id="_x0000_i1158" type="#_x0000_t75" style="width:23.15pt;height:15.65pt" o:ole="">
            <v:imagedata r:id="rId255" o:title=""/>
          </v:shape>
          <o:OLEObject Type="Embed" ProgID="Equation.DSMT4" ShapeID="_x0000_i1158" DrawAspect="Content" ObjectID="_1713974934" r:id="rId256"/>
        </w:object>
      </w:r>
      <w:r w:rsidRPr="003B7D32">
        <w:rPr>
          <w:bCs/>
          <w:szCs w:val="24"/>
        </w:rPr>
        <w:t xml:space="preserve">MeV. </w:t>
      </w:r>
      <w:r w:rsidRPr="003B7D32">
        <w:rPr>
          <w:b/>
          <w:bCs/>
          <w:szCs w:val="24"/>
        </w:rPr>
        <w:t xml:space="preserve"> </w:t>
      </w:r>
      <w:r w:rsidRPr="003B7D32">
        <w:rPr>
          <w:b/>
          <w:bCs/>
          <w:szCs w:val="24"/>
        </w:rPr>
        <w:tab/>
      </w:r>
      <w:r w:rsidRPr="00B97CDE">
        <w:rPr>
          <w:b/>
          <w:bCs/>
          <w:color w:val="0000FF"/>
          <w:szCs w:val="24"/>
        </w:rPr>
        <w:t>D.</w:t>
      </w:r>
      <w:r w:rsidRPr="003B7D32">
        <w:rPr>
          <w:b/>
          <w:bCs/>
          <w:szCs w:val="24"/>
        </w:rPr>
        <w:t xml:space="preserve"> </w:t>
      </w:r>
      <w:r w:rsidR="00B776B2" w:rsidRPr="003B7D32">
        <w:rPr>
          <w:position w:val="-10"/>
          <w:szCs w:val="24"/>
        </w:rPr>
        <w:object w:dxaOrig="499" w:dyaOrig="320" w14:anchorId="70FF0C21">
          <v:shape id="_x0000_i1159" type="#_x0000_t75" style="width:25.05pt;height:15.65pt" o:ole="">
            <v:imagedata r:id="rId257" o:title=""/>
          </v:shape>
          <o:OLEObject Type="Embed" ProgID="Equation.DSMT4" ShapeID="_x0000_i1159" DrawAspect="Content" ObjectID="_1713974935" r:id="rId258"/>
        </w:object>
      </w:r>
      <w:r w:rsidRPr="003B7D32">
        <w:rPr>
          <w:bCs/>
          <w:szCs w:val="24"/>
        </w:rPr>
        <w:t xml:space="preserve">MeV. </w:t>
      </w:r>
    </w:p>
    <w:p w14:paraId="53382718" w14:textId="782A0844" w:rsidR="00431CE1" w:rsidRPr="003B7D32" w:rsidRDefault="00431CE1" w:rsidP="00B97CDE">
      <w:pPr>
        <w:tabs>
          <w:tab w:val="left" w:pos="284"/>
          <w:tab w:val="left" w:pos="2835"/>
          <w:tab w:val="left" w:pos="5387"/>
          <w:tab w:val="left" w:pos="7938"/>
        </w:tabs>
        <w:contextualSpacing/>
        <w:rPr>
          <w:bCs/>
          <w:szCs w:val="24"/>
        </w:rPr>
      </w:pPr>
      <w:r w:rsidRPr="00B97CDE">
        <w:rPr>
          <w:b/>
          <w:bCs/>
          <w:color w:val="0000FF"/>
          <w:szCs w:val="24"/>
        </w:rPr>
        <w:t>Câu 2</w:t>
      </w:r>
      <w:r w:rsidR="00307C02" w:rsidRPr="00B97CDE">
        <w:rPr>
          <w:b/>
          <w:bCs/>
          <w:color w:val="0000FF"/>
          <w:szCs w:val="24"/>
        </w:rPr>
        <w:t>7:</w:t>
      </w:r>
      <w:r w:rsidRPr="003B7D32">
        <w:rPr>
          <w:bCs/>
          <w:szCs w:val="24"/>
        </w:rPr>
        <w:t xml:space="preserve"> Đặt điện áp xoay chiều vào hai đầu đoạn mạch gồm điện trở </w:t>
      </w:r>
      <w:r w:rsidR="00F21FF2" w:rsidRPr="003B7D32">
        <w:rPr>
          <w:szCs w:val="24"/>
        </w:rPr>
        <w:t>20</w:t>
      </w:r>
      <w:r w:rsidRPr="003B7D32">
        <w:rPr>
          <w:bCs/>
          <w:szCs w:val="24"/>
        </w:rPr>
        <w:t xml:space="preserve"> Ω mắc nối tiếp với cuộn cảm thuần thì cảm kháng của đoạn mạch là </w:t>
      </w:r>
      <w:r w:rsidR="000B30DD" w:rsidRPr="003B7D32">
        <w:rPr>
          <w:szCs w:val="24"/>
        </w:rPr>
        <w:t xml:space="preserve">30 </w:t>
      </w:r>
      <w:r w:rsidRPr="003B7D32">
        <w:rPr>
          <w:bCs/>
          <w:szCs w:val="24"/>
        </w:rPr>
        <w:t xml:space="preserve">Ω. </w:t>
      </w:r>
      <w:r w:rsidR="0079411D" w:rsidRPr="003B7D32">
        <w:rPr>
          <w:bCs/>
          <w:szCs w:val="24"/>
        </w:rPr>
        <w:t>Hệ số công suất của đoạn mạch này bằng</w:t>
      </w:r>
    </w:p>
    <w:p w14:paraId="2C40A4E7" w14:textId="08C6F6C6" w:rsidR="00431CE1" w:rsidRPr="003B7D32" w:rsidRDefault="00431CE1" w:rsidP="00B97CDE">
      <w:pPr>
        <w:tabs>
          <w:tab w:val="left" w:pos="284"/>
          <w:tab w:val="left" w:pos="2835"/>
          <w:tab w:val="left" w:pos="5387"/>
          <w:tab w:val="left" w:pos="7938"/>
        </w:tabs>
        <w:contextualSpacing/>
        <w:rPr>
          <w:bCs/>
          <w:szCs w:val="24"/>
        </w:rPr>
      </w:pPr>
      <w:r w:rsidRPr="003B7D32">
        <w:rPr>
          <w:b/>
          <w:bCs/>
          <w:szCs w:val="24"/>
        </w:rPr>
        <w:tab/>
      </w:r>
      <w:r w:rsidRPr="00B97CDE">
        <w:rPr>
          <w:b/>
          <w:bCs/>
          <w:color w:val="0000FF"/>
          <w:szCs w:val="24"/>
        </w:rPr>
        <w:t>A.</w:t>
      </w:r>
      <w:r w:rsidRPr="003B7D32">
        <w:rPr>
          <w:b/>
          <w:bCs/>
          <w:szCs w:val="24"/>
        </w:rPr>
        <w:t xml:space="preserve"> </w:t>
      </w:r>
      <w:r w:rsidR="0035029B" w:rsidRPr="003B7D32">
        <w:rPr>
          <w:szCs w:val="24"/>
        </w:rPr>
        <w:t>0,58</w:t>
      </w:r>
      <w:r w:rsidRPr="003B7D32">
        <w:rPr>
          <w:bCs/>
          <w:szCs w:val="24"/>
        </w:rPr>
        <w:t xml:space="preserve">. </w:t>
      </w:r>
      <w:r w:rsidRPr="003B7D32">
        <w:rPr>
          <w:b/>
          <w:bCs/>
          <w:szCs w:val="24"/>
        </w:rPr>
        <w:t xml:space="preserve"> </w:t>
      </w:r>
      <w:r w:rsidRPr="003B7D32">
        <w:rPr>
          <w:b/>
          <w:bCs/>
          <w:szCs w:val="24"/>
        </w:rPr>
        <w:tab/>
      </w:r>
      <w:r w:rsidRPr="00B97CDE">
        <w:rPr>
          <w:b/>
          <w:bCs/>
          <w:color w:val="0000FF"/>
          <w:szCs w:val="24"/>
        </w:rPr>
        <w:t>B.</w:t>
      </w:r>
      <w:r w:rsidRPr="003B7D32">
        <w:rPr>
          <w:b/>
          <w:bCs/>
          <w:szCs w:val="24"/>
        </w:rPr>
        <w:t xml:space="preserve"> </w:t>
      </w:r>
      <w:r w:rsidR="0035029B" w:rsidRPr="003B7D32">
        <w:rPr>
          <w:szCs w:val="24"/>
        </w:rPr>
        <w:t>0,</w:t>
      </w:r>
      <w:r w:rsidR="00A24FE9" w:rsidRPr="003B7D32">
        <w:rPr>
          <w:szCs w:val="24"/>
        </w:rPr>
        <w:t>55</w:t>
      </w:r>
      <w:r w:rsidRPr="003B7D32">
        <w:rPr>
          <w:bCs/>
          <w:szCs w:val="24"/>
        </w:rPr>
        <w:t xml:space="preserve">. </w:t>
      </w:r>
      <w:r w:rsidRPr="003B7D32">
        <w:rPr>
          <w:b/>
          <w:bCs/>
          <w:szCs w:val="24"/>
        </w:rPr>
        <w:t xml:space="preserve"> </w:t>
      </w:r>
      <w:r w:rsidRPr="003B7D32">
        <w:rPr>
          <w:b/>
          <w:bCs/>
          <w:szCs w:val="24"/>
        </w:rPr>
        <w:tab/>
      </w:r>
      <w:r w:rsidRPr="00B97CDE">
        <w:rPr>
          <w:b/>
          <w:bCs/>
          <w:color w:val="0000FF"/>
          <w:szCs w:val="24"/>
        </w:rPr>
        <w:t>C.</w:t>
      </w:r>
      <w:r w:rsidRPr="003B7D32">
        <w:rPr>
          <w:b/>
          <w:bCs/>
          <w:szCs w:val="24"/>
        </w:rPr>
        <w:t xml:space="preserve"> </w:t>
      </w:r>
      <w:r w:rsidR="0035029B" w:rsidRPr="003B7D32">
        <w:rPr>
          <w:szCs w:val="24"/>
        </w:rPr>
        <w:t>0,5</w:t>
      </w:r>
      <w:r w:rsidR="00A24FE9" w:rsidRPr="003B7D32">
        <w:rPr>
          <w:szCs w:val="24"/>
        </w:rPr>
        <w:t>9</w:t>
      </w:r>
      <w:r w:rsidRPr="003B7D32">
        <w:rPr>
          <w:bCs/>
          <w:szCs w:val="24"/>
        </w:rPr>
        <w:t xml:space="preserve">. </w:t>
      </w:r>
      <w:r w:rsidRPr="003B7D32">
        <w:rPr>
          <w:b/>
          <w:bCs/>
          <w:szCs w:val="24"/>
        </w:rPr>
        <w:t xml:space="preserve"> </w:t>
      </w:r>
      <w:r w:rsidRPr="003B7D32">
        <w:rPr>
          <w:b/>
          <w:bCs/>
          <w:szCs w:val="24"/>
        </w:rPr>
        <w:tab/>
      </w:r>
      <w:r w:rsidRPr="00B97CDE">
        <w:rPr>
          <w:b/>
          <w:bCs/>
          <w:color w:val="0000FF"/>
          <w:szCs w:val="24"/>
        </w:rPr>
        <w:t>D.</w:t>
      </w:r>
      <w:r w:rsidRPr="003B7D32">
        <w:rPr>
          <w:b/>
          <w:bCs/>
          <w:szCs w:val="24"/>
        </w:rPr>
        <w:t xml:space="preserve"> </w:t>
      </w:r>
      <w:r w:rsidR="00156F88" w:rsidRPr="003B7D32">
        <w:rPr>
          <w:szCs w:val="24"/>
        </w:rPr>
        <w:t>0,33</w:t>
      </w:r>
      <w:r w:rsidRPr="003B7D32">
        <w:rPr>
          <w:bCs/>
          <w:szCs w:val="24"/>
        </w:rPr>
        <w:t xml:space="preserve">. </w:t>
      </w:r>
    </w:p>
    <w:p w14:paraId="26C8FA9C" w14:textId="68E97739" w:rsidR="00310378" w:rsidRPr="003B7D32" w:rsidRDefault="00310378" w:rsidP="00B97CDE">
      <w:pPr>
        <w:tabs>
          <w:tab w:val="left" w:pos="284"/>
          <w:tab w:val="left" w:pos="2835"/>
          <w:tab w:val="left" w:pos="5387"/>
          <w:tab w:val="left" w:pos="7938"/>
        </w:tabs>
        <w:contextualSpacing/>
        <w:rPr>
          <w:bCs/>
          <w:szCs w:val="24"/>
          <w:lang w:val="vi-VN"/>
        </w:rPr>
      </w:pPr>
      <w:r w:rsidRPr="003B7D32">
        <w:rPr>
          <w:bCs/>
          <w:noProof/>
          <w:szCs w:val="24"/>
        </w:rPr>
        <mc:AlternateContent>
          <mc:Choice Requires="wpc">
            <w:drawing>
              <wp:anchor distT="0" distB="0" distL="114300" distR="114300" simplePos="0" relativeHeight="251638784" behindDoc="0" locked="1" layoutInCell="1" allowOverlap="1" wp14:anchorId="268E7F9D" wp14:editId="67F744B2">
                <wp:simplePos x="0" y="0"/>
                <wp:positionH relativeFrom="column">
                  <wp:posOffset>5384800</wp:posOffset>
                </wp:positionH>
                <wp:positionV relativeFrom="paragraph">
                  <wp:posOffset>284480</wp:posOffset>
                </wp:positionV>
                <wp:extent cx="1151890" cy="1720215"/>
                <wp:effectExtent l="0" t="38100" r="29210" b="0"/>
                <wp:wrapSquare wrapText="bothSides"/>
                <wp:docPr id="83" name="Canvas 83"/>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601" name="Group 601">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FFC5441A-58D5-4C7B-B00A-E2D3C7B876A9}"/>
                            </a:ext>
                          </a:extLst>
                        </wpg:cNvPr>
                        <wpg:cNvGrpSpPr/>
                        <wpg:grpSpPr>
                          <a:xfrm>
                            <a:off x="622" y="0"/>
                            <a:ext cx="1122680" cy="1683799"/>
                            <a:chOff x="0" y="0"/>
                            <a:chExt cx="1122680" cy="1683799"/>
                          </a:xfrm>
                        </wpg:grpSpPr>
                        <wps:wsp>
                          <wps:cNvPr id="602" name="Straight Connector 602">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D3E25926-94B0-4824-87D0-F1D4D1D06F97}"/>
                              </a:ext>
                            </a:extLst>
                          </wps:cNvPr>
                          <wps:cNvCnPr/>
                          <wps:spPr>
                            <a:xfrm flipV="1">
                              <a:off x="215900" y="350520"/>
                              <a:ext cx="906780" cy="693420"/>
                            </a:xfrm>
                            <a:prstGeom prst="line">
                              <a:avLst/>
                            </a:prstGeom>
                            <a:ln w="12700">
                              <a:solidFill>
                                <a:schemeClr val="tx1"/>
                              </a:solidFill>
                              <a:headEnd type="oval" w="sm" len="sm"/>
                              <a:tailEnd type="stealth" w="sm" len="lg"/>
                            </a:ln>
                          </wps:spPr>
                          <wps:style>
                            <a:lnRef idx="1">
                              <a:schemeClr val="accent1"/>
                            </a:lnRef>
                            <a:fillRef idx="0">
                              <a:schemeClr val="accent1"/>
                            </a:fillRef>
                            <a:effectRef idx="0">
                              <a:schemeClr val="accent1"/>
                            </a:effectRef>
                            <a:fontRef idx="minor">
                              <a:schemeClr val="tx1"/>
                            </a:fontRef>
                          </wps:style>
                          <wps:bodyPr/>
                        </wps:wsp>
                        <wps:wsp>
                          <wps:cNvPr id="604" name="Straight Connector 604">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26A5B348-F8DD-4ABC-B80B-9739DB8BEDB7}"/>
                              </a:ext>
                            </a:extLst>
                          </wps:cNvPr>
                          <wps:cNvCnPr/>
                          <wps:spPr>
                            <a:xfrm flipV="1">
                              <a:off x="208280" y="0"/>
                              <a:ext cx="0" cy="1028700"/>
                            </a:xfrm>
                            <a:prstGeom prst="line">
                              <a:avLst/>
                            </a:prstGeom>
                            <a:ln w="12700">
                              <a:solidFill>
                                <a:schemeClr val="tx1"/>
                              </a:solidFill>
                              <a:tailEnd type="stealth" w="sm" len="lg"/>
                            </a:ln>
                          </wps:spPr>
                          <wps:style>
                            <a:lnRef idx="1">
                              <a:schemeClr val="accent1"/>
                            </a:lnRef>
                            <a:fillRef idx="0">
                              <a:schemeClr val="accent1"/>
                            </a:fillRef>
                            <a:effectRef idx="0">
                              <a:schemeClr val="accent1"/>
                            </a:effectRef>
                            <a:fontRef idx="minor">
                              <a:schemeClr val="tx1"/>
                            </a:fontRef>
                          </wps:style>
                          <wps:bodyPr/>
                        </wps:wsp>
                        <wps:wsp>
                          <wps:cNvPr id="605" name="Straight Connector 605">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DFB8FC55-63BD-4CA3-846E-8A9B03DB6BDC}"/>
                              </a:ext>
                            </a:extLst>
                          </wps:cNvPr>
                          <wps:cNvCnPr/>
                          <wps:spPr>
                            <a:xfrm>
                              <a:off x="215900" y="1043940"/>
                              <a:ext cx="678180" cy="502920"/>
                            </a:xfrm>
                            <a:prstGeom prst="line">
                              <a:avLst/>
                            </a:prstGeom>
                            <a:ln w="12700">
                              <a:solidFill>
                                <a:schemeClr val="tx1"/>
                              </a:solidFill>
                              <a:tailEnd type="stealth" w="sm" len="lg"/>
                            </a:ln>
                          </wps:spPr>
                          <wps:style>
                            <a:lnRef idx="1">
                              <a:schemeClr val="accent1"/>
                            </a:lnRef>
                            <a:fillRef idx="0">
                              <a:schemeClr val="accent1"/>
                            </a:fillRef>
                            <a:effectRef idx="0">
                              <a:schemeClr val="accent1"/>
                            </a:effectRef>
                            <a:fontRef idx="minor">
                              <a:schemeClr val="tx1"/>
                            </a:fontRef>
                          </wps:style>
                          <wps:bodyPr/>
                        </wps:wsp>
                        <wps:wsp>
                          <wps:cNvPr id="606" name="Straight Connector 606">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268D3E6D-9524-4EBB-AB70-3E77800E147A}"/>
                              </a:ext>
                            </a:extLst>
                          </wps:cNvPr>
                          <wps:cNvCnPr>
                            <a:cxnSpLocks/>
                          </wps:cNvCnPr>
                          <wps:spPr>
                            <a:xfrm>
                              <a:off x="351632" y="940593"/>
                              <a:ext cx="139065" cy="103127"/>
                            </a:xfrm>
                            <a:prstGeom prst="line">
                              <a:avLst/>
                            </a:prstGeom>
                            <a:ln w="9525">
                              <a:solidFill>
                                <a:schemeClr val="tx1"/>
                              </a:solidFill>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607" name="Straight Connector 607">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4A16043E-26B3-4F83-9699-E06F810443E2}"/>
                              </a:ext>
                            </a:extLst>
                          </wps:cNvPr>
                          <wps:cNvCnPr>
                            <a:cxnSpLocks/>
                          </wps:cNvCnPr>
                          <wps:spPr>
                            <a:xfrm flipH="1">
                              <a:off x="356396" y="1038958"/>
                              <a:ext cx="130266" cy="105216"/>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08" name="Straight Connector 608">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921459CA-81B7-4E35-A74F-4ED3FD2C43D1}"/>
                              </a:ext>
                            </a:extLst>
                          </wps:cNvPr>
                          <wps:cNvCnPr>
                            <a:cxnSpLocks/>
                          </wps:cNvCnPr>
                          <wps:spPr>
                            <a:xfrm>
                              <a:off x="211138" y="899124"/>
                              <a:ext cx="139065" cy="103127"/>
                            </a:xfrm>
                            <a:prstGeom prst="line">
                              <a:avLst/>
                            </a:prstGeom>
                            <a:ln w="9525">
                              <a:solidFill>
                                <a:schemeClr val="tx1"/>
                              </a:solidFill>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609" name="Straight Connector 609">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68D04F83-9135-48CB-A5BB-64E1ADB6565E}"/>
                              </a:ext>
                            </a:extLst>
                          </wps:cNvPr>
                          <wps:cNvCnPr/>
                          <wps:spPr>
                            <a:xfrm>
                              <a:off x="347822" y="999870"/>
                              <a:ext cx="0" cy="141923"/>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610" name="Picture 610"/>
                            <pic:cNvPicPr/>
                          </pic:nvPicPr>
                          <pic:blipFill>
                            <a:blip r:embed="rId259"/>
                            <a:stretch>
                              <a:fillRect/>
                            </a:stretch>
                          </pic:blipFill>
                          <pic:spPr>
                            <a:xfrm>
                              <a:off x="879791" y="233235"/>
                              <a:ext cx="177800" cy="190500"/>
                            </a:xfrm>
                            <a:prstGeom prst="rect">
                              <a:avLst/>
                            </a:prstGeom>
                          </pic:spPr>
                        </pic:pic>
                        <pic:pic xmlns:pic="http://schemas.openxmlformats.org/drawingml/2006/picture">
                          <pic:nvPicPr>
                            <pic:cNvPr id="611" name="Picture 611"/>
                            <pic:cNvPicPr/>
                          </pic:nvPicPr>
                          <pic:blipFill>
                            <a:blip r:embed="rId260"/>
                            <a:stretch>
                              <a:fillRect/>
                            </a:stretch>
                          </pic:blipFill>
                          <pic:spPr>
                            <a:xfrm>
                              <a:off x="669290" y="1493299"/>
                              <a:ext cx="190500" cy="190500"/>
                            </a:xfrm>
                            <a:prstGeom prst="rect">
                              <a:avLst/>
                            </a:prstGeom>
                          </pic:spPr>
                        </pic:pic>
                        <pic:pic xmlns:pic="http://schemas.openxmlformats.org/drawingml/2006/picture">
                          <pic:nvPicPr>
                            <pic:cNvPr id="612" name="Picture 612"/>
                            <pic:cNvPicPr/>
                          </pic:nvPicPr>
                          <pic:blipFill>
                            <a:blip r:embed="rId261"/>
                            <a:stretch>
                              <a:fillRect/>
                            </a:stretch>
                          </pic:blipFill>
                          <pic:spPr>
                            <a:xfrm>
                              <a:off x="5080" y="0"/>
                              <a:ext cx="203200" cy="190500"/>
                            </a:xfrm>
                            <a:prstGeom prst="rect">
                              <a:avLst/>
                            </a:prstGeom>
                          </pic:spPr>
                        </pic:pic>
                        <pic:pic xmlns:pic="http://schemas.openxmlformats.org/drawingml/2006/picture">
                          <pic:nvPicPr>
                            <pic:cNvPr id="613" name="Picture 613"/>
                            <pic:cNvPicPr/>
                          </pic:nvPicPr>
                          <pic:blipFill>
                            <a:blip r:embed="rId262"/>
                            <a:stretch>
                              <a:fillRect/>
                            </a:stretch>
                          </pic:blipFill>
                          <pic:spPr>
                            <a:xfrm>
                              <a:off x="0" y="1051658"/>
                              <a:ext cx="177800" cy="139700"/>
                            </a:xfrm>
                            <a:prstGeom prst="rect">
                              <a:avLst/>
                            </a:prstGeom>
                          </pic:spPr>
                        </pic:pic>
                      </wpg:wgp>
                    </wpc:wpc>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1BEBD4BA" id="Canvas 83" o:spid="_x0000_s1026" editas="canvas" style="position:absolute;margin-left:424pt;margin-top:22.4pt;width:90.7pt;height:135.45pt;z-index:251638784" coordsize="11518,17202" o:gfxdata="UEsDBBQABgAIAAAAIQDx7CH0CwEAABUCAAATAAAAW0NvbnRlbnRfVHlwZXNdLnhtbJSRy07DMBBF 90j8g+UtShy6QAgl6YKUJSBUPsCyx4nV+CGPSdO/x07bTdUisZzHPfeOXa9nM5IJAmpnG/pYVpSA FU5q2zf0e/tWPFOCkVvJR2ehoQdAum7v7+rtwQOSpLbY0CFG/8IYigEMx9J5sGmiXDA8pjL0zHOx 4z2wVVU9MeFsBBuLmBm0rTtQ/GeMZDOn9jFJgBEpeT0uZq+Gcu9HLXhMSdlk5YVLcXIok3LZwUF7 fEgxKLvqsDfqwkCbnHAu8uS6JtNuhzp5faTnDFoC+eQhvnOTojMZkMHKdU6UfzPyYQYLp5QWUHYB N4vqfMcttnR7G2D6L7xLsi+YznS2fGr7CwAA//8DAFBLAwQUAAYACAAAACEAOP0h/9YAAACUAQAA CwAAAF9yZWxzLy5yZWxzpJDBasMwDIbvg72D0X1xmsMYo04vo9Br6R7A2IpjGltGMtn69jODwTJ6 21G/0PeJf3/4TItakSVSNrDrelCYHfmYg4H3y/HpBZRUm71dKKOBGwocxseH/RkXW9uRzLGIapQs BuZay6vW4mZMVjoqmNtmIk62tpGDLtZdbUA99P2z5t8MGDdMdfIG+OQHUJdbaeY/7BQdk9BUO0dJ 0zRFd4+qPX3kM66NYjlgNeBZvkPGtWvPgb7v3f3TG9iWOboj24Rv5LZ+HKhlP3q96XL8AgAA//8D AFBLAwQUAAYACAAAACEALq9bbC0GAAC3HwAADgAAAGRycy9lMm9Eb2MueG1s7JhLb9w2EMfvAfId CN3rlaiVVhK8zsFJnEPQBHHbOy1RD5QiBZLZx7fvDCntq80GdozUAfaiFznk8K/fjIa6frPpBVlx bToll0F0FQaEy1JVnWyWwZ9/vP8tC4ixTFZMKMmXwZab4M3N61fX66HgVLVKVFwTGESaYj0sg9ba oZjNTNnynpkrNXAJjbXSPbNwq5tZpdkaRu/FjIZhOlsrXQ1aldwYePrWNwY3bvy65qX9VNeGWyKW Afhm3VG74wMeZzfXrGg0G9quHN1gT/CiZ52ESXdDvWWWka+6+9dQfVdqZVRtr0rVz1RddyV3a4DV ROHJam6ZXDHjFlOCOpODcPWM4z406LdRoqved0LgzaCNvRWarBiotm47y1Gn2VGvGXhRoC2e1/Ae OXRZD02xbobd+wQGTl7oo9Z/p9XXwS2/KcrfV5816aplkIZRQCTrgSbXgeCDcXLodaeH++GzHh80 /g5Xtal1j2cQnWxgGEoDst0xwDeWlPA4iihNM0ClhLYozeJFnntKyhZQQkto3NuV7bvvWIJufmqQ rAHWnHuoFRBv9lqZH9PqvmUDd1qZI61gkV6re6tZ17SW3CopIS6UBuGoF86Z3MpRNVMYEHCSjNSi G/4CLWDwnXg0SvLQ6xAnYULHQJpEzMN0MWmY5vHct++E8ITdcdUTRG0ZiE6i76xgq4/GetawBbvg YyHJGjygC5gT749odbmC73i1G0fDMa2saDmr3smK2O0A4ChAO8AxTR8QwSF1wQXMywrLOrHvZyxn wrbHXUWDXWECIeGE79Hr5a7sVnDv8hdeA6+IlPcZU9reTVaWXNrJVSGhN5rVEII7w3Gx5wzH/mjK Xbp7jPHOws2spN0Z951U+r/c3qtb+/6TAn7dKMGDqraOJCcNIP7TWJ+fZX3+VNbDjCLM+5ifMJ+y REgzJNNDMaWZid+fh/gFXYy2XxPd5Cy6yffRxRAev2wHyTkK53E+P8nOkJujKTsnIc1fQHa+oPvr opueRTc9QRc5LTfyfvioyr8Npkz8ZkDdhuWH/1IcVh8HWMdJlMa+ZgOkkzzGkeGzN5VfMVQdEEau bgtjKBaeIyHnCU2ep+SQsP9xdUTPq7HmwCu3hmP8v93zUnO4GuUl1RyLs/Q7Bo8AfxT9rvb+MFWQ Y3qPkzTOIehwfxLGWZ5kp4EQ0hTafSAkNHIh+KPF99MD4QLti4MWfsqc2RQ6np4O7UHKplEUxTAZ oJrleURdCX5J2bBhvGwT/79tYn6Wfve354B++EDj3beKkvkiG38k5XkO28DjXDztEOdRTl29cpKG /wEAAP//7JbbitswEEB/Rei99W2dxCbOS5cuhVJC/0CR5VhUN2Tl9vcdyXacZBd2S7eQwj4YRtbM aGZ0NNIT0xIZ27kKC64YXi1JSfbfOxetlhEp/cwTqPjfQqFDhYs8zYNWpwWvv3Ih/FxHWybZF2HR nogKu2OCewcXWuBOKPB6MF3ZmbVdLYPkToL17n+yBvH6WOGkX+DaJ6GUKTf6FQq0vVkDEZwN49cN B31vypqGUfcnxmeLsLJWk7HkStuXVp9K0fT6YwX6vH0JNro+ra2vlx8dOrNaGk5L+NBRCtV5qcKt c6aMolBp0n3WhimYbbSVxMHQbqPakgNXWymiNI5nEVi5nWV4cCLf5EMS+2tnPlEtDXF8wwV3p+AO cvNBqf2aU793fkB/7NcWtqzCsyTGSBHJKgzzflnkf0FOo5638in68ZWTjeBmxMjLQ7j2LRnrpuGU PWq6k8BGn7ZlAiLXqmu56TCyJZMbBiHab3WAB2B1ljnaTvTQgfbzRIhyCszH3BNLymNjw2mApRGg upgX8yLB6FThNMvSLPc5A1pHh6gneT5fxFAaCvNJEecg+yJMbsYDNpxBC0AGil48gyGsPpAgQlz/ IypQrltUws7cEyppv49nIsZG8xeozGZFWgALHoWHIkuL4oaVno8PVi7bSvqclbA198RK9v6s5PGi JyX0i6mfpHEGvf2jn1xdPdlzRsKW3BMjD+/PyNBK4jyZ5YubVnJ57WTF/B9cO/BW2ZaHLbxVQKIl fOFe21piWk4fiSOX46BVslS3WtTMrn4DAAD//wMAUEsDBBQABgAIAAAAIQAgiZVsuwEAAFACAAAU AAAAZHJzL21lZGlhL2ltYWdlMS53bWZcUbFu01AUPe8loWkaYafAAEJgQKC0oq1aIVjjOoYyBEUk EqNlwqNYSuw0Di0ZEBULiCUsiC9hY8jGjPgBPgFVnkAinOtm4tnH99zznu67PldhGSjUFaDxFrJK hFYUcqb0fD7P2aa6uNBWNEmuVfVPNVMrzG6dsVBFKxy/6E6GBmhjdaFeAivMAZv5jOwLcczynwi5 a1mqaWHndUPdxWWyP3r2l4HrozQizdndaGBS55E5ch4ngzBG/VuCz3fKh43X9qEcKRIbPF1l3KmI UiDq22vs5R2OtfyddPkb7nCYtu57nsIPaoKmSaP92On0IhP3zG3nYdzbRElhqdjstLr3gHNPotjt 93fDNOp5yTPTDvdNilrp/6Zqhc5k8DTpc8tLXo4iM5KOUSu2uo7/ajwKaUv5muVPm1tuO7OtB4Hb Prl6hfyC5SLzs5vZdDcgsy1PwtTP1oO9bJorDcY3e9xy14Nm4GfyulZVgY/mokuKgyswpxkVJSOt 8/N+W9ga/1NsEQ8q+UxOrT3128YS94Cv+WxZ7npnko7NADgofaBewY2zz08Ekpe/Jwu/86vwi6XE beAfAAAA//8DAFBLAwQUAAYACAAAACEAPsIVnL0BAABQAgAAFAAAAGRycy9tZWRpYS9pbWFnZTIu d21mXFGxbtNQFD3vJaFpGslOgaEIgUECpRUUqa1gjesYyhAUkUiMlkkfxVJip3FamgGBmBBLWICV n2BjqFiYESNLPwEhTyARznUz8ezje+55T/ddn6uwCBTqCtB4BVklQisKOVN6NpvlbF2tzLUlTZJr VX2iTtQSs+tnLFTRCsdPu5OhAdpYnqsXwAozwGZ+TPaJ+Mjy7wi5a1GqaWHndEPdxkWyP/r4LwPX W2lEmrO70cCkzgPzzHmYDMIY9a8JPmyVDxvP7UM5UiRu8nSVcaMiSoGob64iwnu81PJ30uVvuMNh 2rrreQrfqQmaJo32YqfTi0zcMzec+3FvHSWFhWKz0+reAc4+imK3398O06jnJbumHe6ZFLXS/03V Cp3J4HHS55aXHIwiM5KOUSu2uo5/NB6FtKV8xfKnzVtuO7Ote4Hb/nX5Evl5y0XmZ9ey6XZAZlue hKmfrQU72TRXGowvdrjlrgXNwM/kda2qAh/NRZcUB1dgTjMqSkZa5+f1prBV/qfYIh5U8pmcWnvq t40F7gGf89my3NXOJB2bAbBfekO9gh8rT74IJC9/S+Z+51fhJ0uJ28A/AAAA//8DAFBLAwQUAAYA CAAAACEAsAmsYrsBAABQAgAAFAAAAGRycy9tZWRpYS9pbWFnZTMud21mXFHBahNRFD3vJbFpGphJ 1UVFdBSUtLQVgtRtppPRuogEE3A5jPFZB5KZNBNrsxClIIibuBG3/oQ7F9m5Fn/ATxCZlYLx3GlW vpkz99zzHvfdOVdhFSjUFaBxClklQisKOVN6sVjkbFdtLLU1TZJrVf1DQa8xu3nOQhXtcPKsNx0Z oIP1pXoJrLAAbOZzss/EnOU/EHLXqlTTwi7optrDZbI/ev6Xgeu9NCLN2b1oaFLngXnhPEyGYYz6 1wQfb5ePmy/tYzlSJHZ4usrYqIhSIOqNTaT4hNda/k66/A13NErbdz1P4Ts1Qcuk0WHsdPuRiftm 27kf93dRUlgptrrt3h3g/KModgeD/TCN+l7yxHTCQ5OiVvq/qVqhOx0+Tgbc8pLn48iMpWPUiu2e 459MxiFtKV+z/FnrltvJbOte4HZ+Xb1CftFykfnZjWy2H5DZlidh5mdbwUE2y5Um46sDbrlbQSvw M3ldq6rAR3PRJcXBFZjTjAong9M6P28bwjb5n2KLeFDJZ3Jm7ZnfNla4B3zJZ8ty17vTdGKGwFHp HfUK3mw81QLJy9+Spd/5VfjJUuI28A8AAP//AwBQSwMEFAAGAAgAAAAhAK8L7yOsAQAAQAIAABQA AABkcnMvbWVkaWEvaW1hZ2U0LndtZlxRTW/TQBSc3SQ0TSPZ4eNQhMAggVAFrYSKeiSuYygHo4hE 4mhMWIqlxE7jtCWHikrcuIQbf4ZDbogjB/5HhXxDIsxb5cTKTzszb/32vVmFdaDiKUDjDLJqDK0o WKT0crm0aFttrrQNTWC1pn6tFmqD7N4lB01EyfR9fzY2gIfLK/U6WGEJuOQLol+Mc5Z/zJC71qWa FnRVe6qNG0R/9OIvN64vthM25/bTkSm8F+bUe5mPkgz3v+f4uls/aZ+5J3KyynjImpwHjxqikCDC uZa5pL8L+ONxET0NAoUf1CQ6pkgPM683SE02MA+859lgGzWFtWqnF/X3gCuv0swfDveTIh0E+VvT TQ5NgVbt/3Zald5s9CYfMhXkx5PUTKRXtKpR3ws/TCcJDanfdsJ5Z8fvlq7zLPa7v2/dJL7m+CjD 8m4534+JXCeQbR6WW/FBObdKm/vHA6b8rbgTh6V8vtNUHFFpLvqjaFSFnDY0FPmniNOJDTJ5w76B +IGVvy7WLPtm35JF7vRmxdSMgKPaZ2YaeLL5LpcQXv+Zr/y1F+CCpSr2/38AAAD//wMAUEsDBBQA BgAIAAAAIQDxGY4B4gAAAAsBAAAPAAAAZHJzL2Rvd25yZXYueG1sTI/LTsMwEEX3SPyDNUjsqN1g 2hDiVAgJhOgC2kZi68bTxMKPKHabwNfjrmA5mqtz7ylXkzXkhEPQ3gmYzxgQdI1X2rUC6t3zTQ4k ROmUNN6hgG8MsKouL0pZKD+6DZ62sSUJ4kIhBXQx9gWloenQyjDzPbr0O/jBypjOoaVqkGOCW0Mz xhbUSu1SQyd7fOqw+doerQCeHUz+8bJY/7zW9fj2yfWSvWshrq+mxwcgEaf4F4bz/DQdqrRp749O BWIE5DxPLjHBeFI4B1h2z4HsBdzO75ZAq5L+d6h+AQAA//8DAFBLAwQUAAYACAAAACEAZmcyz9QA AACtAgAAGQAAAGRycy9fcmVscy9lMm9Eb2MueG1sLnJlbHO8ksuKAjEQRffC/EOo/XT6IYOIaTci 9Fb0A4qkujvYeZDEGf37CQzCCKK7XlYV99yzqM32aib2TSFqZwVURQmMrHRK20HA6bj/XAGLCa3C yVkScKMI2/ZjsTnQhCmH4qh9ZJlio4AxJb/mPMqRDMbCebL50rtgMOUxDNyjPONAvC7LLx7+M6B9 YLJOCQidaoAdbz43v2e7vteSdk5eDNn0pIJrk7szEMNASYAhpfFv2RQ/pgf+3KGex6F+5VDN41C9 cljO47C8O/CHJ2t/AQAA//8DAFBLAQItABQABgAIAAAAIQDx7CH0CwEAABUCAAATAAAAAAAAAAAA AAAAAAAAAABbQ29udGVudF9UeXBlc10ueG1sUEsBAi0AFAAGAAgAAAAhADj9If/WAAAAlAEAAAsA AAAAAAAAAAAAAAAAPAEAAF9yZWxzLy5yZWxzUEsBAi0AFAAGAAgAAAAhAC6vW2wtBgAAtx8AAA4A AAAAAAAAAAAAAAAAOwIAAGRycy9lMm9Eb2MueG1sUEsBAi0AFAAGAAgAAAAhACCJlWy7AQAAUAIA ABQAAAAAAAAAAAAAAAAAlAgAAGRycy9tZWRpYS9pbWFnZTEud21mUEsBAi0AFAAGAAgAAAAhAD7C FZy9AQAAUAIAABQAAAAAAAAAAAAAAAAAgQoAAGRycy9tZWRpYS9pbWFnZTIud21mUEsBAi0AFAAG AAgAAAAhALAJrGK7AQAAUAIAABQAAAAAAAAAAAAAAAAAcAwAAGRycy9tZWRpYS9pbWFnZTMud21m UEsBAi0AFAAGAAgAAAAhAK8L7yOsAQAAQAIAABQAAAAAAAAAAAAAAAAAXQ4AAGRycy9tZWRpYS9p bWFnZTQud21mUEsBAi0AFAAGAAgAAAAhAPEZjgHiAAAACwEAAA8AAAAAAAAAAAAAAAAAOxAAAGRy cy9kb3ducmV2LnhtbFBLAQItABQABgAIAAAAIQBmZzLP1AAAAK0CAAAZAAAAAAAAAAAAAAAAAEoR AABkcnMvX3JlbHMvZTJvRG9jLnhtbC5yZWxzUEsFBgAAAAAJAAkAQgIAAFUSAAAAAA== ">
                <v:shape id="_x0000_s1027" type="#_x0000_t75" style="position:absolute;width:11518;height:17202;visibility:visible;mso-wrap-style:square" filled="t">
                  <v:fill o:detectmouseclick="t"/>
                  <v:path o:connecttype="none"/>
                </v:shape>
                <v:group id="Group 601" o:spid="_x0000_s1028" style="position:absolute;left:6;width:11227;height:16837" coordsize="11226,1683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kIvKixgAAANwAAAAPAAAAZHJzL2Rvd25yZXYueG1sRI9Ba4NA FITvgf6H5QV6S1ZbIsVkIxLa0oMUYgqlt4f7ohL3rbhbNf++GyjkOMzMN8wum00nRhpca1lBvI5A EFdWt1wr+Dq9rV5AOI+ssbNMCq7kINs/LHaYajvxkcbS1yJA2KWooPG+T6V0VUMG3dr2xME728Gg D3KopR5wCnDTyacoSqTBlsNCgz0dGqou5a9R8D7hlD/Hr2NxOR+uP6fN53cRk1KPyznfgvA0+3v4 v/2hFSRRDLcz4QjI/R8AAAD//wMAUEsBAi0AFAAGAAgAAAAhANvh9svuAAAAhQEAABMAAAAAAAAA AAAAAAAAAAAAAFtDb250ZW50X1R5cGVzXS54bWxQSwECLQAUAAYACAAAACEAWvQsW78AAAAVAQAA CwAAAAAAAAAAAAAAAAAfAQAAX3JlbHMvLnJlbHNQSwECLQAUAAYACAAAACEA5CLyosYAAADcAAAA DwAAAAAAAAAAAAAAAAAHAgAAZHJzL2Rvd25yZXYueG1sUEsFBgAAAAADAAMAtwAAAPoCAAAAAA== ">
                  <v:line id="Straight Connector 602" o:spid="_x0000_s1029" style="position:absolute;flip:y;visibility:visible;mso-wrap-style:square" from="2159,3505" to="11226,1043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NI4q2wwAAANwAAAAPAAAAZHJzL2Rvd25yZXYueG1sRI9Pi8Iw FMTvC36H8Ba8ren24Go1ighVYS/+Pz+aZ1NsXkoTtfvtN4LgcZiZ3zDTeWdrcafWV44VfA8SEMSF 0xWXCo6H/GsEwgdkjbVjUvBHHuaz3scUM+0evKP7PpQiQthnqMCE0GRS+sKQRT9wDXH0Lq61GKJs S6lbfES4rWWaJENpseK4YLChpaHiur9ZBcuTO2zz8Tkvf8e71U+6XV9WZq1U/7NbTEAE6sI7/Gpv tIJhksLzTDwCcvYPAAD//wMAUEsBAi0AFAAGAAgAAAAhANvh9svuAAAAhQEAABMAAAAAAAAAAAAA AAAAAAAAAFtDb250ZW50X1R5cGVzXS54bWxQSwECLQAUAAYACAAAACEAWvQsW78AAAAVAQAACwAA AAAAAAAAAAAAAAAfAQAAX3JlbHMvLnJlbHNQSwECLQAUAAYACAAAACEAjSOKtsMAAADcAAAADwAA AAAAAAAAAAAAAAAHAgAAZHJzL2Rvd25yZXYueG1sUEsFBgAAAAADAAMAtwAAAPcCAAAAAA== " strokecolor="black [3213]" strokeweight="1pt">
                    <v:stroke startarrow="oval" startarrowwidth="narrow" startarrowlength="short" endarrow="classic" endarrowwidth="narrow" endarrowlength="long"/>
                  </v:line>
                  <v:line id="Straight Connector 604" o:spid="_x0000_s1030" style="position:absolute;flip:y;visibility:visible;mso-wrap-style:square" from="2082,0" to="2082,1028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3v5bHxQAAANwAAAAPAAAAZHJzL2Rvd25yZXYueG1sRI9Ba8JA FITvQv/D8gRvukksUqKraFFQWhCtF2/P7Gs2NPs2ZFdN/323IHgcZuYbZrbobC1u1PrKsYJ0lIAg LpyuuFRw+toM30D4gKyxdkwKfsnDYv7Sm2Gu3Z0PdDuGUkQI+xwVmBCaXEpfGLLoR64hjt63ay2G KNtS6hbvEW5rmSXJRFqsOC4YbOjdUPFzvFoFl/TznK33Ms3sbrU6jD+6nSyMUoN+t5yCCNSFZ/jR 3moFk+QV/s/EIyDnfwAAAP//AwBQSwECLQAUAAYACAAAACEA2+H2y+4AAACFAQAAEwAAAAAAAAAA AAAAAAAAAAAAW0NvbnRlbnRfVHlwZXNdLnhtbFBLAQItABQABgAIAAAAIQBa9CxbvwAAABUBAAAL AAAAAAAAAAAAAAAAAB8BAABfcmVscy8ucmVsc1BLAQItABQABgAIAAAAIQA3v5bHxQAAANwAAAAP AAAAAAAAAAAAAAAAAAcCAABkcnMvZG93bnJldi54bWxQSwUGAAAAAAMAAwC3AAAA+QIAAAAA " strokecolor="black [3213]" strokeweight="1pt">
                    <v:stroke endarrow="classic" endarrowwidth="narrow" endarrowlength="long"/>
                  </v:line>
                  <v:line id="Straight Connector 605" o:spid="_x0000_s1031" style="position:absolute;visibility:visible;mso-wrap-style:square" from="2159,10439" to="8940,15468"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S61kjxgAAANwAAAAPAAAAZHJzL2Rvd25yZXYueG1sRI9Ba8JA FITvBf/D8oTe6sZaQ0hdRYulQkEw9tLba/aZBLNvw+4a03/fFQoeh5n5hlmsBtOKnpxvLCuYThIQ xKXVDVcKvo7vTxkIH5A1tpZJwS95WC1HDwvMtb3ygfoiVCJC2OeooA6hy6X0ZU0G/cR2xNE7WWcw ROkqqR1eI9y08jlJUmmw4bhQY0dvNZXn4mIUFD1+zvfV8PPxstnu5TkrLrPvRqnH8bB+BRFoCPfw f3unFaTJHG5n4hGQyz8AAAD//wMAUEsBAi0AFAAGAAgAAAAhANvh9svuAAAAhQEAABMAAAAAAAAA AAAAAAAAAAAAAFtDb250ZW50X1R5cGVzXS54bWxQSwECLQAUAAYACAAAACEAWvQsW78AAAAVAQAA CwAAAAAAAAAAAAAAAAAfAQAAX3JlbHMvLnJlbHNQSwECLQAUAAYACAAAACEAEutZI8YAAADcAAAA DwAAAAAAAAAAAAAAAAAHAgAAZHJzL2Rvd25yZXYueG1sUEsFBgAAAAADAAMAtwAAAPoCAAAAAA== " strokecolor="black [3213]" strokeweight="1pt">
                    <v:stroke endarrow="classic" endarrowwidth="narrow" endarrowlength="long"/>
                  </v:line>
                  <v:line id="Straight Connector 606" o:spid="_x0000_s1032" style="position:absolute;visibility:visible;mso-wrap-style:square" from="3516,9405" to="4906,1043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7L/zyxQAAANwAAAAPAAAAZHJzL2Rvd25yZXYueG1sRI9Pa8JA FMTvBb/D8oTe6kbBRFJXCYJQ68l/9PrIviap2bdhdxvTfnpXKPQ4zMxvmOV6MK3oyfnGsoLpJAFB XFrdcKXgfNq+LED4gKyxtUwKfsjDejV6WmKu7Y0P1B9DJSKEfY4K6hC6XEpf1mTQT2xHHL1P6wyG KF0ltcNbhJtWzpIklQYbjgs1drSpqbwev42CRfn+5Yqs2E3nly777Wf7dPuRKfU8HopXEIGG8B/+ a79pBWmSwuNMPAJydQcAAP//AwBQSwECLQAUAAYACAAAACEA2+H2y+4AAACFAQAAEwAAAAAAAAAA AAAAAAAAAAAAW0NvbnRlbnRfVHlwZXNdLnhtbFBLAQItABQABgAIAAAAIQBa9CxbvwAAABUBAAAL AAAAAAAAAAAAAAAAAB8BAABfcmVscy8ucmVsc1BLAQItABQABgAIAAAAIQC7L/zyxQAAANwAAAAP AAAAAAAAAAAAAAAAAAcCAABkcnMvZG93bnJldi54bWxQSwUGAAAAAAMAAwC3AAAA+QIAAAAA " strokecolor="black [3213]">
                    <o:lock v:ext="edit" shapetype="f"/>
                  </v:line>
                  <v:line id="Straight Connector 607" o:spid="_x0000_s1033" style="position:absolute;flip:x;visibility:visible;mso-wrap-style:square" from="3563,10389" to="4866,1144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5kxkdxQAAANwAAAAPAAAAZHJzL2Rvd25yZXYueG1sRI/dSgMx FITvBd8hHME7m1h0226blloQxJvSnwc4bE43SzcnaxLb7T69EQQvh5n5hlmseteKC4XYeNbwPFIg iCtvGq41HA/vT1MQMSEbbD2ThhtFWC3v7xZYGn/lHV32qRYZwrFEDTalrpQyVpYcxpHviLN38sFh yjLU0gS8Zrhr5VipQjpsOC9Y7GhjqTrvv52GdkjHYfa2sYP6ermZ7bbw4fVT68eHfj0HkahP/+G/ 9ofRUKgJ/J7JR0AufwAAAP//AwBQSwECLQAUAAYACAAAACEA2+H2y+4AAACFAQAAEwAAAAAAAAAA AAAAAAAAAAAAW0NvbnRlbnRfVHlwZXNdLnhtbFBLAQItABQABgAIAAAAIQBa9CxbvwAAABUBAAAL AAAAAAAAAAAAAAAAAB8BAABfcmVscy8ucmVsc1BLAQItABQABgAIAAAAIQA5kxkdxQAAANwAAAAP AAAAAAAAAAAAAAAAAAcCAABkcnMvZG93bnJldi54bWxQSwUGAAAAAAMAAwC3AAAA+QIAAAAA " strokecolor="black [3213]">
                    <o:lock v:ext="edit" shapetype="f"/>
                  </v:line>
                  <v:line id="Straight Connector 608" o:spid="_x0000_s1034" style="position:absolute;visibility:visible;mso-wrap-style:square" from="2111,8991" to="3502,1002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l/M0bwgAAANwAAAAPAAAAZHJzL2Rvd25yZXYueG1sRE/Pa8Iw FL4P/B/CE3abqcJaqUYpgqDuNDfx+miebbV5KUmsdX/9chjs+PH9Xq4H04qenG8sK5hOEhDEpdUN Vwq+v7ZvcxA+IGtsLZOCJ3lYr0YvS8y1ffAn9cdQiRjCPkcFdQhdLqUvazLoJ7YjjtzFOoMhQldJ 7fARw00rZ0mSSoMNx4YaO9rUVN6Od6NgXh6ursiK/fT91GU//ewj3Z4zpV7HQ7EAEWgI/+I/904r SJO4Np6JR0CufgEAAP//AwBQSwECLQAUAAYACAAAACEA2+H2y+4AAACFAQAAEwAAAAAAAAAAAAAA AAAAAAAAW0NvbnRlbnRfVHlwZXNdLnhtbFBLAQItABQABgAIAAAAIQBa9CxbvwAAABUBAAALAAAA AAAAAAAAAAAAAB8BAABfcmVscy8ucmVsc1BLAQItABQABgAIAAAAIQCl/M0bwgAAANwAAAAPAAAA AAAAAAAAAAAAAAcCAABkcnMvZG93bnJldi54bWxQSwUGAAAAAAMAAwC3AAAA9gIAAAAA " strokecolor="black [3213]">
                    <o:lock v:ext="edit" shapetype="f"/>
                  </v:line>
                  <v:line id="Straight Connector 609" o:spid="_x0000_s1035" style="position:absolute;visibility:visible;mso-wrap-style:square" from="3478,9998" to="3478,1141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KsGiAxgAAANwAAAAPAAAAZHJzL2Rvd25yZXYueG1sRI9Ba8JA FITvgv9heUJvulEwsamrBEGw9VTb0usj+5qkzb4Nu2tM/fWuUOhxmJlvmPV2MK3oyfnGsoL5LAFB XFrdcKXg/W0/XYHwAVlja5kU/JKH7WY8WmOu7YVfqT+FSkQI+xwV1CF0uZS+rMmgn9mOOHpf1hkM UbpKaoeXCDetXCRJKg02HBdq7GhXU/lzOhsFq/Ll2xVZ8TxffnTZtV8c0/1nptTDZCieQAQawn/4 r33QCtLkEe5n4hGQmxsAAAD//wMAUEsBAi0AFAAGAAgAAAAhANvh9svuAAAAhQEAABMAAAAAAAAA AAAAAAAAAAAAAFtDb250ZW50X1R5cGVzXS54bWxQSwECLQAUAAYACAAAACEAWvQsW78AAAAVAQAA CwAAAAAAAAAAAAAAAAAfAQAAX3JlbHMvLnJlbHNQSwECLQAUAAYACAAAACEAyrBogMYAAADcAAAA DwAAAAAAAAAAAAAAAAAHAgAAZHJzL2Rvd25yZXYueG1sUEsFBgAAAAADAAMAtwAAAPoCAAAAAA== " strokecolor="black [3213]"/>
                  <v:shape id="Picture 610" o:spid="_x0000_s1036" type="#_x0000_t75" style="position:absolute;left:8797;top:2332;width:1778;height:1905;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MgueqvgAAANwAAAAPAAAAZHJzL2Rvd25yZXYueG1sRE9LCsIw EN0L3iGM4E5TXRSpRhFREEGoH1yPzdgWm0lpYq23NwvB5eP9F6vOVKKlxpWWFUzGEQjizOqScwXX y240A+E8ssbKMin4kIPVst9bYKLtm0/Unn0uQgi7BBUU3teJlC4ryKAb25o4cA/bGPQBNrnUDb5D uKnkNIpiabDk0FBgTZuCsuf5ZRTcLtndf56PNj1sN9d0LXWclkelhoNuPQfhqfN/8c+91wriSZgf zoQjIJdfAAAA//8DAFBLAQItABQABgAIAAAAIQDb4fbL7gAAAIUBAAATAAAAAAAAAAAAAAAAAAAA AABbQ29udGVudF9UeXBlc10ueG1sUEsBAi0AFAAGAAgAAAAhAFr0LFu/AAAAFQEAAAsAAAAAAAAA AAAAAAAAHwEAAF9yZWxzLy5yZWxzUEsBAi0AFAAGAAgAAAAhAMyC56q+AAAA3AAAAA8AAAAAAAAA AAAAAAAABwIAAGRycy9kb3ducmV2LnhtbFBLBQYAAAAAAwADALcAAADyAgAAAAA= ">
                    <v:imagedata r:id="rId263" o:title=""/>
                  </v:shape>
                  <v:shape id="Picture 611" o:spid="_x0000_s1037" type="#_x0000_t75" style="position:absolute;left:6692;top:14932;width:1905;height:1905;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Fl0AGxQAAANwAAAAPAAAAZHJzL2Rvd25yZXYueG1sRI9Ba8JA FITvhf6H5RW8NZt4EImuYgtCD4KoFfX2zD6zsdm3Ibua+O/dQqHHYWa+Yabz3tbiTq2vHCvIkhQE ceF0xaWC793yfQzCB2SNtWNS8CAP89nryxRz7Tre0H0bShEh7HNUYEJocil9YciiT1xDHL2Lay2G KNtS6ha7CLe1HKbpSFqsOC4YbOjTUPGzvVkF5cfuuDzI03nI6bpbmOve6FWt1OCtX0xABOrDf/iv /aUVjLIMfs/EIyBnTwAAAP//AwBQSwECLQAUAAYACAAAACEA2+H2y+4AAACFAQAAEwAAAAAAAAAA AAAAAAAAAAAAW0NvbnRlbnRfVHlwZXNdLnhtbFBLAQItABQABgAIAAAAIQBa9CxbvwAAABUBAAAL AAAAAAAAAAAAAAAAAB8BAABfcmVscy8ucmVsc1BLAQItABQABgAIAAAAIQAFl0AGxQAAANwAAAAP AAAAAAAAAAAAAAAAAAcCAABkcnMvZG93bnJldi54bWxQSwUGAAAAAAMAAwC3AAAA+QIAAAAA ">
                    <v:imagedata r:id="rId264" o:title=""/>
                  </v:shape>
                  <v:shape id="Picture 612" o:spid="_x0000_s1038" type="#_x0000_t75" style="position:absolute;left:50;width:2032;height:1905;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NrqAdxAAAANwAAAAPAAAAZHJzL2Rvd25yZXYueG1sRI9Pa4NA FMTvgX6H5RVyi6sebLBuQmmQBAJC0z/nh/uqtu5bcTfRfPtsoZDjMDO/YYrtbHpxodF1lhUkUQyC uLa640bBx3u5WoNwHlljb5kUXMnBdvOwKDDXduI3upx8IwKEXY4KWu+HXEpXt2TQRXYgDt63HQ36 IMdG6hGnADe9TOM4kwY7DgstDvTaUv17OhsF8efxiard9GOrbF82xibDV9UrtXycX55BeJr9Pfzf PmgFWZLC35lwBOTmBgAA//8DAFBLAQItABQABgAIAAAAIQDb4fbL7gAAAIUBAAATAAAAAAAAAAAA AAAAAAAAAABbQ29udGVudF9UeXBlc10ueG1sUEsBAi0AFAAGAAgAAAAhAFr0LFu/AAAAFQEAAAsA AAAAAAAAAAAAAAAAHwEAAF9yZWxzLy5yZWxzUEsBAi0AFAAGAAgAAAAhAI2uoB3EAAAA3AAAAA8A AAAAAAAAAAAAAAAABwIAAGRycy9kb3ducmV2LnhtbFBLBQYAAAAAAwADALcAAAD4AgAAAAA= ">
                    <v:imagedata r:id="rId265" o:title=""/>
                  </v:shape>
                  <v:shape id="Picture 613" o:spid="_x0000_s1039" type="#_x0000_t75" style="position:absolute;top:10516;width:1778;height:139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byyhnxQAAANwAAAAPAAAAZHJzL2Rvd25yZXYueG1sRI9Pa8JA FMTvQr/D8gq9SN2sBZHoKlIQWnoQE6HXR/aZBLNvQ3bNn2/fFQoeh5n5DbPdj7YRPXW+dqxBLRIQ xIUzNZcaLvnxfQ3CB2SDjWPSMJGH/e5ltsXUuIHP1GehFBHCPkUNVQhtKqUvKrLoF64ljt7VdRZD lF0pTYdDhNtGLpNkJS3WHBcqbOmzouKW3a2G5fTb5+r4fSjn00928je1Hu5K67fX8bABEWgMz/B/ +8toWKkPeJyJR0Du/gAAAP//AwBQSwECLQAUAAYACAAAACEA2+H2y+4AAACFAQAAEwAAAAAAAAAA AAAAAAAAAAAAW0NvbnRlbnRfVHlwZXNdLnhtbFBLAQItABQABgAIAAAAIQBa9CxbvwAAABUBAAAL AAAAAAAAAAAAAAAAAB8BAABfcmVscy8ucmVsc1BLAQItABQABgAIAAAAIQBbyyhnxQAAANwAAAAP AAAAAAAAAAAAAAAAAAcCAABkcnMvZG93bnJldi54bWxQSwUGAAAAAAMAAwC3AAAA+QIAAAAA ">
                    <v:imagedata r:id="rId266" o:title=""/>
                  </v:shape>
                </v:group>
                <w10:wrap type="square"/>
                <w10:anchorlock/>
              </v:group>
            </w:pict>
          </mc:Fallback>
        </mc:AlternateContent>
      </w:r>
      <w:r w:rsidRPr="00B97CDE">
        <w:rPr>
          <w:b/>
          <w:bCs/>
          <w:color w:val="0000FF"/>
          <w:szCs w:val="24"/>
        </w:rPr>
        <w:t xml:space="preserve">Câu </w:t>
      </w:r>
      <w:r w:rsidR="004327C1" w:rsidRPr="00B97CDE">
        <w:rPr>
          <w:b/>
          <w:bCs/>
          <w:color w:val="0000FF"/>
          <w:szCs w:val="24"/>
        </w:rPr>
        <w:t>28</w:t>
      </w:r>
      <w:r w:rsidRPr="00B97CDE">
        <w:rPr>
          <w:b/>
          <w:bCs/>
          <w:color w:val="0000FF"/>
          <w:szCs w:val="24"/>
        </w:rPr>
        <w:t>:</w:t>
      </w:r>
      <w:r w:rsidRPr="003B7D32">
        <w:rPr>
          <w:bCs/>
          <w:szCs w:val="24"/>
        </w:rPr>
        <w:t xml:space="preserve"> </w:t>
      </w:r>
      <w:r w:rsidRPr="003B7D32">
        <w:rPr>
          <w:bCs/>
          <w:szCs w:val="24"/>
          <w:lang w:val="vi-VN"/>
        </w:rPr>
        <w:t xml:space="preserve">Sóng điện từ lan truyền qua một điểm </w:t>
      </w:r>
      <w:r w:rsidRPr="003B7D32">
        <w:rPr>
          <w:position w:val="-4"/>
          <w:szCs w:val="24"/>
        </w:rPr>
        <w:object w:dxaOrig="320" w:dyaOrig="260" w14:anchorId="0E1E25AD">
          <v:shape id="_x0000_i1160" type="#_x0000_t75" style="width:16.9pt;height:11.25pt" o:ole="">
            <v:imagedata r:id="rId267" o:title=""/>
          </v:shape>
          <o:OLEObject Type="Embed" ProgID="Equation.DSMT4" ShapeID="_x0000_i1160" DrawAspect="Content" ObjectID="_1713974936" r:id="rId268"/>
        </w:object>
      </w:r>
      <w:r w:rsidRPr="003B7D32">
        <w:rPr>
          <w:bCs/>
          <w:szCs w:val="24"/>
          <w:lang w:val="vi-VN"/>
        </w:rPr>
        <w:t xml:space="preserve"> trong không gian. Các vecto (1), (2) và (3) biểu diễn các vecto </w:t>
      </w:r>
      <w:r w:rsidRPr="003B7D32">
        <w:rPr>
          <w:position w:val="-12"/>
          <w:szCs w:val="24"/>
        </w:rPr>
        <w:object w:dxaOrig="260" w:dyaOrig="400" w14:anchorId="35982687">
          <v:shape id="_x0000_i1161" type="#_x0000_t75" style="width:11.25pt;height:20.65pt" o:ole="">
            <v:imagedata r:id="rId269" o:title=""/>
          </v:shape>
          <o:OLEObject Type="Embed" ProgID="Equation.DSMT4" ShapeID="_x0000_i1161" DrawAspect="Content" ObjectID="_1713974937" r:id="rId270"/>
        </w:object>
      </w:r>
      <w:r w:rsidRPr="003B7D32">
        <w:rPr>
          <w:bCs/>
          <w:szCs w:val="24"/>
          <w:lang w:val="vi-VN"/>
        </w:rPr>
        <w:t xml:space="preserve">, </w:t>
      </w:r>
      <w:r w:rsidRPr="003B7D32">
        <w:rPr>
          <w:position w:val="-12"/>
          <w:szCs w:val="24"/>
        </w:rPr>
        <w:object w:dxaOrig="320" w:dyaOrig="400" w14:anchorId="290AEA3A">
          <v:shape id="_x0000_i1162" type="#_x0000_t75" style="width:16.9pt;height:20.65pt" o:ole="">
            <v:imagedata r:id="rId271" o:title=""/>
          </v:shape>
          <o:OLEObject Type="Embed" ProgID="Equation.DSMT4" ShapeID="_x0000_i1162" DrawAspect="Content" ObjectID="_1713974938" r:id="rId272"/>
        </w:object>
      </w:r>
      <w:r w:rsidRPr="003B7D32">
        <w:rPr>
          <w:bCs/>
          <w:szCs w:val="24"/>
          <w:lang w:val="vi-VN"/>
        </w:rPr>
        <w:t xml:space="preserve"> và </w:t>
      </w:r>
      <w:r w:rsidRPr="003B7D32">
        <w:rPr>
          <w:position w:val="-12"/>
          <w:szCs w:val="24"/>
        </w:rPr>
        <w:object w:dxaOrig="300" w:dyaOrig="400" w14:anchorId="22C87D1A">
          <v:shape id="_x0000_i1163" type="#_x0000_t75" style="width:15.05pt;height:20.65pt" o:ole="">
            <v:imagedata r:id="rId273" o:title=""/>
          </v:shape>
          <o:OLEObject Type="Embed" ProgID="Equation.DSMT4" ShapeID="_x0000_i1163" DrawAspect="Content" ObjectID="_1713974939" r:id="rId274"/>
        </w:object>
      </w:r>
      <w:r w:rsidRPr="003B7D32">
        <w:rPr>
          <w:bCs/>
          <w:szCs w:val="24"/>
          <w:lang w:val="vi-VN"/>
        </w:rPr>
        <w:t xml:space="preserve">. Kết luận nào sau đây là </w:t>
      </w:r>
      <w:r w:rsidRPr="003B7D32">
        <w:rPr>
          <w:b/>
          <w:szCs w:val="24"/>
          <w:lang w:val="vi-VN"/>
        </w:rPr>
        <w:t>đúng</w:t>
      </w:r>
      <w:r w:rsidRPr="003B7D32">
        <w:rPr>
          <w:bCs/>
          <w:szCs w:val="24"/>
          <w:lang w:val="vi-VN"/>
        </w:rPr>
        <w:t xml:space="preserve">? </w:t>
      </w:r>
    </w:p>
    <w:p w14:paraId="07430ADE" w14:textId="77777777" w:rsidR="00310378" w:rsidRPr="003B7D32" w:rsidRDefault="00310378" w:rsidP="00B97CDE">
      <w:pPr>
        <w:tabs>
          <w:tab w:val="left" w:pos="284"/>
          <w:tab w:val="left" w:pos="2835"/>
          <w:tab w:val="left" w:pos="5387"/>
          <w:tab w:val="left" w:pos="7938"/>
        </w:tabs>
        <w:contextualSpacing/>
        <w:rPr>
          <w:bCs/>
          <w:szCs w:val="24"/>
          <w:lang w:val="vi-VN"/>
        </w:rPr>
      </w:pPr>
      <w:r w:rsidRPr="003B7D32">
        <w:rPr>
          <w:bCs/>
          <w:szCs w:val="24"/>
          <w:lang w:val="vi-VN"/>
        </w:rPr>
        <w:tab/>
      </w:r>
      <w:r w:rsidRPr="00B97CDE">
        <w:rPr>
          <w:b/>
          <w:bCs/>
          <w:color w:val="0000FF"/>
          <w:szCs w:val="24"/>
          <w:lang w:val="vi-VN"/>
        </w:rPr>
        <w:t>A.</w:t>
      </w:r>
      <w:r w:rsidRPr="003B7D32">
        <w:rPr>
          <w:bCs/>
          <w:szCs w:val="24"/>
          <w:lang w:val="vi-VN"/>
        </w:rPr>
        <w:t xml:space="preserve"> Nếu (1) biễu điễn </w:t>
      </w:r>
      <w:r w:rsidRPr="003B7D32">
        <w:rPr>
          <w:position w:val="-12"/>
          <w:szCs w:val="24"/>
        </w:rPr>
        <w:object w:dxaOrig="260" w:dyaOrig="400" w14:anchorId="0074139C">
          <v:shape id="_x0000_i1164" type="#_x0000_t75" style="width:11.25pt;height:20.65pt" o:ole="">
            <v:imagedata r:id="rId275" o:title=""/>
          </v:shape>
          <o:OLEObject Type="Embed" ProgID="Equation.DSMT4" ShapeID="_x0000_i1164" DrawAspect="Content" ObjectID="_1713974940" r:id="rId276"/>
        </w:object>
      </w:r>
      <w:r w:rsidRPr="003B7D32">
        <w:rPr>
          <w:bCs/>
          <w:szCs w:val="24"/>
          <w:lang w:val="vi-VN"/>
        </w:rPr>
        <w:t xml:space="preserve"> thì (2) là </w:t>
      </w:r>
      <w:r w:rsidRPr="003B7D32">
        <w:rPr>
          <w:position w:val="-12"/>
          <w:szCs w:val="24"/>
        </w:rPr>
        <w:object w:dxaOrig="320" w:dyaOrig="400" w14:anchorId="0020EDE4">
          <v:shape id="_x0000_i1165" type="#_x0000_t75" style="width:16.9pt;height:20.65pt" o:ole="">
            <v:imagedata r:id="rId277" o:title=""/>
          </v:shape>
          <o:OLEObject Type="Embed" ProgID="Equation.DSMT4" ShapeID="_x0000_i1165" DrawAspect="Content" ObjectID="_1713974941" r:id="rId278"/>
        </w:object>
      </w:r>
      <w:r w:rsidRPr="003B7D32">
        <w:rPr>
          <w:bCs/>
          <w:szCs w:val="24"/>
          <w:lang w:val="vi-VN"/>
        </w:rPr>
        <w:t xml:space="preserve"> và (3) là </w:t>
      </w:r>
      <w:r w:rsidRPr="003B7D32">
        <w:rPr>
          <w:position w:val="-12"/>
          <w:szCs w:val="24"/>
        </w:rPr>
        <w:object w:dxaOrig="300" w:dyaOrig="400" w14:anchorId="0A52E95F">
          <v:shape id="_x0000_i1166" type="#_x0000_t75" style="width:15.05pt;height:20.65pt" o:ole="">
            <v:imagedata r:id="rId279" o:title=""/>
          </v:shape>
          <o:OLEObject Type="Embed" ProgID="Equation.DSMT4" ShapeID="_x0000_i1166" DrawAspect="Content" ObjectID="_1713974942" r:id="rId280"/>
        </w:object>
      </w:r>
      <w:r w:rsidRPr="003B7D32">
        <w:rPr>
          <w:bCs/>
          <w:szCs w:val="24"/>
          <w:lang w:val="vi-VN"/>
        </w:rPr>
        <w:t>.</w:t>
      </w:r>
    </w:p>
    <w:p w14:paraId="3204921C" w14:textId="77777777" w:rsidR="00310378" w:rsidRPr="003B7D32" w:rsidRDefault="00310378" w:rsidP="00B97CDE">
      <w:pPr>
        <w:tabs>
          <w:tab w:val="left" w:pos="284"/>
          <w:tab w:val="left" w:pos="2835"/>
          <w:tab w:val="left" w:pos="5387"/>
          <w:tab w:val="left" w:pos="7938"/>
        </w:tabs>
        <w:contextualSpacing/>
        <w:rPr>
          <w:bCs/>
          <w:szCs w:val="24"/>
          <w:lang w:val="vi-VN"/>
        </w:rPr>
      </w:pPr>
      <w:r w:rsidRPr="003B7D32">
        <w:rPr>
          <w:bCs/>
          <w:szCs w:val="24"/>
          <w:lang w:val="vi-VN"/>
        </w:rPr>
        <w:tab/>
      </w:r>
      <w:r w:rsidRPr="00B97CDE">
        <w:rPr>
          <w:b/>
          <w:bCs/>
          <w:color w:val="0000FF"/>
          <w:szCs w:val="24"/>
          <w:lang w:val="vi-VN"/>
        </w:rPr>
        <w:t>B.</w:t>
      </w:r>
      <w:r w:rsidRPr="003B7D32">
        <w:rPr>
          <w:bCs/>
          <w:szCs w:val="24"/>
          <w:lang w:val="vi-VN"/>
        </w:rPr>
        <w:t xml:space="preserve"> Nếu (1) biễu điễn </w:t>
      </w:r>
      <w:r w:rsidRPr="003B7D32">
        <w:rPr>
          <w:position w:val="-12"/>
          <w:szCs w:val="24"/>
        </w:rPr>
        <w:object w:dxaOrig="260" w:dyaOrig="400" w14:anchorId="29CFA090">
          <v:shape id="_x0000_i1167" type="#_x0000_t75" style="width:11.25pt;height:20.65pt" o:ole="">
            <v:imagedata r:id="rId281" o:title=""/>
          </v:shape>
          <o:OLEObject Type="Embed" ProgID="Equation.DSMT4" ShapeID="_x0000_i1167" DrawAspect="Content" ObjectID="_1713974943" r:id="rId282"/>
        </w:object>
      </w:r>
      <w:r w:rsidRPr="003B7D32">
        <w:rPr>
          <w:bCs/>
          <w:szCs w:val="24"/>
          <w:lang w:val="vi-VN"/>
        </w:rPr>
        <w:t xml:space="preserve"> thì (2) là </w:t>
      </w:r>
      <w:r w:rsidRPr="003B7D32">
        <w:rPr>
          <w:position w:val="-12"/>
          <w:szCs w:val="24"/>
        </w:rPr>
        <w:object w:dxaOrig="300" w:dyaOrig="400" w14:anchorId="1D4F877C">
          <v:shape id="_x0000_i1168" type="#_x0000_t75" style="width:15.05pt;height:20.65pt" o:ole="">
            <v:imagedata r:id="rId283" o:title=""/>
          </v:shape>
          <o:OLEObject Type="Embed" ProgID="Equation.DSMT4" ShapeID="_x0000_i1168" DrawAspect="Content" ObjectID="_1713974944" r:id="rId284"/>
        </w:object>
      </w:r>
      <w:r w:rsidRPr="003B7D32">
        <w:rPr>
          <w:bCs/>
          <w:szCs w:val="24"/>
          <w:lang w:val="vi-VN"/>
        </w:rPr>
        <w:t xml:space="preserve"> và (3) là </w:t>
      </w:r>
      <w:r w:rsidRPr="003B7D32">
        <w:rPr>
          <w:position w:val="-12"/>
          <w:szCs w:val="24"/>
        </w:rPr>
        <w:object w:dxaOrig="320" w:dyaOrig="400" w14:anchorId="0F0D6B5A">
          <v:shape id="_x0000_i1169" type="#_x0000_t75" style="width:16.9pt;height:20.65pt" o:ole="">
            <v:imagedata r:id="rId285" o:title=""/>
          </v:shape>
          <o:OLEObject Type="Embed" ProgID="Equation.DSMT4" ShapeID="_x0000_i1169" DrawAspect="Content" ObjectID="_1713974945" r:id="rId286"/>
        </w:object>
      </w:r>
      <w:r w:rsidRPr="003B7D32">
        <w:rPr>
          <w:bCs/>
          <w:szCs w:val="24"/>
          <w:lang w:val="vi-VN"/>
        </w:rPr>
        <w:t>.</w:t>
      </w:r>
    </w:p>
    <w:p w14:paraId="7465FD22" w14:textId="77777777" w:rsidR="00310378" w:rsidRPr="003B7D32" w:rsidRDefault="00310378" w:rsidP="00B97CDE">
      <w:pPr>
        <w:tabs>
          <w:tab w:val="left" w:pos="284"/>
          <w:tab w:val="left" w:pos="2835"/>
          <w:tab w:val="left" w:pos="5387"/>
          <w:tab w:val="left" w:pos="7938"/>
        </w:tabs>
        <w:contextualSpacing/>
        <w:rPr>
          <w:bCs/>
          <w:szCs w:val="24"/>
          <w:lang w:val="vi-VN"/>
        </w:rPr>
      </w:pPr>
      <w:r w:rsidRPr="003B7D32">
        <w:rPr>
          <w:bCs/>
          <w:szCs w:val="24"/>
          <w:lang w:val="vi-VN"/>
        </w:rPr>
        <w:tab/>
      </w:r>
      <w:r w:rsidRPr="00B97CDE">
        <w:rPr>
          <w:b/>
          <w:bCs/>
          <w:color w:val="0000FF"/>
          <w:szCs w:val="24"/>
          <w:lang w:val="vi-VN"/>
        </w:rPr>
        <w:t>C.</w:t>
      </w:r>
      <w:r w:rsidRPr="003B7D32">
        <w:rPr>
          <w:bCs/>
          <w:szCs w:val="24"/>
          <w:lang w:val="vi-VN"/>
        </w:rPr>
        <w:t xml:space="preserve"> Nếu (1) biểu diễn </w:t>
      </w:r>
      <w:r w:rsidRPr="003B7D32">
        <w:rPr>
          <w:position w:val="-12"/>
          <w:szCs w:val="24"/>
        </w:rPr>
        <w:object w:dxaOrig="320" w:dyaOrig="400" w14:anchorId="10DC243B">
          <v:shape id="_x0000_i1170" type="#_x0000_t75" style="width:16.9pt;height:20.65pt" o:ole="">
            <v:imagedata r:id="rId287" o:title=""/>
          </v:shape>
          <o:OLEObject Type="Embed" ProgID="Equation.DSMT4" ShapeID="_x0000_i1170" DrawAspect="Content" ObjectID="_1713974946" r:id="rId288"/>
        </w:object>
      </w:r>
      <w:r w:rsidRPr="003B7D32">
        <w:rPr>
          <w:bCs/>
          <w:szCs w:val="24"/>
          <w:lang w:val="vi-VN"/>
        </w:rPr>
        <w:t xml:space="preserve">thì (2) là </w:t>
      </w:r>
      <w:r w:rsidRPr="003B7D32">
        <w:rPr>
          <w:position w:val="-12"/>
          <w:szCs w:val="24"/>
        </w:rPr>
        <w:object w:dxaOrig="260" w:dyaOrig="400" w14:anchorId="68669850">
          <v:shape id="_x0000_i1171" type="#_x0000_t75" style="width:11.25pt;height:20.65pt" o:ole="">
            <v:imagedata r:id="rId289" o:title=""/>
          </v:shape>
          <o:OLEObject Type="Embed" ProgID="Equation.DSMT4" ShapeID="_x0000_i1171" DrawAspect="Content" ObjectID="_1713974947" r:id="rId290"/>
        </w:object>
      </w:r>
      <w:r w:rsidRPr="003B7D32">
        <w:rPr>
          <w:bCs/>
          <w:szCs w:val="24"/>
          <w:lang w:val="vi-VN"/>
        </w:rPr>
        <w:t xml:space="preserve"> và (3) là </w:t>
      </w:r>
      <w:r w:rsidRPr="003B7D32">
        <w:rPr>
          <w:position w:val="-12"/>
          <w:szCs w:val="24"/>
        </w:rPr>
        <w:object w:dxaOrig="300" w:dyaOrig="400" w14:anchorId="42EE2DB2">
          <v:shape id="_x0000_i1172" type="#_x0000_t75" style="width:15.05pt;height:20.65pt" o:ole="">
            <v:imagedata r:id="rId291" o:title=""/>
          </v:shape>
          <o:OLEObject Type="Embed" ProgID="Equation.DSMT4" ShapeID="_x0000_i1172" DrawAspect="Content" ObjectID="_1713974948" r:id="rId292"/>
        </w:object>
      </w:r>
      <w:r w:rsidRPr="003B7D32">
        <w:rPr>
          <w:bCs/>
          <w:szCs w:val="24"/>
          <w:lang w:val="vi-VN"/>
        </w:rPr>
        <w:t>.</w:t>
      </w:r>
    </w:p>
    <w:p w14:paraId="07ACEDB4" w14:textId="77777777" w:rsidR="00310378" w:rsidRPr="003B7D32" w:rsidRDefault="00310378" w:rsidP="00B97CDE">
      <w:pPr>
        <w:tabs>
          <w:tab w:val="left" w:pos="284"/>
          <w:tab w:val="left" w:pos="2835"/>
          <w:tab w:val="left" w:pos="5387"/>
          <w:tab w:val="left" w:pos="7938"/>
        </w:tabs>
        <w:contextualSpacing/>
        <w:rPr>
          <w:bCs/>
          <w:szCs w:val="24"/>
          <w:lang w:val="vi-VN"/>
        </w:rPr>
      </w:pPr>
      <w:r w:rsidRPr="003B7D32">
        <w:rPr>
          <w:bCs/>
          <w:szCs w:val="24"/>
          <w:lang w:val="vi-VN"/>
        </w:rPr>
        <w:tab/>
      </w:r>
      <w:r w:rsidRPr="00B97CDE">
        <w:rPr>
          <w:b/>
          <w:bCs/>
          <w:color w:val="0000FF"/>
          <w:szCs w:val="24"/>
          <w:lang w:val="vi-VN"/>
        </w:rPr>
        <w:t>D.</w:t>
      </w:r>
      <w:r w:rsidRPr="003B7D32">
        <w:rPr>
          <w:bCs/>
          <w:szCs w:val="24"/>
          <w:lang w:val="vi-VN"/>
        </w:rPr>
        <w:t xml:space="preserve"> Nếu (1) biểu diễn </w:t>
      </w:r>
      <w:r w:rsidRPr="003B7D32">
        <w:rPr>
          <w:position w:val="-12"/>
          <w:szCs w:val="24"/>
        </w:rPr>
        <w:object w:dxaOrig="300" w:dyaOrig="400" w14:anchorId="465BF070">
          <v:shape id="_x0000_i1173" type="#_x0000_t75" style="width:15.05pt;height:20.65pt" o:ole="">
            <v:imagedata r:id="rId293" o:title=""/>
          </v:shape>
          <o:OLEObject Type="Embed" ProgID="Equation.DSMT4" ShapeID="_x0000_i1173" DrawAspect="Content" ObjectID="_1713974949" r:id="rId294"/>
        </w:object>
      </w:r>
      <w:r w:rsidRPr="003B7D32">
        <w:rPr>
          <w:bCs/>
          <w:szCs w:val="24"/>
          <w:lang w:val="vi-VN"/>
        </w:rPr>
        <w:t xml:space="preserve">thì (2) là </w:t>
      </w:r>
      <w:r w:rsidRPr="003B7D32">
        <w:rPr>
          <w:position w:val="-12"/>
          <w:szCs w:val="24"/>
        </w:rPr>
        <w:object w:dxaOrig="320" w:dyaOrig="400" w14:anchorId="5023CC4F">
          <v:shape id="_x0000_i1174" type="#_x0000_t75" style="width:16.9pt;height:20.65pt" o:ole="">
            <v:imagedata r:id="rId295" o:title=""/>
          </v:shape>
          <o:OLEObject Type="Embed" ProgID="Equation.DSMT4" ShapeID="_x0000_i1174" DrawAspect="Content" ObjectID="_1713974950" r:id="rId296"/>
        </w:object>
      </w:r>
      <w:r w:rsidRPr="003B7D32">
        <w:rPr>
          <w:bCs/>
          <w:szCs w:val="24"/>
          <w:lang w:val="vi-VN"/>
        </w:rPr>
        <w:t xml:space="preserve"> và (3) là </w:t>
      </w:r>
      <w:r w:rsidRPr="003B7D32">
        <w:rPr>
          <w:position w:val="-12"/>
          <w:szCs w:val="24"/>
        </w:rPr>
        <w:object w:dxaOrig="260" w:dyaOrig="400" w14:anchorId="0861C174">
          <v:shape id="_x0000_i1175" type="#_x0000_t75" style="width:11.25pt;height:20.65pt" o:ole="">
            <v:imagedata r:id="rId297" o:title=""/>
          </v:shape>
          <o:OLEObject Type="Embed" ProgID="Equation.DSMT4" ShapeID="_x0000_i1175" DrawAspect="Content" ObjectID="_1713974951" r:id="rId298"/>
        </w:object>
      </w:r>
      <w:r w:rsidRPr="003B7D32">
        <w:rPr>
          <w:bCs/>
          <w:szCs w:val="24"/>
          <w:lang w:val="vi-VN"/>
        </w:rPr>
        <w:t>.</w:t>
      </w:r>
    </w:p>
    <w:p w14:paraId="1027B8AF" w14:textId="77777777" w:rsidR="00310378" w:rsidRPr="003B7D32" w:rsidRDefault="00310378" w:rsidP="00B97CDE">
      <w:pPr>
        <w:tabs>
          <w:tab w:val="left" w:pos="284"/>
          <w:tab w:val="left" w:pos="2835"/>
          <w:tab w:val="left" w:pos="5387"/>
          <w:tab w:val="left" w:pos="7938"/>
        </w:tabs>
        <w:contextualSpacing/>
        <w:rPr>
          <w:b/>
          <w:bCs/>
          <w:szCs w:val="24"/>
          <w:lang w:val="vi-VN"/>
        </w:rPr>
      </w:pPr>
    </w:p>
    <w:p w14:paraId="5EE4BE14" w14:textId="77777777" w:rsidR="00310378" w:rsidRPr="003B7D32" w:rsidRDefault="00310378" w:rsidP="00B97CDE">
      <w:pPr>
        <w:tabs>
          <w:tab w:val="left" w:pos="284"/>
          <w:tab w:val="left" w:pos="2835"/>
          <w:tab w:val="left" w:pos="5387"/>
          <w:tab w:val="left" w:pos="7938"/>
        </w:tabs>
        <w:contextualSpacing/>
        <w:rPr>
          <w:b/>
          <w:bCs/>
          <w:szCs w:val="24"/>
          <w:lang w:val="vi-VN"/>
        </w:rPr>
      </w:pPr>
    </w:p>
    <w:p w14:paraId="085D016D" w14:textId="77777777" w:rsidR="00310378" w:rsidRPr="003B7D32" w:rsidRDefault="00310378" w:rsidP="00B97CDE">
      <w:pPr>
        <w:tabs>
          <w:tab w:val="left" w:pos="284"/>
          <w:tab w:val="left" w:pos="2835"/>
          <w:tab w:val="left" w:pos="5387"/>
          <w:tab w:val="left" w:pos="7938"/>
        </w:tabs>
        <w:contextualSpacing/>
        <w:rPr>
          <w:b/>
          <w:bCs/>
          <w:szCs w:val="24"/>
          <w:lang w:val="vi-VN"/>
        </w:rPr>
      </w:pPr>
    </w:p>
    <w:p w14:paraId="029BBB45" w14:textId="26EBF28F" w:rsidR="00431CE1" w:rsidRPr="003B7D32" w:rsidRDefault="00431CE1" w:rsidP="00B97CDE">
      <w:pPr>
        <w:tabs>
          <w:tab w:val="left" w:pos="284"/>
          <w:tab w:val="left" w:pos="2835"/>
          <w:tab w:val="left" w:pos="5387"/>
          <w:tab w:val="left" w:pos="7938"/>
        </w:tabs>
        <w:contextualSpacing/>
        <w:rPr>
          <w:bCs/>
          <w:szCs w:val="24"/>
        </w:rPr>
      </w:pPr>
      <w:r w:rsidRPr="00B97CDE">
        <w:rPr>
          <w:b/>
          <w:bCs/>
          <w:color w:val="0000FF"/>
          <w:szCs w:val="24"/>
        </w:rPr>
        <w:t>Câu 29</w:t>
      </w:r>
      <w:r w:rsidR="00DE4952" w:rsidRPr="00B97CDE">
        <w:rPr>
          <w:b/>
          <w:bCs/>
          <w:color w:val="0000FF"/>
          <w:szCs w:val="24"/>
        </w:rPr>
        <w:t>:</w:t>
      </w:r>
      <w:r w:rsidRPr="003B7D32">
        <w:rPr>
          <w:bCs/>
          <w:szCs w:val="24"/>
        </w:rPr>
        <w:t xml:space="preserve"> Trong chân không, một tia </w:t>
      </w:r>
      <w:r w:rsidR="00081FED" w:rsidRPr="003B7D32">
        <w:rPr>
          <w:bCs/>
          <w:position w:val="-4"/>
          <w:szCs w:val="24"/>
        </w:rPr>
        <w:object w:dxaOrig="279" w:dyaOrig="260" w14:anchorId="723EC341">
          <v:shape id="_x0000_i1176" type="#_x0000_t75" style="width:14.4pt;height:13.15pt" o:ole="">
            <v:imagedata r:id="rId299" o:title=""/>
          </v:shape>
          <o:OLEObject Type="Embed" ProgID="Equation.DSMT4" ShapeID="_x0000_i1176" DrawAspect="Content" ObjectID="_1713974952" r:id="rId300"/>
        </w:object>
      </w:r>
      <w:r w:rsidRPr="003B7D32">
        <w:rPr>
          <w:bCs/>
          <w:szCs w:val="24"/>
        </w:rPr>
        <w:t xml:space="preserve"> và một tia </w:t>
      </w:r>
      <w:r w:rsidR="00D773E5" w:rsidRPr="003B7D32">
        <w:rPr>
          <w:bCs/>
          <w:szCs w:val="24"/>
        </w:rPr>
        <w:t>tử</w:t>
      </w:r>
      <w:r w:rsidRPr="003B7D32">
        <w:rPr>
          <w:bCs/>
          <w:szCs w:val="24"/>
        </w:rPr>
        <w:t xml:space="preserve"> ngoại có bước sóng lần lượt là </w:t>
      </w:r>
      <w:r w:rsidR="00230AFB" w:rsidRPr="003B7D32">
        <w:rPr>
          <w:szCs w:val="24"/>
        </w:rPr>
        <w:t>0,2</w:t>
      </w:r>
      <w:r w:rsidRPr="003B7D32">
        <w:rPr>
          <w:bCs/>
          <w:szCs w:val="24"/>
        </w:rPr>
        <w:t xml:space="preserve"> nm và </w:t>
      </w:r>
      <w:r w:rsidR="001268BC" w:rsidRPr="003B7D32">
        <w:rPr>
          <w:szCs w:val="24"/>
        </w:rPr>
        <w:t>300</w:t>
      </w:r>
      <w:r w:rsidRPr="003B7D32">
        <w:rPr>
          <w:bCs/>
          <w:szCs w:val="24"/>
        </w:rPr>
        <w:t xml:space="preserve"> nm. Tỉ số giữa năng lượng mỗi ph</w:t>
      </w:r>
      <w:r w:rsidR="0096080A" w:rsidRPr="003B7D32">
        <w:rPr>
          <w:bCs/>
          <w:szCs w:val="24"/>
        </w:rPr>
        <w:t>o</w:t>
      </w:r>
      <w:r w:rsidRPr="003B7D32">
        <w:rPr>
          <w:bCs/>
          <w:szCs w:val="24"/>
        </w:rPr>
        <w:t>t</w:t>
      </w:r>
      <w:r w:rsidR="0096080A" w:rsidRPr="003B7D32">
        <w:rPr>
          <w:bCs/>
          <w:szCs w:val="24"/>
        </w:rPr>
        <w:t>o</w:t>
      </w:r>
      <w:r w:rsidRPr="003B7D32">
        <w:rPr>
          <w:bCs/>
          <w:szCs w:val="24"/>
        </w:rPr>
        <w:t xml:space="preserve">n của tia </w:t>
      </w:r>
      <w:r w:rsidR="005E362B" w:rsidRPr="003B7D32">
        <w:rPr>
          <w:bCs/>
          <w:position w:val="-4"/>
          <w:szCs w:val="24"/>
        </w:rPr>
        <w:object w:dxaOrig="279" w:dyaOrig="260" w14:anchorId="61BC450E">
          <v:shape id="_x0000_i1177" type="#_x0000_t75" style="width:14.4pt;height:13.15pt" o:ole="">
            <v:imagedata r:id="rId299" o:title=""/>
          </v:shape>
          <o:OLEObject Type="Embed" ProgID="Equation.DSMT4" ShapeID="_x0000_i1177" DrawAspect="Content" ObjectID="_1713974953" r:id="rId301"/>
        </w:object>
      </w:r>
      <w:r w:rsidRPr="003B7D32">
        <w:rPr>
          <w:bCs/>
          <w:szCs w:val="24"/>
        </w:rPr>
        <w:t xml:space="preserve"> và năng lượng mỗi ph</w:t>
      </w:r>
      <w:r w:rsidR="0096080A" w:rsidRPr="003B7D32">
        <w:rPr>
          <w:bCs/>
          <w:szCs w:val="24"/>
        </w:rPr>
        <w:t>o</w:t>
      </w:r>
      <w:r w:rsidRPr="003B7D32">
        <w:rPr>
          <w:bCs/>
          <w:szCs w:val="24"/>
        </w:rPr>
        <w:t>t</w:t>
      </w:r>
      <w:r w:rsidR="0096080A" w:rsidRPr="003B7D32">
        <w:rPr>
          <w:bCs/>
          <w:szCs w:val="24"/>
        </w:rPr>
        <w:t>o</w:t>
      </w:r>
      <w:r w:rsidRPr="003B7D32">
        <w:rPr>
          <w:bCs/>
          <w:szCs w:val="24"/>
        </w:rPr>
        <w:t xml:space="preserve">n của tia </w:t>
      </w:r>
      <w:r w:rsidR="0096080A" w:rsidRPr="003B7D32">
        <w:rPr>
          <w:bCs/>
          <w:szCs w:val="24"/>
        </w:rPr>
        <w:t>tử</w:t>
      </w:r>
      <w:r w:rsidRPr="003B7D32">
        <w:rPr>
          <w:bCs/>
          <w:szCs w:val="24"/>
        </w:rPr>
        <w:t xml:space="preserve"> ngoại là </w:t>
      </w:r>
    </w:p>
    <w:p w14:paraId="2B6BEB9B" w14:textId="5EE6E0A4" w:rsidR="00431CE1" w:rsidRPr="003B7D32" w:rsidRDefault="00431CE1" w:rsidP="00B97CDE">
      <w:pPr>
        <w:tabs>
          <w:tab w:val="left" w:pos="284"/>
          <w:tab w:val="left" w:pos="2835"/>
          <w:tab w:val="left" w:pos="5387"/>
          <w:tab w:val="left" w:pos="7938"/>
        </w:tabs>
        <w:contextualSpacing/>
        <w:rPr>
          <w:bCs/>
          <w:szCs w:val="24"/>
        </w:rPr>
      </w:pPr>
      <w:r w:rsidRPr="003B7D32">
        <w:rPr>
          <w:b/>
          <w:bCs/>
          <w:szCs w:val="24"/>
        </w:rPr>
        <w:t xml:space="preserve"> </w:t>
      </w:r>
      <w:r w:rsidRPr="003B7D32">
        <w:rPr>
          <w:b/>
          <w:bCs/>
          <w:szCs w:val="24"/>
        </w:rPr>
        <w:tab/>
      </w:r>
      <w:r w:rsidRPr="00B97CDE">
        <w:rPr>
          <w:b/>
          <w:bCs/>
          <w:color w:val="0000FF"/>
          <w:szCs w:val="24"/>
        </w:rPr>
        <w:t>A.</w:t>
      </w:r>
      <w:r w:rsidRPr="003B7D32">
        <w:rPr>
          <w:b/>
          <w:bCs/>
          <w:szCs w:val="24"/>
        </w:rPr>
        <w:t xml:space="preserve"> </w:t>
      </w:r>
      <w:r w:rsidR="00FE17BC" w:rsidRPr="003B7D32">
        <w:rPr>
          <w:szCs w:val="24"/>
        </w:rPr>
        <w:t>1500</w:t>
      </w:r>
      <w:r w:rsidRPr="003B7D32">
        <w:rPr>
          <w:bCs/>
          <w:szCs w:val="24"/>
        </w:rPr>
        <w:t xml:space="preserve">. </w:t>
      </w:r>
      <w:r w:rsidRPr="003B7D32">
        <w:rPr>
          <w:b/>
          <w:bCs/>
          <w:szCs w:val="24"/>
        </w:rPr>
        <w:t xml:space="preserve"> </w:t>
      </w:r>
      <w:r w:rsidRPr="003B7D32">
        <w:rPr>
          <w:b/>
          <w:bCs/>
          <w:szCs w:val="24"/>
        </w:rPr>
        <w:tab/>
      </w:r>
      <w:r w:rsidRPr="00B97CDE">
        <w:rPr>
          <w:b/>
          <w:bCs/>
          <w:color w:val="0000FF"/>
          <w:szCs w:val="24"/>
        </w:rPr>
        <w:t>B.</w:t>
      </w:r>
      <w:r w:rsidRPr="003B7D32">
        <w:rPr>
          <w:b/>
          <w:bCs/>
          <w:szCs w:val="24"/>
        </w:rPr>
        <w:t xml:space="preserve"> </w:t>
      </w:r>
      <w:r w:rsidR="00FE17BC" w:rsidRPr="003B7D32">
        <w:rPr>
          <w:szCs w:val="24"/>
        </w:rPr>
        <w:t>3000</w:t>
      </w:r>
      <w:r w:rsidRPr="003B7D32">
        <w:rPr>
          <w:bCs/>
          <w:szCs w:val="24"/>
        </w:rPr>
        <w:t xml:space="preserve">. </w:t>
      </w:r>
      <w:r w:rsidRPr="003B7D32">
        <w:rPr>
          <w:b/>
          <w:bCs/>
          <w:szCs w:val="24"/>
        </w:rPr>
        <w:t xml:space="preserve"> </w:t>
      </w:r>
      <w:r w:rsidRPr="003B7D32">
        <w:rPr>
          <w:b/>
          <w:bCs/>
          <w:szCs w:val="24"/>
        </w:rPr>
        <w:tab/>
      </w:r>
      <w:r w:rsidRPr="00B97CDE">
        <w:rPr>
          <w:b/>
          <w:bCs/>
          <w:color w:val="0000FF"/>
          <w:szCs w:val="24"/>
        </w:rPr>
        <w:t>C.</w:t>
      </w:r>
      <w:r w:rsidRPr="003B7D32">
        <w:rPr>
          <w:b/>
          <w:bCs/>
          <w:szCs w:val="24"/>
        </w:rPr>
        <w:t xml:space="preserve"> </w:t>
      </w:r>
      <w:r w:rsidR="0001063A" w:rsidRPr="003B7D32">
        <w:rPr>
          <w:szCs w:val="24"/>
        </w:rPr>
        <w:t>750</w:t>
      </w:r>
      <w:r w:rsidRPr="003B7D32">
        <w:rPr>
          <w:bCs/>
          <w:szCs w:val="24"/>
        </w:rPr>
        <w:t xml:space="preserve">. </w:t>
      </w:r>
      <w:r w:rsidRPr="003B7D32">
        <w:rPr>
          <w:b/>
          <w:bCs/>
          <w:szCs w:val="24"/>
        </w:rPr>
        <w:t xml:space="preserve"> </w:t>
      </w:r>
      <w:r w:rsidRPr="003B7D32">
        <w:rPr>
          <w:b/>
          <w:bCs/>
          <w:szCs w:val="24"/>
        </w:rPr>
        <w:tab/>
      </w:r>
      <w:r w:rsidRPr="00B97CDE">
        <w:rPr>
          <w:b/>
          <w:bCs/>
          <w:color w:val="0000FF"/>
          <w:szCs w:val="24"/>
        </w:rPr>
        <w:t>D.</w:t>
      </w:r>
      <w:r w:rsidRPr="003B7D32">
        <w:rPr>
          <w:b/>
          <w:bCs/>
          <w:szCs w:val="24"/>
        </w:rPr>
        <w:t xml:space="preserve"> </w:t>
      </w:r>
      <w:r w:rsidR="00BE2E9C" w:rsidRPr="003B7D32">
        <w:rPr>
          <w:szCs w:val="24"/>
        </w:rPr>
        <w:t>2200</w:t>
      </w:r>
      <w:r w:rsidRPr="003B7D32">
        <w:rPr>
          <w:bCs/>
          <w:szCs w:val="24"/>
        </w:rPr>
        <w:t xml:space="preserve">. </w:t>
      </w:r>
    </w:p>
    <w:p w14:paraId="663A7339" w14:textId="0041B814" w:rsidR="00431CE1" w:rsidRPr="003B7D32" w:rsidRDefault="00431CE1" w:rsidP="00B97CDE">
      <w:pPr>
        <w:tabs>
          <w:tab w:val="left" w:pos="284"/>
          <w:tab w:val="left" w:pos="2835"/>
          <w:tab w:val="left" w:pos="5387"/>
          <w:tab w:val="left" w:pos="7938"/>
        </w:tabs>
        <w:contextualSpacing/>
        <w:rPr>
          <w:bCs/>
          <w:szCs w:val="24"/>
        </w:rPr>
      </w:pPr>
      <w:r w:rsidRPr="00B97CDE">
        <w:rPr>
          <w:b/>
          <w:bCs/>
          <w:color w:val="0000FF"/>
          <w:szCs w:val="24"/>
        </w:rPr>
        <w:t>Câu 30</w:t>
      </w:r>
      <w:r w:rsidR="00BA0891" w:rsidRPr="00B97CDE">
        <w:rPr>
          <w:b/>
          <w:bCs/>
          <w:color w:val="0000FF"/>
          <w:szCs w:val="24"/>
        </w:rPr>
        <w:t>:</w:t>
      </w:r>
      <w:r w:rsidRPr="003B7D32">
        <w:rPr>
          <w:bCs/>
          <w:szCs w:val="24"/>
        </w:rPr>
        <w:t xml:space="preserve"> Biết cường độ âm chuẩn là </w:t>
      </w:r>
      <w:r w:rsidR="00B776B2" w:rsidRPr="003B7D32">
        <w:rPr>
          <w:position w:val="-6"/>
          <w:szCs w:val="24"/>
        </w:rPr>
        <w:object w:dxaOrig="520" w:dyaOrig="320" w14:anchorId="091F656B">
          <v:shape id="_x0000_i1178" type="#_x0000_t75" style="width:25.05pt;height:15.65pt" o:ole="">
            <v:imagedata r:id="rId302" o:title=""/>
          </v:shape>
          <o:OLEObject Type="Embed" ProgID="Equation.DSMT4" ShapeID="_x0000_i1178" DrawAspect="Content" ObjectID="_1713974954" r:id="rId303"/>
        </w:object>
      </w:r>
      <w:r w:rsidR="008F25D7" w:rsidRPr="003B7D32">
        <w:rPr>
          <w:position w:val="-16"/>
          <w:szCs w:val="24"/>
        </w:rPr>
        <w:object w:dxaOrig="340" w:dyaOrig="420" w14:anchorId="19F6D9F9">
          <v:shape id="_x0000_i1179" type="#_x0000_t75" style="width:16.9pt;height:21.9pt" o:ole="">
            <v:imagedata r:id="rId304" o:title=""/>
          </v:shape>
          <o:OLEObject Type="Embed" ProgID="Equation.DSMT4" ShapeID="_x0000_i1179" DrawAspect="Content" ObjectID="_1713974955" r:id="rId305"/>
        </w:object>
      </w:r>
      <w:r w:rsidRPr="003B7D32">
        <w:rPr>
          <w:bCs/>
          <w:szCs w:val="24"/>
        </w:rPr>
        <w:t xml:space="preserve">. Tại một điểm có cường độ âm là </w:t>
      </w:r>
      <w:r w:rsidR="005A079F" w:rsidRPr="003B7D32">
        <w:rPr>
          <w:position w:val="-6"/>
          <w:szCs w:val="24"/>
        </w:rPr>
        <w:object w:dxaOrig="440" w:dyaOrig="320" w14:anchorId="30056661">
          <v:shape id="_x0000_i1180" type="#_x0000_t75" style="width:22.55pt;height:15.65pt" o:ole="">
            <v:imagedata r:id="rId306" o:title=""/>
          </v:shape>
          <o:OLEObject Type="Embed" ProgID="Equation.DSMT4" ShapeID="_x0000_i1180" DrawAspect="Content" ObjectID="_1713974956" r:id="rId307"/>
        </w:object>
      </w:r>
      <w:r w:rsidR="008F25D7" w:rsidRPr="003B7D32">
        <w:rPr>
          <w:position w:val="-16"/>
          <w:szCs w:val="24"/>
        </w:rPr>
        <w:object w:dxaOrig="340" w:dyaOrig="420" w14:anchorId="0B3C7D85">
          <v:shape id="_x0000_i1181" type="#_x0000_t75" style="width:16.9pt;height:21.9pt" o:ole="">
            <v:imagedata r:id="rId308" o:title=""/>
          </v:shape>
          <o:OLEObject Type="Embed" ProgID="Equation.DSMT4" ShapeID="_x0000_i1181" DrawAspect="Content" ObjectID="_1713974957" r:id="rId309"/>
        </w:object>
      </w:r>
      <w:r w:rsidRPr="003B7D32">
        <w:rPr>
          <w:bCs/>
          <w:szCs w:val="24"/>
        </w:rPr>
        <w:t xml:space="preserve"> thì mức cường độ âm tại đó là </w:t>
      </w:r>
    </w:p>
    <w:p w14:paraId="6B634159" w14:textId="264AAE1F" w:rsidR="00431CE1" w:rsidRPr="003B7D32" w:rsidRDefault="00431CE1" w:rsidP="00B97CDE">
      <w:pPr>
        <w:tabs>
          <w:tab w:val="left" w:pos="284"/>
          <w:tab w:val="left" w:pos="2835"/>
          <w:tab w:val="left" w:pos="5387"/>
          <w:tab w:val="left" w:pos="7938"/>
        </w:tabs>
        <w:contextualSpacing/>
        <w:rPr>
          <w:bCs/>
          <w:szCs w:val="24"/>
        </w:rPr>
      </w:pPr>
      <w:r w:rsidRPr="003B7D32">
        <w:rPr>
          <w:b/>
          <w:bCs/>
          <w:szCs w:val="24"/>
        </w:rPr>
        <w:t xml:space="preserve"> </w:t>
      </w:r>
      <w:r w:rsidRPr="003B7D32">
        <w:rPr>
          <w:b/>
          <w:bCs/>
          <w:szCs w:val="24"/>
        </w:rPr>
        <w:tab/>
      </w:r>
      <w:r w:rsidRPr="00B97CDE">
        <w:rPr>
          <w:b/>
          <w:bCs/>
          <w:color w:val="0000FF"/>
          <w:szCs w:val="24"/>
        </w:rPr>
        <w:t>A.</w:t>
      </w:r>
      <w:r w:rsidRPr="003B7D32">
        <w:rPr>
          <w:b/>
          <w:bCs/>
          <w:szCs w:val="24"/>
        </w:rPr>
        <w:t xml:space="preserve"> </w:t>
      </w:r>
      <w:r w:rsidR="0069483A" w:rsidRPr="003B7D32">
        <w:rPr>
          <w:szCs w:val="24"/>
        </w:rPr>
        <w:t xml:space="preserve">10 </w:t>
      </w:r>
      <w:r w:rsidRPr="00B97CDE">
        <w:rPr>
          <w:bCs/>
          <w:color w:val="0000FF"/>
          <w:szCs w:val="24"/>
        </w:rPr>
        <w:t>B.</w:t>
      </w:r>
      <w:r w:rsidRPr="003B7D32">
        <w:rPr>
          <w:bCs/>
          <w:szCs w:val="24"/>
        </w:rPr>
        <w:t xml:space="preserve"> </w:t>
      </w:r>
      <w:r w:rsidRPr="003B7D32">
        <w:rPr>
          <w:b/>
          <w:bCs/>
          <w:szCs w:val="24"/>
        </w:rPr>
        <w:t xml:space="preserve"> </w:t>
      </w:r>
      <w:r w:rsidRPr="003B7D32">
        <w:rPr>
          <w:b/>
          <w:bCs/>
          <w:szCs w:val="24"/>
        </w:rPr>
        <w:tab/>
      </w:r>
      <w:r w:rsidRPr="00B97CDE">
        <w:rPr>
          <w:b/>
          <w:bCs/>
          <w:color w:val="0000FF"/>
          <w:szCs w:val="24"/>
        </w:rPr>
        <w:t>B.</w:t>
      </w:r>
      <w:r w:rsidRPr="003B7D32">
        <w:rPr>
          <w:b/>
          <w:bCs/>
          <w:szCs w:val="24"/>
        </w:rPr>
        <w:t xml:space="preserve"> </w:t>
      </w:r>
      <w:r w:rsidR="0069483A" w:rsidRPr="003B7D32">
        <w:rPr>
          <w:szCs w:val="24"/>
        </w:rPr>
        <w:t xml:space="preserve">8 </w:t>
      </w:r>
      <w:r w:rsidRPr="00B97CDE">
        <w:rPr>
          <w:bCs/>
          <w:color w:val="0000FF"/>
          <w:szCs w:val="24"/>
        </w:rPr>
        <w:t>B.</w:t>
      </w:r>
      <w:r w:rsidRPr="003B7D32">
        <w:rPr>
          <w:bCs/>
          <w:szCs w:val="24"/>
        </w:rPr>
        <w:tab/>
      </w:r>
      <w:r w:rsidRPr="00B97CDE">
        <w:rPr>
          <w:b/>
          <w:bCs/>
          <w:color w:val="0000FF"/>
          <w:szCs w:val="24"/>
        </w:rPr>
        <w:t>C.</w:t>
      </w:r>
      <w:r w:rsidRPr="003B7D32">
        <w:rPr>
          <w:b/>
          <w:bCs/>
          <w:szCs w:val="24"/>
        </w:rPr>
        <w:t xml:space="preserve"> </w:t>
      </w:r>
      <w:r w:rsidR="0069483A" w:rsidRPr="003B7D32">
        <w:rPr>
          <w:szCs w:val="24"/>
        </w:rPr>
        <w:t xml:space="preserve">4 </w:t>
      </w:r>
      <w:r w:rsidRPr="00B97CDE">
        <w:rPr>
          <w:bCs/>
          <w:color w:val="0000FF"/>
          <w:szCs w:val="24"/>
        </w:rPr>
        <w:t>B.</w:t>
      </w:r>
      <w:r w:rsidRPr="003B7D32">
        <w:rPr>
          <w:b/>
          <w:bCs/>
          <w:szCs w:val="24"/>
        </w:rPr>
        <w:tab/>
      </w:r>
      <w:r w:rsidRPr="00B97CDE">
        <w:rPr>
          <w:b/>
          <w:bCs/>
          <w:color w:val="0000FF"/>
          <w:szCs w:val="24"/>
        </w:rPr>
        <w:t>D.</w:t>
      </w:r>
      <w:r w:rsidRPr="003B7D32">
        <w:rPr>
          <w:b/>
          <w:bCs/>
          <w:szCs w:val="24"/>
        </w:rPr>
        <w:t xml:space="preserve"> </w:t>
      </w:r>
      <w:r w:rsidR="0069483A" w:rsidRPr="003B7D32">
        <w:rPr>
          <w:szCs w:val="24"/>
        </w:rPr>
        <w:t xml:space="preserve">6 </w:t>
      </w:r>
      <w:r w:rsidRPr="00B97CDE">
        <w:rPr>
          <w:bCs/>
          <w:color w:val="0000FF"/>
          <w:szCs w:val="24"/>
        </w:rPr>
        <w:t>B.</w:t>
      </w:r>
      <w:r w:rsidRPr="003B7D32">
        <w:rPr>
          <w:bCs/>
          <w:szCs w:val="24"/>
        </w:rPr>
        <w:t xml:space="preserve"> </w:t>
      </w:r>
    </w:p>
    <w:p w14:paraId="59CEE5E5" w14:textId="70047719" w:rsidR="00431CE1" w:rsidRPr="003B7D32" w:rsidRDefault="00431CE1" w:rsidP="00B97CDE">
      <w:pPr>
        <w:tabs>
          <w:tab w:val="left" w:pos="284"/>
          <w:tab w:val="left" w:pos="2835"/>
          <w:tab w:val="left" w:pos="5387"/>
          <w:tab w:val="left" w:pos="7938"/>
        </w:tabs>
        <w:contextualSpacing/>
        <w:rPr>
          <w:bCs/>
          <w:szCs w:val="24"/>
        </w:rPr>
      </w:pPr>
      <w:r w:rsidRPr="00B97CDE">
        <w:rPr>
          <w:b/>
          <w:bCs/>
          <w:color w:val="0000FF"/>
          <w:szCs w:val="24"/>
        </w:rPr>
        <w:t>Câu 3</w:t>
      </w:r>
      <w:r w:rsidR="0044585F" w:rsidRPr="00B97CDE">
        <w:rPr>
          <w:b/>
          <w:bCs/>
          <w:color w:val="0000FF"/>
          <w:szCs w:val="24"/>
        </w:rPr>
        <w:t>1:</w:t>
      </w:r>
      <w:r w:rsidRPr="003B7D32">
        <w:rPr>
          <w:bCs/>
          <w:szCs w:val="24"/>
        </w:rPr>
        <w:t xml:space="preserve"> Trong thí nghiệm </w:t>
      </w:r>
      <w:r w:rsidR="00E375FA" w:rsidRPr="003B7D32">
        <w:rPr>
          <w:bCs/>
          <w:szCs w:val="24"/>
        </w:rPr>
        <w:t>Young</w:t>
      </w:r>
      <w:r w:rsidRPr="003B7D32">
        <w:rPr>
          <w:bCs/>
          <w:szCs w:val="24"/>
        </w:rPr>
        <w:t xml:space="preserve"> về giao thoa ánh sáng, </w:t>
      </w:r>
      <w:r w:rsidR="00F9008B" w:rsidRPr="003B7D32">
        <w:rPr>
          <w:bCs/>
          <w:szCs w:val="24"/>
        </w:rPr>
        <w:t xml:space="preserve">khoảng cách giữa </w:t>
      </w:r>
      <w:r w:rsidRPr="003B7D32">
        <w:rPr>
          <w:bCs/>
          <w:szCs w:val="24"/>
        </w:rPr>
        <w:t xml:space="preserve">hai khe hẹp </w:t>
      </w:r>
      <w:r w:rsidR="008719D7" w:rsidRPr="003B7D32">
        <w:rPr>
          <w:bCs/>
          <w:szCs w:val="24"/>
        </w:rPr>
        <w:t>là</w:t>
      </w:r>
      <w:r w:rsidRPr="003B7D32">
        <w:rPr>
          <w:bCs/>
          <w:szCs w:val="24"/>
        </w:rPr>
        <w:t xml:space="preserve"> </w:t>
      </w:r>
      <w:r w:rsidR="00F9008B" w:rsidRPr="003B7D32">
        <w:rPr>
          <w:bCs/>
          <w:position w:val="-6"/>
          <w:szCs w:val="24"/>
        </w:rPr>
        <w:object w:dxaOrig="200" w:dyaOrig="220" w14:anchorId="566179B0">
          <v:shape id="_x0000_i1182" type="#_x0000_t75" style="width:10.65pt;height:10.65pt" o:ole="">
            <v:imagedata r:id="rId310" o:title=""/>
          </v:shape>
          <o:OLEObject Type="Embed" ProgID="Equation.DSMT4" ShapeID="_x0000_i1182" DrawAspect="Content" ObjectID="_1713974958" r:id="rId311"/>
        </w:object>
      </w:r>
      <w:r w:rsidR="00F9008B" w:rsidRPr="003B7D32">
        <w:rPr>
          <w:bCs/>
          <w:szCs w:val="24"/>
        </w:rPr>
        <w:t xml:space="preserve"> </w:t>
      </w:r>
      <w:r w:rsidRPr="003B7D32">
        <w:rPr>
          <w:bCs/>
          <w:szCs w:val="24"/>
        </w:rPr>
        <w:t xml:space="preserve">và cách màn quan sát </w:t>
      </w:r>
      <w:r w:rsidR="008719D7" w:rsidRPr="003B7D32">
        <w:rPr>
          <w:szCs w:val="24"/>
        </w:rPr>
        <w:t xml:space="preserve">một khoảng </w:t>
      </w:r>
      <w:r w:rsidR="008719D7" w:rsidRPr="003B7D32">
        <w:rPr>
          <w:position w:val="-4"/>
          <w:szCs w:val="24"/>
        </w:rPr>
        <w:object w:dxaOrig="260" w:dyaOrig="260" w14:anchorId="1485B078">
          <v:shape id="_x0000_i1183" type="#_x0000_t75" style="width:13.15pt;height:13.15pt" o:ole="">
            <v:imagedata r:id="rId312" o:title=""/>
          </v:shape>
          <o:OLEObject Type="Embed" ProgID="Equation.DSMT4" ShapeID="_x0000_i1183" DrawAspect="Content" ObjectID="_1713974959" r:id="rId313"/>
        </w:object>
      </w:r>
      <w:r w:rsidRPr="003B7D32">
        <w:rPr>
          <w:bCs/>
          <w:szCs w:val="24"/>
        </w:rPr>
        <w:t xml:space="preserve">. Chiếu sáng các khe bằng ánh sáng đơn sắc có bước sóng </w:t>
      </w:r>
      <w:r w:rsidR="003253EB" w:rsidRPr="003B7D32">
        <w:rPr>
          <w:bCs/>
          <w:position w:val="-6"/>
          <w:szCs w:val="24"/>
        </w:rPr>
        <w:object w:dxaOrig="220" w:dyaOrig="279" w14:anchorId="3F184421">
          <v:shape id="_x0000_i1184" type="#_x0000_t75" style="width:10.65pt;height:14.4pt" o:ole="">
            <v:imagedata r:id="rId314" o:title=""/>
          </v:shape>
          <o:OLEObject Type="Embed" ProgID="Equation.DSMT4" ShapeID="_x0000_i1184" DrawAspect="Content" ObjectID="_1713974960" r:id="rId315"/>
        </w:object>
      </w:r>
      <w:r w:rsidRPr="003B7D32">
        <w:rPr>
          <w:bCs/>
          <w:szCs w:val="24"/>
        </w:rPr>
        <w:t xml:space="preserve">. Trên màn, </w:t>
      </w:r>
      <w:r w:rsidR="00096FCF" w:rsidRPr="003B7D32">
        <w:rPr>
          <w:bCs/>
          <w:position w:val="-4"/>
          <w:szCs w:val="24"/>
        </w:rPr>
        <w:object w:dxaOrig="320" w:dyaOrig="260" w14:anchorId="51678BC0">
          <v:shape id="_x0000_i1185" type="#_x0000_t75" style="width:15.65pt;height:13.15pt" o:ole="">
            <v:imagedata r:id="rId316" o:title=""/>
          </v:shape>
          <o:OLEObject Type="Embed" ProgID="Equation.DSMT4" ShapeID="_x0000_i1185" DrawAspect="Content" ObjectID="_1713974961" r:id="rId317"/>
        </w:object>
      </w:r>
      <w:r w:rsidRPr="003B7D32">
        <w:rPr>
          <w:bCs/>
          <w:szCs w:val="24"/>
        </w:rPr>
        <w:t xml:space="preserve"> và </w:t>
      </w:r>
      <w:r w:rsidR="00096FCF" w:rsidRPr="003B7D32">
        <w:rPr>
          <w:bCs/>
          <w:position w:val="-6"/>
          <w:szCs w:val="24"/>
        </w:rPr>
        <w:object w:dxaOrig="279" w:dyaOrig="279" w14:anchorId="1FADA840">
          <v:shape id="_x0000_i1186" type="#_x0000_t75" style="width:14.4pt;height:14.4pt" o:ole="">
            <v:imagedata r:id="rId318" o:title=""/>
          </v:shape>
          <o:OLEObject Type="Embed" ProgID="Equation.DSMT4" ShapeID="_x0000_i1186" DrawAspect="Content" ObjectID="_1713974962" r:id="rId319"/>
        </w:object>
      </w:r>
      <w:r w:rsidRPr="003B7D32">
        <w:rPr>
          <w:bCs/>
          <w:szCs w:val="24"/>
        </w:rPr>
        <w:t xml:space="preserve"> là hai vị trí của </w:t>
      </w:r>
      <w:r w:rsidR="006C1873" w:rsidRPr="003B7D32">
        <w:rPr>
          <w:szCs w:val="24"/>
        </w:rPr>
        <w:t>2</w:t>
      </w:r>
      <w:r w:rsidRPr="003B7D32">
        <w:rPr>
          <w:b/>
          <w:bCs/>
          <w:szCs w:val="24"/>
        </w:rPr>
        <w:t xml:space="preserve"> </w:t>
      </w:r>
      <w:r w:rsidRPr="003B7D32">
        <w:rPr>
          <w:bCs/>
          <w:szCs w:val="24"/>
        </w:rPr>
        <w:t xml:space="preserve">vân sáng. Biết </w:t>
      </w:r>
      <w:r w:rsidR="00D90B8C" w:rsidRPr="003B7D32">
        <w:rPr>
          <w:bCs/>
          <w:position w:val="-10"/>
          <w:szCs w:val="24"/>
        </w:rPr>
        <w:object w:dxaOrig="1040" w:dyaOrig="320" w14:anchorId="06D36AB7">
          <v:shape id="_x0000_i1187" type="#_x0000_t75" style="width:51.35pt;height:15.65pt" o:ole="">
            <v:imagedata r:id="rId320" o:title=""/>
          </v:shape>
          <o:OLEObject Type="Embed" ProgID="Equation.DSMT4" ShapeID="_x0000_i1187" DrawAspect="Content" ObjectID="_1713974963" r:id="rId321"/>
        </w:object>
      </w:r>
      <w:r w:rsidRPr="003B7D32">
        <w:rPr>
          <w:bCs/>
          <w:szCs w:val="24"/>
        </w:rPr>
        <w:t xml:space="preserve">mm và khoảng cách giữa </w:t>
      </w:r>
      <w:r w:rsidR="00395367" w:rsidRPr="003B7D32">
        <w:rPr>
          <w:szCs w:val="24"/>
        </w:rPr>
        <w:t xml:space="preserve">2 </w:t>
      </w:r>
      <w:r w:rsidRPr="003B7D32">
        <w:rPr>
          <w:bCs/>
          <w:szCs w:val="24"/>
        </w:rPr>
        <w:t xml:space="preserve">vân tối xa nhau nhất trong khoảng </w:t>
      </w:r>
      <w:r w:rsidR="001478AA" w:rsidRPr="003B7D32">
        <w:rPr>
          <w:bCs/>
          <w:position w:val="-6"/>
          <w:szCs w:val="24"/>
        </w:rPr>
        <w:object w:dxaOrig="460" w:dyaOrig="279" w14:anchorId="3647D35B">
          <v:shape id="_x0000_i1188" type="#_x0000_t75" style="width:22.55pt;height:14.4pt" o:ole="">
            <v:imagedata r:id="rId322" o:title=""/>
          </v:shape>
          <o:OLEObject Type="Embed" ProgID="Equation.DSMT4" ShapeID="_x0000_i1188" DrawAspect="Content" ObjectID="_1713974964" r:id="rId323"/>
        </w:object>
      </w:r>
      <w:r w:rsidRPr="003B7D32">
        <w:rPr>
          <w:bCs/>
          <w:szCs w:val="24"/>
        </w:rPr>
        <w:t xml:space="preserve"> </w:t>
      </w:r>
      <w:r w:rsidRPr="003B7D32">
        <w:rPr>
          <w:bCs/>
          <w:szCs w:val="24"/>
        </w:rPr>
        <w:lastRenderedPageBreak/>
        <w:t xml:space="preserve">là </w:t>
      </w:r>
      <w:r w:rsidR="0068508F" w:rsidRPr="003B7D32">
        <w:rPr>
          <w:szCs w:val="24"/>
        </w:rPr>
        <w:t>6,6</w:t>
      </w:r>
      <w:r w:rsidR="00A76E71" w:rsidRPr="003B7D32">
        <w:rPr>
          <w:szCs w:val="24"/>
        </w:rPr>
        <w:t xml:space="preserve"> </w:t>
      </w:r>
      <w:r w:rsidRPr="003B7D32">
        <w:rPr>
          <w:bCs/>
          <w:szCs w:val="24"/>
        </w:rPr>
        <w:t xml:space="preserve">mm. </w:t>
      </w:r>
      <w:r w:rsidR="003D6E89" w:rsidRPr="003B7D32">
        <w:rPr>
          <w:bCs/>
          <w:szCs w:val="24"/>
        </w:rPr>
        <w:t xml:space="preserve">Giữ nguyên các điều kiện ban đầu, thay ánh áng có bước sóng </w:t>
      </w:r>
      <w:r w:rsidR="003D6E89" w:rsidRPr="003B7D32">
        <w:rPr>
          <w:bCs/>
          <w:position w:val="-6"/>
          <w:szCs w:val="24"/>
        </w:rPr>
        <w:object w:dxaOrig="220" w:dyaOrig="279" w14:anchorId="36FECF00">
          <v:shape id="_x0000_i1189" type="#_x0000_t75" style="width:10.65pt;height:14.4pt" o:ole="">
            <v:imagedata r:id="rId314" o:title=""/>
          </v:shape>
          <o:OLEObject Type="Embed" ProgID="Equation.DSMT4" ShapeID="_x0000_i1189" DrawAspect="Content" ObjectID="_1713974965" r:id="rId324"/>
        </w:object>
      </w:r>
      <w:r w:rsidR="003D6E89" w:rsidRPr="003B7D32">
        <w:rPr>
          <w:bCs/>
          <w:szCs w:val="24"/>
        </w:rPr>
        <w:t xml:space="preserve"> bằng ánh sáng có bước sóng </w:t>
      </w:r>
      <w:r w:rsidR="003D6E89" w:rsidRPr="003B7D32">
        <w:rPr>
          <w:bCs/>
          <w:position w:val="-24"/>
          <w:szCs w:val="24"/>
        </w:rPr>
        <w:object w:dxaOrig="840" w:dyaOrig="620" w14:anchorId="7C30DF6C">
          <v:shape id="_x0000_i1190" type="#_x0000_t75" style="width:41.95pt;height:30.7pt" o:ole="">
            <v:imagedata r:id="rId325" o:title=""/>
          </v:shape>
          <o:OLEObject Type="Embed" ProgID="Equation.DSMT4" ShapeID="_x0000_i1190" DrawAspect="Content" ObjectID="_1713974966" r:id="rId326"/>
        </w:object>
      </w:r>
      <w:r w:rsidR="00024F11" w:rsidRPr="003B7D32">
        <w:rPr>
          <w:bCs/>
          <w:szCs w:val="24"/>
        </w:rPr>
        <w:t xml:space="preserve">. Vị trí cho vân sáng bậc 5 của bức xạ </w:t>
      </w:r>
      <w:r w:rsidR="00AC6FB8" w:rsidRPr="003B7D32">
        <w:rPr>
          <w:bCs/>
          <w:position w:val="-6"/>
          <w:szCs w:val="24"/>
        </w:rPr>
        <w:object w:dxaOrig="279" w:dyaOrig="279" w14:anchorId="6A82BF41">
          <v:shape id="_x0000_i1191" type="#_x0000_t75" style="width:14.4pt;height:14.4pt" o:ole="">
            <v:imagedata r:id="rId327" o:title=""/>
          </v:shape>
          <o:OLEObject Type="Embed" ProgID="Equation.DSMT4" ShapeID="_x0000_i1191" DrawAspect="Content" ObjectID="_1713974967" r:id="rId328"/>
        </w:object>
      </w:r>
      <w:r w:rsidR="00AC6FB8" w:rsidRPr="003B7D32">
        <w:rPr>
          <w:bCs/>
          <w:szCs w:val="24"/>
        </w:rPr>
        <w:t xml:space="preserve"> cách vân trung tâm</w:t>
      </w:r>
    </w:p>
    <w:p w14:paraId="7156780D" w14:textId="762F3FAB" w:rsidR="00431CE1" w:rsidRPr="003B7D32" w:rsidRDefault="00431CE1" w:rsidP="00B97CDE">
      <w:pPr>
        <w:tabs>
          <w:tab w:val="left" w:pos="284"/>
          <w:tab w:val="left" w:pos="2835"/>
          <w:tab w:val="left" w:pos="5387"/>
          <w:tab w:val="left" w:pos="7938"/>
        </w:tabs>
        <w:contextualSpacing/>
        <w:rPr>
          <w:bCs/>
          <w:szCs w:val="24"/>
        </w:rPr>
      </w:pPr>
      <w:r w:rsidRPr="003B7D32">
        <w:rPr>
          <w:b/>
          <w:bCs/>
          <w:szCs w:val="24"/>
        </w:rPr>
        <w:t xml:space="preserve"> </w:t>
      </w:r>
      <w:r w:rsidRPr="003B7D32">
        <w:rPr>
          <w:b/>
          <w:bCs/>
          <w:szCs w:val="24"/>
        </w:rPr>
        <w:tab/>
      </w:r>
      <w:r w:rsidRPr="00B97CDE">
        <w:rPr>
          <w:b/>
          <w:bCs/>
          <w:color w:val="0000FF"/>
          <w:szCs w:val="24"/>
        </w:rPr>
        <w:t>A.</w:t>
      </w:r>
      <w:r w:rsidRPr="003B7D32">
        <w:rPr>
          <w:b/>
          <w:bCs/>
          <w:szCs w:val="24"/>
        </w:rPr>
        <w:t xml:space="preserve"> </w:t>
      </w:r>
      <w:r w:rsidR="00AC1A45" w:rsidRPr="003B7D32">
        <w:rPr>
          <w:szCs w:val="24"/>
        </w:rPr>
        <w:t>3</w:t>
      </w:r>
      <w:r w:rsidR="0093464B" w:rsidRPr="003B7D32">
        <w:rPr>
          <w:szCs w:val="24"/>
        </w:rPr>
        <w:t>,8</w:t>
      </w:r>
      <w:r w:rsidR="00AC1A45" w:rsidRPr="003B7D32">
        <w:rPr>
          <w:szCs w:val="24"/>
        </w:rPr>
        <w:t xml:space="preserve"> </w:t>
      </w:r>
      <w:r w:rsidR="0093464B" w:rsidRPr="003B7D32">
        <w:rPr>
          <w:bCs/>
          <w:szCs w:val="24"/>
        </w:rPr>
        <w:t>m</w:t>
      </w:r>
      <w:r w:rsidRPr="003B7D32">
        <w:rPr>
          <w:bCs/>
          <w:szCs w:val="24"/>
        </w:rPr>
        <w:t xml:space="preserve">m. </w:t>
      </w:r>
      <w:r w:rsidRPr="003B7D32">
        <w:rPr>
          <w:b/>
          <w:bCs/>
          <w:szCs w:val="24"/>
        </w:rPr>
        <w:t xml:space="preserve"> </w:t>
      </w:r>
      <w:r w:rsidRPr="003B7D32">
        <w:rPr>
          <w:b/>
          <w:bCs/>
          <w:szCs w:val="24"/>
        </w:rPr>
        <w:tab/>
      </w:r>
      <w:r w:rsidRPr="00B97CDE">
        <w:rPr>
          <w:b/>
          <w:bCs/>
          <w:color w:val="0000FF"/>
          <w:szCs w:val="24"/>
        </w:rPr>
        <w:t>B.</w:t>
      </w:r>
      <w:r w:rsidRPr="003B7D32">
        <w:rPr>
          <w:b/>
          <w:bCs/>
          <w:szCs w:val="24"/>
        </w:rPr>
        <w:t xml:space="preserve"> </w:t>
      </w:r>
      <w:r w:rsidR="00315EC6" w:rsidRPr="003B7D32">
        <w:rPr>
          <w:szCs w:val="24"/>
        </w:rPr>
        <w:t>4,4</w:t>
      </w:r>
      <w:r w:rsidR="00AC1A45" w:rsidRPr="003B7D32">
        <w:rPr>
          <w:szCs w:val="24"/>
        </w:rPr>
        <w:t xml:space="preserve"> </w:t>
      </w:r>
      <w:r w:rsidR="00315EC6" w:rsidRPr="003B7D32">
        <w:rPr>
          <w:bCs/>
          <w:szCs w:val="24"/>
        </w:rPr>
        <w:t>m</w:t>
      </w:r>
      <w:r w:rsidRPr="003B7D32">
        <w:rPr>
          <w:bCs/>
          <w:szCs w:val="24"/>
        </w:rPr>
        <w:t xml:space="preserve">m. </w:t>
      </w:r>
      <w:r w:rsidRPr="003B7D32">
        <w:rPr>
          <w:b/>
          <w:bCs/>
          <w:szCs w:val="24"/>
        </w:rPr>
        <w:t xml:space="preserve"> </w:t>
      </w:r>
      <w:r w:rsidRPr="003B7D32">
        <w:rPr>
          <w:b/>
          <w:bCs/>
          <w:szCs w:val="24"/>
        </w:rPr>
        <w:tab/>
      </w:r>
      <w:r w:rsidRPr="00B97CDE">
        <w:rPr>
          <w:b/>
          <w:bCs/>
          <w:color w:val="0000FF"/>
          <w:szCs w:val="24"/>
        </w:rPr>
        <w:t>C.</w:t>
      </w:r>
      <w:r w:rsidRPr="003B7D32">
        <w:rPr>
          <w:b/>
          <w:bCs/>
          <w:szCs w:val="24"/>
        </w:rPr>
        <w:t xml:space="preserve"> </w:t>
      </w:r>
      <w:r w:rsidR="00AC1A45" w:rsidRPr="003B7D32">
        <w:rPr>
          <w:szCs w:val="24"/>
        </w:rPr>
        <w:t>5</w:t>
      </w:r>
      <w:r w:rsidR="00540BF3" w:rsidRPr="003B7D32">
        <w:rPr>
          <w:szCs w:val="24"/>
        </w:rPr>
        <w:t>,</w:t>
      </w:r>
      <w:r w:rsidR="00AC1A45" w:rsidRPr="003B7D32">
        <w:rPr>
          <w:szCs w:val="24"/>
        </w:rPr>
        <w:t xml:space="preserve">5 </w:t>
      </w:r>
      <w:r w:rsidRPr="003B7D32">
        <w:rPr>
          <w:bCs/>
          <w:szCs w:val="24"/>
        </w:rPr>
        <w:t>m</w:t>
      </w:r>
      <w:r w:rsidR="00540BF3" w:rsidRPr="003B7D32">
        <w:rPr>
          <w:bCs/>
          <w:szCs w:val="24"/>
        </w:rPr>
        <w:t>m</w:t>
      </w:r>
      <w:r w:rsidRPr="003B7D32">
        <w:rPr>
          <w:bCs/>
          <w:szCs w:val="24"/>
        </w:rPr>
        <w:t xml:space="preserve">. </w:t>
      </w:r>
      <w:r w:rsidRPr="003B7D32">
        <w:rPr>
          <w:b/>
          <w:bCs/>
          <w:szCs w:val="24"/>
        </w:rPr>
        <w:t xml:space="preserve"> </w:t>
      </w:r>
      <w:r w:rsidRPr="003B7D32">
        <w:rPr>
          <w:b/>
          <w:bCs/>
          <w:szCs w:val="24"/>
        </w:rPr>
        <w:tab/>
      </w:r>
      <w:r w:rsidRPr="00B97CDE">
        <w:rPr>
          <w:b/>
          <w:bCs/>
          <w:color w:val="0000FF"/>
          <w:szCs w:val="24"/>
        </w:rPr>
        <w:t>D.</w:t>
      </w:r>
      <w:r w:rsidRPr="003B7D32">
        <w:rPr>
          <w:b/>
          <w:bCs/>
          <w:szCs w:val="24"/>
        </w:rPr>
        <w:t xml:space="preserve"> </w:t>
      </w:r>
      <w:r w:rsidR="00AC1A45" w:rsidRPr="003B7D32">
        <w:rPr>
          <w:szCs w:val="24"/>
        </w:rPr>
        <w:t>6</w:t>
      </w:r>
      <w:r w:rsidR="00540BF3" w:rsidRPr="003B7D32">
        <w:rPr>
          <w:szCs w:val="24"/>
        </w:rPr>
        <w:t>,</w:t>
      </w:r>
      <w:r w:rsidR="00AC1A45" w:rsidRPr="003B7D32">
        <w:rPr>
          <w:szCs w:val="24"/>
        </w:rPr>
        <w:t>6</w:t>
      </w:r>
      <w:r w:rsidR="00E76AD0" w:rsidRPr="003B7D32">
        <w:rPr>
          <w:szCs w:val="24"/>
        </w:rPr>
        <w:t xml:space="preserve"> </w:t>
      </w:r>
      <w:r w:rsidRPr="003B7D32">
        <w:rPr>
          <w:bCs/>
          <w:szCs w:val="24"/>
        </w:rPr>
        <w:t xml:space="preserve">m. </w:t>
      </w:r>
    </w:p>
    <w:p w14:paraId="1D488036" w14:textId="2436AAC0" w:rsidR="00431CE1" w:rsidRPr="003B7D32" w:rsidRDefault="00504DA3" w:rsidP="00B97CDE">
      <w:pPr>
        <w:tabs>
          <w:tab w:val="left" w:pos="284"/>
          <w:tab w:val="left" w:pos="2835"/>
          <w:tab w:val="left" w:pos="5387"/>
          <w:tab w:val="left" w:pos="7938"/>
        </w:tabs>
        <w:contextualSpacing/>
        <w:rPr>
          <w:bCs/>
          <w:szCs w:val="24"/>
        </w:rPr>
      </w:pPr>
      <w:r w:rsidRPr="003B7D32">
        <w:rPr>
          <w:bCs/>
          <w:noProof/>
          <w:szCs w:val="24"/>
        </w:rPr>
        <mc:AlternateContent>
          <mc:Choice Requires="wpc">
            <w:drawing>
              <wp:anchor distT="0" distB="0" distL="114300" distR="114300" simplePos="0" relativeHeight="251620352" behindDoc="0" locked="1" layoutInCell="1" allowOverlap="1" wp14:anchorId="4BE8E4E9" wp14:editId="66E09DCE">
                <wp:simplePos x="0" y="0"/>
                <wp:positionH relativeFrom="column">
                  <wp:posOffset>4151630</wp:posOffset>
                </wp:positionH>
                <wp:positionV relativeFrom="paragraph">
                  <wp:posOffset>248920</wp:posOffset>
                </wp:positionV>
                <wp:extent cx="2472690" cy="1310640"/>
                <wp:effectExtent l="0" t="0" r="3810" b="3810"/>
                <wp:wrapSquare wrapText="bothSides"/>
                <wp:docPr id="6" name="Canvas 6"/>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224" name="Picture 224">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3D0BCA67-424D-4552-A3BA-90AD9ED89692}"/>
                              </a:ext>
                            </a:extLst>
                          </pic:cNvPr>
                          <pic:cNvPicPr>
                            <a:picLocks noChangeAspect="1"/>
                          </pic:cNvPicPr>
                        </pic:nvPicPr>
                        <pic:blipFill>
                          <a:blip r:embed="rId329"/>
                          <a:stretch>
                            <a:fillRect/>
                          </a:stretch>
                        </pic:blipFill>
                        <pic:spPr>
                          <a:xfrm>
                            <a:off x="35999" y="53993"/>
                            <a:ext cx="2436876" cy="1256824"/>
                          </a:xfrm>
                          <a:prstGeom prst="rect">
                            <a:avLst/>
                          </a:prstGeom>
                        </pic:spPr>
                      </pic:pic>
                    </wpc:wpc>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0D3EA706" id="Canvas 6" o:spid="_x0000_s1026" editas="canvas" style="position:absolute;margin-left:326.9pt;margin-top:19.6pt;width:194.7pt;height:103.2pt;z-index:251620352" coordsize="24726,13106"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80ZO0JgIAAJwEAAAOAAAAZHJzL2Uyb0RvYy54bWysVNuO2jAQfa/Uf7D8 vgTCQiEirCrQVpVWLaq6H2CcCbHWN9kmgb/v2Aml7D5sVfUhzoxnPD5z5iSrh5OSpAXnhdElnYzG lIDmphL6UNLnn493C0p8YLpi0mgo6Rk8fVh//LDqbAG5aYyswBEson3R2ZI2IdgiyzxvQDE/MhY0 BmvjFAvoukNWOdZhdSWzfDyeZ51xlXWGg/e4u+2DdJ3q1zXw8L2uPQQiS4rYQlpdWvdxzdYrVhwc s43gAwz2DygUExov/V1qywIjRyfelFKCO+NNHUbcqMzUteCQesBuJuNX3WyYbplPzXBk5wIQrf9Y d3+IuL2RonoUUkbHOh820pGWIWtdIwJEnrKbrAxRFPFsfHc4R8AUK3iBz0AkWm9wvj9QPBWODuhQ RP1VDcXcy9HeIaeWBbEXUoRz0geSF0Hpdif4zvUO/9buHBFVSfP8nhLNFAoT4/FaEreGTmJefwop EfzJ8BdPtNk0TB/gs7coLpR8ogbDxTU9i+7NlXsp7IXdaA/NoRDfF3wvkq3hRwU69Kp3ILFPo30j rKfEFaD2gA25r1UChKMKDgJv4jhrHOsPBDvM8BJIKK/AImZvI0esONVOxTdeTU4lnc6WyyUl55LO psvltP9o4BQIx2B+P50vPs0p4Rif5LP5omcQ5XIpE/X0BYwi0UCQiAXnwgrWPvkB1SUFZXYFkkx0 cTOpzEbr5hv7009Z15/K+hcAAAD//wMAUEsDBAoAAAAAAAAAIQBqMuIErSMBAK0jAQAUAAAAZHJz L21lZGlhL2ltYWdlMS5wbmeJUE5HDQoaCgAAAA1JSERSAAAHsAAAA/cIBgAAAKU50ZQAAIAASURB VHja7N0tTCV7nvDxvi8zy8yQeZgJu2Fn2Z7ODNmQDYJsuAmC5CIQCASbIFogSC6iBYLkItiEDQLR AoFAkA0C0QKBQJAsAoFoQTIINkEgEGyCQCAQCASinv3VLL19+/ZLVZ23qnM+n4T0s890Q9/6UlX0 +Z3/v56trq4mGxsbCdUyPT2dfP/99+mvVE+cc849/dAP/fRDP7RDP/3QD/3QTz/0Qzv0+6ln/yN5 8eKFI1Ex3377bcRLf6V64pxz7umHfuinH/qhHfrph37oh376oR/aod9PGWBXlAG2CxH6oZ9+6Id+ aKcf+qEf+umHfuiHdvq1GwPsijLAdiFCP/TTD/3QD+30Qz/0Qz/90A/90E6/dmOAXVEG2C5E6Id+ +qEf+qGdfuiHfuinH/qhH9rp124MsCvKANuFCP3QTz/0Qz+00w/90A/99EM/9EM7/dqNAXZFGWC7 EKEf+umHfuiHdvqhH/qhn37oh35op1+7McCuKANsFyL0Qz/90A/90E4/9EM/9NMP/dAP7fRrNwbY FWWA7UKEfuinH/qhH9rph37oh376oR/6oZ1+7cYAu6IMsF2I0A/99EM/9EM7/dAP/dBPP/RDP7TT r90YYFeUAbYLEfqhn37oh35opx/6oR/66Yd+6Id2+rUbA+yKMsB2IUI/9NMP/dAP7fRDP/RDP/3Q D/3QTr92Y4BdUQbYLkToh376oR/6oZ1+6Id+6Kcf+qEf2unXbgywK8oA24UI/dBPP/RDP7TTD/3Q D/30Qz/0Qzv92s2z8fHx5OXLl45ExTx//jzp6elJf6V64pxz7umHfuinH/qhHfrph37oh376oR/a od9PPXMIAAAAAAAAACgDA2wAAAAAAAAASsEAGwAAAAAAAIBSMMAGAAAAAAAAoBQMsAEAAAAAAAAo BQNsAAAAAAAAAErBABsAAAAAAACAUjDABgAAAAAAAKAUDLABAAAAAAAAKAUDbAAAAAAAAABKwQAb AAAAAAAAgFJ49uLFi2RsbMyRqJjf/va3ybfffpv+SvXEOefc0w/90E8/9EM79NMP/dAP/fRDP7RD v5969j/SA0K1xPA62sWvVE+cc849/Sju5uYmOT8/T46Pj5ODg4NkZ2cnWVtbSxYXF5O5ubn0Y3p6 OhkfH3/3MTQ0lDZ7//oZ/3f8/7//+yYnJ9M//+rVq2R1dTV5/fp1+vl3d3fTr3dycpJ+fZx/6Kcf 2qEf+umHfuiHfvqhHfrVnwF2RRlguxChX7uK4XAMiWNgHMPj5eXlZGZmJhkZGUl6e3vTY1+Wj76+ vnQAPjU1lQ694++6tbWVvH37Nrm9vRXT+Yd++qEd+umnn37oh376oR/aoV9OBtgVZYDtQoR+VXd3 d5ecnp4mb968SVdOx4C6u7u7VAPqWj/ivye2fFlYWEg2NjaS/f19q7edf/rppx/aoZ9+6Id+6Kcf +qEd+n1GOsD+6quv0kFono/nz5/n+kJPz2zO+/Hjjz9m/hrb29uFvkbeIfB3331X6GvEdrZZ/eUv f/ns53p/QPLh/xZ/Nqv4OxX5b9E//9eIP5fnQlT0vyWOQ1ZxfPXP3z+umXmvne/3z6LM/aNnHvH9 En/um2++Sb7++ut3x6+TP7q6utKB/fz8fLo9+eXlZdv3r9c982PXzy/dMz/30U73zDz9i14za+2f 9fpZz5+ZOqV/M+6ZT/2y/kOqHj8zNfKe2Un93792Vuln5k79melT596nrp3t+m+mdumf9UWoev/M VMV7Zhn7R8cir5u1+mdmPzN9+vrZjGtm3v5leJ2xjP0/d/30OmP575l5XjvzOnP5+j/1i50Q2/11 pnpfM1vd/2PXTq8zVueemeXaWcbXGRvV/1nRF997enpyXySLfJ0ffvgh89eI1W1F/3vyGBgYKPQ1 vv/++8xfI7afLfrfEn82q/g76d+c/vHn8gywi/63xHHIKo6v/s3vn/HdRaXt/6UfxmKFcaw0ju2/ Y2vtGFp3+sA6z2rtpaWlSvf/UFwv6nnP/Nj10z0zf/+i18xW9/czU+vvmXkG2GW/Z3ZS//evnX5m ar97pp+Zy90/6wDbPbOc/YvuEOVnps7+mSlvf68zfrz/566fXmdqr3um1xnL2//3v/9927/OVO9r Zqv7f+za6d9Mfmaqan8rsK3AtgLXCmz9c/a3Avun74yKrcD39vbSbbLjedBFb4o+fv4R32PxBoD4 iBXs3hlpBbYV2OV6Z6wV2I3/mamR90wrsK0mqso90wrsave3AtsK7Fb8zOxnJiuw26G/FdhWYHud 2QrsKt4zW93fCmwrsFvxOmNDV2DbT716PAO72jzLQL8qi4H1wcFBulI4tsE2sG7eR3zPzc3NJYeH h8nDw4PzD/3QD+30Qz/0Qz/90A/90E6/tmOAXVEG2C5E6NdMFxcXyebmZjIxMWFgXaLnaI+Pjydr a2vJ1dWV8w/90A/t9EM/9EM//dAP/bTTTr+2YIBdUQbYLkTo12jHx8fJyspK+lxmQ+vyf8Tzb+bn 59Nu7bw62/VTP/RDO/3QD/3QTz/0Qz+006+9GWBXlAG2CxH6NcLR0VEyOzub9Pf3V2ZwG8/jiRaj o6PpiuSXL1+m22zHMDcG8Kurq+nH+vp6srOzk/7+pz8X//fGxsa73/P0EX8+PiYnJ9PPGR+Dg4Pv 2pf9o6+v790w+/Hx0fmHfuinnXb6oR/66Yd+6Id+2qFfZRhgV5QBtgsR+tXL2dlZOrR9GuyW5aOn pyd9xvbMzEzy6tWr5PXr18ne3l5yenqabpkdz+JuRb8YCF9eXqbPoY4BePy9YlgcK9XLOOCOrgsL C+mbE9phmO36qR/6oZ1+6Id+6Kcf+qEf2unX3gywK8oA24UI/WoRz7SO1cmx7XQZVgvHs7WXl5eT ra2t5O3bt4WH02XoF9t3x/Hd3d19N9yOFdwxkC/DsV5cXEzfBOD8Qz/00w790A/99EM/9EM/7dCv jAywK8oA24UI/fKKwWqsGI6ttlu5qnpqaiodnscQtZGD6rL1i9XPsXI8BtsxrI/tyVu5Vfvw8HD6 hoFWNHD9dP3UTz+0Qz/90A/90E8/9EM79PuUZzHMiC1ZqZYff/wx+eGHH9JfqZ4455x7+jXLyclJ ugV3s1cAx9eLlcdLS0vp0Pb6+lq/j4gBcjSKZ3TH8erq6mr6MDve1BDHJN7k4PxDP/TTDv3QD/30 Qz/0008/7dCvlZ45BADt5/b2NtnY2EiGhoaa+qzlGMCura2l24BXYRhaRnHcYqC9vb2dPv+7mc8m f3pedjzjGwAAAAAAWsEAG6CNHB8fJ9PT0+8eM9DIj+7u7nQ78BiUn5+fp1tkU39xXGO79XiedrNW aMf3T2xxfnh4qCsAAAAAAE1lgA1QcbFiN7boHhgYaPhgM56/MTc3l+zv71th3SI3NzdNXZ0d31fx JoX4ugAAAAAA0GgG2AAVFQPF1dXVpL+/v6EDzNiGfHl5OV1lTfnEduPRJ95c0Mjvg1j5HduLn52d OegAAAAAADSMATZAxcQAMVbfNnIr6eHh4fRZ1lbdVksMs1dWVho+zI6t42NbcwAAAAAAqDcDbICK ODg4aOjzrZ9WWl9cXDjYbSDe6LC4uNjQreXjmdzx3HUAAAAAAKgXA2yAkosB4djYWEMGkD09PemQ M4adj4+PDnabitXS0Tl6N2rF/s7Oju8hAAAAAABqZoANUEIxCIyB4OjoaEMGjpOTk8n+/n5yd3fn YHeQ+/v79PsqtgBvxBb0sdrbIBsAAAAAgFoYYAOUTAyWG7Htc3zO169fe641qfg+2NjYSFdPN2qQ DQAAAAAAeRlgA5REbBVe7xXXscp2dnY2efv2rVWxfNLJyUkyPz9f9+erx3B8b2/P9x4AAAAAAJk9 i4FJvHBNtWxvb6cr5+JXqifOOeeefk8ODg6SkZGRug4OX7x4kayuribX19eCOf8yi++XWKUf3z+N GGTrh376oR366Yd+6Id++qEf2qHflzx7GnRQLU+r5OJXqudpOOTc6+x+cTOq9+B6fHw82d3dteLV +Vezo6Oj9Pupnt+fY2NjydnZmX7OP/30Qzv00w/90A/99EM/tEO/TzLArigDbBciqtsvBoP13Co8 tgl/9epVzYNB/fiY09PTZGZmpq7bi8fnu7y81M/5h35oh376oR/6oZ9+6Id26PczBtgVZYDtQkT1 +sXAbm5urm6DwO7u7mRlZSW5uroSxfnXcE/fv/GGiXp8/8Z5sLi4mNzd3enn/EM/tEM//dAP/dBP P/RDO/30e8cAu6IMsF2IqE6/GNDF86jrNfjr7e1NB3+eb+38a4Wbm5tkaWkp6enpqcv3c3yetbW1 5P7+Xj/nH/qhHfrph37oh376oR/a6YcBdlUZYLsQUY1+W1tb6cC5XoPrGITnXbGK868Rnt6YUa9B dn9/f/r8dv2cf+iHduinH/qhH/rph35op19nM8CuKANsFyLK3e/4+DgZGRmp2+B6fX098wpVnH/N dHt7mywvLyd9fX11+X4fGxtLTk5O9HP+oR/aoZ9+6Id++umnH/qhnX4dygC7ogywXYgoZ7/Y1vvl y5d1ec51rGyNwWBs2Yzzr+weHh7SN1rUa0X2/Px8OhzXz/mHfminn376oR/66Yd+6Id2+nUWA+yK MsB2IaJ8/eo1vItnZcczrm0V7vyrovi+rdczsuNzbG5uJo+Pj/o5/9AP7fTTTz/0Qz/90A/90E6/ DmGAXVEG2C5ElKdfbBc+Ojpal8F1DP4+tuoU51/VxCA7dhDo7u6u+dwYHh5OzzP9nH/oh3b6oR/6 oZ9+6Id+aKdf+zPArigDbBciWt/vH//xH9NtjmsdzsV5HIM+g2vnXzuKLfBjR4F6bKs/Ozubnnf6 Of/QD+30Qz/0Qz/90A/90E6/9mWAXVEG2C5EtL7f119/XfNAbnx8PDk/P3dQnX9t7+3bt+n3e63n zDfffKOf8w/90E4/9EM/9NMP/dAP7fRrYwbYFWWA7UJEa1xfXye/+tWvah7C9ff3J7u7uw6o86/j HB0dJSMjIzWfQ7/+9a+Ti4sLB9T5h35opx/6oR/66Yd+6Id2+rUZA+yKMsB2IaK5Hh8fk42NjZqf 59vb25usra0l9/f3Dqrzr6Ntb28nPT09NT83fn19PT0/cf6hH9rph37oh376oR/6aaedfu3BALui DLBdiGies7OzmleMxqBtdXXV4Nr5x3vi+dhzc3M1Px97dHTUVvzOP/RDO/3QD/3QTz/0Qz/ttNOv TTxzCAA+LlZ1xmrpGD7XMlybmJgwXIPPOD09TYaHh2s6z2IIHm8SsRobAAAAAKDaDLABPuLt27fJ 4OBgzduF7+3tGahBRvFc+L6+vprOu6GhofT8BQAAAACgmgywAd4TW3wvLi7WtKVx/NmVlZXk7u7O AYWcbm9vk6WlpZp3PojdEx4eHhxQAAAAAICKMcAG+F+xzffAwEBNQ7OxsbHk4uLCwYQaxbbite6C EM/GjmfYAwAAAABQHQbYAP9jfX096e7uLjwo6+npSd68eWO7cKijOJ82NjbS86uWHRGWl5etxgYA AAAAqAgDbKCjXV5epqs0a1nlOT09ndzc3DiY0CBxfsV5Vutq7KurKwcTAAAAAKDkDLCBjhUrO2tZ dd3b25vs7OxYdQ1Nsr+/n/T19RU+Z+N8j3MWAAAAAIDyMsAGOs79/X0yNzdX02rO2dnZ5Pb21sGE Jru7u0tevXqVbg1e9PyN8z+uAwAAAAAAlI8BNtBRTk9Pk6GhocKDr1j9GatAgdY6PDxMXrx4Ufhc HhgYSE5OThxIAAAAAICSMcAGOkZsHdzV1VV44DU/P5+u/gTK4eHhIVlYWKhpN4XV1VWPAQAAAAAA KBEDbKDtxVbfU1NTNa263t3ddSChpA4ODmpajT0yMpJcXFw4kAAAAAAAJfAsngO5tLTkSFTMd999 l25/Gr9SPXHOOfea4+joKB1AFx1sxeD7w1XX+jn/KF+/eKZ1Lc/G7u7u9kYV5x/6aYd+6Id++qEf +umnn3boVwLP4kXbWLVEtTy9QB+/Uj1PKwWde40TWwKvrKzUNMyKLcc/trWwfs4/ytsvno3d399v S3HnH/qhnX7oh3766acf+qGfduhXUQbYFWWA7ULEp8WK6fHx8cIDrPiz19fX+jn/qGi/uAZMTk4W vgaMjo4m5+fnDrbzD/20Qz/0008//dAP/fRDO/RrAQPsijLAdiHi405PT9Pt9YsMrbq6upLNzc0v rr7Uz/lHNfptb2+n53XR68GbN28ccOcf+mmHfuinn376oR/66Yd26NdkBtgVZYDtQsRPxdB5bW2t 8LBqaGgoOTs708/5R5v1i5XUw8PDhVdjxzNnHh4eHHjnH/pph37opx/6oR/66Yd26NckBtgVZYDt QsT/ie2CY8vfogOq2dnZ9HPo5/yjPfvd398ni4uL7+6dRbYUv7q6cvCdf/rppx36oZ9+6Id+6Kcf 2qFfExhgV5QBtgsRf3VycvLueOb96O7uTnZ2dvRz/tEh/Q4PD5O+vr5C14uenp70EQU4//TTTzv0 Qz/90A/90E8/tEO/xjLArigDbBcikmR9fb3wluHj4+PJ9fW1fs4/Oqzfzc1NMjExUfhNL3t7eyI4 //TTTzv0Qz/90A/90E8/tEO/BjLArigDbBeiThbPu56bmys0gIpzZnV1Nd1SWD/nH53bL94AU3RL 8YWFBc/Fdv7ph3boh376oR/6oZ9+aId+DWKAXVEG2C5Enery8jIZGRkpNHSKrYPfvn2rn/NPP/1S x8fHhbcUj+di397eCuL80w/t0A/99EM/9EM//dAO/erMALuiDLBdiDrRxcVF4WHT2NhYOvzWD/30 e9/V1VU6jC5yXRkaGkqvSzj/9EM79EM//dAP/dBPP7RDv/oxwK4oA2wXok6zs7OTPn+2DNv96uf8 o/36raysFH4udlyfcP7ph3boh376oR/6oZ9+aId+9WGAXVEG2C5EneTVq1eFBktdXV3J3t6efuin XyZxvejt7S10vYkBOM4//dAO/dBPP/RDP/TTD+3Qr3YG2BVlgO1C1Alubm6SiYmJQsOk4eHh5Pz8 XD/00y+X2FJ8cHCw0HVncnIyubu7E8n5px/aoR/66Yd+6KeffvqhHfrV4Nnq6mqysbHhSFTM9PR0 8v3336e/Uj1xzjn3Pu/s7Kzw867n5uaS+/t7/dBPv0Li+hH31yLXnxh+xxAc559+aId+6Kcf+qGf fvrph3boV8wzhwAom/39/ULPu44dCV6/fu0AAnUR15MiQ+yenp6GPL4AAAAAAKATGGADpRIDo6ct 8vMOjI6Pjx1AoK6Ojo4KPxc73i35+PjoIAIAAAAA5GCADZTG4uJioSFRPBPi8vLSAQQa4ubmJhkZ GSl0fXr58mXy8PDgIAIAAAAAZGSADbRcLc+bHR0dTW5vbx1EoOHXqVevXhXaIWJ8fDy5u7tzEAEA AAAAMjDABlrq6uoqGRwcLDS8jhXbVjYCzbS5uVloiD08PJyu5AYAAAAA4PMMsIGWOTs7K/Rs2a6u rmRnZ8cBBFri4OCg0LUrHndwcXHhAAIAAAAAfIYBNtASh4eHSXd3d+4BUF9fX3J+fu4AAi0Vu0fE QDrvNaynpyc5OTlxAAEAAAAAPsEAG2i63d3ddBV13sHP0NCQ1YtAacSW4PF86yK7SMR1EAAAAACA nzPABppqbW2t0PNjZ2Zmkvv7ewcQKJXHx8dkaWkp9zUtPtbX1x1AAAAAAIAPGGADTTM/P19oyLOw sJA8PDw4gEBpra6uFnpzztzcXDoEBwAAAADgr57FMxyvr68diYr5y1/+krx9+zb9leqJc66Tzr0Y PscK6ryDnXhG9t7enn7oRyX6HR4eFno8wvT0dMe8Scf5px/aoZ9+6Id+6Kcf+qEd+n3Js3jh9MWL F45ExTyt8opfqZ445zrl3ItnxI6OjuYe6PT09CRHR0f6oR+V6ndycpL09vbmvubFdbITHpPg/NMP 7dBPP/RDP/TTD/3QDv2+xAC7ogywXYiq4OLi4t1/a56PwcHB9J1G+qEfVex3eXmZDA8P5772xZ+J N/3oh35oh376oR/66aeffuiHdvp1MgPsijLAdiEquxjgFFmFOD4+XvoBjhuJ8w/9vuTu7q7Q7hP9 /f3pm3/0Qz+0Qz/90A/99NNPP/RDO/06lQF2RRlguxCV2dnZWdLX15d7cDM1NVWJLXTdSJx/6JfF 4+NjMj8/X+gRCsfHx/qhH9qhn37oh3766acf+qGdfh3JALuiDLBdiMoqnlvd3d2de2CzuLiYDnv0 Qz/ard/a2lrua2JcR9txiO380w/t0E8/9EM/9NMP/dAO/b7EALuiDLBdiMrozZs3hYbXGxsb+qEf bd1ve3v73b0760dXV1d6XdUP/dBOP/30Qz/00w/90A/t9OskBtgVZYDtQlQ2+/v7uYcz8fvjz+mH fnRCv8PDw3QonfdNPq9fv9YP/dBOP/30Qz/00w/90A/t9OsYBtgVZYDtQlQmsYI67/C6ys94dSNx /qFfUUUfs7CysqIf+qGdfg6GfuiHfvqhH/qhnX4dwQC7ogywXYjKYnV1Nfcgpq+vLzk9PdUP/ejI ficnJ0lvb29HDrGdf/qhHfrph37oh376oR/aod+XGGBXlAG2C1EZLCws5B7A9Pf3J2dnZ/qhHx3d L66D8WaevNfQxcXF5PHxUT/0Qzv90A/90E8/9EM/tNOvbRlgV5QBtgtRq8UQJe/gZXh4OLm6utIP /dDvf9zc3CQjIyO5r6Vzc3PJw8ODfuiHdvqhH/qhn37oh35op19bMsCuKANsF6JWmp+fzz1wGRwc TIc1+qEf+v2fu7u7ZHx8PPc1dWZmppIrsZ1/zj+0Qz/90A/90E8/9EM79PsSA+yKMsB2IWqFGJZM T0/nHrTEcOb29lY/9EO/j4jV1FNTU7mvrXE9rtpKbOef8w/t0E8/9EM/9NMP/dAO/b7EALuiDLBd iJqt6IAlVglWdatbNxLnH/o1S7xBKK6Xea+xk5OTyf39vX7oh3b6oR/6oZ9+6Id+2mmnX9t4Fs+j vb6+diQq5i9/+Uvy9u3b9FeqJ865Kp17MYCOIUnewcrs7GylBivt2g/99KuGuNbGdTPvtXZiYqIy bxRy/jn/0A799EM/9EM//dAP7dDvS545BMDnxPNZR0ZGcg9U5ubmKvl8VoBWW15ebushNgAAAADA 5xhgA59UdHi9sLBgeA1Qg6WlpdzX3tHR0bbc9QIAAAAA6CwG2MBHxQA6hiF5Byirq6sOHkAdrK2t Jd9++60hNgAAAADQUQywgZ+JlddFhtex7S0A9bO5uWmIDQAAAAB0FANs4CeKbhu+tbXl4AE0wM7O TqEhdlzPAQAAAACqxgAbeKfo8Hp7e9vBA2igIkPs4eHh5Pb21sEDAAAAACrFABtIPTw8JOPj41Ze A5TU7u5u0tXVZYgNAAAAALQ1A2wgXXk9NjaWaygSQ5SDgwMHD6CJ9vf3rcQGAAAAANqaATZ0uFh5 Hc9KNbwGqIY3b97kXokdb1KK6z0AAAAAQNkZYEMHi2HG1NSU4TVAxezt7SXd3d25rt+Tk5OG2AAA AABA6T1bXV1NNjY2HImKmZ6eTr7//vv0V6onzrlWn3uPj4+5h9exba3hdTn6oZ9++h0dHeVeid3q IbZ+zj+0Qz/90A/90E8/9EM79PuSZ/Fi5osXLxyJinl6/mX8SvXEOdfKcy+G17Ozs7lXXseKP1rf D/300+9J1YbY+jn/0A799EM/9EM//dAP7dDvSwywK8oA24WoFjMzM7mH14eHh8K5keiHfiVUZIg9 MTHRkiG2fs4/tEM//dAP/dBPP/RDO/T7EgPsijLAdiEqan5+Pve24YbXbiT6oV+5VWUltn7OP7RD P/3QD/3QTz/0Qzv0+xID7IoywHYhKqLI8Nozr91I9EO/aqjCEFs/5x/aoZ9+6Id+6Kcf+qEd+n2J AXZFGWC7EOVleO1Ggn76tb/YMaPIEFs/9NMO/dAP/fRDP/RDP+3QrywMsCvKANuFKI+8w+v42N/f F8qNRD/0q6AiQ+y5ubnk8fFRP/TTDv3QD/30Qz/0008/7dCv5QywK8oA24UoqyLD6+3tbZHcSPRD vworMsReWlrSD/20Qz/0Qz/90A/99NNPO/RrOQPsijLAdiHKYnNz0/DajQT99OtQ8Uzs7u7uXPeA lZUV/dBPO/RDP/TTD/3QTz/9tEO/ljLArigDbBeiL9nZ2Xn3fZLlI1bqeea1G4l+6NdeigyxV1dX 9UM/7dAP/dBPP/RDP/0cDO3Qr2UMsCvKANuF6HPyDq/jY29vTxg3Ev3Qrw3FduJ57wmN2o1DP+cf 2qGffuiHfuinH/qhHfp9iQF2RRlguxB9SpHhtW3D3Uj0Q7/29ubNm1LcG/Rz/qEd+umHfuiHfvqh H9qh35cYYFeUAbYL0cecnp6mW4EbXruRoJ9+fCiu93mH2Pv7+/qhn3boh3766acf+qGffmiHfk1l gF1RBtguRB86OztLent7S/OcU/3QD/3KZ2lpKdd9It4UFVuQ64d+2qEf+umHfuiHfvqhHfo1y7Px 8fHk5cuXjkTFPH/+POnp6Ul/pXrinKvnuVdkeL2wsCBESfqhH/o10/z8fK77RXd3d3JxcaEf+mmH fuinH/qhH/rph3bo1xTPHAKotqurq6Svry/XMGJ2djZ5fHx08AA6VN4hdn9/f3J5eenAAQAAAAAN Z4ANFXZ/f58MDg7mGkJMTk4aXgOQTE9P5x5i39zcOHAAAAAAQEMZYENFxRA6htF5h9cPDw8OHgCp mZmZXPeR4eHh5Pb21oEDAAAAABrGABsqKu/KOcNrAD4U94W8b4aKZ/HYyQMAAAAAaBQDbKigvM8u HR0dTe7u7hw4AH4mHkcxMDCQ674yNzdniA0AAAAANIQBNlTM4uKi7V4BqKvr6+vcQ+yFhQUHDgAA AACoOwNsqJCdnZ3k22+/zTxc6O/vT4cSAPAlcb948eJFriH2xsaGAwcAAAAA1JUBNlTE/v5+ruF1 X19fcnl56cABkNnp6WnS1dWVa4h9cHDgwAEAAAAAdWOADRVwcnKSa6AQv/f4+NiBAyC3w8PD3Pcc Q2wAAAAAoF4MsKHkzs/Pk97e3lyr4XZ3dx04AAorMsQ+Ojpy4AAAAACAmhlgQ4nd3NwkAwMDuYbX W1tbDhwANVtfX891/+nu7k4uLi4cOAAAAACgJs9evHiRjI2NORIV89vf/jZ9HnL8SvXEOfelcy+G 10NDQ7mGB6urqw5uSfqhH/q1g7W1tVz3oWgT9y/9nH9oh37opx/6oZ9++umHduhX1LOnFxuplhhe R7v4leqJc+5z597Dw0MyPj6ea2gwPz/vwJakH/qhXztZXl7OdT8aHh5Obm9v9XP+oR36oZ9+6Id+ +jkY+qEd+hVigF1RBtjtfSGanp7ONSyYmZlJh964kaCffjTC7OxsrvtSvFP0Y/cl/Zx/aId++qEf +qGffuiHduj3JQbYFWWA3b4XopWVlVxDgomJCcNrNxL004+GKrIzSLwZ6/HxUT/nH9qhn3766Yd+ 6Kcf+qEd+uVigF1RBtjteSHa3NzMNRwYHBxM7u7uHFA3EvTTj4aL+83Q0FCu+1RsP66f8w/t0E8/ /fRDP/TTD/3QDv3yMMCuKAPs9rsQ7e7uvuua5aOvry+5urpyMN1I0E8/mubm5iZ981SeIXbc3/Rz /qEd+umnn37oh376oR/aoV9WBtgVZYDdXheii4uLpKenJ/MwIH7v6empA+lGgn760XTX19fpm6iy 3rO6urqS4+Nj/Zx/aId++qEf+qGffuiHduiXiQF2RRlgt8+F6PLyMtcgID4ODg4cRDcS9NOPljk7 O0u6u7tzvfEq3qyln/MP7dBPP/RDP/TTD/3QDv2+xAC7ogyw2+NC9Mc//jEZHR3NNbze3t52AN1I 0E8//Vou3kyV59EX/f39yfPnz/Vz/qEd+umHfuiHfvqhH9qh32cZYFeUAXZ7XIhiW9U8w+uNjQ0H z40E/fTTrzS2trZy3cd+9atf6ef8Qzv00w/90A/99EM/tEO/zzLArigD7Pa4EOX5WFxcdODcSNBP P/1KZ35+Pvc9TT/nH9qhn37oh37opx/6oR36fYoBdkUZYFfb73//+1wv9E9OTiaPj48OnBsJ+umn X+nE/SnuU3nua3EfxPmHduinH/qhH/rph35oh34fY4BdUQbY1bW7u5t89dVXmV/kHx4eTu7v7x04 NxL0Q7/SivvUyMhI5ntb3AfjGdo4/9AO/fRDP/RDP/3QD+3Q70MG2BVlgF1NZ2dnSU9PT+YX+OP3 Xl9fO3BuJOiHfqV3c3OT9PX1Zb7HdXd3p/dFnH9oh376oR/6oZ9+6Id2+un3vmc7OzvJ3t6eI1Ex P/74Y/LDDz+kv1INV1dXuZ59HW9OODk5ceBKKK6Zrp36oR8/FwPpGExnvdcNDAwkd3d3DpzzD+3Q Tz/0Qz/00w/90E4//d555hBA48WL84ODg7meD7q/v+/AAVA5h4eH73aKyfIxMTGRPDw8OHAAAAAA QMoAGxrs8fExGRsbyzW8Xl1ddeAAqKz19fVc9735+XkHDQAAAABIGWBDg62srOR6EX92djYdegNA lcVQOs/9b21tzUEDAAAAAAywoZG2t7dtowpARyqyA4nHZwAAAAAABtjQIEdHR7mG1wMDA+mzsgGg XcQQe2RkJPO9sLu7O7m4uHDgAAAAAKCDGWBDA5yfnye9vb2ZX7Dv6elJzs7OHDgA2s7l5WV6n8t6 T+zv709ubm4cOAAAAADoUAbYUGf39/fpauqsL9THKu23b986cAC0rdiVpKurK/O9MbYe90gNAAAA AOhMBthQZ1NTU7me97m+vu6gAdD2dnZ2ct0fp6en0y3IAQAAAIDOYoANdfTq1atcL84vLS05aAB0 jLm5uVz3ybW1NQcNAAAAADqMATbUyebmppVlAPAZcd97+fJlrvvl4eGhAwcAAAAAHeTZ8fFxcnJy 4khUzPb2drKxsZH+SuvFOZTn2Z5/+tOfkoODA+dehXu7duqHfhTr95//+Z/pfTDrPbOnpye5vLx0 8Jx/aKeffvqhH/rph37oh3b6dYhn8cLgixcvHImK+fbbb9MXdeNXWuvm5ibp7+/P/EJ8X1/fu9/v 3Kum6KaffuhH8X5xH4z7YdZ7Z/y5uN/i/EM7/dAP/dBPP/RDP7TTr/0ZYFeUAXY5xFaoo6OjmV+A j17xDhoXIjcS9EO/Tu/39u3bdz/PZPkYHx9PHh4eHETnH9rph37oh376oR/6oZ1+bc4Au6IMsMth YWEh13M8n7Z8dyFyI0E/9NMvSXZ2dnLdR+O+i/MP7fRDP/RDP/3QD/3QTr/2ZoBdUQbYrbe1tZXr Rffl5WUXIjcS9EM//T7ot7S0VOjNYDj/0E4/9EM/9NMP/dAP7fRrTwbYFWWA3VonJydJV1dX5hfb p6en0+3GXYjcSNAP/fT7eb+4T+Z9HAfOP7TTD/3QD/30Qz/0Qzv92pMBdkUZYLfO9fX1uwtJlo/+ /v7k9vbWhajCva+urn7yEU2f2n74v8WHZ7T6QQD9yNfv/v4+GR4eznxv7e3tTS4vLx1Q5x/a6Yd+ 6Id++qEf+qGdfm3IALuiDLBbIwaTY2NjuV5gv7i4cCFqgVjxHsPn09PTZHd3N33O6ubmZrK6upp+ vHr1Kpmbm0umpqbSoUm0iI88K+vzfPT09CQDAwPJ+Ph4+jE7O5vMz88nKysr6d8ntsTd399P3r59 mw5l4u/+/qp9/CCAfu3eL657cd/Mel0dGhpKB984/9BOP/RDP/TTD/3QD+30ay8G2BVlgN0aMfTM M7Q8PDx0IWqQm5ubdNj75s2bZG1tLR0GT0xMpMPo7u7uhgyhW/HR19eXjI6OJi9fvkyfox7PXo/v q3hjhJXefhDQj3brd3R09O5nnCwfMzMz3uzj/EM7/dAP/dBPP/RDP7TTr80YYFeUAXbzxaA0z4vq sdrXhai4GM7Gs8Zj9fTr16/TNw9MTk4mg4ODDVslXfUBd6zm3tvbS87OzpK7uzvfRM4//ahkv7jm 57kOxu/H+Yd2+qEf+qGffuiHftppp1/7ePY0BH3aPjfrRwxL8ohtl/N+jfiIYUxWMewq8jXyfjMs LS0V+hobGxuZv8bTc5Y/9fHVV1+l38jx64f/W/zZrOLvVOS/pdP6x0Awz6re+L0ffo34vslzISr6 3xLHIas4vq3u//z58+Tv//7vk9/97nfJb37zm+Rv/uZvkm+++cZwug4fsRXvyMhIulV6DHhixfr7 q7aL9o+eecT3S6uvme9/vP8GoLzX/6LXzPfP/6w/rJT1/G91/49dP/P0b+d7Zp7+Re+Ztfb/8Pz7 1Ee8WSnP9e7v/u7vOr5/M35meuqX9dpZ9GfmZl0zO6n/+9fOsv+byT3zyz+7tPO/mduxf9YXocr2 M3Mrrpll7P+3f/u3SZHXzar+b6Z2uWd+7PrZjGtm3v5leJ2xjP0/d/30OnP575lZ/+1nzlDO/k/9 4jXbdn+dqd7XzFb3/9i10+uM1blnZrl2lvF1xkb1f1Z0MBLPcC3yzoG8H/Hc2qyOj48LD3ryiGFQ ka8Rz7nN6urqqvB/S/zZrOLvpP/n+8dK1njOZq3DxPi+yTPALvp14jhkFce3zP19NOYjesSzv2NF e9E/n0d8v5T5mplH0Wvm++d/xneXlfb8b3X/j10/3TPz9y96z2xW/3/7t3/LPcT2M1NzfmbK831Q 9GfmZl0zO6n/+9fOsv+byT2zs//N3I79sw6wy/4zczOumWXsH28K9m8mPzM1ur/XGT/e/3PXT68z t9c905yhvP1j58d2f52pla8zNqL/x66d/s3kZ6aq9rcC2wpsK7C/0D/PkC9WDvf393/xnVGdsAI7 nlEdz2qO/+6enh6rqkv+EdeSX/3qV8n/+3//L32R5lPfx1ZgW4FtBbYV2LX0z/ou/DjWFxcXuV40 /uUvf5nu6mEFbuP6W4FtBXYz/s3knmkFdrv1twLbCuwq/pvJCuzm/sxsBbYV2FZgmzNYgd0+98xW 97cC2wrsVrzO2NAV2PZTrx7PwG6O5eXlXNuGn56e5nrXS7uce/f398nR0VH6DOaZmZl0+GkoXP2P eONBrNReX19P+97e3rbF96tniehHdfrFow/yXLemp6cdZOcf2umHfuiHfvqhH/pph34VZ4BdUQbY jbe7u/vuOGf5iN/fKReieCdR/PfGNhexZUVXV5eBb4d8DA8Pp+/yi21Bzs/Pk8fHRz8IoB8N7Zfn zWTxEW+6wfmHdvqhH/qhn37oh37aoV91PXMI4Odi29JYUZ31xfLFxcW2Ph6xHXhsA7GwsJA+DzzP YN9He3/Es3Bi1f3W1lauLVIA8ojtkfJcmw4ODhw0AAAAAKgoA2z4QGyHPTIykvlF8tin/+Hhoe2O Q6yujS3B22VgHYPWeOfS6Ohoumo8hiFzc3PpauK1tbV0ABurivf395Pj4+N3H/Fmhqurq1wfseXt +58jPmLF+ubmZrpqPY5rfO3Ynjv+LoODg7me81rWj/g+if+e+G+MY9CO5wXQGnE9yXNvjjehxfUb AAAAAKgeA2z4QAwV8wxFY3VyO4jBawxYYzVtlYapMaSIIXs89zSGwjEcjv+OWH13cnKS/ndVaZAa 309PQ/BY9b69vZ3+N8XAPYY3MYSvyhsKos3ExESysbFhkATULHZ5eNpKKctHvDmoio85AAAAAIBO Z4AN74lBYZ7VpjEgrbLLy8v0WaGxirysz7GOIWg8dzkG1LFaOobTh4eH6UC0Xd48UEQMco6OjtJV 4/F82Bhwx7CmzM8jj8HT/Px8usr97u7OBQfI7ezsLNebeNr9ER8AAAAA0I4MsOF/xTAwz4viMfit mliJHP+dMQiOYWfZBtWxvXcMG94fUtuGOr8Y7McK7jiO8dzy2Na7v7+/VL1j0D45OZmuML+9vRUN yCzuv3muN2/evHHQAAAAAKBCDLAh+ev22TFAzfpieKwirYoYAMfzl2OFbhlW58abBGKYGkPVGKTH YCGet21Q3Xgx2I43MDwNtvNsxdvoj9i6P/5esbIc4EvizU553jAT1z4AAAAAoBoMsOl4MTiNlb9Z XwiP31v2YWv8/eL5yTFob/XQOp4T/jScPD4+Nqgumfv7+/R54fGc6ug0MDDQ8jc4xLO+t7a20jeW AHxMPNs63giV9drS09OTPjYDAAAAACg/A2w6XqxMzjOMLesK0aehdfz3xAv1rRo+xkBhdXU1/btY TVtNTyu145nwExMTSW9vb8sG2vGGkRhm+14CPhTXhTz3u+Hh4XTwDQAAAACUmwE2HW1tbS3XcDZW EJdNPOs4tlJtxdA6vmas2o2twGMV793dnW+qNhQDn9PT0+T169fpGyRa8TztpzdH7OzspKvGAULc e+L6kPVasry87KABAAAAQMkZYNOxDg8Pc73oHVssl0VsgxpD42avjI3tyGOIGIP/GJxbyda54nsw toWfmZlp+vdhPK9+eno62d/ftyU9kOvNaPGxu7vroAEAAABAiRlg05Fi29E8Q7cY0rV6WBvbOscQ PbZAbfYq61h1G6vcDAv5lJOTk2R9fT2ZnJxs6nPXY1v/eDOHZ9tCZ4s3teS5r3ksAQAAAACU17O5 ubn0xX+q5bvvvksGBgbSX8knBtHxXN+sL3THdskxPK6nOOeynHvxd42V4jFAbtZQMFalx/GJFW0x lLTKuni/ThVvdIjt9uMYNXO78bGxsWR7e/uLW9nr5/yj/frFowUGBwczXy9iNxH3N+efduiHfuin H/qhH/pph37l9CxexHvx4oUjUTFPW1/Hr+Tz6tWrXFtmx7N/6y3Ouc+de7EybHV1tWnDv1iNHkPy vb09z7GuQz9+6vz8PF2dPTQ0lGvb/lp2DYjz/FNvwNDP+Ud79ru4uEjP/6zXioWFBUGcf9qhH/qh n37oh37opx36lZABdkUZYBezs7OTaxAWv79ZF6JYtfrmzZtkamqqKUO+kZERq6zdSJou3pyxtbWV rn5sxq4CMTR//fr1T7YL1s/5R/v229/fz3WNiF1OcP5ph37oh376oR/6oZ926FcuBtgVZYCd39nZ WdLd3Z35Re3Z2dmGDXbfvxDFYC1Wp8azfBs9zIvnZ8fQOlap4UbSarHlb7xJJLZFyXNuFvmIYXl8 nXjDhn7OP9q7X5zrnoft/EM7/dAP/dBPP/RDP+3Qr7oMsCvKADufWN38dPJnfZZu/JlGX4h+/etf N3wVaqx0jRWoV1dXvhHcSEp9jsZKyNjSt9Fb5//iF79If/3jH//owDv/aMN+cT2JXUbyvLkr3lCD 80879EM/9NMP/dAP/bRDv3IwwK4oA+x8lpeXM7+QHSuhb25uGvL3iOdLx2rrX/7ylw1fab25uWml tRtJJcXOB7u7u8nMzExD3+AR18941nyjznecf7SuX6yq7u3tzXw9WFxcFMf5px36oR/66Yd+6Id+ 2qFfSRhgV5QBdnYxCMvzTOnj4+O6/x1iQBYvjsdWpY0axsV5HF/j9PRUdDeSthGrIre3t9PVlI16 NnwMyaenp9Nz3/PgnX+0T7+jo6Nc14241uD80w790A/99EM/9NNPP+3Qr/UMsCvKADub8/PzXM/W XVlZqevXj+duN3IVaXzely9fplsvG7y5kbS72FEgtsMfGBho6O4FMcSK3RJw/lH9fmtra5nP//h5 wc4lzj/t0A/90E8/9EM//fTTDv1azwC7ogywvywGUHkGXVNTU3UZAsfniIFyPEe7UUO2+NyxstyQ zY2kEz2dY/HmjUa9OSR2S4g3tFxeXjrgzj8q3m98fDzzuT80NOR52M4/7dAP/dBPP/RDP/300w79 WswAu6IMsL8sBtLNfO51DNV2dnYatjo0Pu/S0pKBmhsJ74lBU5x3jXrDSFxjY2v+eJ4uzj+q2S/u 73nuzfHmGLuaOP+0Qz/0Qz/90A/99NNPO/RrHQPsijLA/ry9vb1cA6q3b98W/lq3t7fJxsbGu4tL I7YI92xeNxK+LLbsf/XqVdLf39+QQXa8KcYz5p1/VLPfyclJrudhb25uiuX80w790A/99EM/9NMP 7dCvRQywK8oA+9Pi+ZWx/W/WF6lj+FxErIReWFjI9YztPKut19fXbRHuRkIBT7shTExM5BpYZf2Y nJxM31SC849q9Yvn2+d5Hna8KQbnn3boh3766acf+qGffmiHfs1ngF1RBtgfF9sJDw4ONvS51zG4 npubq/tgLD7f7OxscnR0ZLW1Gwl1Em9oWV5eTh8TUO9BdgzI9/f3HWTnHxXqF7uaZD3H4+8Yu6zg /NMO/dBPP/30Qz/00w/t0K+5DLArygD74+bn5zO/MB2D7jwrnBs1uI7tjj3b2o2Exoo3hcSweXx8 vO6D7Hj+dmwt7o0nzj/K3y/vG93ivo/zTzv0Qz/99NMP/dBPP7RDv+Z6Fi/MxfCMavnuu+/Sbabj V/4qhlN5Vjtn3Ro0BssxGK/34PoPf/hD8q//+q+GXhUU10zXzuqKnQ7i+vn111/XfZD99u1bB9j5 R8n7xf2/q6sr87kdW4/j/NMO/dBPP/RDP/TTD+3Qr3meOQS0gxgy53nu9ebm5hc/Z7zAPTMzU9fB 9dM24bFaE2j9dSO2F6/3c+xHR0c9IxtKLu/zsONxBAAAAABAcxhgU3mxgrme24E2YnAdw3XbhEM5 3dzcJBsbG+l2/vUcZMd25ScnJw4wlFTc67Oez8PDw8nDw4ODBgAAAABNYIBN5b18+TLzC9BDQ0PJ 7e3tRz9PrK6q9+C6r68vef36da5nbQOtEcOpnZ2ddHvxeg6yp6am7LoAJZT3edjxOBEAAAAAoPEM sKm0PM+9jlXQH1sBHcPl1dXVum4jHAOwGIRZrQXVFFuAj4yM1PUNLTHIPj8/d3ChROLNa3keQbK7 u+ugAQAAAECDxK7LMV8zwKay8j73+uDg4Cd//mlwnedzZNliNJ6rGScYUH3xSIHp6em6DbLj88Rj DDxOAMrjzZs3nocNAAAAAC0Wr5u/2yHV4aCK8j73OrYGfxKrojc3N9Ptves1uB4bG0v29vYMrqGN b5yzs7N1HWS/evXqk480AJprcnLS87ABAAAAoEVi0elPHu/pkFBFeZ57HYPup2dQx9af/f39dRtc j46OplsNA50hBtlLS0t1e+RAV1dXsri4aJANZfsB2fOwAQAAAKBpfjb3c0iomo2NjdxbfcaQeXx8 vK7Pso3PacU1dKarq6t0K/B6rcju7e1NtzEGWieeUZ/nzSn7+/sOGgAAAADUKH3m9YevvzksVEk8 jzbPi8uxsrGeg+v4XFZcA09i5XQ9V2THjhGxU4Q3x0BrxCNGsp6v8SiSm5sbBw0AAAAACopdT3t6 egywqa4Y6MRzJ7O+sPznP/+5bkOlWHEdw3OAj4khVjzTul4rsuNad3Jy4sBCC+R5TMnY2JjnYQMA AABAATH3i0f1fvS1N4eHqlheXs78gvLXX39dtxXXhkhAVvFusdhaPJ5tXY9rUHyu2K4caJ77+/tc b5iLXRgAAAAAgHzm5+c/97rbs+TFixeOUsU8rfKLXzvB0dFR3VY2ZvmId3w0cqvwOOece9Wln35f Eiuy67W1eHyO1dXV5O7uTjznn35NEruu5Pm54+DgQD+0Qz/00w/90A/99EM79MvozZs3X3rNzTdz FXXSAPv6+jp9zmQzBtex4mpvb6/hz591I3EjoTP6xerpWEVdjzfgxHNAdnZ2Ov752M4//ZplbW0t 1xtNOuF52M4/7dAP/fRDP/RDP/3QDv1qFa+bf/S51wbY1ddJA+w8z6Is+hHnQLzbo1mDITcSNxI6 q9/5+XkyNTVVtzfaNHKHCP3Q7/9MT09nPjfj97b7G0ycf9qhH/rph37oh376oR361SJePxsbG8vy eptv5irqlAH21tZWQwfX8Q6P2Jo3nnfpQoR++jXa4eFhMj4+Xpfr18zMTEduK+7806+Z4ueDgYGB zOfl69ev9UM79EM//dAP/fTTTz+0Q79PiJlcxtfafDNXUScMsE9PT5Ourq6GDK7juC0sLLRs+ONG 4kZCZ/fb399/9/eo9U048UafTtpW3PmnX7PFjgd5HgNwdHSkH9qhH/rph37op59++qEd+n3g4OAg z+tsvpmrqN0H2LHiaXBwsCGD63gebeyv70KEfvq1UgydNzc3k76+vpqvbbFCtJ2HZs4//VptZWUl 12NJmr2zi35opx/6oR/66Yd+6Id2+pVZLCjt7e3N87q3b+YqavcBdqyOrvfwOrbbjVXdLkTop1+Z +j08PKTbpuRZ4fmpj5cvXybX19f6oV8D5HmOfbxZTj+0Qz/00w/90E8//fRDO/T7q5jR5Xy92zdz FbXzADvnFgJf/BgeHi7N4NqNxI0E/T7l8vIyHXrVev2LRy/Ec3hjMK4f+tVPvEs0tu3Pei7u7u7q h3boh376oR/66Yd+aEfH99vY2CjyWrdv5ipq1wH27e1t8vvf/74ug+v4vt7Z2Snls2HdSNxI0O9T YivwkZGRmq+B8TkuLi70Q786iqF01jeZdHd3J+fn5/qhHfrpp59+6Id++qEf2tGx/eL1sd/85jcG 2J2iHQfYMWj+53/+55qHNrH6MLYgj2G4CxH6UdV+e3t7uVZ7fuwj7hHx7N5YOaof+tXH8vJy5nNw dHS0lG+kc/4599AP/dBPP/RDP/TTDv0aLV4X+/Of/1z09W3fzFXUbgPsWCX4T//0Tx3z/Fc3EjcS 9MsiBs8xLKt1W/H+/v7k8PBQP/Sr0w/e8XiSrOdfvIlEP7RDP/300w/90E8/9EM7OqlfzP3+9Kc/ 1fK6tm/mKmqXAXa8CBzPav31r39d81a5x8fHLkToR1v2i21WJicna36TTzxjuwpv8nH+Of/K7uzs LN0iPOu5F48G0A/t0E8/9EM/9NMP/dCOdu93f3+f7pL8zTff1Pp6tm/mKmqHAXasBnw6IWvZLjwG 4A8PDy5E6Efb99vZ2an5uhlDt62trcpua+z8c/6VxcbGRubzrq+vr9SPNnH+OffQD/3QTz/0Qz/0 0w79ahVzv9gNtNbXr2PuZ4BdUVUeYMeWuLHVd60rCaempiq7ktCNxI0E/YqKd7AtLS3lWv35qZ0r YhsX/dCvuDw/z8zOzuqHduinH/qhH/rph35oR9v1i7nf/Px8zY/CjF1Ir66u0s/5LLZdPjk58Z1R Mdvb2+nKn/i1Svb392t+98XQ0FCltgv/mDjnnHv6oV8tYlvx8fHxmnexWF9fr9RqbOef869sP5zn +bnmzZs3+qEd+umHfuiHfvqhH9rRNv3i9a7e3t6aXqeOof3BwcFPXqd+5luCZqjHqutf/OIXydra WmW3vQVohNhWvNYfEIaHh9Nn+gL5xQ/XWd9d2tPTk775BAAAAACq7ObmJpmenq7pdel4Tvbi4mK6 6+iHDLBpuHq8++IPf/hDcnl56WACfES8SejVq1c1XWdjALe6upo8PDw4oJBTnDt5tu93ngEAAABQ VVtbW+lCjVpej37+/PlnF1UZYNMw9Xj3xdPWAR979wUAP/X27dv0MQu1PqbBNkOQT+wOMzY2lvk8 i+fYAwAAAECVxELTeE51rXO/f/iHf0gXZX2OATZ1Fy/ixlbf8WzVWr+Jf/Ob3yQXFxcOKkCOa/DG xkbS3d1d0/V3YWHBm4cgh6urq1znXbzhBAAAAACqYHt7u+bXnPPM/Qywqat498XExETN38BPH/Fs VwDyi2Fare+GGxwc9GxsyCG2T7LDDAAAAADt4vb2Nnn58mXd5n4xCM/CAJu6WV9fr8u7L54+4oQA oDa7u7tJb29vTc/Gnp+f/+KWLsBfxfmS9fyKZ9cDAAAAQBnV41nXRed+BtjU7Pr6OhkdHa3bN3B8 9PX1pc/QBqB2scqz1nfJxWpRz8aGbOdbnC9Zz614kwkAAAAAlEXM56ampuo+98uzSMoAm5rU+90X ngsJ0Dj7+/u5BmsfW429uLho22P4gsPDw/R8yXJexc9RseU/AAAAALRaPNo3hs31nPnF62R5F0cZ YFNIvPuins+6fv9jaWnJAQZokBg+x7bFWYdrH/sYGhpKzs/PHUz4jJWVlczn1MzMTPL4+OigAQAA ANAS8brx3NxcQ+Z+sSgqLwNscjs4OGjIquunocjDw4ODDNBgp6enyeDgYOHrdVdXV7oLh6EbfNrY 2Fjmc2p7e9sBAwAAAKDpYlfkgYGBhsz94jXoInO/Z7EUfG9vT52K+fHHH5Mffvgh/bVZ4t0X8S6J WlbtfWkLgYuLi47oF+ecc08/9Gu1+MGh1uv6+Ph4cnl5qR/6fUTsWNPd3Z3pXIrfV/adDZx/zj30 Qz/90A/90E8/tKN9+sXipNgVuVFzv3i9q+jc71l8gngeJtXy9M0UvzZDrSv1snysr693TL+nZ9A6 9/RDvzKo9Rofu3Ls7u42ZTW2fs6/qomdCrKeS8PDw6V+xrzzz7mHfuinH/qhH/rph3a0R79YSDEy MtLQud/Gxkbhv58BdkU1c4Ad32CNevfF08fk5GRHbUPrRqIf+pVNPZ6NHc/xvbu70w/9PvDy5cuG PhNIP7TTD/3QD/30Qz/0Qzv9sooFpfGIyEbO/aanp2ua+xlgV1QzBtjX19fJxMREQ7+Bn1buxddy IUI/9Gu9k5OTmp530tfXlxweHuqHfu+JN3bkOa+Oj4/1Qzv00w/90E8//fRDP7TTr67icXdjY2MN n/v19vamX6sWBtgV1egB9ps3b9JvsKLfnL/85S8z/97YdtaFCP3Qrzzi2dgLCwuFV2PHn1tZWUk/ j37o91dHR0eZz6nY0r+MW4k7/5x76Id++qEf+qGffmhHNfvFLC4WHzVj7re/v1/z39cAu6IaNcB+ GlrU8kD2f/mXf8n8+2dnZ12I0A/9SioGbrW8mSmeoXJxcaEf+v2v2B486/kzPz+vH9qhn37oh376 6acf+qGdfjWJnQHn5uYKv8Ybc8hYbJH198fXqgcD7IpqxAA7to19OkGKfIyPjyf/8R//kfn3x9dq 9LNS3UjQD/1q/wEnnm1dyw84W1tb+qHf/4jn/gwPD1d2lxrnn3MP/dBPP/RDP/TTD+2oTr/z8/Oa Hhc5Ojqa/Pu//3vm3x+ve9Vr7meAXVH1HmDHVq9FH9gef4fXr18n//3f/51rpV5Zn+/oRoJ++vFz MYSOXTaK/rAzPT1d83NP9HP+tYM8W4nHOXd5eakf2umnn37oh376oR/6oZ1+uayurhZ+PTfmhTH3 +6//+q/MnyN+XwzM68UAu6LqNcC+urpKJiYmCg8k4nsnVm6HWIGd9c/FNuUuRM49/dCvWmI78DzX +g8/4k1OMbzTz/nX6f2WlpZyvdM1Vm7rh3b66acf+qGffuiHfmin35fEIqJa5n6xXXjM/eKRw3l2 ElxfX6/r8TDArqh6DLBjBXQtq+levXqV3N/fp59rc3Mz1zNR4xvfhci5px/6VU9cv5eXlzOvIP3Y rh3xw0zRgZx+zr92OY+GhoYynzfxc5Z+aKeffvqhH/rph37oh3b6fc7h4WHS19dX+HXbWLX9NPeL /3fWPzs2Nlb3BRgG2BVV6wA7hgdFhw+xgm5/f//d57q+vs58QtR7CwE3EvRDv9aId+HlGcB9+BEr uWMXEP2cf50qtgbP+kbC+JmtDD8/6efcQz/00w/90A/99EM7ytcvhsdra2uF5379/f0/eezv6elp 5scO9/T0NOQReAbYFVV0gB1bB9Sy/evk5OTPnmGaZyuCem8h4EaCfujXOrGKNHbjKPqDUfxwk3dL cf2cf+0kzw42sX3T0ztg9UM7/dAP/dBPP/RDP7TTL8Qi03gEXdG53/T0dHJ7e/vu88XrT/E6VNY/ /+bNm4YcDwPsiioywK5164CPbfka7+ho5RYCbiToh36tt7e3l75Lr+gPSbEdTdb7g37Ov3aT542F 8YYR/dBOP/RDP/TTD/3QD+30C7FbcuyaXHTut729/bPPOT8/n2vRa6PmfgbYFZVngF3r1gGxRWxs F/Ch2D426+ds1BYCbiToh37lcHd3l7x8+bLwEDveJZhlS3H9nH/tJna2ybqVeHwcHBzoh3b6oR/6 oZ9+6Id+aNfB/WLut7CwUHjuF6/Fnp2d/ezzxkA86+eMBbMf7thcT89i1Ue84Ey1PH/+PB0Kx6+f U+vWAfG9EUOJj50cIyMjLd9CoKriuDr39EO/dhRbIsf9qeiW4l8azunn/GtH8X2f9TyJfxy0aitx /Zx76Id++qEf+qGffmhHa/vF3C/PfO7Djxh8x6MhPxTbiOdZzR27PjfSM98S7SteDC26dcCXhgjL y8uZP1eccLYOB+gctb556mOPrIB2F9uDV2UrcQAAAACa7/j4uPCjgmNe+Lmhc56tw5eWlhr+32qA 3aZq2TI8Bs6f2+777du3mT93bIkZgwwAOksMoOPNTkXvRVNTU5m2FId2EauqBwYGMp8ju7u7DhoA AABAB4gV07W81hpzv8/N6vb29jJ/rtjivBm7Axpgt5nY7jte9C+66m1lZeWjWwc8iW/K/v7+zJ8v 9ssHoHPFu/qKvisw3gQVPzxBp4hnD2X9h0i8a7aRzxkCAAAAoPVi8Dw0NFR47hc7+X1u7heLiLI+ EjJet4pFrs1ggN1G4kX+PMPlD4cEWfarz7N1uO0tAQgxZJuYmCj8Q1bsKmJLcTpFfL9nPTfivHJu AAAAALSnZiwOyvO6bcwIm8UAu03EyumiWwfEw97Pz8+/+DVib/2sXyNOqFgNDgBPVldXC9+rJicn k9vbWweRthfviB0cHMx8bmxubjpoAAAAAG2mlrnfl7YMf/L69evMn3N0dLSpCykMsCuu1lVt8aD1 LHvVx9Agz+ruo6MjcQD4mZOTk/Q5KUXuWfHn4s9Du4utxLu6ujK/mzbLP0gAAAAAKL9YHFp07hcD 7/X19UyD5svLy8yvP8Xvu7i4aOpxMMCusHgRv5Ytww8ODjJ/rZcvX9o6HIC6iOeq5Flh+uEPYZ6L TSeIf2zYShwAAACgc8SQeGBgoNDrpvHn8iz+iVXaWT93vE7VbAbYFbW9vZ35nREf2zI8hgd5vlbW zx0DiSwrugHobHGvyPPmqI+9Wcr9hnaX5x8SseUTAAAAANW0s7OT9Pb2FnqtNBY35Hms79raWubP PTY21pKFEwbYFRPfJAsLC4Vf8J+fn8/1gn9sUR6rtbN+/tjyEgCyquUNWTHc81xs2lm84bCnpyfz 7gR+DgMAAAConsXFxcJzv+Xl5eTh4SHz1zo9Pc38bO14XSrmhK1ggF0h8U2SZyXOh1uGx7s38sqz Oi6epw0AecXQrehzsfv6+jwXm7ZmK3EAAACA9hRzv1jhXPR10cPDw9xfc3R0NPPX2NzcbNmxMcCu iHhxv+jzrmNb7/Pz89xfMwbetg4HoBniHjI7O1v4udjxw5TBHe2q7M8kAgAAACCfWJRTdO43PDyc 61HBT/IslJienm7p663PYsVTTPcpr93d3cL73k9NTRUaLF9eXmbeOjx+X/x+sotzzrmnH/rxc1tb W7keXfH+x8zMTK7tcnD+VUWeR7o0cmsn/Zx76Id++qEf+qGffmhH7TY2Ngo/VnFubq7Qa6CxUDbr 14zBep5najfCs/iLxDc05fP0vOuse9F/uBotToCi747Is2WBlT75PW2V69zTD/34uYuLi2RgYMBz sZ1/vCfe3NHqd8jq59xDP/TTD/3QD/30QzuKi8FzDKCL7kK5t7dX+Gvn2To8Fta2mgF2ib+Ji+57 H++MqOV5oDH4zjMosGWrG4l+6Ee9xTv8YheRVtwHcf6VVZ6fDeNRMPqhnX7oh3766acf+qGfdpRD 7Jg3MjJS6PXOWOxzenpa+Guvra1l/lqTk5OlOF4G2CUUK8+GhoYKfRPHOyhqWXkWXzvrFgLx+2wd 7kaiH/rRSLHLRy07keD8a7d/6GR9rEwjHvGin3MP/dBPP/RDP/TTD+3I7/j4OOnr6ys095uYmKhp O+94fSjr3C9eT7q+vi7FMTPALplYLVP02Z9LS0s1PfszVlLn2ULAYMCNRD/99KMZDg4OMg/tPvxY Xl62U4jzr628efMm8/d/rNiu5/e/fs499EM//dAP/dBPP7Qjn+3t7cJzv9XV1Zpe24k/m2fV9/7+ fmmOmwF2icQAusg3cLxzIl7MrFWcCHne8WEg4Eain3760Szxzr+iW+zEtjexchXnX7uIn8Oyfv/H P5L0Qzv90A/99EM/9EM/7WiuWHA6Oztb6PXMnp6e5OjoqOa/Q565XzzOsUwMsEvg/v6+8DfxV199 lZyfn9f8d7i6usq8hUCsgjMIcCPRTz/9aMX9sui7FWOLntiqB+dfO4if27KeC/EPnnptJa6fcw/9 0E8/9EM/9NMP7fiymKGNj48Xeh3zl7/8Zfq431rFM7OzPpox5n5l2Tr8iQF2i8U3xODgYKFv4qdn fNYqVlLHFpNZv2Zs5YobiX766Ucr+8UbuIrsWFKmbXCcf9Ria2ur6VuJ6+fcQz/00w/90A/99EM7 Pu/s7Kzw867j4/nz5zX/HWL198DAQOavubu7W7rjaIDdQnt7e+mqmCJD66+//rpuA+zXr19XdgsB NxL0Q7/O7Bc/BBb9QbDWZ8fg/CuLly9fZv6+X19f18+5p51+6Id++qEf+qGfdjRQzP1iNXORud/v fve7uvXLs3X4zMxMKY+lAXaLxIuIWZfuv/8R20XGCuinP1vrADu2Ici6dXgMCmwd7kaCfvpRln5x T6rludixJTnOvyq7vb3N/EaO+Jmx1u2n9HPuoR/66Yd+6Id++qEdH7exsVFo7hd/Jh59WK9+sQI8 69wvvtbd3V0pj6cBdgu8evWq0Ivt8SL90zMM6zHAjtVnw8PDtg53I0E//ahsv/gBK3YHKXJfjUd4 1OvZwDj/WuXw8DDXz5KxhZR+zj30Qz/00w/90A/9tKM+4vXJWCxT5PXJ2OY7nlVdr355535HR0el Pa4G2E3+Jo6l+EW+iUdHR3/yLoh6DLA3NzdtHe5Ggn760Rb9iu5s0t/f/+6HRJx/VZXnTRwrKyv6 OffQD/3QTz/0Qz/00446uLq6KrxDZMwL35/71aPf8vJy5q8/NzdX6mNrgN0kscIrVnoV+SZeWlr6 2WqZWgfY8WJ91i0EYr/+6+trEd1I0E8/St0vdgop+oyZnZ0dB9f5V1mxlXi8GSPr93vRN23o59xD P/TTD/3QD/30Qzv+KlYv9/T0FJr7xTOqY7V0PfvFHDIeQ5z1kcHxelKZGWA3wdu3bwu9oB4D5v39 /Y9+zloG2HFSDA0NZf577O7uiuhGgn76UYl+8Yarou96jFXcH/7giPOvKmIr8ay7EMTPgUWeAa+f cw/90E8/9EM/9NMP7UiSN2/eZF4k+uHcb29vr+794jXNsbGxzH+PeOZ22T2LFUefOljULo5vkW/i 2Pf+/Pz8k5/3xx9/TH744Yf017zinR1Z/x7z8/MiNkCcc849/dCPxvSLrXfGx8cLDbFnZ2drekYw zr9Wip/bsn6vx5ZS+jn30A/90E8/9EM/9NOOfGLGVuRRhjGYjgWvjeiXZ+vwxcXFShznZ77VGiee MVjkmzjeJXFzc9OQv9PZ2VnmgXpsIVBkdQ4AtFq867DofXh0dLT0W+jAx8SbN+Lnt6xbiZ+cnDho AAAAABnEopdY/FJk0UwstmnU643xqLisr4HGo46rMvczwC7ZN/HCwkLDVn7Fi/nDw8O2DgegY8S9 LOuzXz7cYvni4sIBpHLiXbp5vs9tmw8AAAD8f/buF6aybN8TePV0Zx7vXl4/5j5yw33D7W6BQCAQ 9RIEk4tgEpIhGQQCQSYkD4FAkHkIRCUIBAJRAoFAIEgGgSjBJCUQTMIkJA+BQCAQCAQCgUAgWpyZ H/edflXd9Wetw/mz9z6fT3JS4lbfgvXde5299m/94cti0WnO0bwffhYWFlpW94tidM7PVYatw+sU sJvs5uamoYs4Zkfs7Oy09Gfb3NxM/nnm5uaECUAlxO4jqatSP/xE4btMD3VQF89xqdf56uqqBgMA AAD4jDjuN1YuN1L329raaunigXivU9V3QArYTfSSF+Tv379v6c8WhfW+vr6kn2dwcLBlW5gDQCfc 3t7WXr9+nf0dHcduxNkzUCYx+3ZoaCh5MBXPsAAAAAB8LGp3/f392e8U47/50nnXzZBzZHCcvx1H z5WJAnaTHB0dNbRFabxMv76+bvnPF+dqp/5M7969EygAlROzHWdmZhra6mdtbc1Wy5Tu2TT1+o5Z xK3aygoAAACgjGLX5NSzpT/8xFG+sai0leI9Ts6Rwa1eRNsKCthN8ObNm4Yu4tnZ2bYclh5bFOTs xQ8AVRbF6EaK2FH8VuSjTHImbMTzLAAAAAC12vr6ekPvDycnJ9uy0nl5eTn5Z1paWiplBgrYLxAr sebn5xu6iOMlYTtWcsXq7tSV4bGlga3DAegGMYMydYudDz9jY2O1+/t7DUgpxETJOBrGVuIAAAAA XxeLV2LxaSN1vygUt6Pud3JykryoNrYOL+u7TAXsBsULwUYu4riotre32/ZzTkxMJP9s+/v7ggWg a8Q5NH19fdnf5XG28Pn5uQakFHK2Eo+tp+wyAAAAAHSj29vb58Urue8KY5HM3t5eW37GqE3Gu8nU n+34+Li0eShgN3gRx9nVuRdxvCRv5z7zsbosZztzAOg2l5eXz+f/NjIhLQqDUAbT09PJ1/bGxoYG AwAAALpK7Gacuovdr+t+sSK6XXK2Ni/r1uF1CtiZzs7Onrfazr2IY5l+vCRvl9gKPHVVWfw+UZQH gG4U59LE+TSNFLF3d3c1IIUXW0UNDAwkX9ftfGYFAAAA6KRYpdzILo1R8L66umrbzxk7QqYeiRg1 yVitXWavYmZAFGX5uminRi7i2Ma72WdLxwvzt2/ffvbF+czMTPLPd3BwINwOXEvuPfkhP4qVX8xK bOR8m9XVVcG4/wovdgFKPR8pdhr61JlN8nPvIT/kJz/kh/yQn/yQXZXE1t+pReEPP7EYptl1vy/l F+9pRkZGumLr8LpX9Uo8rbmIY2vuVhzaXn8BGX9+6mdN/fmi0N2OQ+X5WNxz7j35IT+Kl9/W1lZD ReyFhQXfp+6/wpubm0u+pjc3N+Xn3kN+yE9+8pMf8kN+8kN2lRWLRFMn+//6PeDT01Nb81tbW8v6 +apAATtBnAXYyEUcF1SrXmZ/roAdW4GnrhKPvxdbSuKLBPnJD/n9u3fv3jU0aW1sbMz3qvuv0GJm 8Eu2Epefew/5IT/5IT/kh/zkh+zKLup2L9mJsVV1v8/lF1uHp9Yo471PHJdYBQrYX7G4uNjQRbyz s9PSn+tzBeypqanC/Iz4IpEf8qOs+cV2PY0cGzI8PFy7ubkRlPuvsOLomNTrObYSl597D/khP/nJ T37ID/nJD9lVRRSfp6ens9/5RS3uU7vVtTq/3K3D4wi5qlDA/oyYodDIRRwvu2PlVqt9qoCdu3U4 vkiQn/yQ3+dFIToKeLnPAvGz/XrlKu6/IsnZSnx7e1t+7j3kh/zkJz/5IT/kJz9kV3qxc+L4+HhD db/T09OO5BfbnKf+nLEgt0oUsD8hXljHCqoiv7D+dQE7tg7v7+9P+jl7e3uf/z6+SJCf/JDfl8WE tkYebGML8irNeHT/VUvOVuLx3Hh9fS0/9x7yQ37yQ37ID/nJD9mV1tXVVW1oaCj7HV+8Pzk7O+tI fhcXF8nHHMZ/U5Wtw+sUsH8lCtD1iyTnE0v427ll6K8L2Dlbh8dKbXyRID/5yU9+aWKrnoWFhYaK 2O3YlUV+NCJnK/GJiYnn+0B+7j3kh/zkh/yQH/KTH7Irm6jdpU7k//AzOjra1sWgH+YX72Hi3+/G rcPrFLA/EAehp65i/vATxeN2z2z4sIC9u7ub9bPiiwT5yU9+8ssXW/bUv39zPjs7O4Jz/xVS7gRI +bn3kB/ykx/yQ37IT37IrkwarfvF8WuPj48dyy/O2079WZeXlyuZnQL2vzk8PHzeIjH3Io4L4+np qe0/74cF7Nh/P3Wf/tgyEl8kyE9+8pNfY/b39xsqYq+vrwvP/Vc4OVuJDw4O1n744Qf5ufeQH/KT H/JDfshPfsiuFGJVciN1v9iJMVZAdyq/eAeT+nPHe52qbR1ep4D9/8WKkrKtqKr/vN98840VYL5I kB/yk1+bH34bmbm5uLjYkYdf+fG16zn1Obg+eJKfew/5IT/5IT/kh/zkh+yKrNG638bGRsfe39Xz +93vfpf881b5+MKuL2CvrKxkX8T1bbs7Kfdnji0iu/2luS8S5If85Ncsl5eXtaGhoeyH4JmZmY7s 3CI/vmR2djbrOpafew/5IT/5IT/kh/zkh+yKKrbfLmPdr55fzjbnVda1Bex4eRwvkXNfPMfKk6Oj o47//Dk3X09Pz/Mh9fgiQX7IT37NE9+tIyMj2c8S4+PjXXukh/uvmO7v75O3Eo9PbCWOew/5IT/5 IT/kh/zkh+yKJBZxxrG/jdT9Yoe6Tvvzn/+c/DPHe5x4n1NlXVnAjoPXY0VyIxfxyclJIX6HnK3D t7e39dy+SJAf8pNfC8QZMxMTE9nPFPHzX19fy4/CODw8TL5+/+7v/k6DufeQH/KTH/JDfshPfsiu MOIdXSN1vzhv+vz8vBC/w+9///vknzve41Rd1xWwGy1eF+lFcxTRc1Z52TrcFwnyQ37ya534nm1k V5eYKXlxcSE/CmNycjLp2o2JlN127br3kB/ykx/yQ37IT37Irphip8OxsbHsd3NxPGAZ635xFFw3 6KoC9u3tbW10dDT7Io7/pihL8WPr89TtSmPF+NXVlV7bFwnyQ37ya4P19fXsZ4y+vr7a2dmZ/CiE GLTF82PKtTs8PGySpHsP+SE/+SE/5If85IfsOipqYLlnR8cnJvHHqu0iiJ8j9XeII4Oj1tkNXnXT RRyzKXIv4pi1UaR95NfW1pJ/9rdv3+qxAaCNNjY2at99913Ws0Y8eHbDtj+Uw9bWVvK1u7KyosEA AACAjojd4fr7+7PrfrFLcywWLYrFxcXkn31zc7Nr8u2KAnasbGrkIl5YWCjURRz78Ke+FI/zOK2K AYD229/ffy5K5zxzxPe7IjZFEUfQpF67RTknCgAAAOgeseV2I3W/paWlQtXO4vdIrftF4b2b6n6v uuEiju05cy/iWFFSpAshZwuBuNhtHQ4AnfP+/fvkrZi7dRYlxRVbiacOnmK3oiJN+AQAAACq7ejo qKH3bkXbSe7x8TF55+j4fbtl6/C6ShewDw4OsldAFfXlcc4WAqurq3owAOiw2MZoYGCg9DNB6U6x HX7qNRt/FwAAAKDVdnZ2so/vi78f/13RRC3Pu5fPq2wBO7bhbOQMytj2s2hytg6P2RoxawMA6LyY GZk6k/LDz+zsrCI2HRXX3+joaPJA8PLyUqMBAAAALfP27duG6n6xYrtocup+8X6mG3e/q2QBu5EZ GLHNeBHP8Mt5eRif09NTvRgAFMjNzU1tZGQku4gd59qYlEYnxS4CqbsZvX792qQLAAAAoCVi++/c d2ux7XYc81c08f4k9V1h1Drj/Uw3qlwB+82bN9kXcWzvWcTidcjZvnFhYUEvBgAF9PDw8HxWcO4z Skxiu7u704B0TM52VjETGgAAAKBZotibc8Tuh7sVX11dFfJ3yqljrq+vd232lSpgNzIDI2Y5XF9f F/L3yVn18tNPPz2/HAcAiilWU8eq6txnleHh4dr9/b0GpCPi+XJwcDDpWu3v7zfhAgAAAGiamZmZ Si0IiZ0aY2V46u/RzbvdVaKA3egMjAi/qC+Ec7cOPz4+1pMBQMHFeTVxvnUjs0aLOuGO6ovttlKP 54nrGwAAAOAlokbWSPF6fHy80AtBJicnHRmcqBIF7CpexNvb28m/y9LSkt4MAEqkkYl3fX19hT3y BNfsh5+DgwMNBgAAADSk0aP4YufDWDxSVDs7O8m/Sxzp1u1KXcBudAZGzHAo8kUcWxvEFoyp53fH lqQAQLnEBLTcZ5j43lfEplPPp6lbXNlKHAAAAGjE7e1t1u7E9c/CwkKh6345W4fHTozqfrXaqwi1 jJX8RmdgzM3NFfoiDtPT08m/T5x9TfnEPVfWew/5yQ/5NU/suJK6NfOHK7HPzs7kR9v91//6X5Ov U1uJu/eQH/KTH/JDfvKTn/yQXY6YDD88PJxd93vz5k3hz4rO2To8Fu5Si7YoXxG00RkYsfVh0S/i /f39rN8pXnpTPnHPmYAgP+SH/MLe3l52Ebunp6eU5+C4/6px/6V+3r17p9Hce8hPfvKTH/JDfvJD fsjuq66urrLfO8Rna2ur8L/b7u5u1u/k3vur0hWwqzwDI36+3BtUAdsXCfJDfvIrv5jAlrqN0IdF 7KOjI/nR9vz+w3/4D7a80nciP+QnP+SH/JCf/JBdU1xcXCQfq/thbSzepxVd7CY9ODiY9Dt9++23 7r0PlKqAXeUZGGFjYyP5d6q/OFTA9kWC/JCf/Krh5OSkoYf1mMUpP9qZ3x/+8Ifka9SWc+495Cc/ +ckP+SE/+SE/ZPc5cUxe7qKOMr0Pi52hU3+v+ntB995flaaAXeUZGPXfL1ZSpfxer1+//mWrUQVs XyTID/nJrzpiW/Dc55347OzsyI+25jc+Pp58fZZxu3t9J/JDfshPfsgP+clPfrJrrUYWc0Sxuyw7 Er5//z752MCxsbHajz/+6N77QCkK2MfHxw1tq3lwcFCKEGLr8NQzveNij2K3ArYvEuSH/ORXTfE9 PzAwkF3ELsPMU/dfde6/6+vr5OdzW4m795Cf/OQnP+SH/OSH/JDdhw4PDxuq+0XRuwziPUjq1uFR 57u8vHTv/UrhC9iNzMDo6+srzUUcNjc3s87yDgrYvkiQH/KTX3Xd3NzURkZGsovY8UwhP9qVXxzT YytxfSfyQ37yQ37ID/nJD9nlePfuXfKOxB/W/WK78bKI9yC57/Pcex8rdAG7kZXX8ffLVLy+u7t7 vvFSfrdYpf309PT83ylg+yJBfshPftX28PDwfGxIbhF7bW3teXcX+dHq/OI6Gx4eTp5NHKu2ce8h P/khP+SH/OSH/Oje7Pb29pK31a5/YqfC8/Pz0uQQP2vOkcH193juvY8VtoAdZ1fnFq9jOX6ZLuIw PT2dtXV4nQK2LxLkh/zkV31RxJ6amqpMEdv9V737LyaOpg48Z2dnNaJ7D/nJD/khP+QnP+RHl2a3 vb2dXbyOut+HtbGii/dxOQtSPqxpuvc+VsgCdhSvcy/iWP0R222WSfyeuVuH1ylg+yJBfshPft0h HnxTJ7x9+FlYWChcEdv9V837b3l5Ofm6PDg40JDuPeQnP+SH/JCf/JAfXZbdxsZGQ8Xrsu3mlnPc 2tLSknvvCwpXwG5k+4DYWrtsxevb29vnbQ9Sb9I48P1DCti+SJAf8pNf94gjRGZmZrKL2HNzc795 hpAfzc4vdgpIfa7t7+9/PkIH9x7ykx/yQ37IT37Ij+7ILs54zn2nNTQ0VLq6XxTbU48Mjvcov35n 5977WKEK2I3MwIji9f39fekaPlZFpf6OR0dHv/nvFbB9kSA/5Ce/7pPz/PDhts1FWYnt/qvu/ffu 3bvkazJ2FMC9h/zkh/yQH/KTH/Kj+tnFKuPcd1lxnF6RFmSkGhsbS/4dj4+P3XtfUZgC9vr6evZF PD4+Xsri9dnZWXKhfn5+/pP/HwrYvkiQH/KTX3daXV3NfmaanJwsxDOT/Kp9/+VsdR8Fb9x7yE9+ yA/5IT/5IT+qm93i4mJDxevYibBs4nzvnB0T3XtfV4gCdpzvnHsRxyHosV1h2cSskdj6IHULgc+9 bFbA9kWC/JCf/LrX2tpa9rPTxMREx2evyq/a919sDd7b25u8lXgZn+X1ncgP+ckP+SE/5Cc/ZPd1 jRSvYwFGGVdex/uQ1K3DI5vP1f3cex97FVtRxkqesl3EZX3hlfPC+VNbh9f90z/903MhPP6kfOKe 6/S9h/zkJz/5lVscvZL7DNXpo1fkV/37L2fG8crKikZ17yE/+SE/5If85If8qFh23bTyOsSK6mbU /dx7H3v19u3b52p+7udzS9w/J7b7/vX/x9/93d81dI7j5y7i2Jq7kd8ldzZDXDyN/Bv/83/+z1pP T0/S7/lf/st/afh3ub29Tf5dOpl/yufw8DD53yh6/rmdTqO/S7RDqmhf+cs/9xN55n6BN/LvRP+U Kvq9duTfaJ8p/+LmX/bvzD/84Q8NFbH/9//+3/L3zNSyPjNW+6dci998803tT3/6U8f6TPl7ZqrK d6b8PTNV5TtT/p6ZqvKdmZt/o32m/H1nes8of9+Z5X7PWNX8f//732e/q5qZmUkqXhcx/3ivEe83 Uov0P//8cym+M4tw/79q5Ozp+jaUuTdJI//Oh5+YeVAP91NOTk4a/v/OET9HI//G4OBg0t+LrRf/ z//5Pw3/Ljc3N8m/S9Hz39vbS/43ip5//HdZs0sa/F2iHVJF+8pf/rmf3Iex1ELGrz/RP6WKfq8d +TfaZ8q/uPlX6Tsz5xPHlMjfM1Or+szr6+vkSZud7DPl75mpKt+Z8vfMVJXvTPl7ZqrKd2Zu/o32 mfL3nek9o/x9Z5b7PaP8//qZn59P3ja86Pl/6RPvST6cFFb078wi3P9tX4H9448/NrTyOrYc+FLx uugzo/7hH/4h+Xfd2toyM9LMODMj5W9mpBXY8m9D/lX5zvzjH/9Y+/bbb7Oerb777rvaf/7P/1n+ npla0mfmbHEf50RZge2ZyXemFdjy950pf89MVfnOtALbM5PvTPnL33vGbsv/f/2v/1X73e9+19Ci z6/V/Yqcf+q51/W6X5m+MwuxArvWZjGbIvcijnOjcy7iorm6ukpehfL69etS/64AQGfEw2LuqtdY iX1+fq7xaLp4no3t6lMnU1xcXGg0AAAAKJnY+ntycjK77reyslLqWli8x1D3a61X7byIp6ensy/i X89KKKOcm9dLZACgUcfHxw0VsXO2BYScwVwUp1uxBRYAAADQWVH3i3Odc+t+b968Kf3vnjNpX92v Ma/adRE3UrzOWdZfVDs7O8m/79LSkisSAHiRRorYsW2PIjatEFubpV6HR0dHGgwAAABKoNHidRXq frELYs4O0zTmVTsu4kaK19vb26Vv3Lu7u1p/f3/yi+PUg+oBAL4kitipzyC2E6fVY4GhoaHka/D+ /l6jAQAAQIE9PDzUxsbGsut+u7u7lfjd4+zu1LpfvBehMS0tYDe6930VZmCE2dnZ5N85ZmwAADRL bN/c29ub9QzW19eniE3TvX//PvkanJ+f12AAAABQUHGW8/j4eFcWr8Pi4mLy7xwLTGhcywrYjWwf EHvB7+3tVaJhz87Oks/8m5ubc4A7ANB0UcRuZCV2/HfQTPG8aytxAAAAKK9YfZxb94tj7qoyzo8J +ql1vyh08zKvWnURN7J9wLt37yrRqFGMTj3APVY62SoRAGiVRorYVmLTbLe3t8k7AthKHAAAAIol 6n6vX7/OLl5H0bcqv3/q1uHxXi3eg/AyTS9gN7J9QJVmYISNjY2uOusbACi2q6ur53N3FLHppJ2d neTrb2VlRYMBAABAAXR78TrkbB1ele3SO+1V/SDxZl3EuSuvq3YRX19fP/9OKb/7xMREw1uH17cp iD8pn3oRoVn3HvJDfvLja25ubjq+Elt+7r/UsUI8T8dzNe495Cc/5If85If8kB+dyy7qfsPDw11f 90vdOvwldT/33seaVsA2A+Ovpqenk3//l7wQVsD2RYL8kJ/8yHV5ednRldjyc//FlvbtmOyJe09+ yA/5IT/5IT/kJ7uXaaTuFzWrKu24HCYnJ5N+9zg67SWT8d17H2tKAfvp6anrV16H/f395N9/dXX1 Rf+WArYvEuSH/ORHI2IldqeK2PJz/4U3b944bkffifzkh/yQH/KTH/KjwNnd3d1ZtFrLOw5tfX3d vddELy5gm4HxV/f398nbcg4NDdUeHx9f9O8pYPsiQX7IT3406vb2tjYyMtL2Irb83H8hnoNTtx97 6exl3HvyQ37IT37ykx/yQ36yy9PI4ocYvx8fH1eqPaMd4vdqV93PvfexFxWwGy1e7+3tVa4hcw5w f/fu3Yv/PQVsXyTID/nJj5eImbS5Zxi9tIgtP/df3dnZWfL5UVNTUxpf3yk/+ckP+SE/+SE/5Ecb sou6X+6ih1h5XbXidUjdOjw+p6en7r0ma7iA3eiZ11VbeR3iRW7qC7jZ2dmm/JsK2L5IkB/ykx8v 1cjz3EuK2PJz/31ofn4++bo7PDwUgL5TfvKTH/JDfvJDfsiPFmYXO/Y1stghJqlXTSzETW2DhYUF 914LNFTAjmXwExMTitf/388//1wbHR1NaoPBwcHn1U7NoIDtIQD5IT/50QztLGLLz/33oZwjeOLf fOlWXLJz78kP+SE/+SE/5If8ZPdpUbyObbDbfdxcET09PT3X81LfV8S7Nfde82UXsJ15/bGNjY3k dtjf32/av6uA7SEA+SE/+dEs7Spiy8/992vxfJx6za2urgpB3yk/5If8kJ/8kB/yo8nZxXuhdh8z V2Rra2sd2THOvfexrAJ2Iy8344Dz9+/fV7LxLi8vn1eWp57dF6u1m0UB20MA8kN+8qOZ2lHElp/7 71Omp6eTr7mLiwtB6Dvlh/yQH/KTH/JDfjQpu1h53Ujdr6rF65wjg5td93PvfSy5gN3omddVLV6H 1APc42aOTqCZFLA9BCA/5Cc/mq3VRWz5uf8+N1iO5+WU6y2uz2YODmWH/JAf8pMf8kN+yK9bs4vx eP2/yXkPdHJyUtk2TD0yON5j3NzcuPdaKKmA3eiZ11UuXseW6KltEduMN5sCtocA5If85EcrtLKI LT/33+dsbW0lX2+bm5vC0HfKD/khP+QnP+SH/HhBdu06Tq5Mct5NbG9vu/da7KsF7EYv4irPwIiC fuoB7jFbIw58bzYFbA8ByA/5yY9Wiee/sbGxpg9i5Of++5x4Xh4aGkq61uL5N47yQd8pP+SH/JCf /JAf8iM/O8Xr37q+vk7eHW5kZKQlu8O59z72xQJ2o2deV/kiDktLS8nt0apCvgK2hwDkh/zkRyu1 YjAjP/ffl8Rzc+o5U3FuNvpO+SE/5If85If8kB952d3d3SVvk90txeuQemRwfFrVFu69j322gN1o 8Tq21q6ynAPco9DdKgrYHgKQH/KTH63W7CK2/Nx/X7OwsJB8rVX5uCJ9J/KTH/JDfvKTn/yQH83O zsrrTzs8PExuj8XFRfdem7yKlQ5nZ2e/uYhzZht0y0UcWwLE1gAp7TEwMPDcjq2yu7tbe/v27fOf lE/cc5+695Af8kN+RdPMwY383H9fc39///wcnXKdxYAujvZB3yk/5If8kJ/8kB/y48vZ2XH50+K9 Qr1w/LVPf39/7fb21r3XJq9cxOnevHmT3CYHBweuLgCgEmJ7qdSH+Q+L2Dc3NxqPbDkzn1dWVjQY AAAAfEEUaRup+3XDzmfLy8vJbVL1HaiL5qMC9tPTU21sbCzrIu7p6akdHx9XvqHiBWzqAe5TU1Ou LACgUmKGaW4RO1bSdsMkR5pvdnY26RqL43QuLi40GAAAAHxCLFqdmJiw4/In5BwZrO7Xfr8UsKN4 PT09nV287paz51LbJtrk+vralQUAVE6jRWwrsckV10w8V6dcY8PDw89H/QAAAAD/zpnXX5baNvF+ opVbh/NpvxSw5+bmsi7imJXQLcvlc7Yx3NzcdFUBAJUVhcWhoaGs58YoepvgR66c43vW19c1GAAA APybmOg9Pj7uuODP2N7eTm6XjY0NF1QHPBewU7fo+3C2Qbec8RxnPsbKoZR2GRkZsfoDAKi8RlZi Dw4OPj9XQc5gO56vU8cnVvoDAADAX83Pz2cXr7vhuOAQ7w9ipXlKu4yOjj7vYE37vcpdeR0vh7rp oPKcbdWdvwcAdItGV2IrYpMjnq9TtxKfmZkxmRQAAICul7totZu2DQ85db+TkxMXVIe8yt02vFtW XoeYbZLaNjGbBQCgm8RK7Nwidvx9RWxy5GwlHkf/AAAAQDeKSd0LCwu2Df+CqPtFrTOlbVZXV11U HfTKyutPe3x8TH4hGze4cx0BgG7UyHbi8fdt90zOc3nqkT6xVf3Dw4NGAwAAoKvENtdTU1N2XP5K Gw0PDye/X4j3EXTOq9SL+P37913VMOvr68k3eRz2DgDQrWKb5/7+/qxBUgwY7u/vNR5J9vf3k6+t WLENAAAA3SSO1VK8/rKNjY3k9tnZ2XFRddgrW/H9VqymjlXVKW3z+vVrB7gDAF0vitipq2Trn9HR UUVskqWeURVbgcX1CAAAAN1gcXGx5rjgL4v3BFG0T2mfiYmJ5+3Y6ayvFrB3d3e7rlEmJyeTb/LL y8uO/Iz/8i//Uvvnf/7n5z8pn5gUsre355xG+SE/5FcpsS147nbiitjuv1Tx3J062IznefSd8kN+ yE9+8pMf8kN+VZdbvO7GHZdDat2vk0cGu/c+9upLxdluLF7H75x6o6+trXXs56wfMh9/Uj71l/vx J/JDfsivSqKInbsSO2a22tHG/ZciZ7uvGPSh75Qf8kN+8pOf/JAf8qsqxes0sdo8tY02NzfdewXx yt73/y5euKZuHR7nPD48PHTsZ1XA9hCA/JCf/CiqRs7EnpqaUsR2/31VbOEVq/ZTn9fv7u4Ep++U H/JDfvLTGPJDfsivcpaWlrLeu8Rnf3+/69op6nip76hiQUYn637uvY99soDdbXvf183Ozibf6J1u IwVsDwHID/nJjyJrtIiN++9rYrZ46jW1sLAgOH2n/JAf8pOfxpAf8kN+lbK+vp5dvO7GHZdDvBdI baNOL+x1733slYv4r+JFWL0o/LVPFLo7TQHbQwDyQ37yo+jOz8+Td7f5sOAYq2xx/33J9PR08jUV kylkp++UH/JDfvJDfsgP+VVBI8Xr7e3trmyrs7Oz5Daan5937xXMK8Xr2vN2lYODg8kHuMdW452m gO0hAPkhP/lRBsfHx4rY7r+mi63B+/r6kq6nsbEx2ek75Yf8kJ/8kB/yQ36l10jxOv6bbhR1v+Hh 4eStw+/v7917BfNcwP6bv/mb55eL3WpjY6N0M1UUsD0EID/kJz/KIna66enpUcR2/zXV5uZm8vUU f1d2+k75IT/kJz/kh/yQX1nt7OxkF6/fvHnTte2VU+wvSt3PvfexV93eGLe3t8mrgiYmJgrzIlUB 20MA8kN+8qNMooj9zTffZA201tbWNJz777PiuXx0dDTpWooJFEXYRUl2yE9+yA/5IT/5IT9y7e3t JR+B651KrXZ5eZm8kCLeK8Rqbfde8XR9AXtubi75ho9zHItCAdtDAPJDfvKjbP74xz/a6sr911Rx nlXqIH5mZkZ2+k75IT/kJz/kh/yQX6kcHBxkF6+///77rt7VLhajprRTtOvFxYV7r6C6uoAdK4FS b/iVlZVC/ewK2B4CkB/ykx9lzS93JbYitvvvS5aXl5OvpXj+lx3yQ37IT37ID/khvzJo5Ei2+Pz4 449d22b7+/vJ7bS6uureK7CuLWA/Pj7WhoaGSnWA+4cUsD0EID/kJz/Kml9/f3/27GFFbPffl57r BwcHk66jeP5/eHiQHfJDfshPfsgP+SG/QmukeF0/Lrdbs4utwFPfD0QbxfsE915xdW0BO/b/T73p j46OCvfzK2B7CEB+yE9+lDm/Rs5v2tnZ0Yjuv0+Ka6OsM6z1nchPfsgP+SE/+SE/PnRycpJdvF5Y WHheed3N2eXs0BYrtd17xdaVBeyrq6vkmz/OyC4iBWwPAcgP+cmPsueXU3Ssf3Z3dzWk+++TxsfH k8+4Oj8/lx3yQ37IT37ID/khv8KJM5lj57rc4nWced3N2Z2dnSUvlIgzsot4Rrh772NdWcCenJxM uoijyH17e1vI30EB20MA8kN+8qMK+W1sbChiu/+a4vr6+pft0r72GRsbK+RgVd+J/OSH/JAf8pMf 8utejRSvo94VW2d3e3avX79OntR+eXnp3iuBV9EQsVqhWxweHibf+G/evCns7/H9998/32jxJ+UT 91y33XvyQ37Ij8/lp4jt/muWzc3N5GsotrGXHfJDfshPfsgP+SG/Ioidg19SvO7m7La2tpLbLN4b uPfK4VU3/bIPDw/JHcDIyMhHNz4AAK2ztraWXcQ+OjrScHwkVlXHc3zK9dPX11fY3ZYAAADoHjc3 N7+svm20eN2tYlyfuhvb6OhoV+3GVnZdVcDOOcD95OTE1QEA0EaLi4tZg7U47uX4+FjD8ZGcc6/i mgMAAIBOubu7U7x+gTj/O7XdTk9PNViJdE0B+/z8PPlF1vz8vCsDAKADcovYsYo2nvPgQ3Nzc8nX kEkQAAAAdELsGpx6dvOHq4jjv6NWe//+fXLdLwrdlEtXFLBjS4C4qVMu4thqwFaCAACde26bmppS xOZFYvu11C3EYstxW4gBAADQTo+Pjw0Vr+/v7zVeLa/uF++NYqU75dIVBezt7e3kDiAOewcAoHNi G6zYDiu3iB1FS2hkDLC5uanBAAAAaIt47zE9PZ313mN4eFjx+gMxjk9tu3g/QPlUvoAdLzLjhWbK RRyzXay+AADovJiJPDExkTWYGxwcrF1fX2s8nsVzfeps9thyzAQIAAAAWq2R4nWcke19x7+Ltkjd dS3eLan7lVPlC9gzMzPJL60uLy9dEQAABdHIdlpRxFaIpC6e71PPw5qfn9dgAAAAtEwUUlNrVvXP wMCA9xy/krprn7pfuVW6gH1ycpLcCSwuLroaAAAK5uHhwZlQvMjS0lLytXN8fKzBAAAAaInl5eXs 49LOz8813AcODw+T2291dVWDlVhlC9ixDUPqAe79/f0OcAcAKKh4TouznnIGeSMjI4rYPIuV/LEy P+W6GRoasrUYAAAATbeyspL1XqOnp8ck61+Jul/q+D5Wrsf7AMqrsgXst2/fJncEe3t7rgQAgAKL ldi5Rew45ygGNxDP+6nXzebmpgYDAACgadbW1rKL16enpxruBe0YK7Upt0oWsG9vb5MPcI+98q2y AAAovjjzKVbI5gz6pqamPOvxfA2kbkUfLwqur681GgAAAC8Wk6Rz3mPEuc1HR0ca7lcuLi6ex+up 74Iov1exMmVubq5Sv1RcnCkXcRS540VoGf3www/P5x/En5RP3HNVvPfkh/yQH63OL57dYhuonMHf wsKCIrb7r3Z1dfX8IiDlmpmdnZUd8kN+yE9+yA/5yY8Xid3AUseh9c/u7q7sPiF1UnrUzco6Kd29 97FXEehPP/1UmV/o/fv3XbE9YL3Tiz8pn7jnqnbvyQ/5IT/alV/Muu3v788aAL5580YA7r+s7cZi XCE75If85Cc/+SE/5Cc/GvHu3bu2Fq+rnF1sB57ahtvb2+69iqhUATtW1qSejRh/r8xnIipgewhA fshPfnRzflHETj0ypv7Z2toSQpfff/H8Pzg4mHS9xO9ZlTPU9Z3yQ37IT37ID/khv/Y5Pj5O3u66 WcXrqmb3+PiYfJzc6OhoqXfgc+99rFIF7FhZk9oZRAdSZgrYHgKQH/KTH92eX6yQ7cSAUH7lvv9i Fny3rdzXd8oP+SE/+SE/5If82qOR4nWzdguuYnYrKyvJ7Xh6eureq5DKFLDPzs666kw7BWwPAcgP +ckP+TVWxI4zqOju+y/GAynXSjxrX15eyg75IT/5aQz5IT/kJz++KupUue8o1tfXZfcZsfteantO T0+79yqmMgXs1APcY6vJm5ub0v++Ctg6IuSH/OSH/P7q4OAga3AYz0/x39C999/t7W2tr6+vaya/ 6jvlh/yQn/yQH/JDfq0VdafUI6vqn6WlJdl9wcTERHLdL8b57r1qqUQBO84zTO0QdnZ2KhGcAraO CPkhP/khv3+3sbGRNUiMGbwnJydC6eL7L2cMcXR0JDvkh/zkh/yQH/KTH58Uxet6u6V+FhYWmn5e c5Wyi3F4alvG+N69Vz2lL2Df398nr54YGxsr9QHuH1LA1hEhP+QnP+T3sdwidszQVcTu7vtvdHQ0 6VqJWfSPj4+yQ37IT37ID/khP/nxkYeHh9rIyEjW+4jY7roVtaqqZBdtmrqaPXZnrkrdz733sdIX sHMOcD8/P69McArYOiLkh/zkh/xe9mwYn5gIeXV1JZwuvf9ifFB/rv7aZ3V1VXbID/nJD/khP+Qn P34RhdbU423rn8nJyZZNkK5KdsvLy8ntGedku/eqqdQF7JwD3Jt9lkCnKWDriJAf8pMf8vu0xcXF 7CL29fW1gLr0/ssZGJ+ensoO+SE/+SE/5If85Eft6ekp+YzmdhSvq5Jdt0w0d+99XWkL2LElQOqW f/39/bW7u7tKBaeArSNCfshPfsjv8+IsqZxBZPxMVXtedP+lub29fd5OPuU6GR4eLuXWZPpO9x7y Q37yQ37ID/k119zcXNZ7hzjiNoresvu8aJ/U7dhjMUKsgHfvVVdpC9g7OzvJHcP+/n7lglPA1hEh P+QnP+T3eVFkjDOlcgaTQ0NDtfv7e0F14f2XM7bY3d2VHfJDfvJDfsgP+cmvi+Xu/BaTodvxvqHs 2W1tbSW36fb2tnuv4kpZwM45wH18fLwyB7h/SAFbR4T8kJ/8kN+XxTPg1NRU1qAydvip2gxe91+a 1HPLYnensk100He695Af8pMf8kN+yK85covX0Y7tOraszNnFOHtgYCCpTWPr9irW/dx7HytlATvn nLqzs7NKBqeArSNCfshPfsjv66IYnVqYrH9mZmYqORBy/33ZxcVFraenJ+kaiRcWskN+yE9+yA/5 IT/5dZfNzc2s9wsxAbpdxeuyZzc/P5/UplETu7y8dO91gVfr6+u1t2/fluYHzjnAfWlpqbLBxYvV v/zlL89/Uj5xz5Xt3kN+8kN+lDW/KGLHyuqcQWacoa2I3X3338bGRvI1cnx8LDvkh/zkh/yQH/KT X5fY29tLrk3Fp7e397meJbuvOzk5SW7bN2/euPe6xKuy/cBx0H3KRRxbDTjDEACAcHt7+3zGdW4R m+4SkxZSr5M4w8wkBwAAgOrLLV7H7l5lmvTcSY+Pj8nj8Fic8PT0pNG6RKkK2HEoe2oHcXBwIF0A AH4RRez6dkypnyrP7OXTYhyRen3s7OxoMAAAgArLLV7H5927dxou0draWnK7Hh0dabAuUpoCdszC GBwcTJ6FYTUEAAC/FuccxxlUOQPPra0tDddlpqamkreEu7u702AAAAAVlLO1df2zu7ur4RJdXV09 r1ZPadcYp6v7dZfSFLCXl5eTD3CPF5MAAPApjRSx7e7TXa6vr5+L0ynXxvz8vAYDAADw7kDxOlOM p1Mnj8euenSXUhSwT09Pk2e5xHYDAADwJXEWVe75Vbaq6i6x8t42ZgAAAN2nkeL15uamhsvw/v37 5Pcy2rY7Fb6AHVsCxJbgKRdxnGkYW40DAMDX5J5jpYjdXWIcMjQ0lHRtxN+zlRkAAED5NVK8XlhY MCbMHG9HPS+lbV+/fq1tu1ThC9jb29vJncTh4aFEAQBIllvEjm2rzs/PNVyXiK3jU6+NGLcAAABQ Xnd3d7XBwUHF6xaLnZRT2/fs7EyDdalCF7BjNfXAwEDSRTw2NqaTAAAgW2xFlTM4jefTm5sbDdcl Jicnkyc3xNnZAAAAlM/Dw8Pzal/F69aKFe6pCwlmZmY0WBcrdAF7cXEx6SKOiz0uegAAKfkLSQAA gABJREFUaMSbN2+yBqmx1dXt7a2G6wIxWSGK0wbXAAAA1RSLKXOL1zH+U7zONz4+bpI4SQpbwD45 OUmehbG6uipJAABeJGZO5wxWR0dHa/f39xquC+Ss0n/37p0GAwAAKImnp6fa9PS09wFtEMcAO6aL VK9iRUHRVo/ErJWRkZGkizjOI4gOptv867/+a+309PT5T8on7rki3nvIT37Ij27OL55BDVrdf5+7 NoaGhpKuieHh4cLNwtd3uveQH/KTH/JDfsjv02O9WEldlfcARc4uVrmnjqujPtiNq9v1nR97Vd8C sUhyDnDf3d3tyuDqq9PjT8on7rki3nvIT37Ij27PLwZIU1NTWYPXsbGxrphQ2e33X85M8VixLTvk h/zkh/yQn/zkJ79iW1payj5O7O7uTnYNWFlZSW7no6Mj9x7FK2BfXV0lbx0+OTnZtWcMKGDriJAf 8pMf8muNRs6+mp+fr/xzqfuvlrxCv6en53lcIzvkh/zkh/yQn/yQXzGtr69njfv7+/sLfyZzUbO7 uLh4HientPPs7Kx7T9/5rHAF7Lg4Uy7iKNwW6aVQuylg64iQH/KTH/JrndgOLLaCzhnMLi8vy6/i Yiuv3t7epOshit2yQ37IT37ID/nJD/kVz9bWVtZ4P8aBx8fHsmvQxMREcjt38/bZ+s6PFaqAnbMt 38bGRlcHp4CtI0J+yE9+yK+1Hh4eks9nqn9iBrf8qi1nln5RXnDIzr2H/JCf/JAf8kN+f7W/v5+8 C3B9h63T01PZNWhvby+5rWNigXtP31lXmAJ2bNVYD+drn4GBga44Z/BLFLB1RMgP+ckP+bVezPyN Z8+cIvbOzo78KizGLYODg8nno8Xflx3yk5/85If8kJ/8kF/nxSTj1K2s6593797Jrg3j55GRka49 Mljf+WmFKWDnHOAeMza6nQK2jgj5IT/5Ib/2iLOa4qyrnAFu7Cwkv+rK2TmqCKvyZefeQ37IT37I D/nR7fnF2D71SKiyrgguWnY5db+joyP3nr7zI4UoYOcc4B5nyXX7LIyggK0jQn7IT37Ir31iu7Cc WdrxjBbbksmvumZnZ0tzhpfs3HvID/nJD/khP7o5v8vLy+yJ6W/evJHdC5ydnSVv1T43N+fG03f+ RiEK2OPj48kvAm9ubqRWU8DWESE/5Cc/5NdusdVYzjlZ8XfLck6W+y/f9fV18qSGqakp2SE/+WkM +SE/5Cc/5NcBMaE49fja+mdxcbGUCymLlN3ExERSW8cW40U4ekt+xdPxAnbOAe4bGxsS+zcK2Doi 5If85If82u/g4CCriN3X11c7Pz+XX0W9ffu2FNuhyc69h/yQn/yQH/KjG/O7u7urvX79Oqt4vbCw UNpdgIuSXU7db3t7202n7/ykjhawo/NI3bZhaGio9vT0JLF/o4CtI0J+yE9+yK8zYnCVM/itShHb /fdb8VJjZGQk6ToYGBjo2Kxy2bn3kB/ykx/yQ350W34x/hoeHs4av8dW1mU+wrYI2eXU/WJygSOD 9Z2f09EC9tLSUnLHUaXtF5tBAVtHhPyQn/yQX+fEdmI5g+AoXpb9KBz336fFOCV1VX6nzlCTnb4T +SE/+SE/5Ec35ReLIaenp7PG7aOjo6XfyroI2a2uriYfuxZnk6Pv/JyOFbAvLi6SX/REoZuPKWDr iJAf8pMf8uus3CJ2/N739/fyq6Dl5eXkAXqMg2SH/OSH/JAf8pMf8mudWEmdW7wu83i9KNlFQbqn pyf5nHH0nV/SkQJ2bAkwNjaWdBHHxX57eyupX1HA1hEhP+QnP+TXeTMzM1mD4snJydIei+P++7yH h4fa4OBg0jUQ4yDZIT/5IT/kh/zkh/xaY2VlJXuyeWx7LbuXm5qaSmrz2GK8Km3u3mudjhSwd3d3 kzuP9fV1KX2CAraOCPkhP/khv86L7cXizKacwXEM6Mp4xpP778t2dnaSr4G9vT3ZIT/5IT/kh/zk h/ya7O3bt9nF67If91WU7Pb395Pb/eDgwI2m7/yqV+3+B2NWRV9fX/K2DWVdoQIAQHeI1be5ReyF hQUNV0Gpu0z19vaabQ4AANBEMVE49dja+ESd6urqSsM1QbwXiVXVKe0e708gRdsL2PPz88kdyNnZ mYQAACjFYG1gYCCriL21taXhKibGL6kvTGJcBAAAwMvFit6c4nX8XfWn5llaWkpu+9PTUw1GkrYW sE9OTpI7kThPEAAAyuLi4iJ5xnH9E0frUC2rq6sG7gAAAG0Sdaeenp6s4vXR0ZGGa5Lz8/Pkul+M lyFV2wrYcc5fbAmeuqXe7e2tdAAAKJUoYsezbE4RO86JojriXPShoaGk7MfHx0t5HjoAAEARxBbg uRPJjcGbK8a1qVu2x+51kKptBeyNjY3kDmRzc1MyAACU0vv377Nmf0fBO2YsUx1x9pqXJwAAAK0T iyBTJw/XPzs7OxquiQ4PD5Pbfnt7W4ORpS0F7Jubm+SXeMPDw1YhAABQalGUzDl/K2Yix+ptqmNq aiop+1gtYBY6AABAuru7u+zi9dramoZrohjHDgwM2H2MlmlLAXthYcE5cAAAdJWcHYjiMzg4+Dzx k2q4vLxMnsSwtLSkwQAAABI8PT3VxsbGssbbs7OzCqhNtry8nNz+Z2dnGoxsLS9g5xzgPjMzIxEA ACpjfX09a1D9008/1e7v7zVcRSwuLiZnf3JyosEAAAC+IIrQqbtd1T+Tk5PPRW+aJ8avqXW/WOAK jWh5AXt0dDT57L/r62uJAABQKTlFzPhMTEzUHh8fNVwFRI6xsj4l95GRES9VAAAAviBnt9/4RH3K kU3NFZMIYvzqyCxaraUF7Ldv3yZ3JJubm9IAAKCSYruy3BniitjVsLu7m5z79va2BgMAAPiE3B3O 4oxsO5w139bWVnIGOzs7GoyGtayAHS/cUg9wj60SzcIAAKCq4tn49evXWYPtubk5Z3RVQGSYuitV jJ+8YAEAAPhYTAxO3bI6Pn19fbWrqysN12RRx0ut+8U7EO80eIlXMWslVko3W84B7s57yxfnhf/l L39xbnhJxT3XqnsP+SE/+SG/4g70hoeHs4rYS0tL8quAi4uL5JctKysrskN+8kN+yE9+8pMf8vs3 e3t72cXr8/Nz2bVA6hFpkVe3ZqDvbJ5X9RXQzXR2dpbcoSjANqbevvEn5RP3XCvuPeSH/OSH/Irt 5uYmebZy0baVlt/L5JzVdnp6KjvkJz/kh/zkJz/50fX5RRG0p6cnawzd7PGU7P4qp+7XionZ8us+ TS9g52yRFzNh7u7upNAABWwdEfJDfvJDfuV0fX2dXcSO7dLkV263t7fJucdK/WZutSY7fSfyQ37y Q37Ij7LlFztZ9ff3l27sXMXsYnw6MjKSlEFkFseooe98qaYXsONQdge4t54Cto4I+SE/+SG/8ooZ 4bkD8Xfv3smv5GI1fSdevMhO34n8kJ/8kB/yo0z5NbJ7WbcXr1uZXc5Y1vbX+s5maWoBO2ZVDA4O Jl3EMVvj6elJAg1SwNYRIT/kJz/kV25HR0dZ53j19vZ29Awp+b1czFpPPQc9Jjjc39/LDvnJD/kh P/khP7oqv4eHh+Rxky2rW59d7KIcuymn5PD69eum7iYmv+7W1AL22tpacodycnKi9V9AAVtHhPyQ n/yQX/nt7e1lDcpj0Hh1dSW/Ess5N2xxcVF2yE9+yA/5yQ/50TX5RfFzbGwsa5y8sLCgaNrC7GZn Z5NyiHFuJyfdy696mlbAvry8TH4REx0KL6OArSNCfshPfsivGlZXV7MG57HjUZyjLb/ympubS867 GS8AZKfvRH7IT37ID/lR9PyiCD09Pa14XaDsYiFqat3PKnh9Z7M1rYA9MTGRvBXe7e2tln8hBWwd EfJDfvJDftURg+6cQXocxxPH98ivnHK2YItx1ktfyMhO34n8kJ/8kB/yo+j5zczMZI2Lx8fHFa9b mF3uEVix9Tv6zmZqSgF7Z2cnuVOJw955OQVsHRHyQ37yQ37VEQPDnFW58Zmamqo9PT3Jr6RiXJSa 9e7uruz0nfKTH/JDfvJDflQ2v6WlpexJ3ff398JqYXY5Y1Z1P31nK7y4gB2zKhzg3n4K2Doi5If8 5If8qiWK0VGUzhm0x/Zq8iunGBeNjo4mn33+ktnsstN3Ij/kJz/kh/woan6bm5vZx2rZ5be12an7 6TuL4MUF7NSZMQ5wby4FbB0R8kN+8kN+1RPbgqcWNeufN2/eyK+kTk9Pk88Ti7PSZafvRH7ID/nJ D/lRpfz29vaSx0TxGRgYqF1dXQmpxdnl7BAX41r0na3wogL22dlZcucShW6aRwFbR4T8kJ/8kF81 xUzyelsVqYgtv9bImRB8cXEhO30n8kN+yE9+yI9K5Hd4eJhVvI4VwRZJtj67k5OT5FzW1tY0ur6z ZRouYMeWAHHOQMpF3Nvba0uHJlPA1hEhP+QnP+RXXTc3N9lF7J2dHfmVUO7WbLLTdyI/5If85If8 KHt+MTk3dRxUrzEpXrc+u6j7xbgzJZP4N2IXOfSdrdJwATvnXIL4uzSXAraOCPkhP/khv2q7vLx8 HqTnFLF3d3flV0Ix+SA143fv3slO34n8kB/ykx/yo7T5RfG6v78/a6y7v78vmDZkt7GxkZzJ0dGR Btd3ttSrhYWF7PPU7u/vk2fHxCrtp6cnLd1k//RP/1QbGhp6/pPyiXuukXsP+SE/+clPft0ld0u1 +Lvv37+XXwmlnn0eL3ru7u5kp+9EfsgP+ckP+VG6/Bo5Mmtra0sobcgup+43OzursfWdLfeqkf8o 5wD3OCcbAABozN7eXlYR29Zq5RTjptScY0ALAABQJrE99djYWFbxWiGvfVLrfj09PbXr62sNRstl F7DjZVjqixWzMAAA4OXW1tayBvkxa9qAsnyWlpaSMz45OdFgAABAKcQuvePj41nj2unp6eeiN60X O7mZVEDRZBWwo7NI7WRiFsbNzY0WBgCAJlhcXMwa7Me2bLEFGOXx+PhYGxwcTMo3thz3MgcAACiD WOyYM56dnJx0NG2bxLgyjqtt1ZFW0KisAnacNZDawayvr2tdAABoopiBnjPojyKnIna5xLnnqfke HBxoMAAAoNByJ2MPDw/XHh4eNFyb7O7uJmezv7+vwWib5AJ2rKaO8/RSX5SZHQMAAM0Vz9gTExNZ g/84Y8xK3XJJnagwMDBgggIAAFBYucdhxU5idvZtnxhPxqpq7xYoouQCds4WD6enp1oWAABaNMBM 3d6r/pmbmzPQLJE4v/y7775LynZlZUWDAQAAhbO5uZk1bu3r66tdXV1puDZKXR0f49PLy0sNRlsl FbDPzs6SX6DE2QQAAEDr3N7eZhexY2BKeSwtLZlADAAAlFIcd5RaU4pPT09P7eTkRMO1UU7dL1bS Q7t9tYAdKzViS/CUizi2GI/VAgAAQGvFtmqpW33VPxsbGxquJGKlfWwRnnpGnBX2AABAEVxcXCQf R1v/RMGb9onjyUZGRpJXxjuTnE74agF7e3s7uZPZ2trSogAA0MYXA7lF7N3dXQ1XEnt7e8ZiAABA acQ208aoxbe+vp6cT9QIoRO+WMCOWf+pM2VilbZZ/wAA0F5HR0dZW7PF343/hnKYmJhIyjVeEj0+ PmowAACgIxo56ioKqbTX3d1dct0vxqPqfnTKFwvYq6urzl0DAICCi5W6OUVsR/+UR6yyT812eXlZ gwEAAG0XiyFzi9cLCwuKox2wtLSUPPk9VtRDp7yKC/Gnn376zf9wfn6e/KJkdnZWS7ZZPZv4k/KJ e+5z9x7yQ37IT340YmdnJ+tlweDg4PPMa/kV3+LiYvILhih4y07fifyQH/KTH/KjXfnFecpTU1NZ 49GoKSletz+7WIiaWveLcSj6zk76bAF7bGzM6o0CU8DWESE/5Cc/5Mevpc6k/vAYoIeHB/kVXKxm SD1HLjKNF0iy03ciP+QnP/nJD/nRjvyiGJ0zDo3a06/HLLQ+u5gwEOPF1COqYhyKvrOTPlnAfvv2 bXJnE3+X9lPA1hEhP+QnP+THp8Q2bDkvDyYnJ5NeHsivs2Kb+EbHaLLTdyI/5Cc/5If8aEV+qbtF fTjhVmG0M9ltbGwk57S7u6sx9Z0d95sCdqzAeMnsftpDAVtHhPyQn/yQH58Ss6qnp6ezXiLMz89/ dfs2+XXe69evG5otLzt9J/JDfvJDfsiPZue3vr6efYzVzc2NBu5AdlH36+vrS14hb3t3fWcR/KaA vba29qLz1WgPBWwdEfJDfvJDfnxODDZTi531T2w/Lr9ie//+fUN5yk7fifyQn/yQH/KjmfnFDlGp ZynHJ4qnV1dXGrdD2aUeNxaZXl5eakh9ZyF8VMCOgnRPT0/Shby8vKz1OkgBW0eE/JCf/JAfX3J7 e/tLm6d+dnZ25Fdwc3NzyXmenZ3JTt+J/JCf/OQnP+RHU/OLibU5xev4u6enpxq2Q9mdn58n5xVb wqPvLIqPCtjj4+PJW9I9Pj5qvQ5SwNYRIT/kJz/kx9fE9my5RezPnXUlv2KIrcFTj3yK8V2sxped vhP5IT/5IT/kRzPyi+J16iLIev3i6OhIo3Ywu5yjqO7u7jSivrMwfilgRyeS2ulsbW1puQ5TwNYR IT/kJz/kR4qY6d7b25tVxH737p38CiwmGaRmub+/Lzt9J/JDfvJDfsiPF+cXO/jmji1jq3E6l93B wUHW2BF9Z5E8F7B/+OGH2uDgYNJFHLM1HODeeQrYOiLkh/zkh/xIdXx8nD1LPmbWy6+4xsbGkmfR //nPf5advhP5IT/5IT/kR8P5xRFVqTWkr+3uRXuye3h4qA0MDCRlNTExoe6n7yyc5wL2999/n32O Gp2lgK0jQn7IT37IjxyHh4dZ55T19fXVrq+v5VdQsbI+Nc/6eE92+k7kh/zkh/yQH7n5RSF0eHg4 q3j95s0bDdnh7JaXl5PzitX16DuL5rmA/c033yRdxCsrK1qsIBSwdUTID/nJD/mRa3NzM+ulQ2QV 52jLr5hmZmaScqyP92Sn70R+yE9+yA/5kZPf4+Nj8hnK9c/c3JzVvB3O7k9/+lPyhOf5+XkNp+8s pFepnU5sNRAzbSgGBWwdEfJDfvJDfjQiZxZ2fGKmfRSx5Vc8d3d3zyvlU7P88ccfNZq+E/khP/kh P+RHUn4xfpiens4aP05OTj4XvelsdqlHiMWZ5jGuRN9ZRK8c4F5OCtg6IuSH/OSH/GjUwsJC1kuI OG85Xl7Ir3i2traSc4zzsNF3Ij/kJz/kh/xIye/3v/991rhxaGjIIsiCZJf62dnZ0Wj6zsJKKmCP jo7a8qFgFLB1RMgP+ckP+dGoeLafmprKGtj+7d/+rfwKanx8PCnDGDtYDaHvRH7IT37ID/mRkl+j x0/ROT/88ENyZrE1vLqfvrPIkgrYp6enWqpgdnd3a2/fvn3+k/I5OzurnZycPP+J/JAf8pMfnfD0 9JR9ltl/+2//rfZ//+//1XgFc3FxkXy+2erqqgbTdyI/5Cc/5If8+Kw3b97Uvv322+RxYhxrdH19 reEK4H/8j/+RPLn58vJSg+k7C+2rBew4Iw8AAKieOOsqd3b9ysqKhiugnLPNz8/PNRgAAPAbR0dH yZNj64VQCyCLIQrSqWdfr62taTAK74sF7MHBQVvMAQBAhcU2b3E2ck4R2y5AxXN7e1vr7e1Nyi+2 jwcAAPhQ7OyUOzbc29vTcAUxMTGRvGLeWeWUwRcL2Nvb21oIAAAqLl5UpBY/65/9/X0NVzBbW1vJ +R0cHGgwAADg2dXVlYnNJRbj89Tc1P0oi1dfOsA9zsUDAACqLwqaOVvFxdZktqIulp9//rk2Ojqa lF+8nDLrHgAAiHHByMhIVvF6c3NTwxVE7KIcuymn5DY2NvY8boQy+GwB+09/+tPzeXif+8zNzWX9 Q+Pj41/8//vc5/DwMPnfiIPNG/k34pNjdXW1oX/j7du3yf9GbAHY6O8S/22q+Jka+Tfkn/9vxH+X o9HfJdohVbSv/OWf+4k8c8T1UuQ+M0ejfab8fWe2o8/Myb/RPlP+1f/OjKLmN998k/zSIrYe+1wR u+jfmVXN//3798n5/f3f/71npgp8Z3pm9sxUle9M+Xtmqsp7htz8vWf0nsl7Rvl3Mv8ffvih9jd/ 8zdZxeuVlRXfmQXKP/JIyS3G+v/4j//omcl3Zmnyf5XTMX34if30czvJRv6dnDMUTk5Oao3+PjkW FhYa+jfW19eT/404i7DR3yX+21TxM8m/PfnHf5c5u6ShT7RDqmhf+cs/95P7MJZ6/kqn+swcjfaZ 8ved2Y4+Myf/RvtM+fvO/NRnYGCgdnd3V7rvzCrnPzk52dSMPTMV+zvTM7Nnpqp8Z8rfM1NVnply 8/ee0Xsm7xnlX9T8P/WZnZ395Ape35mdyf/y8jJrJzXPTL4zy5T/q0/NwojtBsyMMjNS/mZGyl/+ ZkY2p8+Uv+/MdvSZVmB7Zmpm/t9//33WoCO2rb6/vy/Vd2aV87++vk5+iRFbwf/444+emUr8nemZ 2TNTVb4z5e+ZqSrvGazA9p7Jd6b8y5J/b29v1rhvenr6s8fO+s7sTP6pBd1vv/229uc//9kzk+/M cq/AzpmJAAAAVE/MqJ+amsp6mREDj8+9zKD9NjY2WrIaBQAAKL+1tbUXT1qmsw4ODpLz293d1WCU zkcF7NevX3vpBAAANFTEjq2rP7WdHO0X47rYWSsltzj7/OHhQaMBAEAXyJnsGp8YV+SsLKX1YvwW x3ml5Dc8PGycTim9+rB4nbM/OwAAUP1B8dDQUNbLjZWVFQ1XEEdHR8m5xQoMAACg2ra3t7PGd1Ek vbq60nAFs7S0lJzh8fGxBqOUXv33//7fn19WmIFRLv/yL/9S++d//ufnPymfOBMgtmrMOXsF+SE/ 5Cc/OuHu7u75bKKclxyOJSqO2dnZpMzizOzLy0sNpu9EfshPfsgP+VXUu3fvnp/7U8d1v//9740R Cuji4iI5x9zzktF3FsnzCuzcw+XpvHoHFX9SPvWXwO49+SE/5Cc/yiBm3H/77bdZReydnR0NVwDX 19e1b775JimziYkJE5v1ncgP+ckP+SG/Cjo7O6v19PRkr76meMbGxpKPiooJ6eg7y0oBu6QUsHVE yA/5yQ/50U7/+I//mPWyI16OxBbWdN7f//3fJ+cWs73RdyI/5Cc/5If8qiNW7EYxM2c8J79iioni qfnt7u5qMH1nqSlgl5QCto4I+SE/+SE/OpFf6mre+PT29tbOz881Xof9+OOPWassHh8fNZq+E/kh P/khP+RXAbe3t7XBwcGswnVfX5/8Cuj+/j55IsJ//I//0e5a+s7SU8AuKQVsHRHyQ37yQ350Ir8/ /OEP2S8/YhtrOp9d6mdzc1Oj6TuRH/KTH/JDfiUXE1NHRkayxgIrKyvyK6jFxcXkHP/4xz9qMH1n 6Slgl5QCto4I+SE/+SE/OpXfxsZG1kuQmPGviN357H73u98lr5yXl74T+SE/+SE/5Fdesfp2amoq a9y2sLDw/N/Jr3iurq5+qQnZ/l3f2S0UsEtKAVtHhPyQn/yQH53Mb21tLetlyPDw8POWZ3Quu5hI EMXplLwmJiZsOafvRH7yk5/8kB/yK6mlpaWs8dr09PQvz//yK57JycmkHOtHfslO31kFCtglpYCt I0J+yE9+yI9O5xcvOXJeioyNjdWenp40Zgez297eTs5rf39f4+k7kZ/85Cc/5If8SmZraytrnDY6 OvrRZGP5FcvBwUFylv/pP/0n2ek7K0MBu6QUsHVEyA/5yQ/50en8ohgdRemclyPz8/NW9nYwu2j7 oaGhpKwGBgaez81D34n85Cc/+SE/5FcOb9++zdpqOnZpuru7k19BxXgsxmWpExF+/PFH2ek7K0MB u6QUsHVEyA/5yQ/5UYT8Hh4engfKuWer0bns3r9/n/xSa319XQPqO5Gf/OQnP+SH/Epgd3c3q3gd hdHr62v5Fdjm5mZynqenp7LTd1aKAnZJKWDriJAf8pMf8qMo+d3e3v7yv6d+Yls7OpfdzMxMUk49 PT21q6srjajvRH7yQ37ID/kV2PHxcVbxOp7zz87O5FdgMbmgt7c3Kc/Z2VnZ6TsrRwG7pBSwdUTI D/nJD/lRpPxubm5q/f39WUXsnZ0dDduh7GKbwNS8Jicnbfuu70R+8kN+yA/5FdTFxUWtr68veRwW NYXYlUl+xTY1NZU8GaG+kl52+s4qUcAuKQVsHRHyQ37yQ34ULb+Tk5PkGeL1z9HRkcbtUHYxgSA1 p8PDQw2p70R+8kN+yA/5FUzshpV6RnL9s7e3J7+COzg4SM7zw2OfZKfvrBIF7JJSwNYRIT/kJz/k RxHzi63rcorYsVLg/PxcA3cgu1hVPTw8nJRT/L2npyeNqe9EfvJDfsgP+RXEw8ND8vP8p4qd8ium GHcNDg42NE6Tnb6zSl5FQ4yPj2uJkvn++++fi9fxJ+UT95x7T37ID/nJj6rmF7PFc85fiyJ2fcsz 2ptdrJpPzerNmzcaU9+J/OSH/JAf8iuAKFpG++YUrxcXF5OOBpJfZ21tbSVnGhPIZafvrKpXmgAA AGi2nO2p6zOM4xxt2m9paSn5rLzLy0sNBgAAHRTF69TzkeufhYWFpOI1nRVj4tQdzWJCAlSZAjYA ANASy8vLWS9VRkdHa4+Pjxquze7v75PPzZuentZgAADQQTMzM1njrNevXzsOqCTm5uaSdzGLcRxU mQI2AADQMjErPOflyuTkpCJ2B2xvbydndHR0pMEAAKADVlZWssZXIyMjCp0lEeOs1Fw3NjY0GJWn gA0AALRU7gqB+Pu0V2wnGC+3UvKJ1doPDw8aDQAA2ijnbOT6c/vt7a2GK4FYIT80NJSUa/w9k77p BgrYAABAS0VxdGxsLOtly/r6uoZrs9PTU/kAAEAB7e3t1b777rvk5/XYYvri4kLDlcTa2lpytu/f v9dgdAUFbAAAoOVixe5PP/2kiF1wCwsLSdn09vbWrq+vNRgAALRYFCxzitc9PT21k5MTDVcSl5eX z5mlZBtnZEO3UMAGAADaIgqesRIgp4i9s7Oj4doothgcHBxMymZiYuJ5dT0AANAaZ2dnycXN+md/ f1/Dlcj09HTyqnpbwtNNFLABAIC2iZUAOasH4nN0dKTh2igmDaRmc3h4qMEAAKAFrq6uav39/Vlj p42NDQ1XIjGeSs12e3tbg9FVFLABAIC2ihUBOUXs+Lux8oD2ef36dVI2Q0NDtcfHRw0GAABNFCtt 41k7p3i9urqq4UokjtkaGBhIHnfZ/Ypuo4ANAAC0Xcwez3kZE9ulxQoE2iPO2fOiDAAA2i8Km6Oj o1njpYWFBQXOklleXrbzFXyBAjYAANAR6+vrWS9lfvrpp+dztGmP+fn55BXycgEAgJeLIvT4+HjW OGlqakrxumTOz8+TdyWbmZnRYHSlVxMTE7W5uTktUTI//PDD8yqU+JPyiXvOvSc/5If85If8arXF xcWslzPDw8O1+/t7gbQhu7u7u+cxR0ous7OzGlrfifzkh/yQH/J7odRJpPXP5ORk7enpSX4lEpMN Ylybkm9vb2/WZGHZ6Tur5FV9JQPlUp+dE39SPnHPuffkh/yQn/yQ318H79PT01kvaWI7vdhWj9Zn 9/bt2+RcDg4ONLa+E/nJD/khP+TXoKWlpaxxUZyL3Ipxkfxaa29vLznjGI/JTt/ZrRSwS0oBW0eE /JCf/JAfVckvVgzELOOclzXx95u90kB2vxUTDFLP3+vv7zexQN+J/OSH/JAf8mvAmzdvssZDg4OD LTvGR36tE+OlgYGB5IwfHx9lp+/sWgrYJaWArSNCfshPfsiPKuUX21XX/43Uj2212pPd0dFRcibx 4g19J/KTH/JDfvKTX7qdnZ2scVAc83NxcSG/ElpeXk7OOcZhstN3djMF7JJSwNYRIT/kJz/kR9Xy u7m5yS5iK5i2J7vUbd7jjLbb21uNru9EfvJDfshPfvJLEEXK+rv+lE9PT0/t5OREfiV0dXX1PF5K yTnOQpedvrPbKWCXlAK2jgj5IT/5IT+qmF8M6mMr6pwidu65YLLLF5MLUl+sTU1NPW89jr4T+ckP +SE/+fF55+fnyQXN+ufg4EB+JZV6bFaMu2L8JTt9Z7dTwC4pBWwdEfJDfvJDflQ1v9gOL7bFy3mR s7u7K6QWZ7exsVGoF2vyQ37ID/nJD/mVVYx5cifutmvMI7/mOzw8bMsuY7LTd1aJAnZJKWDriJAf 8pMf8qPK+b179y5rK734u6enp4JqYXaxqnp4eDgpj4GBgdrDw4PG13fKT37yQ37IT378SqyuzS1e r62tya+kHh8fa0NDQ0k5j46O1p6enmSn79QYNQXs0lLA1hEhP+QnP+RH1fPb29vLKmLHqu3Yho/W ZRfn7aVm4nxyfSfykx/yQ37y42MxyTN1Umj9s7Cw0NYjeuTXXCsrK8lZn52dyU7fKb9/o4BdUgrY OiLkh/zkh/zohvy2t7ezXu5EEbvR88Jkl2Z2djYpi56entr19bUA9J3yk5/8kB/ykx//X6ysHRsb yxrfzMzMtLV4Lb/murq6Sp4AHBMVZKfvlN+/U8AuKQVsHRHyQ37yQ350S35LS0tZL3li27X7+3uh tSi7nJcwU1NTAtB3yk9+8kN+yE9+XS+K1/FsnDOuiWL3S7aTll/npWberMm/stN3VokCdkkpYOuI kB/ykx/yo5vym5ubU8QuUHZxBl9qFoeHh0LQd8pPfvJDfshPfl1tfn4+azwT24x3ajwjv+bY399P znt9fV12yO9XFLBLSgFbR4T8kJ/8kB/dlF8jKxY6sd1et2T3+PhYGxwcTMoh/t1OrByRH/JDfvKT n/yQXxFEcTJnHBPt1sljkeTXnPFrvR2/9hkaGnoeX8kO+X1MAbukFLB1RMgP+ckP+dFt+cVLgJGR kayXP3GOWLcXsVuV3fv375O3Et/Y2HAT6Tvlh/yQH/KTX9fZ29tLfmaOz8DAQEeL1/Jrjq2treTM Y1wlO+T3W69i9s/bt2+1RMnEapK//OUvz39SPnHPuffkh/yQn/yQX77b29vnGeo5Rezl5WXZtSi7 1K3d40y3Tr+Ikx/yQ37yQ37Ir51iC+mc4nVvb2/t/PxcfiUXY9YY/6RkHlvLyw75fdorTQAAAJTt hUDq9tX1z87OjoZrgbu7u1pfX19SBpOTkxoMAICuEKtqU4uY9Z1Wj46ONFwFxKLDlMz7+/s7ds45 lIECNgAAUDrHx8deCBXE2tpacg6RGwAAVNn19fXzauqcCbe7u7sargIODw+TM49txoHPU8AGAABK KXdVQ/zd09NTDddkj4+Pv5zV9bVPrJyPvw8AAFUUx+akPhsrXlfL09NT8k5hcY3E3wc+TwEbAAAo rUbOlTs5OdFwTZaz0iDO9AIAgKp5eHioDQ8PZxWvV1dXNVxFxIrq1NxjMjbwZQrYAABAqcX51jkv ieLM5vPzcw3XZHNzc8kr4a+urjQYAACVEcXr169fZ41LFhYWaj///LPGq4BYeZ+6bfzs7KwGgwQK 2AAAQOktLS1lF7EVUZvr9vY2+aXN9PS0BgMAoBLiiJzc4vXU1JTidYXE+CZ1HBrjJuDrFLABAIBK WFxczHppNDo6Wru/v9dwTbS2tpbc/gcHBxoMAIDSS92J6MNxSKzYphpyjlOKbcaBNArYAABAZczM zChid1CsPhkcHExq+59++un57wMAQFnlTqKNZ+W7uzsNVxExEWFgYCAp+6GhodrT05NGg0QK2AAA QGXENnyxHV/OS6SxsTEvEpro/fv3te+++y6p7Tc3NzUYAACltLq6ml28vr6+1nAVsry8nJz/6emp BoMMCtgAAEClxCz4mN2e8zJpfn7eGXRNlLoSPgrdXuIBAFA26+vrWeONnp6e2sXFhYarkKurq+SJ uwsLCxoMMr26ublxaHwJ/eu//uvzjJ34k/KJe869Jz/kh/zkh/xaJ37W2KI656VSvFSoYhG7E9nF v9Xb25vU7lHsRt8pP+SH/JCf/Mri7du32cXr2KVIftUyPT2dlH+Mi9p1bJXs9J1V8qp+9hjlUp/Z E39SPvWXqe49+SE/5Cc/5NfawV/qeWT1z9ramuyaJNoytd0PDw/dZPpO+SE/5If85Fd47969S151 W//EfyO/ajk4OEjOf2NjQ3bIrwEK2CWlgK0jQn7IT37ID/l93dnZ2fOKh5wXTLu7u7JrgsfHx+St 3GOiQWz9jr5TfsgP+SE/+RXV8fFxV4wt3H9fFuOWOM88Jf/R0dHa09OT7JBfAxSwS0oBW0eE/JCf /JAf8kvTyIumvb092TVBrDbp5tXv+k7kJz/kh/zkVw2Xl5e1vr6+rDHF9va2/CpoeXk5+RqIsajs kF9jFLBLSgFbR4T8kJ/8kB/ySxdbVOds9Rd/t90vG6qaXZxxndrmFxcXbjZ9p/yQH/JDfvIrlLu7 u+QVt/XP0tKS/Cooxiup48q5uTnZIb8XUMAuKQVsHRHyQ37yQ37IL8/m5mbWS6fe3t7a+fm57F7o 6uoq+SXP+Ph47eeff3bD6Tvlh/yQn/zkJ79CiO2iX79+nTWOWFhYKPUzrfvv0yLTGK+kXAOxWv/m 5kZ2yO8FFLBLSgFbR4T8kJ/8kB/yy7e+vp718ilePJR9VXARsovtwVPbfH9/3w2n75Qf8kN+8pOf /P4fe/cLU9ma5ou/+tz5Uz2pOcOZy3ToGeacEggEgkmYXATJIR0EAkFyEQgEySW5TIIguQgECQKB QCAQCAQCwU0QCASZIBAIkkYgEAgEgk4QCAQCUWL/7rP7x5nqOvXnfRd7w1p7fz7JTiXdpwpY3/W+ a7Ge9T7vq3t4eMguXk9NTVX+hUzj7/PW1taSz4PNzU3ZIb9nUsCuKAVsExHyQ37yQ37Ir5ho55fz EKqrq6veNlB2xcVDvMHBwaTjHd9nPCzE3Ck/5If85Cc/+b2Wx8fH2ujoaNbvDf39/S1xH2v8/drN zU29Q1fZu0rJzthrJQrYFaWAbSJCfshPfsgP+RUTDxPGxsayH0bd3d3J7hlOT0+TW4kvLCwYdOZO +SE/5Cc/+cnv1cT+xe3y+4Lx17jzIX7fec0OXrIz9lqJAnZFKWCbiJAf8pMf8kN+xRUpYkf7wCqu qChTdrEfYBUe/MgP+SE/+SE/2je/ubm5rN8T+vr6WqZ4bfz92vHxcfK5EN2+ZIf8GkMBu6IUsE1E yA/5yQ/5Ib/nyWlr/fSJN++rtqddmbKL1nvRkr3srffkh/yQn/yQH+2Z38rKStbvB93d3bXr62v5 taj4fSReUEg5Fzo6Ouq/78gO+TWGAnZFKWCbiJAf8pMf8kN+z3d/f1/r6enJekgVq4irVFgtW3bb 29vJx3pnZ8fYM3fKD/khP/khvxexvLyc9XtB7Il8dnYmvxaW87vLxsaG7JBfAylgV5QCtokI+SE/ +SE/5NcYsWLi6edL/URbQdkVE8X/2CMw5Th3dnbWXzIw9syd8kN+yE9+yK+Z1tfXs34fiOfyh4eH 8mtht7e39d9HUrebKsNLzrIz9lqJAnZFKWCbiJAf8pMf8kN+jXNxcZH8cOLps7q6KruCTk5Ofvmd puz7yMkP+clPfvJDfrR2fkdHR7W3b99mFa8PDg7k1+Li95DUc+L8/Fx2yK/BFLArSgHbRIT8kJ/8 kB/ya6x46JBbxN7a2pJdQbGKPfU4t2JrRmNPfsgP+SE/+b2+3OJ1fKKttPxaW/xumPrC7eTkpOyQ XxO8iXZ5r72xPPn++Mc/1lctxJ9UT4w5Y09+yA/5yQ/5lfNBRexll/MAq+yrL8qaXbQGT31hIFqO V2nfcWMP+ckP+SE/+ZU/v7j37+joaMkuTMbf8wwODiZveRStxmWH/BrvjUMAAADwX3Z3d5Pfto9P rNho1f3vmm1jYyP5OMd/CwAAjVCk+1K7b23TLqLLVuo5sbOz44BBkyhgAwAAfCLaAuYWsY+Pjx24 TLGqOlZXpxzjWBnvTXQAAJ4rVjh2dXVlFa+np6fbtiNQO7m7u0t+sWF4eNg5AU2kgA0AAPAZ8eZ9 ThE7HnRcXV05cJly9peLfbMBAKCo2Mamt7c3q3g9NTWlUNkmZmZmks6J+P3l8vLSAYMmUsAGAAD4 guXl5ayHW93d3fUVHeSJdoypx/j09NQBAwAgWxSvBwYGsu7v479/eHhw8NpAFKRTX6zVTh6aTwEb AADgK1Lfwn/6xIqO29tbBy5DPBRMbeMYDxGtgAEAIMfj42NtaGgo674+trqJltK0h9TzI35vcV5A 8ylgAwAAfMP4+LiHXU22sbGRfHxXV1cdMAAAmnY///79e/fzbWR9fT353Njf33fA4AUoYAMAAHxD rNgYHR3NLmJrN5guVlXHMUs5tu/evavd3Nw4aAAAfFNuR6UoXtsWqH1E96zOzs6kcyN+J9QNCl6G AjYAAECCIkXskZGR+t8jzcnJSfK+c2NjYw4YAABftbS0lHX/3tHRUbu6unLg2kj8XpFybsTvKc4N eDkK2AAAAIliRXXscZ3zEGxqaspb+hnm5uaSj+3x8bEDBgDAZ8W2Mzn37VGgjBcqaR97e3vJ50f8 ngK8HAVsAACADNG6uqenJ+th2PT0tAOXKF4S6O7uTm7TboU7AACf2t3dTe7s81S8Pjg4cODaSLxk 3NfXl9xW3vZQ8LLeLC8v1zeop1rGx8drP//8c/1PqifGnLEnP+SH/OSH/KqrSBF7fn5edok2NjaS j2urn5PGnvyQH/KTH/LLs7OzU3v79q3itfH3VSsrK8nnSFXOD3OnsddK3jy9PUK1PL09Fn9SPTHm jD35IT/kJz/kV22np6dZD8Zeq9ha1eyGhoaSjum7d+9aei86Y09+yA/5yQ/5pTs6Osq+R9/a2hJa m42/6+vr5PNkYmJCdsjvFShgV5QCtokI+SE/+SE/5Pf6Dg8PS/+ArKrZXV5eJrd9HB0dNfaQH/JD fvKjzfMrUryO1Y603/iL3x9Szo/Ozs7a7e2t7JDfK1DArigFbBMR8kN+8kN+yK8cooids79efGJP Ptl928LCQvIxjQeWxh7yQ37IT360Z37x8mNHR0fWPfni4qKw2nD87e3tJZ8jsbWR7JDf61DArigF bBMR8kN+8kN+yK88ojV4zsOyWBlyfn4uu2+4v7+vr3pIOaaxJ/nDw4Oxh/yQH/KTH22WX7SDfvqa qZ/p6enahw8fhNVm4+/x8bHW3d3dsr9fmDuNvVaigF1RCtgmIuSH/OSH/JBfuaysrGQ9NIsVImdn Z7L7hmi53s6raIw9+SE/5Cc/5Pdl0d45t3g9NTWleN2m4y9+X0g9T05OTmSH/F6RAnZFKWCbiJAf 8pMf8kN+5bO0tFS6InYrZDc4OJh0POP3o4uLC2MP+SE/5Cc/2iC/6NYzMDCQdf89PDzckl17jL9v iw5YqVs/xQp92SG/16WAXVEK2CYi5If85If8kF/5xEqO0dHR7CJ2M9uJt0J2UZROfdgUxe5WWlFj 7MkP+SE/+SG/X4sidG7xur+/v3Z3dyegNh1/Q0NDSedJbGFU1fPE3GnstRIF7IpSwDYRIT/kJz/k h/zKKfZVyy1ix/5qzXpI0irZ5bT7293dNfaQH/KTn/zkR4vmFy8rjo+PZ91v9/b21tuN057jb3t7 O/lc2djYkB3yKwEF7IpSwDYRIT/kJz/kh/zKK1aE5Baxm7UipFWyixcDUvc3jP+uVVpDGnvyQ37I T37I7y/NzMxk3WfHitrLy0vBtOn4i1bzcQ6knCuxqr/K3ZzMncZeK1HArigFbBMR8kN+8kN+yK/c 4sFH6t7NHxex4wGL7D7v6Ogo+VjOzs4ae8gP+clPfvKjxfKbm5vLur/u6upq6nY98iu/nHPm9PRU dsivJBSwK0oB20SE/JCf/JAf8iu/KEbn7s0XRe9Grh5utewmJyeTj+XJyYmxh/yQn/wcDPnRIvnN z89n3Vd3dHTULi4uBNLG4y9+H3iqpXzrMzU1JTvkVyIK2BWlgG0iQn7IT37ID/lVQxSxY2V1zsO2 aD8eLbNl92uxd2E8jEw5jsPDw5VuAWjsmTuRH/KTn/zk92fRXSfnfvrt27e14+NjYbTx+IvfA1J/ D4vfL25ubmSH/EpEAbuiFLBNRMgP+ckP+SG/6oiia7QvzHnoFiuNG1F8bcXsNjc3k4/j1taWsYf8 kJ/8kB8Vzm9paSnrPjo+u7u7gmjz8be+vp58vmxsbMgO+ZXMm3gjPR6MUC0//vhj/a2g+JPqiTFn 7MkP+SE/+SG/9hJ773V2dmY9eJuenn52EbtVs8tZTREvEBh7yA/5yQ/5Ub381tbWsovXVX+B0fh7 vtiSKfV3r9jyqepdm8ydxl4reuMQAAAAvIwiRey5uTkH7jPOzs7qrSFTjuH4+LgDBgBQMdvb28n7 F7faSlqeZ2ZmJvmciX2ygfJRwAYAAHhBRYrY0TKbX4vifuoxtAciAEB1HBwcJL+s+PRZXl524Kid np4mv/gwNTXlgEFJKWADAAC8sChiv3v3TivEZ7q5uam3CE85fj09PbXHx0cHDQCg5A4PDxWvKSRa gff19SWdM11dXZXeaghanQI2AADAK9jd3c1uiaiI/WvRWjL1+K2srDhgAAAlVqR4PTs768BRFy3k U8+bvb09BwxKTAEbAADglRTZ108R+9eGh4eTjl2ser++vnbAAABKKFo/5xavp6en66tu4e7uLrk7 U/z+4LyBclPABgAAeEWxv3XOQzqrBX7t4uIi+WHn5OSkAwYAUDKxxU5nZ2fWPfHo6KgiJL+I+/yU 8yZeIL68vHTAoOQUsAEAAF5Z7NmX87AuirXRXpH/Eu3BvQAAAFA98TJibvF6ZGSk9vDw4OBRF/f3 qefOwsKCAwYVoIANAABQAnNzc4rYz/D4+Jj84LOrq8sDTwCAEojtXd6/f591H9zf3+9ejl/EudDd 3Z107sS5Fr83AOWngA0AAFAS4+PjitjPsLOzk3zs5ufnHTAAgFdUtHgdex3Dk5wXgeP3BaAaFLAB AABKIvbwGxsbyy5in56eOnj/v9gL0d53AADldnNzo3jNs8X9fNzXp5w/ExMT9kyHClHABgAAKJEi ReyOjo7a2dmZg/f/XF1d1d69e5d03AYHBx0wAIAXdn9/XxsYGFC85tmGh4eTX16N3xOA6ngTbzkN DQ05EhXz/fff1yfd+JPqiTFn7MkP+SE/+SE/viSK2Kkrib9VxG7H7NbW1pKP2/b2trGH/JCf/JAf L5Rf7D8cLxHm3OfG/saxYhvj72M52wetrKzIDvlVzJunjeuplqe2GPEn1fPUHsfYkx/yQ37yQ358 SZGVKVHE/nRlQbtml/pgNFZrl/mBqLFn7kR+yE9+tEp+Dw8P9cJMbvHaylnj71O3t7e1zs7O5NX7 7dI63Nwpv1aigF1RCtgmIuSH/OSH/JBf6ytSxI6Mrq+v2z674+Pj5GM2MzNj7CE/5Cc/5EeT8yuy TU7scYzx96nx8fHk8+jo6Eh2yK+CFLArSgHbRIT8kJ/8kB/yaw/PLWK3c3aTk5PJe+Kdn58be8gP +ckP+dGE/GL1a+p92be2x8H4Ozk5+aU+8q3P1NSU7JBfRSlgV5QCtokI+SE/+SE/5Nc+oogdre9y i9h3d3dtnV20Bo8W4amtBWNPRmMP+SE/+SE/GpdfFK+jiJhzH/v27dva6empA2n8/UqcT6m/F8VL EPH7kOyQXzUpYFeUAraJCPkhP/khP+TXXqIY29PTk/XwLx7u/Ou//mtbZ7e1tZV8vJaWlow95If8 5If8aGB+ExMT2cXrw8NDB9H4+6zV1dXkc2lzc1N2yK/CFLArSgHbRIT8kJ/8kB/yaz9Fith/8zd/ 0/bZDQ8PJ7cSv7q6MvaQH/KTH/KjAfn9/d//veK18dcwsUVSaneloaGh+mpt2SG/6lLArigFbBMR 8kN+8kN+yK89FSlix+enn35q22MW+yem7pMX+zMae8gP+ckP+fH8/HI+ca+meG38fU3qav44ly4v L2WH/CpOAbuiFLBNRMgP+ckP+SG/9hVF7NwHg7/97W9LucfzS5mdnU0+VgcHB8Ye8kN+8kN+FJS7 8jo+se0Lxt+XHB0dJb+QOjc3Jztzp/xagAJ2RSlgm4iQH/KTH/JDfu3t/Py81tnZmfVgcGRkpG2L 2Pf397Wurq6k4xT/3d3dnbGH/OQnP/khPzLNz88rXht/DRW/v/T29lbuPl52yO95FLArSgHbRIT8 kJ/8kB/yo0gRe3x8vG2L2Lu7u8nHaWZmxthDfvKTn/yQHxmWl5ezi9fr6+sOnPH3VYuLi8nn0/7+ vuzMnfJrEQrYFaWAbSJCfshPfsgP+RGKFLFjn+cPHz605fEaGhpK3jvv6urK2EN+8pOf/JAfCVZW VrKL11Hwxvj71u86qa3DR0dH2/Z3HHOn/FqRAnZFKWCbiJAf8pMf8kN+PIkHOx0dHVkPDKenp9vy Ac/FxUXyQ7Dh4eFXP0bGnrkT+SE/+VF2sYo69f5K8dr4yzE2Nlapl09lh/waRwG7ohSwTUTID/nJ D/khPz52dHRUe/v2bdaDw9nZ2bYsYq+uriYfo52dHWMP+cnPwZAf8uMLiqy8jn2yMf6+ZW9vL/mc ijbjmDvl11reHB8f105PTx2Jitna2qq/2RZ/Uj0x5ow9+SE/5Cc/5EejFSlit+MDxCja9/f3Jx2f d+/e1W5ubow95Cc/5If8+ETOS4FPn6mpqbZv82z8fdvd3V2tq6sr6ZyKYt/Dw4PgzJ3yazFvHAIA AIDWcXh4mN3CcWlpqe2OUxT7U4/PzMyMEwsA4CPb29vZ95zRDlrxmhTxkm3qeRX39UDrUcAGAABo MdFuTxH728bHxz0YAwDIFFus5N5rTkxM1B4fHx08vuns7Cz5/JqennbAoEUpYAMAALSgg4MDRexv iNbgnZ2dScemr6/PiiEAoO1F8Tq2WFG8phmiFXhvb2/SeRVbJ11dXTlo0KIUsAEAAFpUkdaOy8vL bXeMUo/N+vq6kwoAaFtFVl5rG06OeKE29dyKPdiB1qWADQAA0MIUsb+tv78/6bjEcbTKAwBoR4eH h/UVrzn3lNHeWfGaVOfn58nn2PDwsHMLWpwCNgAAQIuL1Qk5DxvbrYgdD8tSj0vsmw0A0E6KFK9j 5bW24aSKYrSXSoGPKWADAAC0gShI5xax22lP7MXFxeTjsre354QCANrC0dFRdvF6dHRU8ZosGxsb WocDf0EBGwAAoE3Mzc0pYn9BrPro7e1NOiadnZ21m5sbJxQA0NKiS01HR0fWvePIyIjiNVnivvrd u3dJ51dPT0/t4eHBQYM2oIANAADQRmZmZhSxv+D4+DhrT0cAgFYVxet4aS+3eK24SK7Jycnkcyzu 14H2oIANAADQZqL4qoj9eVNTU8nHJPaDBABoNUWK17F/seI1uWJrntRzLO7TgfbxJt5YOT09dSQq Zmtrq7a+vl7/k+qJMWfsyQ/5IT/5IT9eK7tolz02NpZdxN7c3Gz543V3d5f8wPb9+/dNf1Br7Jk7 kR/ykx8vfexz24ZH8TruoeRn/OWI++i4n045x6LFuC18zJ3yay9vnn7pplr+6q/+qj5xx59Uz9OF 2diTH/JDfvJDfrxWdlHEHh8fzy5iLy8vt/wxi0J96vGIfcWNPeQnP+SH/FpBkZXXg4ODf1G8lp/x lyruo1PPs42NDcGYO+XXZhSwK0oB20SE/JCf/JAf8qMR2RXZE7sditixkijlWMTvZJeXl8Ye8pMf 8kN+lVakeD06Olp7fHyUn/FX6Hx7qnGkrPCPl28xd8qvvShgV5QCtokI+SE/+SE/5EejssvZ9/np s7293dLHLR6qRavClGMxMjLStIdqxp65E/khP/nRbIeHh8n3PR8XFe/v7+Vn/BUyNDSU/LJo3Jdj 7pRf+1HArigFbBMR8kN+8kN+yI9GZRcrZ2IFjT2x/9LKykrysdja2jL2kJ/8kB/yq5zYa/Xt27fP 2vNafsZfjrW1tdJs1yM75FdeCtgVpYBtIkJ+yE9+yA/50cjsihax19fXW/bYxarqvr6+pOPQ0dFR u7m5MfaQn/yQH/KrjOPj4+y24d8qXsvP+Pua29vb5NX+XV1dX1zlj7Env9angF1RCtgmIuSH/OSH /JAfjc4uitgTExPZRexmrT4ug1iVlHocxsfHjT3kJz/kh/wq4ejoqFDb8G8Vr+Vn/H3N5ORk8vl2 cHAgDHOn/NqYAnZFKWCbiJAf8pMf8kN+NCu7nAdL7VDEHhsbSz4O8TDY2EN+8kN+yK/MYs/r3Lbh vb299dWz8jP+itrb20s+36ampgRh7pRfm1PArigFbBMR8kN+8kN+yI9mZRcrsXOKtq1exL6+vk5e oRTH+eHhwdhDfvJDfsivlIoUr1NXXsvP+Pva7xfd3d3JW/PknG8Ye/JrTQrYFaWAbSJCfshPfsgP +dHM7OIhk5XY/2VzczP5GCwuLhp7yE9+yA/5lU5sjRLFwWYWr+Vn/H1O3B+nnnMrKytCMHfKDwXs qlLANhEhP+QnP+SH/HiJ7GZmZrKL2FHsbUXDw8NJP3/8nnZ1dWXsIT/5IT/kVxrHx8e1zs7Ophev 5Wf8fers7OyXekbKORcv0mLulB8K2BWlgG0iQn7IT37ID/nxUtlZif1n5+fnyQ/fRkdHax8+fDD2 jD/5yQ/5Ib9Xd3R0lN02vK+vr76NivyMv+caGBhIfgk07rcxd8pPfkEBu6IUsE1EyA/5yQ/5IT9e MrsiK7FbsYidcxwa8fMbe8Yf8kN+8uM5ihSvi668lp/x96mcbXiWlpYcfHOn/OT3CwXsilLANhEh P+QnP+SH/Hjp7BSxa7X7+/tad3d30s8ee0zGf2/sGX/ykx/yQ36v4fDw8MWL1/Iz/p7c3NzU3r17 p3W4uRP5FfImDsTQ0JAjUTHff/99vXgdf1I9MeaMPfkhP+QnP+RHFbNbXFxs+z2x42Fwaivxqakp Y8/4k5/8kB/ye5X7ldcoXsvP+HsyNjaWfO5pHW7uRH6feuMQAAAAkGN2dja7iL22ttZSxyDngdz+ /r6TBgB4Ma/RNhw+trOzk3zuTUxMOGDAryhgAwAAkK1IO/Hl5eWW+fljlUjqg+Genp7aw8ODkwYA aLooXqe2bX769PX1KV7TMB8+fPilFXLKljvRahzgUwrYAAAAFBIF6dwidrQgb8efv5V+bgCgnPb2 9rKL17Hy+vr62sGjYVZWVpLPv62tLQcM+CwFbAAAAArLeUD19Jmenq6vzKi6+BlidXXKzxx7Zl9c XDhhAICmeM09r+FJTpei0dHRlvidAGgOBWwAAACeZWFhIbuIHX+nFZyentaL0yk/8/DwsId0AEDD xX7DucVrbcNptLjPjZciUs6/OF+1Dge+RgEbAACAZyvSTrxVitg5+4Fvb287WQCAhom24akv01l5 TTPldGZaWlpywICvUsAGAACgIdq1nfj9/X2tu7s76eeNfSmvrq6cLADAs8WLcdqGUwY5rcMHBgZq j4+PDhrwVQrYAAAANEyRIvbU1FTli9g5rcRHRka0EgcAnmVrayt75fXQ0FD9xTtotLGxseTz8OTk xAEDvkkBGwAAgIYqUsSOh15VL+rOzs4m/7y7u7tOFACgkNXVVW3DKY3Dw8Pk8zHulwFSKGADAADQ cEX2xJ6YmKh0Efvh4SG5lXhXV5eHyABAttg7OPceK7q/uO+gGXK20on7Xx0AgFRv1tfXa+/fv8/+ TE5OZn2haE9S5Ovs7e0lf41o2Vbka8Qnx8LCQqGvEcc61c3NTeGfJf5uKvm/XP7x93IU/VniOKSK 4yt/+ed+Is8ccb6Uec7MUXTOlL9r5kvMmTn5F50z5e+a2UrXTPm/TP4dHR2FHrCmPtgq4zXzn/7p n7L2/37unGn8u2dqlWum/N0ztco1Mzd/zxndM+X823//93+ffW81Ojpa++mnnzxndM/UlPxnZmaS z8W4T/ac0T2ze6bWe87YrPzfxH+Ue9GLz/DwcPYgKfJ1tre3k7/G8fFxoa8RnxzxkKHI14gVCKmu r68L/yzxd1MVWRUh/2L5f/pwKo7h1yaboj9LHIdUcXzl//L5J71dVOL8c2/G4nwp85yZo+icKf/G 5f+5+dM1Mz//onNmq41/90zFfp7UX5bKfs1sp/w/njvLfs+U2+KyzNfM1M/5+fmz5kz3zOW+Z0r5 3c81s7z5/4//8T/cM7lnanr+njN+Pv+vzZ+eM6V/xsfH691tPGd0z1Tk84c//OGr/+7R0VF2K3vP GZub/+fmTs8Z3TNVNf838R/FJOPNqGq9Gfmb3/ymHnD86c3I6r0Z9zRpfO1rW4Fd3vyfbsxy5k5v xpXnzbhP88thNcnr5/+5+dObkdVZgZ06f3oztpzXzKf8UudOK7DLk//Hc+dr3TMXWYkdRezb29tK XjOjjeJ/+2//Lfnn/No181tzp9VE5b5nSvndr4z3zFZg/9lTR4Xc52ZWE5Xjmvm5+dMK7Ork/7X5 sx2fMxZZeR3F68fHx1e5ZuY8O/OcuXzXzKf8fv/733/x34ytc1ILY1HD+Jd/+RedHl8g/8/NnZ4z VueamTJ3ttUK7CJvOfD6Pj6RqZ7UhxjID/khP/khP1olu7W1tewVGvE957zFXiYbGxvJP2f8t8ae 8Yf8kB/y+1QUoKNYkVu8npqaqhcY5Uez8pufn08+H+P3AIw95JdLAbuiFLBNRMgP+ckP+SE/qpbd /v5+7e3bt9lF7IuLi0oe+1hdnfIzvnv37os/o7Fn/CE/5Ce/9hQF6LGxsezi9eLiYr1tuPxoVn5n Z2fJL6b29fX90gkAYw/55VDArigFbBMR8kN+8kN+yI8qZlekiN3V1VW7urqq3LGP/a1Tf9anVuLG nvGH/JAf8ouCX5G9XmNV7GsXr+XX2uMvzq/UlzSjdnF5eemAGnvIrxAF7IpSwDYRIT/kJz/kh/yo anaxR1asOs55IBv7aOfsw1UWsUfdc1qJG3vGH/JDfvJrL/f397XBwcHs4vXS0pL8aHp+0Q68iuek 7JBf9ShgV5QCtokI+SE/+SE/5EeVszs6OsouYsfvP4eHh5U6/vEQ+imDlCL93d2dsWf8IT/kJ782 zS/uG6Llcm7xen19XX40Pb/b29v6/WpqdyGtw4095PccCtgVpYBtIkJ+yE9+yA/5UfXsYkV16kOw j/eLrloRO2efwOnpaWPP+EN+yE9+bZjfzc1Ncmvmjz9bW1vy40Xyy9mT/fj42IE09pDfsyhgV5QC tokI+SE/+SE/5EcrZHdyclLr7OzMelAb+0pHG/IqmZmZSf75dnZ2jD3jD/khP/m1UX5XV1e1np6e liheG3+tOf52d3eTz8upqSkH0dhDfs+mgF1RCtgmIuSH/OSH/JAfrZJdkSJ2/C5UpSJ2tAbv6urK biVu7Bl/yA/5ya+1XV5eJt8jfPwy38HBgfx4kfxy7mPjv/t0SxyMPeRXhAJ2RSlgm4iQH/KTH/JD frRSdhcXF4VWHm1ublYmi5yVK0+txI094w/5IT/5ta7z8/Psl/hiO5Wyt2c2/lpr/MV9aer5Gfe7 GHvIrxEUsCtKAdtEhPyQn/yQH/Kj1bKLvR+LFLEXFxdrHz58qEQeIyMjyT/X0dGRsWf8IT/kJ78W dXp6Wi9G5xavy7zy2vhrvfEXL0s81SK+9RkdHa3MPbm5E/mVnwJ2RSlgm4iQH/KTH/JDfrRidtfX 17W+vr7sIvb8/HwlHpjFz5f6sDqK+T/99JOxZ/whP+QnvxYTRejc4nVsMXJ2diY/Xiy/H3/8Mfnl 0jg/42VUjD3k1ygK2BWlgG0iQn7IT37ID/nRqtnd39/XBgYGsovY0d6wCkXsjY2N5J/phx9+MPaM P+SH/OTXQnZ2dpJXtFapbbjx13rj7/vvv08+R9fW1hw4Yw/5NdSb5eXl2vr6uiNRMePj47Wff/65 /ifVE2PO2JMf8kN+8kN+yO7LHh8f620Ic4vY8XceHh5K/bNFkb2/vz/p54kH3P/xH/9h7Bl/yA/5 ya9Ffq7c4nWVVl4bf61znv7v//2/a999913SORr3tXHvjrGH/BrpjUMAAABAGcWDsLGxsewidjxE u7u7K/XPdn5+Xnv79m3SzxOr0e0nCADVFtud5N7TdHd3166urhw8XtzQ0FDyy5ZxXwvQaArYAAAA lFYUbqM1eJEiduw3XWYrKyvJP8/q6qqTAQAqanZ2tlDxWmGQ1xDtwFPP06WlJQcMaAoFbAAAAEqv 6KqlMhexozjf09OT9LPEam0rsACgWqKbTGwBmXsPE/cHrvu8hjjvYs91rcOB16aADQAAQCUUWb3U 1dVV6tVLh4eHyXthDg8PayUOABXx8PBQv3bn3rv09fWVfisUWlMUo6MorXU4UAYK2AAAAFRGtN1O Lfg+fWIVSRSKy2pmZib5Z9nY2HASAEDJ3d/f1wvRucXrKHgrXvNaFhcXk8/Vubk5BwxoKgVsAAAA KmV7ezv7gXC04N7d3S3lzxMrtKLdeWox/ubmxkkAACV1eXmZvEXIx5/R0VHtmHk10To89SXR6HDk RQug2RSwAQAAqJzNzc3sldjxWVtbK+XPEyvEU3+GqakpJwAAlNDp6Wnt/fv32fcnsU2KbUJ4TSMj I8nn68HBgQMGNJ0CNgAAAJW0s7NTX5HcKkXsKEx7cAgA1bS/v1/v+JJ7XzI/P+/g8arixVAvUgJl o4ANAABAZe3t7RV6WLywsFC6lU7RijFaMqZ8/9Fy/Pb21gkAACWwvr5eqDPM6uqqg8erur6+Tn4h NFrjx/7uAC9BARsAAIBKOz4+rnV2dmY/NJ6cnCzdXpNRkM9pNwoAvK7l5eXs4nX899vb2w4ery72 Xk89b09OThww4MW8iTdsbm5uHImK+eMf/1i/YMSfVE+MOWNPfsgP+ckP+SG7xrm4uChUxB4fHy/d SpL4nrQSN/6QH/KTX7nzi04u0f47994jOsccHh7Kj1cX2/GknrfT09MOmLGH/F7Um5h83r9/70hU zNNbffEn1RNjztiTH/JDfvJDfsiusa6urmr9/f3ZD5KHhobq7bvL9HOktnKMXLVyNP6QH/KT38uK 4nV0csm95+jo6GiLVazGX/nFvW9sSZNy3sZLorauMfaQ30tTwK4oBWwTEfJDfvJDfsgP2f1aPFwb HBzMfqAcxyfedi+L2Esz9Xufm5tzoht/yA/5ye+FxPYj8fJb7r1GV1dX7ezsTH6UQs4LGLu7uw6Y sYf8XpwCdkUpYJuIkB/ykx/yQ37I7vPiwfLY2FihB8uxn3ZZDA8PJ++jeX5+7mQ3/pAf8pNfk11e Xtb6+vqy7zHi75TpRTnjr73t7+8nn7sTExMOmLGH/F6FAnZFKWCbiJAf8pMf8kN+yO7Loog9NTWV /YA5WncfHR2V4meIh+Tfffdd0vfd29tb/5kx/pAf8pNfc1xcXPzyfeV8BgYGSrVVifHX3mLrmXhp M+Xc/c1vfqN1uLGH/F6NAnZFKWCbiJAf8pMf8kN+yO7bFhYWsh80x2dvb68U33/slamVuPGH/JCf /F7X6elp/SW33PuJWL368PAgP0oj7hdTz99//Md/dMCMPeT3ahSwK0oB20SE/JCf/JAf8kN2adbW 1goVsVdXV0uTX2or8Vi1jfGH/JCf/Bon9v99+/Zt9n3E9PR07cOHD/KjNGKrnKe6Qsrnp59+ctCM PeT3ahSwK0oB20SE/JCf/JAf8kN26WJFdZGVU7GC+zUfPj/lFy0cU77f/v7+tn1YbvwhP+Qnv0bb 3t7OKvg9fZaWltr6emz8lU90Aujp6UluHS4/Yw/5vTYF7IpSwDYRIT/kJz/kh/yQXZ6zs7NaZ2dn 9kPoycnJV2v/+ZTf999/X6mV4xh/8kN+VD2/KEIXKV67Dht/ZbS4uJh8Dv/www/yM/aQ36tTwK4o BWwTEfJDfvJDfsgP2eWLFts5bbk/Xtl8d3f3avlFC8f4HlJbiUexHuMP+clPfvLLFyunZ2Zmsu8V os34zs6O8Iy/0ok93FPb4A8ODtbvO+Vn7CG/16aAXVEK2CYi5If85If8kB+yK+b6+rrW29ub/WA6 2i6en5+/Wn4nJyfJK8Gi2P34+Chs4w/5yU9+8ssQHVdGR0ez7xE6Ojrq+wtj/JVNvJCRet/79BKk /Iw95FcGCtgVpYBtIkJ+yE9+yA/5Ibvi4gH18PBwoQfUh4eHr5bf7Oxs1v6bGH/IT37yk1+am5ub 2sDAQKF7g1jhivFXRmtra8nn8tzcnPyMPeRXGgrYFaWAbSJCfshPfsgP+SG754kVyuPj44VahO7t 7b1Kfvf39/WV4FqJG3/ID/nJr3Gurq6Sr68ff7q7u+vbk2D8lVGcm6mtw+P8f+reIz9jD/mVgQJ2 RSlgm4iQH/KTH/JDfsiuMRYXF7MfWD+tcI62jC+dX7QozWkl3uzvEeNPfsiPKud3dHRUX0Wdex8Q nVxub2+FZfyVVk63oRgH8jP2kF+ZKGBXlAK2iQj5IT/5IT/kh+waZ3NzM7ko/PEnVnC/Rn4zMzPJ 32O0jsT4Q37yQ36/tr29nbxC9ePPxMREfTsSjL+yymkdHlvUyM/YQ35l8+b6+rq+vwfV8sc//rF2 cnJS/5PqiTFn7MkP+SE/+SE/ZFcu0Ra8yEPs0dHR2t3d3YvmFw/No21pasvz+Dcw/pCf/JDffyna gSX2CX5qtYzxV9bj/+7du+Q2+J++jCE/Yw/5lcEbhwAAAAD+7PT09Jc333M+fX19L74HZrzUnLpq fHBwUCtxAPh/ovg8OTmZfa2Pa+76+roDSOmNjIwkn9cHBwcOGFBKCtgAAADwkXjjPfaOzn2wHStd Xvoh4Pz8fPL3t7KyIlwA2lrsWZ2zL/DH1/jDw0MHkNLb2Ngo3DocoEwUsAEAAOAT9/f39VXLuQ+4 o133zs7Oi32f0bq8q6tLK3EA+Ia4BqZeMz/+dHR01I6OjhxASi+6AaW2Du/s7Kzf7wKUlQI2AAAA fEa0GJ2YmCi0P+by8vKLfZ+xd3fq9xWrzgCg3cTq6SjY5V7Pe3p6aldXVw4glTA0NJR8bu/u7jpg QKkpYAMAAMBXROvt1L2mP/7E/povtbJlamoq+fva3NwUKgBtI1oqRxeS3Ot47CNshSpVsb29nXxu xwuaAGWngA0AAADfsL+/X6iI3dfX9yJtux8eHuqrxFL38bSaDIBW9+HDh9r8/HyhTirxYlh0YoEq iHvNaHWfcm5HG/3YCx6g7BSwAQAAIEHR9qPd3d21k5OTpn9/x8fHyUX2aDEZD/YBoBXFi12jo6OF twFxjaRKoltA6vltP3egKhSwAQAAINHFxUWtt7c3+2F4tC59ib0Gp6enk7+npaUlgQLQcs7Pzwtf q3d2dhxAKiW2hkk9x2dmZhwwoDIUsAEAACBDrOoaGxsr5aquu7u7+orv1Af1Nzc3AgWgZUQBOrbK yL0+R1vleEkNqiS2hEnd3z1ajLvvA6pEARsAAAAyxb6YsT9mkSL25ORkU/fVjFbnqa3Eo+WkNqkA tILFxcXk69/Hn76+vtrl5aUDSOXkvFD5Ep2AABrpTbz9vb6+7khUzPj4eO3nn3+u/0n1xJgz9uSH /JCf/JAfsqu+OLZFH5bHqplm5ZdTXF9dXRWk8Yf85Edl87u/v8/aA/jjT+yTHd1LMP6qZnt7O/k8 j/tC+Rl7yK9q3sQE9v79e0eiYp4ekMSfVE+MOWNPfsgP+ckP+SG71hArWoq0K41MvtWutGh+8TA/ 2qGmthLXNtX4Q37yo4r53d7e1gYGBgoVr+fm5nQhMf4qKV6CTL337OzszH5JQ37GHvIrAwXsilLA NhEhP+QnP+SH/JBdeUQBOB4Q5j48j+JxrKBpRn45rcT7+/vre3tj/CE/+VGV/I6Pj5Nf1vr4E9fG tbU1xWvjr7KGhoaSz/ev3WfKz9hDfmWmgF1RCtgmIuSH/OSH/JAfsiuXWA1TdBXY/Pz8Z/fFfm5+ 09PTyd/DwsKCEI0/5Cc/KpHfxsZG/SWwIsXrKHxj/FXVyspK8vkee2TLz9hDflWlgF1RCtgmIuSH /OSH/JAfsiufWM01Pj5eqIgd+3dG6+9G5hf/XurK8CgEpOzLjfEnP+THa+UX19mZmZlC19menp7a 2dmZg2v8VVbcp6V214n7v2ixLz9jD/lVlQJ2RSlgm4iQH/KTH/JDfsiuvJaXlws9XO/r6/uLInIj 8tvf30/++oODg59dCY7xJz/kx2vnFy9ljY6OFrq+xstln74khvFXNfGyY+o5v7u7Kz9jD/lVmgJ2 RSlgm4iQH/KTH/JDfsiu3Iq2N3337l3t4OCgoflNTU0lf/2lpSXhGX/IT36UKr+Li4tf/rfcT2yn 4eUs46/q1tfXk8/52dlZ+Rl7Dob8Kk8Bu6IUsE1EyA/5yQ/5IT9kV34nJyfJLbw/3aNzdXW1YfnF qrOurq7kr316eio8409+8pMfpcgvXuqKl7uKXEuj6IfxV3Xn5+fJL0U+p3W4/Iw95FcmCtgVpYBt IkJ+yE9+yA/5IbtqiFVj0Rq8yKqxpwf2jcgvp5V4b29v7eHhQXjGn/zkJz9eNb8ffvghec/fT6+f h4eHDqTxV3mx7/vAwEDyuf/UxUd+xh7yqzoF7IpSwDYRIT/kJz/kh/yQXXU8Z9/O+Pz+979vyPcx NjaW/DUXFxcFZ/zJT37y41X8+OOPha+Z8dLY5eWlg2j8tYS4H0s99ycmJuRn7MlOfi1DAbuiFLBN RMgP+ckP+SE/ZFc9sSdhkYfxv/nNb2p7e3vP/vp3d3e1jo6O5NarZ2dnQjP+5Cc/+fGiovj813/9 14Wul5OTkzqIGH8tNRZSOxD09PTUX5iUn7EnO/m1CgXsilLANhEhP+QnP+SH/JBdNW1tbSXvY/i5 VdHRSvI5NjY2slaxKQQYf/KTn/x4KUX3u47P0tLSs6+RGH9lEfdfOVvQHB8fyw/Zya+lKGBXlAK2 iQj5IT/5IT/kh+yq6+TkpNbZ2VnoAX20h3zuChutxI0/5Cc/yiQKzwsLC4X2u46/Ey+HYfy1krm5 ueQxEGNHfshOfq1GAbuiFLBNRMgP+ckP+SE/ZFdt19fXtYGBgcL7e15dXRX+2lEA7+rqSi4MnJ6e Csz4kx/yoynimjQ6Olroetjd3V1/KQzjr5UcHh4mv8wRY6DR3XLkZ+whvzJ4Mzw8XN8bhGr58ccf 6/uWxZ9UT4w5Y09+yA/5yQ/5ITtixVnOCpuPP9Fi9Tn7Ykeb1pyCubasxp/8kB+NFi9IPT2wz/1E vnd3dw6i8ddSHh8fs8bEc+4F5WfsIb8ye+MQAAAAwOuKfamL7os9OztbeOXN9PR08tdZXl4WFAAN s729XfjaFy2To9AHrWZ+fj55HMR9HECrUsAGAACAEjg6Oiq8L3askL68vMz+mlH4Tm0lHp/j42NB AfAsUXjOeYHq020tovANrXovmNo6PFZpR/t9gFalgA0AAAAlcXNzUxscHCz0UD+2mYoHn7lyWon3 9vY2fJ9FANrH7e1t4etc7PV7dnbmINKS4v4qtXV4FLnt/Q60OgVsAAAAKJFYmTY1NVXo4X58VldX s79mtCFP/fejtSUA5IqCW07Xj0/3u47iN7SqnK4Ec3NzDhjQ8hSwAQAAoIS2trZq7969K/Sgf2Rk pHZ3d5f8tT58+FDr6enRShyAhotrzNLSUnJr5E8/y8vL9X8DWtXh4WHy+IhOBF7mANqBAjYAAACU 1MXFRb1td5EH/rHKLae95OnpafLDU63EAUhxfX1d6+/vf9GtMaBKohjd2dmZPC6i2A3QDhSwAQAA oMTu7+/rK6qLPPyPgvTKykry11pYWEj+t2dmZoQDwBdF8bloy/C+vr7a5eWlg0jLm5iY0Doc4DMU sAEAAKACooVq0faro6OjtZubm29+jdh/O6eV+O7urmAA+JV4eert27eFrlnxgpQuH7SDnZ2d5HER 3W/iPg2gXShgAwAAQEXE3tNFV7OltmKNr5FaKI+Wlzl7bQPQ2qJryNjYWKHrVBS8o6AH7SDa6797 9y65o87Z2ZmDBrQVBWwAAACokFhJPTAw8KyW4h8+fPjq14jV3qn/5tTUlFAAeFbL8O7u7trp6amD SNvI2R5maWnJAQPajgI2AAAAVEwUoGMfxKItxYeHh2u3t7df/feHhoaS/73t7W2hALTxNSkKbEWv SbFiWzcP2km8TJg6PuJ+7FsvHgK0ojfv37+vT4JUy/fff1+/KYw/qZ4Yc8ae/JAf8pMf8kN2PDe/ vb29emvwIgWDWCX3tZbiFxcXyfuXRgvMy8tLgRl/8kN+bSbaIBftChKftbW1zxbn5Gf8taroNJD6 skf8d69xfyU/Yw/5lcGbmAjjgFAtTxe5+JPqiTFn7MkP+SE/+SE/ZEcj8otCc09PT+HiwcLCQu3x 8fGz/3YUFlL/ndHRUSuEjD/5Ib82EvtVd3Z2Frr2xMtXBwcH8jP+2krcJ+W88LG6uio/ZCe/tqWA XVEK2CYi5If85If8kB+yk9+Th4eH2szMTOH2rYODg/VVdJ+T00p8Y2NDaMaf/JBfi4uXniYmJgq/ OBUvPH3pmiM/46+VLS4uVuLFQPkZe8ivDBSwK0oB20SE/JCf/JAf8kN28vtUrGYruhou2oBHS/JP xV7Zqf9mtBy/uroSnPEnP+TXoqL98dOxLfJZX19PKsrJz/hrNYeHh8kvGsY92c3NjfyQnfzamgJ2 RSlgm4iQH/KTH/JDfshOfp8TLcV7e3sLFxempqbqK7o/tr+/n/zQNVZzf6klufyQH/KrrpWVlfqL SkWuLV1dXbWjoyP5GX9t6f7+vtbd3Z08XuK+S37ITn7tTgG7ohSwTUTID/nJD/khP2Qnvy+JAnQU oosWseMh6/Hx8V/8m9PT08l/f25uTnjGn/yQX4uIdt8jIyOFrynDw8P1bh7yM/7a1ezsbPJ4if9W fshOfihgV5YCtokI+SE/+SE/5Ifs5PctsYKnaEvx+H1zeXn5l1avd3d39RV0qX//0wK4/JAf8que aHtc9DoSn4+vI/Iz/tp1DKV2sYn7rFitLT9kJz8UsCtLAdtEhPyQn/yQH/JDdvJLcXl5WRsaGipc fIiW4NGWPET719SHsPE9f9qKXH7ID/lVQ8zf0Xkjdc7/9BNF7+e0QZaf8dcKovNAzst/OW325Yfs 5NfqFLArSgHbRIT8kJ/8kB/yQ3byyxGr4IoWIjo6Omqbm5v1VXTRHjz1783MzMjP+JMf8quYs7Oz Wn9/f+EXn8bGxrJbhsvP+GtFExMTyeNmcXFRfshOfvL7iAJ2RSlgm4iQH/KTH/JDfshOfrmirXfs b120KDE6Olr705/+lFXY2NnZkZ/xJz/kVxErKyu1t2/fFrpGxN/b3d2VH/L7f2Is5HS7eXx8lB+y k5/8PqKAXVEK2CYi5If85If8kB+yk18RsbdirI4rWsSOAngUOFJXc7979652dXUlP+SH/EostoqI IlrRa0O82PS03YT8aPf8rq+v691rUsZO3E9F1wP5ITvk95cUsCtKAdtEhPyQn/yQH/JDdvJ7jrW1 tXpxuWixore3N/m/HRkZqbcflx/yQ37ls7GxUXjVdTybnJ+fb/jqUfkZf1UV9zs5L4Osrq7KD9kh v89QwK4oBWwTEfJDfvJDfsgP2cnvuWJldE9PT+Ei9t/+7d8m/7dRMJcf8kN+5RErpoeGhgpfA2KF 6eHhofyQ30eiIJ06hoaHh0v5gp/xZ+whvzJQwK4oBWwTEfJDfvJDfsgP2cmvER4eHuqr51Jbghf9 xOq+y8tL+SE/5PfKomAWLxU9Z96fmJio3dzcyA/5fSReCkntblPmLVaMP2MP+ZXBm+3t7dre3p4j UTH/5//8n9r/+l//q/4n1RNjztiTH/JDfvJDfsiOMuV3cHDwy0OTZn1ij9RGt5mVH/JDfuniRaLn 7HUdq643NzebvmpUfsZf1cT9TdznpI6lnZ0d+SE75PcVbxwCAAAAINzf39fbWTaziD09Pe1AA7yw p1XXqatDP/fp6+urrzAFfi3ub1LH0tTUlAMG8A0K2AAAAMBfiDf/Y5Vds4rYsdobgJdxfn6etTL0 c5/l5eVS7tULZbC/v5/ckr+rq6t2e3vroAF8gwI2AAAA8Cuxt+no6GhTCtjx8Pbu7s5BBmiiKDiv rq4+a6/rnp6e2tHRkYMJXxDF6M7OzuQxdXh46KABJFDABgAAAL5oY2PjWcWPL31GRkas5gNokqur q2ftdR2fmZmZ2sPDg4MJXxD3MUNDQ8ljam5uzkEDSKSADQAAAHxVFEKasTd2FMcBaKxYdf2cva7j 7+7u7jqQ8A0rKyvJ46q3t9cLIQAZFLABAACAJPGgtpGrsaNIcn197cACNEDsdf3cl42mpqbqW0gA X3d2dpZ8TxT/XYxPANIpYAMAAADJYjX2wMBAw4rY8W89Pj46sAAFxarOhYWFZ71gFC8UbW9vO5iQ OOb6+vqSx9fy8rKDBpBJARsAAADIEns+PrdFrT0hAZ5vf3+/9v79+2fNwWNjY7phQIbYHz7nRb24 bwIgjwI2AAAAUMjFxUXDVmOfnp46oACJbm9va+Pj48+adzs6Omqbm5uKa5Dh8PAwudtBV1eXlvwA BSlgAwAAAIVF4SP2xn779u2zCim//e1va3/6058cUIBvaEQHjNHRUauuIdPd3V2tu7s7eZzt7e05 aAAFvTk+PvaWcwVtbW3V1tfX639SPTHmjD35IT/kJz/kh+xopfxib+yhoaFnFVSiCP5//+//bZnV gMaf/JBfo3+m586zsep6Z2en9POs8Wf8lVG0208da7Ozs/JDdsjvGd7EZBr7pFAtT21K4k+q52lv ImNPfsgP+ckP+SE7Wim/KIjEy9aNWBkYBXH5IT/kV6s9PDzU5ufnk9sWf+kzOTlZbz0uP+SXL+5v UsdaT09P7f7+Xn7IDvk9gwJ2RSlgm4iQH/KTH/JDfshOfmUVbWmfuzdr/L67uLhYL9zID/nRrvnt 7+9ntSz+0j68u7u78kN+BZ2fnye/nBf3L0dHR/JDdsjvmRSwK0oB20SE/JCf/JAf8kN28iu72Pbq uauxYxVT7CFZxbbixp/xh/yKii4Uz30R6KmNcRVXghp/xl9ZxP1Hf39/8phbW1uTH7JDfg2ggF1R CtgmIuSH/OSH/JAfspNfFTRiNXZ84t+oWltx48/4Q365Hh8fa8vLy89uFx4v/5ycnMgP+T1TdINJ HXeDg4OVfOHO+DP2kF8ZKWBXlAK2iQj5IT/5IT/kh+zkVyWxivqHH354dlvxpaWlyqwmNP6MP+SX I7pWPLddeMyTKysrld5+wfgz/soiWvinvkwSHWdubm7kh+yQX4MoYFeUAraJCPkhP/khP+SH7ORX NVF4/vnnn5+9Gjv2c61CW3Hjz/hDfimOj49rw8PDz54bx8bGKtepwvgz/soqitFxv5E6/qq2z7zx Z+whv7JTwK4oBWwTEfJDfvJDfsgP2cmvqv7n//yfzy7UPLXqLHOxxvgz/pDf19ze3tYmJiaePRfG qu1YKSo/5NcY0cp/YGAgeQxOT0/LD9khvwZTwK4oBWwTEfJDfvJDfsgP2cmvqmIl9nPb5H7cLjce HJexbafxZ/whv8+J4tja2lq95fBz58DZ2dmWaVts/MmvLGIf+tQxGD9jVbY2Mf6MPeRXJQrYFaWA bSJCfshPfsgP+SE7+VXZ6elp7e3btw0pYseno6OjXhAq076vxp/xh/w+dXBwUOvp6Xn2nDc0NFQ7 OzuTH/JrsJOTk6z7k6OjI/khO+TXBArYFaWAbSJCfshPfsgP+SE7+VXd6upqwwrYH++Pvb29XYr9 sY0/4w/5PYmiWBSdG/WyThnmOOOPVssvXoLL6RAT9zHyQ3bIrzkUsCtKAdtEhPyQn/yQH/JDdvJr BePj4w0vYscn9q6MVd7yQ37ye01XV1f1bQ4a0XEi/p3YN1t+yK85xsbGksfjyMhIy75IYvzJDvmV gQJ2RSlgm4iQH/KTH/JDfshOfq0gVjs1op3ulz7xMPq12uwaf8Yf7Zvf9fV1veD89AzvOZ/BwcH6 Cm75Ib/mydn3OlZpt/LLJMaf7JBfGShgV5QCtokI+SE/+SE/5Ifs5Ncqjo+PG1Lk+dbKxZubG/kh P/k1VRS1FhYWau/evWtIu/CybIlg/NHK+V1eXmaN2dfu8CI/ZCe/dqCAXVEK2CYi5If85If8kB+y k18rWVxcbGoBOz7RwjcKS4+Pj/JDfvJrqCgyb21tNaRwHc/75ubmXvylG+OPdswvOsH09vYmj8/Z 2Vn5ITvk9wLeOAQAAADAa4viT7TJbXYROz5dXV21lZWVFytkA61tZ2enYVshxL66r7XtAbSj8fHx 5PE5MDDg3gHghShgAwAAAKUQrXc7OztfpIj9tLqhXdvzAs93cHBQL2g1Yj7q7++v7e3tmY/gBe3v 7yeP0eiuEK3GAXgZCtgAAABAaURBOfVh8nfffdeQwlFfX19tc3Oz3kYU4FuOj49rQ0NDDZl/Yp/r 6AihcA0v6/r6OuuluXjBBICXo4ANAAAAlMrU1FTyA+Xf/e53tX/4h39oWGvxKGQrJAGfc3h4WBsd HW1Y4Xp5ebl2f3/vwMILixfWoutB6nidmZlx0ABemAI2AAAAUCrxYDlnP9n5+fl6Iejt27cNKSzF 115bW7MiG6iLwnWjWoXHZ2xsrHZ3d+fAwiuZnJxMHq+9vb3uBwBegQI2AAAAUDoXFxf1/SZTHzDH PpZXV1e16enp2l/91V81bEV2FLKtyIb2dHJyUhseHm5o4frs7MyBhVcUL6Skjtm4nzg9PXXQAF6B AjYAAABQSuvr68kPmaPYHQXsEH9GoahRRaf3799r9Qtt5ODgoKErrqOrw+7urgMLr+zm5qb+clrq 2I37EABehwI2AAAAUFo5qx/jv/14tXSji1CxZ63W4tCaYu7Y3t5u6JzR3d1dL4Dp4gDlMDg4mDx+ JyYmjF2AV6SADQAAAJRW7BMbK6BTHzjPzc396t+IolTOntrf+nR2dtYWFxetyIYW8Pj4WNvc3Gzo HBEdIWKO8LILlMfS0lLWyye3t7cOGsArUsAGAAAASu34+DireBT7YX/qaXVlTjE8pUg1Ozv7S+ty oDri5ZiVlZWGzwnxEk20KQbKY2dnp76fdepYPjo6ctAAXpkCNgAAAFB6USjOWSH9pZVTsdoyWvrG 6qpGFa3iMz4+Xjs5OREUlNzl5WVtZmamXmxu5PYCsbpTVwYo55jPGe8LCwsOGkAJvJmenjYpV9C/ //u/11sbxZ9UT4w5Y09+yA/5yQ/5ITvkly5WUA8NDSU/gB4dHf3qvxeF7OXl5Xqxu5GF7Pi6e3t7 9e9XfsYf5cnv8PCwvqft27dvGzbe49+KFdexmhvjj/LlF238e3t7k8d03GfE/YH8jD/ZIb/X9yYm 5miVQ7U8tTyJP6mep/ZUxp78kB/ykx/yQ3bIL10UiXJWTkeB+lviQfXq6mpDV2PGJx6Y//f//t/l Z/zxyvl1dXXV+vr6Gjq+43nc/Py8FdfGHyXPLwpBqeM6vlcvoxh/skN+5aGAXVEK2CYi5If85If8 kB+yk187in0pc1ZQ7u7uJv27sUorCt7RCriRha74/MM//EPt4uJCeMYfLyQKyz/88EPDx/LTiusv bVGA8Ud58tvf30/e9zpeYjs/Pxec8Sc75FciCtgVpYBtIkJ+yE9+yA/5ITv5tasoNDdiP+zPicLX yspKfdVmo4tfw8PD9QfqGH80RxSgosDc6BdRYj6IFdc3NzcOsvFHBfK7vr7O2iJkbW1NaMaf7JBf yShgV5QCtokI+SE/+SE/5Ifs5NfOBgcHkx9Mx38bK6xzRGvxjY2NrJblqZ+enp76v639sPHH88VY 3d7erg0MDDR8rEYhPF5oyZ0/MP7k93r5xZyQs+91vFz24cMHoRl/skN+JaOAXVEK2CYi5If85If8 kB+yk187i+JvFIJTH1BPTU0VekAdD8I3NzezvlbqJ1qWzs7O1k5PTwVq/JEp2vIvLi42pVtCjPfV 1VUvmRh/VDC/6JaQOtbjJTVbAhh/skN+5aSAXVEK2CYi5If85If8kB+yk1+7Oz4+Tt7fMj6xSrOo KH7H389Z1ZXz6evrq62vr3uQbvzxFbESemdnpzYyMpI19lM/Mb5jnFuNafxRzfxifkidG2JP+7Oz M2EZf7JDfiWlgF1RCtgmIuSH/OSH/JAfspMftXp735wVz5eXl8/+mlE4Hx0dbUoBLR6ox2rx2Ctb Ec3447/GXKyqzNnTNucT2wzYn974o9r5nZ+f16/zqeM+it0Yf7JDfuWlgF1RCtgmIuSH/OSH/JAf spMffxb7V+assGxUW+Aohk9PT2c9MM/5RGvkhYWF+kN5jL92E90Ioo13s7oexDO1yclJKzCNP1og v9juo7+/P2tbEYw/2SG/clPArigFbBMR8kN+8kN+yA/ZyY8/i0JXzj64Y2NjDV3dHF9/eXn5l7ya 8YkiXrQYv7m5Ebjx17KiCLW7u1sfo816MaSjo6O+mvvq6soBN/5okfyiIJ3zcpjtOow/2SG/8lPA rigFbBMR8kN+8kN+yA/ZyY//krsf9sbGRsO/hyiKb21t1fezblYh+6kAH18n9gPG+GsFsQq6mS3C n3JcW1ur3d3dOeDGHy2UX7zcldN54fT0VEDGn+yQXwUoYFeUAraJCPkhP/khP+SH7OTHX4pV0GV5 iB0F9WatIP14v+yJiYn6itVYuYrxVyUxRqJFfnd3d9PHyeHhoT3ljT9aML8yvLwmP2SH/JpDAbui FLBNRMgP+ckP+SE/ZCc/fi32tC1LG9Gn/KJlcTNXlj4V6eJn39/fV8w2/kor9nOfm5tr2r7WH4+H pxdI5Gf80Zr5xZYaOduHxDXSiyzGn+yQX3UoYFeUAraJCPkhP/khP+SH7OTHr93f32et6Gz0fthf yi++RqwCjQfozV6ZHcXymZmZ2sHBgYf1xt+ri6L10tJSraenp6nn/dNe8aurq/V5QH7GH62d3+jo aPLcEPcFtg8w/mSH/KrlzfT0dL1dD9Xy7//+7/Ub//iT6okxZ+zJD/khP/khP2SH/JojWoPHCszU B9tR8HrJ/GLVd7Q7b3br5PhEsXxqakqbcePvxTy9rBHH7ulBbLNXW8fX+nRLAPkZf7RufvFSjH2v jT9kJ7/W9sYhAAAAAFrN5uZmVhEsCm4v7anQNz4+nlVwL/qJh/jDw8O1lZWV2tnZmdXZNMzFxUVt bW2tNjIy0vQOA0+fwcHB+jiP1dZA+4itMnL2vd7a2nLQACpIARsAAABoSdEePPUBd+xTfXV19Wrf a6zKXl9fr/X3979I8e/pZ47V2VFEVwQkx8PDQ+3o6Ki+n3Wz93f/XIvwy8tLIUAbirEf167UOWNi YsJBA6goBWwAAACgJUXL7JyCcF9fX70w99piz+D5+fkXLQzGarZY0RqtzY+Pj7Ub5y/Eav1YtR/n R6zif4mOAZ++aBEFc10DoH3F9TleYsl54cXLWQDVpYANAAAAtKwoBue0NI5CWVmKZPF9RKvUaDGe 0y61UXtnRzvoxcXF2t7eXu3u7s7J1GaiI0G06I4VjDkrHhv1iUL5zs6OojVQF9fCnGuYTg0A1aaA DQAAALS02P8yp3AWrbzLJlaRRTEv5wF+M/YcXlhYqLccj5bntI4oEsfLHtvb27Xp6elad3f3q5xj 0QUhxt/NzY1QgF+srKxkzSUxlwFQbQrYAAAAQMubnZ3NaqcdbbTLKorHsTI29vjOWV3e6E9PT09t ZmamvkI7ip9UR5xDBwcH9RcS4jx6jRXWH7f5jdbkVksCn3NycpLVhWRubs5BA2gBCtgAAABAy4sV pkNDQ8kPwGP/6evr69L/XNHaO4rZL70v8ZeO2ejoaG1tba3e+jxaUPP6Yj/zeMEgzpN44eC1Vld/ /Onq6qq/VBL7WgN8SVyH49qSs/WAbQcAWoMCNgAAANAWYtVpTvFuYGCgXvyriihmR7v0ycnJF98z +0ufON6xwjdW+sZK7YuLC8WFJopiT6ysXl1drbcCj9XNr/1iw8ftwefn5+urKQG+5eHhodbf3591 vbG9BUDrUMAGAAAA2sbp6WlWQS9WrFZR7Jkdq6Bjletrtof+Uov2aD8ehfbY1/SpBbnCdrp4ESDy fSpUR5GnLIXqj3MeGRmp72ltNT6Qa2pqKmvOies7AK1DARsAAABoK9FKOeehePz3VRaryGNVbqx+ zWnF+lr7akcL2CjKRnF2d3e3dnZ2Vl9ZXKXV8M91c3NTL+pHcT9asseLCNGevUwrqj/3iT3Z43uN 7zs6AgAUES++5Mw98TIUAK1FARsAAABoO7GyOmclaSvt1Rurd6M4EAXRsrQaz2kRG6uNY2VvZLi8 vFx/wSAKpsfHx/WVvtF2toyitW0U4mOVYHy/0e49ii5PxeloWf/+/ftSF6i/tOds/BzRGrydXjIA miPm8pxr0/j4uA4eAC3oTUzycXNMtTxdxONPqifGnLEnP+SH/OSH/JAd8ns98bB7cHAwq3Cau6K0 CvlFUTWKqXNzc/U9iqtW0P7ap6urq75iOQqs8YmW5bGye2lpqV74jhXe29vbf/GJttxRPIlP/P2n f+fpf4uV7J/+nVghHf9efKIYHV8jCirxNaMo/fTvtMonzuf4GeNnj4K8+RP50aj8ovtEzpwZLzTF lhkYf8hOfq1HAbuiFLBNRMgP+ckP+SE/ZCc/nieKtzkPyqPgnbPCtIr5RfEgCpOLi4v1AmzVVgP7 NOdFgImJifpK9zIXrM2frn9UO7/cF8tiborrOMYfspNfa1LArigFbBMR8kN+8kN+yA/ZyY/ny21V Gits2ym/aMcd7dNj1fLQ0FDp99D2aVzBemNjo95uvqqtec2frn9UK7+4vubMVXH9xvhDdvJrXQrY FaWAbSJCfshPfsgP+SE7+dEYsR90zkPznZ2dts4v9pmO4mYUOaN9ayu1HW+3T0dHRz3DaCEf7dNb qRWv+VN+VCe/uKbkzF3xUhXGH7KTX2t781QEjQOS84l9g3LEW7q5XyM+sQ9TqtPT00JfI/dkWFhY KPQ14hfiVNGy62v/1m9+85v6iRx/fvr/xd/N+SW9yM8i//yvEX8vZyIq+rPEcUgVx1f++fl//AJJ kfxTL1ZlzT/yzBHny2vPmR9/Ps0v98Hmc8e//J+X/+fmz5z8W/mamZN/0Tnzufmnzp/NGv/umZ6X /1N+qXNnI+6ZmjlntlP+H8+dVbpnds1Mmztb9Xem18h/amoq+cH5d999V/v973//zfxTH0KV7Z45 d86Moufh4WG9oPBv//ZvCtol/cR5+zd/8ze177//vvaP//iP9XP4p59+atlr5ufmz5eYM3Pn/zI8 Zyxj/l+bPz1nLP89U86zsz/84Q9Z21XE/JUyd8m/eP5P+cV1wnPGauX/ubnTc8bqXDNT5s4yPmds Vv5vit70xj5IRd4cyP3Evkupom1I0Z8nx/T0dKGvsby8nPw1Yk+hoj9Lzn5E8T3J/2Xyj7+XU8Au +rPktM+J4yv/l88/8e2i0uafezMW50uZ58wcRedM+Tcu/8/Nn66Z+fkXnTNbbfy7Z3rT1POg7NfM dsr/47nTPVPrXTPdMzcu/2iV3dPT05BC4VP+qQVs10yfZrQBj4eCsbI65on//M//dM18oTkzd/73 nPHz+X9t/vScqbXumf72b/82a3z9+OOP8n+h/ONa4jljtfL/3NzpdybPmaqavxXYVmBbgWsFtvwz 87cC2wpsq8leL38rsK3Afs74d8/0vPytwLYC+6XvmV0zrcB+jfxjv993794lP3T57W9/awV2xpwZ RYd//ud/rv3ud7+rt67+u7/7u9pf//Vf//KMwyd/RXUc13iQOT8/X9vc3Kyf37e3t+6ZrMCufP5W YLf+CuxYRZ2z8jquG2dnZ/K3AtsKbCuwrcAu2XPGpq7A1k+9euyBXW32MpAf8kN+8kN+yA75lVM8 gMlpgZ37EJFfi9Xv8fLAwcFBfR/UOKbj4+P1vZmjYGE1dVdtcHCw3uZ+bW2tvld1HK84bpg/5UdV 88tdfRpbVWD8ITv5tQ8F7IpSwDYRIT/kJz/kh/yQnfxojsXFxayH6jndYygmVrREK8NoUbiyslJv jT02Nlbr7e2tF3irWJiO1f7x/ccK6lhNE+ddFKjjZ4xCzeXlZe3x8VH45k/50XL5ra6uZs2X0WEC 4w/Zya+9KGBXlAK2iQj5IT/5IT/kh+zkR/NEcTTn4XqsHpbf64rW2VH0jUJ35BGF4CiSxB6D8Zmd na2vYh4ZGakXjWOF96etDL/VQj7a3X76d/r6+ur/Xnxi5XisKpyZmaktLS3Vv26sKo/vJb6naH8b +yMqTJs/kV+75hcv6OR0Osnd7xnjT3ayk19rUMCuKAVsExHyQ37yQ37ID9nJj+aJ9sxRmMxp8xyF SfkZf8gP+cnv8/nFi0adnZ3J19boUnF/f++AGn/ITn5tSAG7ohSwTUTID/nJD/khP2QnP5or9hn+ 1orcTx+0393dyc/4Q37IT36f5BedJwYHB5OvqT09PfWCN8YfspNfe1LArigFbBMR8kN+8kN+yA/Z yY/m29/fz2olHg/nn9pDy8/4Q37IT3612ocPH7K25ohn3qenpw6k8Yfs5NfGFLArSgHbRIT8kJ/8 kB/yQ3by42UsLCxkFbHjv5ef8Yf8kJ/8/pzf/Px81nV0e3vbQTT+kJ382tyb2J/p5ubGkaiYP/7x j7WTk5P6n1RPjDljT37ID/nJD/khO+RXHePj41kP37e2tuRn/CE/5Nf2+e3s7PyyGCvnJTCMP2Qn v/b2xiEAAAAA+Lpof5qzd2c8rD86OnLgAGhbsQDr7du3ydfO0dHR+vUWABSwAQAAABLc3t7Wurq6 kh/Ed3d311dRAEC7iRWEOdfM3t7e2sPDgwMHQJ0CNgAAAECi4+PjrFaofX19HsgD0Fbiutff3598 rXz37l3t7OzMgQPgFwrYAAAAABnW19ez9sOO/bO1RAWgXcR1L+c6eXBw4KAB8BcUsAEAAAAyLSws ZD2cX1lZcdAAaHlzc3NZ18fV1VUHDYBfUcAGAAAAKGBsbCzrIX2s3AaAVrW9vZ11XZydnXXQAPgs BWwAAACAAmKPz/fv3yc/qI+9s09PTx04AFrO8fFxfS/r1Gvi4OBg7fHx0YED4LMUsAEAAAAKuri4 qHV2diY/sO/u7q5dX187cAC07bWwq6urdnNz48AB8EUK2AAAAADPcHR0VF9dnfrgvqenp3Z/f+/A AVB5UYjO6UYSq7TPzs4cOAC+SgEbAAAA4Jm2trayitgTExMOGgCVFi3ABwYGsva93t/fd+AA+KY3 y8vLtfX1dUeiYsbHx2s///xz/U+qJ8acsSc/5If85If8kB3yay1LS0tZD/Hn5+cdNOMP+SG/ypqc nMy67kWmGH/IDvmleBMXjmjxQbU8vdUdf1I9T211jD35IT/kJz/kh+yQX+v48OFDbXR0NOth/ubm pgNn/CE/5Fc5CwsLWde76DwS10mMP2SH/FIoYFeUAraJCPkhP/khP+SH7ORH+Tw8PNR6e3uzHuof HBw4cMYf8kN+lbGyspJ1nevv769fHzH+kB3yS6WAXVEK2CYi5If85If8kB+ykx/ldH19Xevu7k5+ sN/R0VG7urpy4Iw/5If8Sm9vb++XZ9Mpn66urtrd3Z0DZ/whO+SXRQG7ohSwTUTID/nJD/khP2Tp +k8oAAAjXElEQVQnP8rr/Py89t133yU/4I+Mo/CN8Yf8kF+Zr23x0lXqtS2ug2dnZw6c8YfskF82 BeyKUsA2ESE/5Cc/5If8kJ38KLff/e53WS1W+/r6rFIz/pAf8iulm5ub+mrqnOvaP/3TPzlwxh+y Q36FKGBXlAK2iQj5IT/5IT/kh+zkRzXyy/mMjIzUPnz44OAZf/9fe3cIE1mWLnCcTTpZsmFmEGzC bshMCwQCgWASBAKBQCAQCASikkEgWpBMCwQJAoHobBAtEAhEixYIBAKBQLRAIFogWiAQJRAIBAKB OO999y2T3nm9M9xbVXBP1e+XVEjeW5ru+69ziqmv7r3op59+tXF/f1/cx7rsa5p+1h/aoV9VBtiZ MsC2EaEf+umHfuiHdvqRR7/vvvuu1Bv+KysrhtjWH/rpp18txOvR3Nxcqdex77//Xj/rD+3QryUG 2JkywLYRoR/66Yd+6Id2+pFPv8XFxVJv/m9ubjqA1h/66affi2s0GqVev5aWltJPP/2kn/WHdujX EgPsTBlg24jQD/30Qz/0Qzv9yKdfXH51cnKy1BDg8PDQQbT+0E8/XszW1lbp22Dc3d3pZ/2hHfq1 zAA7UwbYNiL0Qz/90A/90E4/8up3fX1d6r7Y/f396ezszIG0/tBPP57d8fHxb+9BP+UxOjqabm9v 9bP+0A792sIAO1MG2DYi9EM//dAP/dBOP/Lr12w2Sw2xBwcH0/n5uYNp/aGffjybeN0ZGBio/Fql n/WHdujXKgPsTBlg24jQD/30Qz/0Qzv9yLPfly9fSg8GYvCN9Yd++tFpV1dXaWRkpNTVQk5OTvSz /tAO/drKADtTBtg2IvRDP/3QD/3QTj/y7ReXZi1zX9GxsbHiEuRYf+inH51yeXmZhoeHS70+HRwc 6Gf9oR36tV3fzMxMWlpaciQy8+OPPxafwI6v5CfWnLWnH/qhn37oh3bo19v9tre3Sw0Jpqen0/39 vQNr/aGffrRd3L96fHy81OvSu3fv9LP+0A79OqLPIQAAAAB4GSsrK6WGBXNzc4bYALRVvK7Eh6TK vB41Go308PDg4AHQEQbYAAAAAC8k3vyfn58vPcQ2NACgXRYXF32YCoBaMcAGAAAAeEF3d3dpcnKy 1PBgbW3NgQOgZaurq6Vef2ZnZw2vAeg4A2wAAACAFxb3Hh0bGzPEBuDZbG1tlXrdGR0dLV6vAKDT DLABAAAAauDz589paGio1DBhc3PTgQOgtP39/fTq1asnv96MjIyky8tLBw6AZ2GADQAAAFATZ2dn qb+/v9QQ++DgwIED4MmOj49LvdYMDg4WH7ICgOdigA0AAABQI2UHC/G/PTo6cuAA+FOfPn0q/Rpz enrqwAHwrAywAQAAAGrm8PCw1KVdDbEB+DNVblXx8eNHBw6AZ2eADQAAAFBD29vbpYYMAwMD6fz8 3IED4P+J+1cPDw+Xel3Z29tz4AB4EQbYAAAAADW1urpaatgQ9yn98uWLAwfAb5rNZnr9+nWp15P1 9XUHDoAXY4ANAAAAUGMrKyulhg4xpLi+vnbgAEi3t7dpfHy81OtIo9FIDw8PDh4AL6Yv/qNmenra kcjM999/X9wLK76Sn1hz1p5+6Id++qEf2qGffk+1sLBQavgwMTGRbm5uRLD+9NNPvx52d3eXJicn S71+LC8vtzy81s/6Qzv0a1Xf4ydzyUsMr6NdfCU/j5fssfb0Qz/00w/90A799HuKGCZMTU2VGkLE m18xvMD60w/9ek+ceT07O1vqdSNeZ+7v7/Wz/vTTDv1enAF2pgywbUToh376oR/6oZ1+9Fa/GEbE mdVlhhFx5p0htvWnH/r1lipnXrfzyh36WX9oh36tMsDOlAG2jQj90E8/9EM/tNOP3uvXbDZ/+3Of +ogz8NpxRp1+6Id+9Rf7/dzcXKnXibGxsbbedkI/6w/t0K9VBtiZMsC2EaEf+umHfuiHdvrRm/2u rq5KD7FjmNHqPU31Qz/0q7cqw+s4xvG6oh/6aYd+dWKAnSkDbBsR+qGffuiHfminH73bL4YNQ0ND pYYUy8vLhtjWn37o18UWFxdLvS4MDw+3fXitn/WHdujXDgbYmTLAthGhH/rph37oh3b60dv9Tk9P 08DAQKlhRaPRMMS2/vRDvy60srJS6vUgXj/Oz8/1Qz/t0K+WDLAzZYBtI0I/9NMP/dAP7fRDv5OT k9JD7Ldv34pj/emHfl2k7PC6v78/HR0d6Yd+2qFfbRlgZ8oA20aEfuinH/qhH9rph36hyhB7Y2ND IOtPP/TrAmtra6X2/3g/uZPDa/2sP7RDv3YwwM6UAbaNCP3QTz/0Qz+00w/9HsUw4vG9gqc+Njc3 RbL+9EO/jMU+Xmbfj8eHDx/0Qz/t0K/2DLAzZYBtI0I/9NMP/dAP7fRDv6/t7++XHmLv7u4KZf3p h34Z2traKj283tnZ0Q/9tEO/LBhgZ8oA20aEfuinH/qhH9rph36/t729XXqg4Uxs608/9MtLlQ8s vXv3Tj/00w79smGAnSkDbBsR+qGffuiHfminH/p9S5VLyrontvWnH/rlIc68rvvVNvSz/tAO/Vpl gJ0pA2wbEfqhn37oh35opx/6/Tfr6+ulh9guJ2796Yd+9Rb7dA5X2dDP+kM79GtVX1xu5ODgwJHI zK+//pp++eWX4iv5iTVn7emHfuinH/qhHfrp10krKyulBx17e3vCWX/6oV8NVbls+Orqqn7opx36 ZanPIQAAAADoTlWG2Ds7Ow4cQI3Emddlh9eNRiM9PDw4eABkyQAbAAAAoIs5ExsgX1UuG768vGx4 DUDWDLABAAAAulyVIbZ7YgO8rCqXDV9aWkr39/cOHgBZM8AGAAAA6AFVhtjb29sOHMALqDK8duY1 AN3CABsAAACgR7gnNkD9xYeHqgyv7+7uHDwAuoIBNgAAAEAPqTLEXl9fd+AAnsHW1lbpPbrRaDjz GoCuYoANAAAA0GOqDLHjewxIADrH8BoA/o8BNgAAAEAPciY2QH1sbGwYXgPAvxlgAwAAAPSoKkNs AxMAezEAdJIBNgAAAEAPi7Oqyw5OlpeX0/39vYMH0CLDawD4//pOT0/T2dmZI5GZvb29tLOzU3wl P7HmrD390A/99EM/tEM//epibW2t9ABlcXEx3d3d6Yd+6FdBDKDjw0Bl9943b97Ufnht/Vl/aId+ reqLF73Xr187Epl59epV8QtLfCU/seasPf3QD/30Qz+0Qz/96qTKWYAzMzPp5uZGP/RDvxLiChZL S0tde+a19Wf9oR36tcoAO1MG2DYi9EM//dAP/dBOP/RrtyqXE5+YmOjKIbb1px/6dcLt7W3x4Z+y e+3GxkY2lw23/qw/tEO/VhlgZ8oA20aEfuinH/qhH9rph36dsLm5WWmIfX19rR/6od8fiNsuVBle x76sH/qhnX69xAA7UwbYNiL0Qz/90A/90E4/9OuUt2/flh6wxL/z4uJCP/RDv29oNptpcnKy9N66 vb2tH/qhnX49xwA7UwbYNiL0Qz/90A/90E4/9Oukra2t0oOW4eHh9PnzZ/3QD/2+8uXLl9/+Td18 5rX1Z/2hHfq1iwF2pgywbUToh376oR/6oZ1+6NdpOzs7v70H8dTH4OBgOj8/1w/90O9/xYd6qgyv 9/b29EM/tNOvZxlgZ8oA20aEfuinH/qhH9rph37PYX9/v9IQ++joSD/0o6f7HRwcpIGBgVL7Z+y3 h4eH+qEf2unX0wywM2WAbSNCP/TTD/3QD+30Q7/n8uHDh9Tf3+8MQvRDvyf6+PFj6eF1fPjn+PhY P/RDO/16ngF2pgywbUToh376oR/6oZ1+6PecYqhSZYi9vb2tH/rRU/22trZKX7lieHi4uNy4fuiH dvphgJ0tA2wbEfqhn37oh35opx/6Pbezs7M0NDRUeoj95s2b9PDwoB/60dX9Yp+L/a7sHhnD6/Pz c/3QD+300+/fDLAzZYBtI0I/9NMP/dAP7fRDv5cQZwhWGWIvLy9nNcS2/qw/9Cvj/v4+LS0tld4b 4994dXWlH/qhnX76fcUAO1MG2DYi9EM//dAP/dBOP/R7KRcXF2l0dLT0oGZ2djbd3t7qh350Vb/Y 12ZmZkrviRMTE+n6+lo/9EM79PsdA+xMGWDbiNAP/fRDP/RDO/3Q7yU1m800NjZWemAT35PD2YbW n/WHfk/dCycnJ0vvhXNzc+nu7k4/9EM79PsGA+xMGWDbiNAP/fRDP/RDO/3Q76VVPetwZGSkuBS5 fuhHzv2q3lJhfn6+uOS4fuiHduj3bX0OAQAAAABVxRmEVYbYg4OD6ejoyAEEsnRyclLsY2X3vkaj 0dXDawBoBwNsAAAAAFoSw5jl5eXSg5x47O7uOoBAVt6/f5/6+/tL73dra2vp4eHBAQSAP2GADQAA AEBbrK+vVxpiG+oAudjc3Pzt9o5PfcT/3od1AODpDLABAAAAaJudnZ3Sw514LCwsFJcjB6ijuNJE 3Lu67N4W+6HbJQBAOQbYAAAAALTV/v5+pcvrxr20r6+vHUCgVm5vb9PU1FTpPS3ukf3p0ycHEABK MsAGAAAAoO1OTk7SwMBA6YHP8PBwOjs7cwCBWri4uEhjY2Ol97KRkZF0fn7uAAJABQbYAAAAAHTE 5eVlGh0drXTWYgzAAV7S8fFxpQ/ixNnaNzc3DiAAVGSADQAAAEDHxBAnLg1edgAUj7if9sPDg4MI PLv3799XvhVCXHIcAKjOABsAAACAjrq/v08LCwuVhtiLi4vF9wM8h/jQzMrKSqX9anV11YduAKAN DLABAAAAeBabm5uVhkKzs7Muxwt0XLPZTJOTk6X3qFevXqXd3V0HEADaxAAbAAAAgGdzeHhY6bK8 r1+/Tl++fHEAgY64uLgo9pkqw+uPHz86gADQRn2NRiO9ffvWkcjMzz//nEZHR4uv5CfWnLWnH/qh n37oh3bop1+vOj09TUNDQ6UHRQMDA2lvb08/9NOvrfb394v9peyeNDw8nM7OzgSz/vRDO/Rrs77H T7CSl/hk3+Mn/MjP46c5rT390A/99EM/tEM//XrV5eVlmpiYqHyf2U7fF1s/64/u7xf7yOLiYqV9 aGZmJl1fX4tl/emHdujXAQbYmTLAthGhH/rph37oh3b6oV/u7u7uKg+PxsfH09XVlX7op18lcUuC 2Eeq7D9xhtzDw4NQ1p9+aId+HWKAnSkDbBsR+qGffuiHfminH/p1i62trUpDpLh8b1yOXD/006+M w8PDYv+ocr/r2K8Mr60//dAO/TrLADtTBtg2IvRDP/3QD/3QTj/06yZxb+sq96CNx9raWtsHSvpZ f3Rnv83Nzd/eWy3ziP3p6OhIHOtPP7RDv2dggJ0pA2wbEfqhn37oh35opx/6dZs4m7rKWZGP96O9 ubnRD/30+6a4ZcHc3FzlWxbEJcex/vRDO/R7HgbYmTLAthGhH/rph37oh3b6oV83ur6+TlNTU5Uv Kf7p0yf90E+//3B2dpZGR0cr7Suzs7Nt/XCMfuiHduj35wywM2WAbSNCP/TTD/3QD+30Q79uFZcD f/PmTaXL/Mb37Ozs6Gf96adfYXt7O/X391caXsc+dH9/L4j1px/aod8zM8DOlAG2jQj90E8/9EM/ tNMP/brdwcFB5cFTXFI8zubWz/qjN/vd3t6m6enpSvtH3O869h+sP/3QDv1ehgF2pgywbUToh376 oR/6oZ1+6NcLzs/PfzuWVS4pHpcO1s/6o7f6nZ6eVr5keHzf58+fRbD+9NNPO/R7QQbYmTLAthGh H/rph37oh3b6oV+vaDable+LHY/Nzc3isuT6WX90f7+3b99Wuv3A4/2u48xtrD/99NMO/V6WAXam DLBtROiHfvqhH/qhnX7o10tiAL22tlZ5iB0D8KurK/2sP7q0X9wyYH5+vvIeEYNv97u2/tBPO/Sr BwPsTBlg24jQD/30Qz/0Qzv90K8X7e3tFfenrTKgivtpP/W+tvpZf+TT78OHD2loaKjyvhDfj/WH ftqhX30YYGfKANtGhH7opx/6oR/a6Yd+veri4iKNjY1VPtNyYWEh3dzc6Gf9kXm/uNz36upq5b0g 9pHYT7D+0E879KuXvkajUVwehbz8/PPPaXR0tPhKfmLNWXv6oR/66Yd+aId++lHd3d1dcXyr3ut2 ZGQknZ6e6mf9kWm/k5OTYh1XHV4vLi4W+wjWH/pph3710+cQAAAAAJCr4+PjNDw8XGmAFcPvuK+2 IRbkI+5THWddV/3wikuGA0D9GWADAAAAkLVms5nGx8crn4k5NTXlMsKQgbOzs+KqlFXX+uTkZPry 5YsDCQA1Z4ANAAAAQPbacVbmu3fv0sPDg4MJNRPrcmNjo/L6jkfsD7FPAAD1Z4ANAAAAQNeI+1pX vaR4PKanp52NDTVyfn5enDlddU0PDg6mw8NDBxIAMmKADQAAAEBXubm5SQsLC5UHXgMDA2lnZ8fZ 2PCCYv1tb28XV0eoupbn5ubS9fW1gwkAmTHABgAAAKArvX//vqXhV5yN7X658PziKggTExOV126s +/39fR9CAYBMGWADAAAA0LViEDY+Pt7SIMy9seF5xDrb3Nxs6V7XcblxHzwBgLwZYAMAAADQ1WIo tr6+3tJQLIbgcS9eoDNOTk5autd1rO+NjY10f3/vYAJA5gywAQAAAOgJMSB7/fp15QFZPFZXV1Oz 2XQwoU1ub2/TyspKSx8wGR0dTWdnZw4mAHQJA2wAAAAAesbd3V1aXFxsaYg9ODjo/rrQBrGOYj21 +qGSGIIDAN3DABsAAACAnnN4eJhGRkZaGpzF5Y6d9Qnlffr0qaXLhT+edX18fOxgAkAX6osX+7h0 Enl5vKROfCU/j5crs/b0Qz/00w/90A799OPl3NzcpOXl5ZaGaPHezJs3b9L19bUDav3xJ9pxufDH s67jagpYf+iHdvp1JwPsTBlg24jQD/30Qz/0Qzv90I/2aMfZ2HEZ5L29PZcVt/74hlgXu7u7aXh4 uKV1Fj3jXvZYf+iHdvp1NwPsTBlg24jQD/30Qz/0Qzv90I/2ibM5G41GS8O1eExMTKSjoyMH1Prj 3+Iy3+Pj4y2vrbjSgbOurT/0Qzv9eoMBdqYMsG1E6Id++qEf+qGdfuhH+8WwLe6t2+qwbXZ2NjWb TQfU+utZV1dXaW5uruW1NDY2lk5PTx1Q6w/90E6/HmKAnSkDbBsR+qGffuiHfminH/rRGXG54x9+ +KHlwVt/f39aX1931qj111Pu7+/T5uZmGhgYaHkNxTq0fqw/9EM7/XqPAXamDLBtROiHfvqhH/qh nX7oR+f7xRC61SFc3Pd3Z2fH/bGtv6734cOHtlzB4K9//at+1h/6oZ1+PcwAO1MG2DYi9EM//dAP /dBOP/Tjefrt7++noaGhttwf++DgwCDb+us6cen96enpltfI4OBgsd5++ukn/aw/9EM7/XqYAXam DLBtROiHfvqhH/qhnX7ox/P1u729Taurq7+9J9PKY3Jy0j19rb+u8OnTpzQ1NdXymojH0tJSur6+ 1s/6Qz+00w8D7FwZYNuI0A/99EM/9EM7/dCP5+8Xg+c4k7odA7v4cwyyrb8cnZ+fp8XFxbZ8oGNs bCydnJzoZ/2hH9rpp99vDLAzZYBtI0I/9NMP/dAP7fRDP16mX1wC/P3798XljtsxyJ6ZmSkGgi4t bv3V3cXFRXGmdDsG17F+/tu94fWz/tAP7fTrbQbYmTLAthGhH/rph37oh3b6oR8v26/ZbKZGo9GW YZ5Li1t/dRYfsIgPWrTjeR7rZW1trbgsv37WH/qhHfp9iwF2pgywbUToh376oR/6oZ1+6Ec9+rVz uBeP2dnZYpDtjGzr76XF83B+fr5tH9KYnp5Onz9/1s/6Qz+0Q78/ZICdKQNsGxH6oZ9+6Id+aKcf +lGvfvv7+2lkZKRtg+ypqani3sAG2dbfczs6Oio+SNGu5/Lo6Gg6ODh48nNZP+sP/dBOv95mgJ0p A2wbEfqhn37oh35opx/6Ub9+9/f36d27d2loaKhtw7/x8fG0u7ub7u7uhLH+Oiaeu3t7e2liYqJt z904/nGf67LPXf2sP/RDO/16W19cBubs7MyRyEz8Mhm//MVX8hNrztrTD/3QTz/0Qzv004/u7RfD wO3t7TQwMNDWYWD8mQbZ1l873dzcFM+rwcHBtj1X48+KD3JUfa7qZ/2hH9rp19v6HAIAAAAA6Izb 29u0vr6e+vv72zYcjKH4mzdv0uXlpQNMZRcXF2l1dbWtH7KI5/nbt2+L5z0AQFUG2AAAAADQYc1m M62trbV1kB23lltYWHCfbJ4snieHh4dpbm7ut1sUtuu5uLKyUjzPAQBaZYANAAAAAM/k6uoqNRqN tg4Pv768uAEi3xKXCY9Leg8PD7f1eReP+fn54mxuAIB2McAGAAAAgGcWl//uxCD78azso6MjZ2VT 3Eszng/tPPP/8VLhS0tL6fz83EEGANrOABsAAAAAXkicMR33DG7nfYgfHyMjI2ljYyOdnZ050D0k PhwR912Ps/Lb/ZyKD0jEBy/iSgIAAJ1igA0AAAAAL+z6+rpjg+zHYfbm5mZxKWm6T3wQIi4hPzEx 0ZHnz+DgYHEP9xiOAwB0mgE2AAAAANREDLJj0BwD504MIuMM2rm5ubS/v+9+2ZmLDyPs7Oykqamp tl+K/vExNDRUPB9vb28dcADg2RhgAwAAAEDN3N3dFcPJ0dHRjgwmHx/z8/Pp3bt3xeCc+otLd+/t 7aWZmZmODa3jMT4+XnzIwX3UAYCXYIANAAAAADUVA8TDw8PiLNtODrJjGDo5OVmcbfvlyxcHvkbO z8+LDxl0+jkQjxiMHxwcGFwDAC/KABsAAAAAMnB2dpaWlpY6dp/srx9x5vfKykoxzHTf7OcVZ9+f nJyk9fX1jt3T+utHf39/ajQaxaAcAKAO+uJSMPGLKHn59ddf0y+//FJ8JT+x5qw9/dAP/fRDP7RD P/3Qr4q43Pf29nYaGxvr+HDzccC5uLiYdnd3i0tY69decbZzDI+jaZwBHcf7ObrGcDwuU1/Hy8fb P+2f6Id2+vW2vvhl5fXr145EZh7vcRNfyU+sOWtPP/RDP/3QD+3QTz/0a1VcXjyGns8x8Pz92dkx /KzrWbt17nd/f59OT0/T+/fviw8GDA0NPVu7GI7HWfx1P9va/mn/RD+006+3GWBnygDbRoR+6Kcf +qEf2umHfuj3KO5bHZecfs5h6OMjfmbcnznun/3x48fUbDb1+0qctX50dFT0iQ8bDA4OPnuj6BNn 0N/e3lp/6Id+2qFf7RlgZ8oA20aEfuinH/qhH9rph37o93txOerj4+PinsbPca/s//YYGRlJCwsL aWtrq/j7PPelx1+iXxz7y8vLYogflwNfXl5O4+PjL9YgPlgQZ8rHvdOtP/RDP+3QLycG2JkywLYR oR/66Yd+6Id2+qEf+v2Ru7u74hLjccnolxxmPz7i7xAD3fj7bGxspA8fPhSX0u7EPZg72S/+vjEU fhxUx2XA437SdTjG8ZibmyvunxkDdesP/dBPO/TLkQF2pgywbUToh376oR/6oZ1+6Id+TxXD7BgY x1nRcR/kOgxavzXcjktsx9njMeCOe0THkDju1xxncJcZyFbpF5c+j58VQ/X4ufHz47Loq6urxXGL v19dhtRfP+L9wbhEePx9O/FhAOsP/fRDO/R7bgbYmTLAthGhH/rph37oh3b6oR/6VfF4ZnZc4vol 7sfc6iOaxCOGtjHwjkec1R2D78fH46A5vn79f5+dnS3+9/G9j39OHQf6f/aIbnHmd073tbb+7J/o h3bo91QG2JkywLYRoR/66Yd+6Id2+qEf+rUqhtlHR0fFvZLjnsm5DXJ76RHPxTdv3hSXB+/GobX9 Uz/0Qzv99HtkgJ0pA2wbEfqhn37oh35opx/6oV+7XVxcFJeijrN7czw7u5secfzn5+fTu3fvikub 53xPa+vP/ol+aId+ZRhgZ8oA20aEfuinH/qhH9rph37o10lxdnbcCzrO+o37Pz++H+XRucfo6Ghx NnycFd9LA2vrTz/0Qzv99Pta3+MQ9PGeL099xH1lypieni79M+IRl8R5qrOzs0o/o+yT4e3bt5V+ xs7OzpN/RrPZ/MM/6y9/+UvxRI6vv///xfc+Vfydqvxb9C//M+L7ymxEVf8tcRyeKo6v/uX7f/0B kir9n/piVdf+0bOMeL689J759eP3/cqoumfq377+39o/y/Tv5tfMMv2r7pmt9n/q/tmp9e93ptb6 P/Z76t7Zjt+ZOrln9lL/r/fOnH5n9pr5tL2zW/+bqVv6P/VNqLr9zvwSe2Yd+//9739PVd43y/2/ mf6o//X1dbEuDLTb84j7c8dl27/77rvi68jISE+u/2/9zvRH+6f3Gev/mlnmvTPvM9ev/2O/f/zj H95nzKz/t/ZO7zPm85r5lL2zju8zdqp/X9VfsGZmZip9cqDsY39//8k/4/T0tPIvjGU0Go1KP2Nz c/PJP+Pq6qryvyW+96ni76T/8/SP7yszwK76b4nj8FRxfPV//v5P/HRRbfuX/WUsni913jPLqLpn 6t++/t/aP71mlu9fdc/stvXvd6a+jj4P6v6a2Uv9v947/c7Ufa+Zfmeud/+nDrC9Ztazf9X7QffS 70w3NzfFMY2/S/w7DLT//LkxNzdXHK84bvf3995n/C+/M/3R/ul9pu56zfQ+Y337Dw8Pe58xs/7f 2jv9N5P3mXLt7wxsZ2A7A9cZ2PqX7O8MbGdgO5vo5fo7A9sZ2K2sf78ztdbfGdjOwH7u35m9ZjoD uxv6OwPbGdg5/jdTK/3/9a9/pX/+85/Fsfvhhx/S3/72t54dascZ6jFk2NraKi4H/t/e1K7D+4zO wPaa6Qxs/Z2B3Z4986X7OwPbGdgv8T5jR8/Adj31/LgHdt7cy0A/9EM//dAP7dBPP/TrFXGm9qdP n9Lu7m5aX19P8/PzxYB3cHAw6yF1f39/GhsbS4uLi8VAIc5Ain/n7e2t6Naffvrph3bo14K+Kp9y 4OV9//33xfA6vpKfx0+9WHv6oR/66Yd+aId++qFfL4v7asdlKmP4G2crr6yspNnZ2TQxMVHcE/ol z+COy+fG3yMu17m8vFwM39+/f5+Oj4/T5eVlenh4END6Qz/90A79OqDPIQAAAAAA6iiGxHFJzvPz 82LQHZepjGH33t5eMfCOe0jGYDku1/2UR/xv43viEWeEx58Vf2b82fEz4lLfcW9qAABejgE2AAAA AAAAALVggA0AAAAAAABALRhgAwAAAAAAAFALBtgAAAAAAAAA1IIBNgAAAAAAAAC1YIANAAAAAAAA QC0YYAMAAAAAAABQCwbYAAAAAAAAANSCATYAAAAAAAAAtWCADQAAAAAAAEAt9M3MzKSlpSVHIjM/ /vhjGhwcLL6Sn1hz1p5+6Id++qEf2qGffuiHfuinH/qhHfr9p77/lV6/fu1IZObVq1cRr/hKfmLN WXv6oR/66Yd+aId++qEf+qGffuiHduj3nwywM2WAbSNCP/TTD/3QD+30Qz/0Qz/90A/90E6/bmOA nSkDbBsR+qGffuiHfminH/qhH/rph37oh3b6dRsD7EwZYNuI0A/99EM/9EM7/dAP/dBPP/RDP7TT r9sYYGfKANtGhH7opx/6oR/a6Yd+6Id++qEf+qGdft3GADtTBtg2IvRDP/3QD/3QTj/0Qz/00w/9 0A/t9Os2BtiZMsC2EaEf+umHfuiHdvqhH/qhn37oh35op1+3McDOlAG2jQj90E8/9EM/tNMP/dAP /fRDP/RDO/26jQF2pgywbUToh376oR/6oZ1+6Id+6Kcf+qEf2unXbQywM2WAbSNCP/TTD/3QD+30 Qz/0Qz/90A/90E6/bmOAnSkDbBsR+qGffuiHfminH/qhH/rph37oh3b6dRsD7EwZYNuI0A/99EM/ 9EM7/dAP/dBPP/RDP7TTr9sYYGfKANtGhH7opx/6oR/a6Yd+6Id++qEf+qGdft2mb39/Px0cHDgS mfn111/TL7/8UnwlP7HmrD390A/99EM/tEM//dAP/dBPP/RDO/T7T30OAQAAAAAAAAB18D+muBbT pT2NxAAAAABJRU5ErkJgglBLAwQUAAYACAAAACEAbjwalOIAAAALAQAADwAAAGRycy9kb3ducmV2 LnhtbEyPwU7DMBBE70j8g7VI3KhNkoYSsqkQEgjRA1AicXVjN4mw11HsNoGvxz3BbUc7mnlTrmdr 2FGPvneEcL0QwDQ1TvXUItQfj1crYD5IUtI40gjf2sO6Oj8rZaHcRO/6uA0tiyHkC4nQhTAUnPum 01b6hRs0xd/ejVaGKMeWq1FOMdwangiRcyt7ig2dHPRDp5uv7cEiZMnerN6e8s3Pc11PL59ZfyNe e8TLi/n+DljQc/gzwwk/okMVmXbuQMozg5Av04geENLbBNjJILI0XjuEJFvmwKuS/99Q/QIAAP// AwBQSwMEFAAGAAgAAAAhAKomDr68AAAAIQEAABkAAABkcnMvX3JlbHMvZTJvRG9jLnhtbC5yZWxz hI9BasMwEEX3hdxBzD6WnUUoxbI3oeBtSA4wSGNZxBoJSS317SPIJoFAl/M//z2mH//8Kn4pZRdY Qde0IIh1MI6tguvle/8JIhdkg2tgUrBRhnHYffRnWrHUUV5czKJSOCtYSolfUma9kMfchEhcmzkk j6WeycqI+oaW5KFtjzI9M2B4YYrJKEiT6UBctljN/7PDPDtNp6B/PHF5o5DOV3cFYrJUFHgyDh9h 10S2IIdevjw23AEAAP//AwBQSwECLQAUAAYACAAAACEAsYJntgoBAAATAgAAEwAAAAAAAAAAAAAA AAAAAAAAW0NvbnRlbnRfVHlwZXNdLnhtbFBLAQItABQABgAIAAAAIQA4/SH/1gAAAJQBAAALAAAA AAAAAAAAAAAAADsBAABfcmVscy8ucmVsc1BLAQItABQABgAIAAAAIQC80ZO0JgIAAJwEAAAOAAAA AAAAAAAAAAAAADoCAABkcnMvZTJvRG9jLnhtbFBLAQItAAoAAAAAAAAAIQBqMuIErSMBAK0jAQAU AAAAAAAAAAAAAAAAAIwEAABkcnMvbWVkaWEvaW1hZ2UxLnBuZ1BLAQItABQABgAIAAAAIQBuPBqU 4gAAAAsBAAAPAAAAAAAAAAAAAAAAAGsoAQBkcnMvZG93bnJldi54bWxQSwECLQAUAAYACAAAACEA qiYOvrwAAAAhAQAAGQAAAAAAAAAAAAAAAAB6KQEAZHJzL19yZWxzL2Uyb0RvYy54bWwucmVsc1BL BQYAAAAABgAGAHwBAABtKgEAAAA= ">
                <v:shape id="_x0000_s1027" type="#_x0000_t75" style="position:absolute;width:24726;height:13106;visibility:visible;mso-wrap-style:square" filled="t">
                  <v:fill o:detectmouseclick="t"/>
                  <v:path o:connecttype="none"/>
                </v:shape>
                <v:shape id="Picture 224" o:spid="_x0000_s1028" type="#_x0000_t75" style="position:absolute;left:359;top:539;width:24369;height:12569;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XSaf5xwAAANwAAAAPAAAAZHJzL2Rvd25yZXYueG1sRI9Ba8JA FITvBf/D8gRvujHYIqmbIEpBaS3V9uLtkX1Ngtm3aXaNqb/eLQg9DjPzDbPIelOLjlpXWVYwnUQg iHOrKy4UfH2+jOcgnEfWWFsmBb/kIEsHDwtMtL3wnrqDL0SAsEtQQel9k0jp8pIMuoltiIP3bVuD Psi2kLrFS4CbWsZR9CQNVhwWSmxoVVJ+OpyNgveP3eNbcXVnfXyNup/rujlOq61So2G/fAbhqff/ 4Xt7oxXE8Qz+zoQjINMbAAAA//8DAFBLAQItABQABgAIAAAAIQDb4fbL7gAAAIUBAAATAAAAAAAA AAAAAAAAAAAAAABbQ29udGVudF9UeXBlc10ueG1sUEsBAi0AFAAGAAgAAAAhAFr0LFu/AAAAFQEA AAsAAAAAAAAAAAAAAAAAHwEAAF9yZWxzLy5yZWxzUEsBAi0AFAAGAAgAAAAhABdJp/nHAAAA3AAA AA8AAAAAAAAAAAAAAAAABwIAAGRycy9kb3ducmV2LnhtbFBLBQYAAAAAAwADALcAAAD7AgAAAAA= ">
                  <v:imagedata r:id="rId330" o:title=""/>
                </v:shape>
                <w10:wrap type="square"/>
                <w10:anchorlock/>
              </v:group>
            </w:pict>
          </mc:Fallback>
        </mc:AlternateContent>
      </w:r>
      <w:r w:rsidR="00431CE1" w:rsidRPr="00B97CDE">
        <w:rPr>
          <w:b/>
          <w:bCs/>
          <w:color w:val="0000FF"/>
          <w:szCs w:val="24"/>
        </w:rPr>
        <w:t>Câu 32</w:t>
      </w:r>
      <w:r w:rsidR="00E76AD0" w:rsidRPr="00B97CDE">
        <w:rPr>
          <w:b/>
          <w:bCs/>
          <w:color w:val="0000FF"/>
          <w:szCs w:val="24"/>
        </w:rPr>
        <w:t>:</w:t>
      </w:r>
      <w:r w:rsidR="00431CE1" w:rsidRPr="003B7D32">
        <w:rPr>
          <w:bCs/>
          <w:szCs w:val="24"/>
        </w:rPr>
        <w:t xml:space="preserve"> Đặt điện áp xoay chiều vào hai đầu đoạn mạch có </w:t>
      </w:r>
      <w:r w:rsidR="001938B2" w:rsidRPr="003B7D32">
        <w:rPr>
          <w:bCs/>
          <w:position w:val="-6"/>
          <w:szCs w:val="24"/>
        </w:rPr>
        <w:object w:dxaOrig="540" w:dyaOrig="279" w14:anchorId="5A55FA8C">
          <v:shape id="_x0000_i1192" type="#_x0000_t75" style="width:26.9pt;height:14.4pt" o:ole="">
            <v:imagedata r:id="rId331" o:title=""/>
          </v:shape>
          <o:OLEObject Type="Embed" ProgID="Equation.DSMT4" ShapeID="_x0000_i1192" DrawAspect="Content" ObjectID="_1713974968" r:id="rId332"/>
        </w:object>
      </w:r>
      <w:r w:rsidR="00431CE1" w:rsidRPr="003B7D32">
        <w:rPr>
          <w:bCs/>
          <w:szCs w:val="24"/>
        </w:rPr>
        <w:t xml:space="preserve"> mắc nối tiếp. Để xác định hệ số công suất của đoạn mạch này, một học sinh dùng dao động kí điện tử để hiển thị đồng thời đồ thị điện áp tức thời giữa hai đầu đoạn mạch và điện áp tức thời giữa hai đầu điện trở </w:t>
      </w:r>
      <w:r w:rsidR="00F20A66" w:rsidRPr="003B7D32">
        <w:rPr>
          <w:bCs/>
          <w:position w:val="-4"/>
          <w:szCs w:val="24"/>
        </w:rPr>
        <w:object w:dxaOrig="240" w:dyaOrig="260" w14:anchorId="2EA87925">
          <v:shape id="_x0000_i1193" type="#_x0000_t75" style="width:11.25pt;height:13.15pt" o:ole="">
            <v:imagedata r:id="rId333" o:title=""/>
          </v:shape>
          <o:OLEObject Type="Embed" ProgID="Equation.DSMT4" ShapeID="_x0000_i1193" DrawAspect="Content" ObjectID="_1713974969" r:id="rId334"/>
        </w:object>
      </w:r>
      <w:r w:rsidR="00431CE1" w:rsidRPr="003B7D32">
        <w:rPr>
          <w:bCs/>
          <w:szCs w:val="24"/>
        </w:rPr>
        <w:t xml:space="preserve"> và cho kết quả như hình bên (các đường hình sin). Hệ số công suất của đoạn mạch này là </w:t>
      </w:r>
    </w:p>
    <w:p w14:paraId="2671822E" w14:textId="2D5C799B" w:rsidR="000751B1" w:rsidRPr="003B7D32" w:rsidRDefault="00431CE1" w:rsidP="00B97CDE">
      <w:pPr>
        <w:tabs>
          <w:tab w:val="left" w:pos="284"/>
          <w:tab w:val="left" w:pos="2835"/>
          <w:tab w:val="left" w:pos="5387"/>
          <w:tab w:val="left" w:pos="7938"/>
        </w:tabs>
        <w:contextualSpacing/>
        <w:rPr>
          <w:b/>
          <w:bCs/>
          <w:szCs w:val="24"/>
        </w:rPr>
      </w:pPr>
      <w:r w:rsidRPr="003B7D32">
        <w:rPr>
          <w:bCs/>
          <w:szCs w:val="24"/>
        </w:rPr>
        <w:t xml:space="preserve"> </w:t>
      </w:r>
      <w:r w:rsidRPr="003B7D32">
        <w:rPr>
          <w:b/>
          <w:bCs/>
          <w:szCs w:val="24"/>
        </w:rPr>
        <w:tab/>
      </w:r>
      <w:r w:rsidRPr="00B97CDE">
        <w:rPr>
          <w:b/>
          <w:bCs/>
          <w:color w:val="0000FF"/>
          <w:szCs w:val="24"/>
        </w:rPr>
        <w:t>A.</w:t>
      </w:r>
      <w:r w:rsidRPr="003B7D32">
        <w:rPr>
          <w:b/>
          <w:bCs/>
          <w:szCs w:val="24"/>
        </w:rPr>
        <w:t xml:space="preserve"> </w:t>
      </w:r>
      <w:r w:rsidR="00397F82" w:rsidRPr="003B7D32">
        <w:rPr>
          <w:szCs w:val="24"/>
        </w:rPr>
        <w:t>0,5</w:t>
      </w:r>
      <w:r w:rsidR="00CE7B4B" w:rsidRPr="003B7D32">
        <w:rPr>
          <w:szCs w:val="24"/>
        </w:rPr>
        <w:t>7</w:t>
      </w:r>
      <w:r w:rsidRPr="003B7D32">
        <w:rPr>
          <w:bCs/>
          <w:szCs w:val="24"/>
        </w:rPr>
        <w:t xml:space="preserve">. </w:t>
      </w:r>
      <w:r w:rsidRPr="003B7D32">
        <w:rPr>
          <w:b/>
          <w:bCs/>
          <w:szCs w:val="24"/>
        </w:rPr>
        <w:t xml:space="preserve"> </w:t>
      </w:r>
    </w:p>
    <w:p w14:paraId="5736C671" w14:textId="7B10782A" w:rsidR="000751B1" w:rsidRPr="003B7D32" w:rsidRDefault="00431CE1" w:rsidP="00B97CDE">
      <w:pPr>
        <w:tabs>
          <w:tab w:val="left" w:pos="284"/>
          <w:tab w:val="left" w:pos="2835"/>
          <w:tab w:val="left" w:pos="5387"/>
          <w:tab w:val="left" w:pos="7938"/>
        </w:tabs>
        <w:contextualSpacing/>
        <w:rPr>
          <w:bCs/>
          <w:szCs w:val="24"/>
        </w:rPr>
      </w:pPr>
      <w:r w:rsidRPr="003B7D32">
        <w:rPr>
          <w:b/>
          <w:bCs/>
          <w:szCs w:val="24"/>
        </w:rPr>
        <w:tab/>
      </w:r>
      <w:r w:rsidRPr="00B97CDE">
        <w:rPr>
          <w:b/>
          <w:bCs/>
          <w:color w:val="0000FF"/>
          <w:szCs w:val="24"/>
        </w:rPr>
        <w:t>B.</w:t>
      </w:r>
      <w:r w:rsidRPr="003B7D32">
        <w:rPr>
          <w:b/>
          <w:bCs/>
          <w:szCs w:val="24"/>
        </w:rPr>
        <w:t xml:space="preserve"> </w:t>
      </w:r>
      <w:r w:rsidR="00397F82" w:rsidRPr="003B7D32">
        <w:rPr>
          <w:szCs w:val="24"/>
        </w:rPr>
        <w:t>1</w:t>
      </w:r>
      <w:r w:rsidR="00BC6B39" w:rsidRPr="003B7D32">
        <w:rPr>
          <w:szCs w:val="24"/>
        </w:rPr>
        <w:t>,00</w:t>
      </w:r>
      <w:r w:rsidRPr="003B7D32">
        <w:rPr>
          <w:bCs/>
          <w:szCs w:val="24"/>
        </w:rPr>
        <w:t>.</w:t>
      </w:r>
    </w:p>
    <w:p w14:paraId="0422630A" w14:textId="77777777" w:rsidR="000751B1" w:rsidRPr="003B7D32" w:rsidRDefault="00431CE1" w:rsidP="00B97CDE">
      <w:pPr>
        <w:tabs>
          <w:tab w:val="left" w:pos="284"/>
          <w:tab w:val="left" w:pos="2835"/>
          <w:tab w:val="left" w:pos="5387"/>
          <w:tab w:val="left" w:pos="7938"/>
        </w:tabs>
        <w:contextualSpacing/>
        <w:rPr>
          <w:b/>
          <w:bCs/>
          <w:szCs w:val="24"/>
        </w:rPr>
      </w:pPr>
      <w:r w:rsidRPr="003B7D32">
        <w:rPr>
          <w:b/>
          <w:bCs/>
          <w:szCs w:val="24"/>
        </w:rPr>
        <w:tab/>
      </w:r>
      <w:r w:rsidRPr="00B97CDE">
        <w:rPr>
          <w:b/>
          <w:bCs/>
          <w:color w:val="0000FF"/>
          <w:szCs w:val="24"/>
        </w:rPr>
        <w:t>C.</w:t>
      </w:r>
      <w:r w:rsidRPr="003B7D32">
        <w:rPr>
          <w:b/>
          <w:bCs/>
          <w:szCs w:val="24"/>
        </w:rPr>
        <w:t xml:space="preserve"> </w:t>
      </w:r>
      <w:r w:rsidR="00397F82" w:rsidRPr="003B7D32">
        <w:rPr>
          <w:szCs w:val="24"/>
        </w:rPr>
        <w:t>0,71</w:t>
      </w:r>
      <w:r w:rsidRPr="003B7D32">
        <w:rPr>
          <w:bCs/>
          <w:szCs w:val="24"/>
        </w:rPr>
        <w:t xml:space="preserve">. </w:t>
      </w:r>
      <w:r w:rsidRPr="003B7D32">
        <w:rPr>
          <w:b/>
          <w:bCs/>
          <w:szCs w:val="24"/>
        </w:rPr>
        <w:t xml:space="preserve"> </w:t>
      </w:r>
    </w:p>
    <w:p w14:paraId="016B6A44" w14:textId="06A07826" w:rsidR="00431CE1" w:rsidRPr="003B7D32" w:rsidRDefault="00431CE1" w:rsidP="00B97CDE">
      <w:pPr>
        <w:tabs>
          <w:tab w:val="left" w:pos="284"/>
          <w:tab w:val="left" w:pos="2835"/>
          <w:tab w:val="left" w:pos="5387"/>
          <w:tab w:val="left" w:pos="7938"/>
        </w:tabs>
        <w:contextualSpacing/>
        <w:rPr>
          <w:bCs/>
          <w:szCs w:val="24"/>
        </w:rPr>
      </w:pPr>
      <w:r w:rsidRPr="003B7D32">
        <w:rPr>
          <w:b/>
          <w:bCs/>
          <w:szCs w:val="24"/>
        </w:rPr>
        <w:tab/>
      </w:r>
      <w:r w:rsidRPr="00B97CDE">
        <w:rPr>
          <w:b/>
          <w:bCs/>
          <w:color w:val="0000FF"/>
          <w:szCs w:val="24"/>
        </w:rPr>
        <w:t>D.</w:t>
      </w:r>
      <w:r w:rsidRPr="003B7D32">
        <w:rPr>
          <w:b/>
          <w:bCs/>
          <w:szCs w:val="24"/>
        </w:rPr>
        <w:t xml:space="preserve"> </w:t>
      </w:r>
      <w:r w:rsidR="00397F82" w:rsidRPr="003B7D32">
        <w:rPr>
          <w:szCs w:val="24"/>
        </w:rPr>
        <w:t>0,</w:t>
      </w:r>
      <w:r w:rsidR="00BC6B39" w:rsidRPr="003B7D32">
        <w:rPr>
          <w:szCs w:val="24"/>
        </w:rPr>
        <w:t>92</w:t>
      </w:r>
      <w:r w:rsidRPr="003B7D32">
        <w:rPr>
          <w:bCs/>
          <w:szCs w:val="24"/>
        </w:rPr>
        <w:t xml:space="preserve">. </w:t>
      </w:r>
    </w:p>
    <w:p w14:paraId="660EB7C8" w14:textId="00420ECF" w:rsidR="00452EF1" w:rsidRPr="003B7D32" w:rsidRDefault="00452EF1" w:rsidP="00B97CDE">
      <w:pPr>
        <w:tabs>
          <w:tab w:val="left" w:pos="284"/>
          <w:tab w:val="left" w:pos="2835"/>
          <w:tab w:val="left" w:pos="5387"/>
          <w:tab w:val="left" w:pos="7938"/>
        </w:tabs>
        <w:contextualSpacing/>
        <w:rPr>
          <w:bCs/>
          <w:szCs w:val="24"/>
        </w:rPr>
      </w:pPr>
    </w:p>
    <w:p w14:paraId="10D87398" w14:textId="6F09DC44" w:rsidR="00431CE1" w:rsidRPr="003B7D32" w:rsidRDefault="00431CE1" w:rsidP="00B97CDE">
      <w:pPr>
        <w:tabs>
          <w:tab w:val="left" w:pos="284"/>
          <w:tab w:val="left" w:pos="2835"/>
          <w:tab w:val="left" w:pos="5387"/>
          <w:tab w:val="left" w:pos="7938"/>
        </w:tabs>
        <w:contextualSpacing/>
        <w:rPr>
          <w:bCs/>
          <w:szCs w:val="24"/>
        </w:rPr>
      </w:pPr>
      <w:r w:rsidRPr="00B97CDE">
        <w:rPr>
          <w:b/>
          <w:bCs/>
          <w:color w:val="0000FF"/>
          <w:szCs w:val="24"/>
        </w:rPr>
        <w:t>Câu 33</w:t>
      </w:r>
      <w:r w:rsidR="00AB17F7" w:rsidRPr="00B97CDE">
        <w:rPr>
          <w:b/>
          <w:bCs/>
          <w:color w:val="0000FF"/>
          <w:szCs w:val="24"/>
        </w:rPr>
        <w:t>:</w:t>
      </w:r>
      <w:r w:rsidRPr="003B7D32">
        <w:rPr>
          <w:bCs/>
          <w:szCs w:val="24"/>
        </w:rPr>
        <w:t xml:space="preserve"> Đặt điện áp xoay chiều </w:t>
      </w:r>
      <w:r w:rsidR="0001102C" w:rsidRPr="003B7D32">
        <w:rPr>
          <w:bCs/>
          <w:position w:val="-14"/>
          <w:szCs w:val="24"/>
        </w:rPr>
        <w:object w:dxaOrig="1719" w:dyaOrig="420" w14:anchorId="6854DA77">
          <v:shape id="_x0000_i1194" type="#_x0000_t75" style="width:86.4pt;height:21.9pt" o:ole="">
            <v:imagedata r:id="rId335" o:title=""/>
          </v:shape>
          <o:OLEObject Type="Embed" ProgID="Equation.DSMT4" ShapeID="_x0000_i1194" DrawAspect="Content" ObjectID="_1713974970" r:id="rId336"/>
        </w:object>
      </w:r>
      <w:r w:rsidRPr="003B7D32">
        <w:rPr>
          <w:bCs/>
          <w:szCs w:val="24"/>
        </w:rPr>
        <w:t xml:space="preserve"> vào hai đầu đoạn mạch có </w:t>
      </w:r>
      <w:r w:rsidR="00FE3EB0" w:rsidRPr="003B7D32">
        <w:rPr>
          <w:bCs/>
          <w:position w:val="-6"/>
          <w:szCs w:val="24"/>
        </w:rPr>
        <w:object w:dxaOrig="540" w:dyaOrig="279" w14:anchorId="0FBCF336">
          <v:shape id="_x0000_i1195" type="#_x0000_t75" style="width:26.9pt;height:14.4pt" o:ole="">
            <v:imagedata r:id="rId337" o:title=""/>
          </v:shape>
          <o:OLEObject Type="Embed" ProgID="Equation.DSMT4" ShapeID="_x0000_i1195" DrawAspect="Content" ObjectID="_1713974971" r:id="rId338"/>
        </w:object>
      </w:r>
      <w:r w:rsidRPr="003B7D32">
        <w:rPr>
          <w:bCs/>
          <w:szCs w:val="24"/>
        </w:rPr>
        <w:t xml:space="preserve">mắc nối tiếp, trong đó tụ điện có điện dung </w:t>
      </w:r>
      <w:r w:rsidR="0013200F" w:rsidRPr="003B7D32">
        <w:rPr>
          <w:bCs/>
          <w:position w:val="-6"/>
          <w:szCs w:val="24"/>
        </w:rPr>
        <w:object w:dxaOrig="240" w:dyaOrig="279" w14:anchorId="3F865DF2">
          <v:shape id="_x0000_i1196" type="#_x0000_t75" style="width:11.25pt;height:14.4pt" o:ole="">
            <v:imagedata r:id="rId339" o:title=""/>
          </v:shape>
          <o:OLEObject Type="Embed" ProgID="Equation.DSMT4" ShapeID="_x0000_i1196" DrawAspect="Content" ObjectID="_1713974972" r:id="rId340"/>
        </w:object>
      </w:r>
      <w:r w:rsidRPr="003B7D32">
        <w:rPr>
          <w:bCs/>
          <w:szCs w:val="24"/>
        </w:rPr>
        <w:t xml:space="preserve"> thay đổi được. Thay đổi </w:t>
      </w:r>
      <w:r w:rsidR="0013200F" w:rsidRPr="003B7D32">
        <w:rPr>
          <w:position w:val="-6"/>
          <w:szCs w:val="24"/>
        </w:rPr>
        <w:object w:dxaOrig="240" w:dyaOrig="279" w14:anchorId="1EFACA29">
          <v:shape id="_x0000_i1197" type="#_x0000_t75" style="width:11.25pt;height:14.4pt" o:ole="">
            <v:imagedata r:id="rId341" o:title=""/>
          </v:shape>
          <o:OLEObject Type="Embed" ProgID="Equation.DSMT4" ShapeID="_x0000_i1197" DrawAspect="Content" ObjectID="_1713974973" r:id="rId342"/>
        </w:object>
      </w:r>
      <w:r w:rsidRPr="003B7D32">
        <w:rPr>
          <w:bCs/>
          <w:szCs w:val="24"/>
        </w:rPr>
        <w:t xml:space="preserve"> để điện áp hiệu dụng giữa hai đầu tụ điện đạt giá trị cực đại, giá trị cực đại này là </w:t>
      </w:r>
      <w:r w:rsidR="00315396" w:rsidRPr="003B7D32">
        <w:rPr>
          <w:szCs w:val="24"/>
        </w:rPr>
        <w:t>2</w:t>
      </w:r>
      <w:r w:rsidR="004B4699" w:rsidRPr="003B7D32">
        <w:rPr>
          <w:szCs w:val="24"/>
        </w:rPr>
        <w:t xml:space="preserve">00 </w:t>
      </w:r>
      <w:r w:rsidRPr="003B7D32">
        <w:rPr>
          <w:bCs/>
          <w:szCs w:val="24"/>
        </w:rPr>
        <w:t xml:space="preserve">V. Khi đó, điện áp hiệu dụng giữa hai đầu điện trở </w:t>
      </w:r>
      <w:r w:rsidR="001A69D9" w:rsidRPr="003B7D32">
        <w:rPr>
          <w:bCs/>
          <w:position w:val="-4"/>
          <w:szCs w:val="24"/>
        </w:rPr>
        <w:object w:dxaOrig="240" w:dyaOrig="260" w14:anchorId="3595B8DD">
          <v:shape id="_x0000_i1198" type="#_x0000_t75" style="width:11.25pt;height:13.15pt" o:ole="">
            <v:imagedata r:id="rId343" o:title=""/>
          </v:shape>
          <o:OLEObject Type="Embed" ProgID="Equation.DSMT4" ShapeID="_x0000_i1198" DrawAspect="Content" ObjectID="_1713974974" r:id="rId344"/>
        </w:object>
      </w:r>
      <w:r w:rsidRPr="003B7D32">
        <w:rPr>
          <w:bCs/>
          <w:szCs w:val="24"/>
        </w:rPr>
        <w:t xml:space="preserve"> có thể nhận giá trị lớn nhất là </w:t>
      </w:r>
    </w:p>
    <w:p w14:paraId="5AD74D3C" w14:textId="56E154A0" w:rsidR="00431CE1" w:rsidRPr="003B7D32" w:rsidRDefault="00431CE1" w:rsidP="00B97CDE">
      <w:pPr>
        <w:tabs>
          <w:tab w:val="left" w:pos="284"/>
          <w:tab w:val="left" w:pos="2835"/>
          <w:tab w:val="left" w:pos="5387"/>
          <w:tab w:val="left" w:pos="7938"/>
        </w:tabs>
        <w:contextualSpacing/>
        <w:rPr>
          <w:bCs/>
          <w:szCs w:val="24"/>
        </w:rPr>
      </w:pPr>
      <w:r w:rsidRPr="003B7D32">
        <w:rPr>
          <w:b/>
          <w:bCs/>
          <w:szCs w:val="24"/>
        </w:rPr>
        <w:t xml:space="preserve"> </w:t>
      </w:r>
      <w:r w:rsidRPr="003B7D32">
        <w:rPr>
          <w:b/>
          <w:bCs/>
          <w:szCs w:val="24"/>
        </w:rPr>
        <w:tab/>
      </w:r>
      <w:r w:rsidRPr="00B97CDE">
        <w:rPr>
          <w:b/>
          <w:bCs/>
          <w:color w:val="0000FF"/>
          <w:szCs w:val="24"/>
        </w:rPr>
        <w:t>A.</w:t>
      </w:r>
      <w:r w:rsidRPr="003B7D32">
        <w:rPr>
          <w:b/>
          <w:bCs/>
          <w:szCs w:val="24"/>
        </w:rPr>
        <w:t xml:space="preserve"> </w:t>
      </w:r>
      <w:r w:rsidR="00EC7B1B" w:rsidRPr="003B7D32">
        <w:rPr>
          <w:szCs w:val="24"/>
        </w:rPr>
        <w:t>100</w:t>
      </w:r>
      <w:r w:rsidR="00882D43" w:rsidRPr="003B7D32">
        <w:rPr>
          <w:szCs w:val="24"/>
        </w:rPr>
        <w:t xml:space="preserve"> </w:t>
      </w:r>
      <w:r w:rsidRPr="003B7D32">
        <w:rPr>
          <w:bCs/>
          <w:szCs w:val="24"/>
        </w:rPr>
        <w:t xml:space="preserve">V. </w:t>
      </w:r>
      <w:r w:rsidRPr="003B7D32">
        <w:rPr>
          <w:b/>
          <w:bCs/>
          <w:szCs w:val="24"/>
        </w:rPr>
        <w:t xml:space="preserve"> </w:t>
      </w:r>
      <w:r w:rsidRPr="003B7D32">
        <w:rPr>
          <w:b/>
          <w:bCs/>
          <w:szCs w:val="24"/>
        </w:rPr>
        <w:tab/>
      </w:r>
      <w:r w:rsidRPr="00B97CDE">
        <w:rPr>
          <w:b/>
          <w:bCs/>
          <w:color w:val="0000FF"/>
          <w:szCs w:val="24"/>
        </w:rPr>
        <w:t>B.</w:t>
      </w:r>
      <w:r w:rsidRPr="003B7D32">
        <w:rPr>
          <w:b/>
          <w:bCs/>
          <w:szCs w:val="24"/>
        </w:rPr>
        <w:t xml:space="preserve"> </w:t>
      </w:r>
      <w:r w:rsidR="00882D43" w:rsidRPr="003B7D32">
        <w:rPr>
          <w:szCs w:val="24"/>
        </w:rPr>
        <w:t xml:space="preserve">50 </w:t>
      </w:r>
      <w:r w:rsidRPr="003B7D32">
        <w:rPr>
          <w:bCs/>
          <w:szCs w:val="24"/>
        </w:rPr>
        <w:t xml:space="preserve">V. </w:t>
      </w:r>
      <w:r w:rsidRPr="003B7D32">
        <w:rPr>
          <w:b/>
          <w:bCs/>
          <w:szCs w:val="24"/>
        </w:rPr>
        <w:t xml:space="preserve"> </w:t>
      </w:r>
      <w:r w:rsidRPr="003B7D32">
        <w:rPr>
          <w:b/>
          <w:bCs/>
          <w:szCs w:val="24"/>
        </w:rPr>
        <w:tab/>
      </w:r>
      <w:r w:rsidRPr="00B97CDE">
        <w:rPr>
          <w:b/>
          <w:bCs/>
          <w:color w:val="0000FF"/>
          <w:szCs w:val="24"/>
        </w:rPr>
        <w:t>C.</w:t>
      </w:r>
      <w:r w:rsidRPr="003B7D32">
        <w:rPr>
          <w:b/>
          <w:bCs/>
          <w:szCs w:val="24"/>
        </w:rPr>
        <w:t xml:space="preserve"> </w:t>
      </w:r>
      <w:r w:rsidR="0085517D" w:rsidRPr="003B7D32">
        <w:rPr>
          <w:szCs w:val="24"/>
        </w:rPr>
        <w:t xml:space="preserve">60 </w:t>
      </w:r>
      <w:r w:rsidRPr="003B7D32">
        <w:rPr>
          <w:bCs/>
          <w:szCs w:val="24"/>
        </w:rPr>
        <w:t xml:space="preserve">V. </w:t>
      </w:r>
      <w:r w:rsidRPr="003B7D32">
        <w:rPr>
          <w:b/>
          <w:bCs/>
          <w:szCs w:val="24"/>
        </w:rPr>
        <w:t xml:space="preserve"> </w:t>
      </w:r>
      <w:r w:rsidRPr="003B7D32">
        <w:rPr>
          <w:b/>
          <w:bCs/>
          <w:szCs w:val="24"/>
        </w:rPr>
        <w:tab/>
      </w:r>
      <w:r w:rsidRPr="00B97CDE">
        <w:rPr>
          <w:b/>
          <w:bCs/>
          <w:color w:val="0000FF"/>
          <w:szCs w:val="24"/>
        </w:rPr>
        <w:t>D.</w:t>
      </w:r>
      <w:r w:rsidRPr="003B7D32">
        <w:rPr>
          <w:b/>
          <w:bCs/>
          <w:szCs w:val="24"/>
        </w:rPr>
        <w:t xml:space="preserve"> </w:t>
      </w:r>
      <w:r w:rsidR="0085517D" w:rsidRPr="003B7D32">
        <w:rPr>
          <w:szCs w:val="24"/>
        </w:rPr>
        <w:t xml:space="preserve">35 </w:t>
      </w:r>
      <w:r w:rsidRPr="003B7D32">
        <w:rPr>
          <w:bCs/>
          <w:szCs w:val="24"/>
        </w:rPr>
        <w:t xml:space="preserve">V. </w:t>
      </w:r>
    </w:p>
    <w:p w14:paraId="10BAD2ED" w14:textId="1AC927C8" w:rsidR="00431CE1" w:rsidRPr="003B7D32" w:rsidRDefault="00431CE1" w:rsidP="00B97CDE">
      <w:pPr>
        <w:tabs>
          <w:tab w:val="left" w:pos="284"/>
          <w:tab w:val="left" w:pos="2835"/>
          <w:tab w:val="left" w:pos="5387"/>
          <w:tab w:val="left" w:pos="7938"/>
        </w:tabs>
        <w:contextualSpacing/>
        <w:rPr>
          <w:bCs/>
          <w:szCs w:val="24"/>
        </w:rPr>
      </w:pPr>
      <w:r w:rsidRPr="00B97CDE">
        <w:rPr>
          <w:b/>
          <w:bCs/>
          <w:color w:val="0000FF"/>
          <w:szCs w:val="24"/>
        </w:rPr>
        <w:t>Câu 34</w:t>
      </w:r>
      <w:r w:rsidR="00ED5019" w:rsidRPr="00B97CDE">
        <w:rPr>
          <w:b/>
          <w:bCs/>
          <w:color w:val="0000FF"/>
          <w:szCs w:val="24"/>
        </w:rPr>
        <w:t>:</w:t>
      </w:r>
      <w:r w:rsidRPr="003B7D32">
        <w:rPr>
          <w:bCs/>
          <w:szCs w:val="24"/>
        </w:rPr>
        <w:t xml:space="preserve"> Một sợi dây đàn hồi </w:t>
      </w:r>
      <w:r w:rsidR="004E1148" w:rsidRPr="003B7D32">
        <w:rPr>
          <w:bCs/>
          <w:position w:val="-4"/>
          <w:szCs w:val="24"/>
        </w:rPr>
        <w:object w:dxaOrig="400" w:dyaOrig="260" w14:anchorId="4C2D707E">
          <v:shape id="_x0000_i1199" type="#_x0000_t75" style="width:20.65pt;height:13.15pt" o:ole="">
            <v:imagedata r:id="rId345" o:title=""/>
          </v:shape>
          <o:OLEObject Type="Embed" ProgID="Equation.DSMT4" ShapeID="_x0000_i1199" DrawAspect="Content" ObjectID="_1713974975" r:id="rId346"/>
        </w:object>
      </w:r>
      <w:r w:rsidRPr="003B7D32">
        <w:rPr>
          <w:bCs/>
          <w:szCs w:val="24"/>
        </w:rPr>
        <w:t xml:space="preserve"> căng ngang có đầu </w:t>
      </w:r>
      <w:r w:rsidR="000340E3" w:rsidRPr="003B7D32">
        <w:rPr>
          <w:bCs/>
          <w:position w:val="-4"/>
          <w:szCs w:val="24"/>
        </w:rPr>
        <w:object w:dxaOrig="240" w:dyaOrig="260" w14:anchorId="7ACF624B">
          <v:shape id="_x0000_i1200" type="#_x0000_t75" style="width:11.25pt;height:13.15pt" o:ole="">
            <v:imagedata r:id="rId347" o:title=""/>
          </v:shape>
          <o:OLEObject Type="Embed" ProgID="Equation.DSMT4" ShapeID="_x0000_i1200" DrawAspect="Content" ObjectID="_1713974976" r:id="rId348"/>
        </w:object>
      </w:r>
      <w:r w:rsidRPr="003B7D32">
        <w:rPr>
          <w:bCs/>
          <w:szCs w:val="24"/>
        </w:rPr>
        <w:t xml:space="preserve"> cố định, đầu </w:t>
      </w:r>
      <w:r w:rsidR="000340E3" w:rsidRPr="003B7D32">
        <w:rPr>
          <w:bCs/>
          <w:position w:val="-4"/>
          <w:szCs w:val="24"/>
        </w:rPr>
        <w:object w:dxaOrig="240" w:dyaOrig="260" w14:anchorId="63E32079">
          <v:shape id="_x0000_i1201" type="#_x0000_t75" style="width:11.25pt;height:13.15pt" o:ole="">
            <v:imagedata r:id="rId349" o:title=""/>
          </v:shape>
          <o:OLEObject Type="Embed" ProgID="Equation.DSMT4" ShapeID="_x0000_i1201" DrawAspect="Content" ObjectID="_1713974977" r:id="rId350"/>
        </w:object>
      </w:r>
      <w:r w:rsidRPr="003B7D32">
        <w:rPr>
          <w:bCs/>
          <w:szCs w:val="24"/>
        </w:rPr>
        <w:t xml:space="preserve"> nối với một máy rung. Khi máy rung hoạt động, đầu </w:t>
      </w:r>
      <w:r w:rsidR="000340E3" w:rsidRPr="003B7D32">
        <w:rPr>
          <w:position w:val="-4"/>
          <w:szCs w:val="24"/>
        </w:rPr>
        <w:object w:dxaOrig="240" w:dyaOrig="260" w14:anchorId="73009638">
          <v:shape id="_x0000_i1202" type="#_x0000_t75" style="width:11.25pt;height:13.15pt" o:ole="">
            <v:imagedata r:id="rId351" o:title=""/>
          </v:shape>
          <o:OLEObject Type="Embed" ProgID="Equation.DSMT4" ShapeID="_x0000_i1202" DrawAspect="Content" ObjectID="_1713974978" r:id="rId352"/>
        </w:object>
      </w:r>
      <w:r w:rsidRPr="003B7D32">
        <w:rPr>
          <w:bCs/>
          <w:szCs w:val="24"/>
        </w:rPr>
        <w:t xml:space="preserve"> dao động điều hòa thì trên dây có sóng dừng với </w:t>
      </w:r>
      <w:r w:rsidR="00F03197" w:rsidRPr="003B7D32">
        <w:rPr>
          <w:szCs w:val="24"/>
        </w:rPr>
        <w:t>4</w:t>
      </w:r>
      <w:r w:rsidRPr="003B7D32">
        <w:rPr>
          <w:b/>
          <w:bCs/>
          <w:szCs w:val="24"/>
        </w:rPr>
        <w:t xml:space="preserve"> </w:t>
      </w:r>
      <w:r w:rsidRPr="003B7D32">
        <w:rPr>
          <w:bCs/>
          <w:szCs w:val="24"/>
        </w:rPr>
        <w:t xml:space="preserve">bụng sóng. Đầu </w:t>
      </w:r>
      <w:r w:rsidR="00F03197" w:rsidRPr="003B7D32">
        <w:rPr>
          <w:position w:val="-4"/>
          <w:szCs w:val="24"/>
        </w:rPr>
        <w:object w:dxaOrig="240" w:dyaOrig="260" w14:anchorId="23F683F4">
          <v:shape id="_x0000_i1203" type="#_x0000_t75" style="width:11.25pt;height:13.15pt" o:ole="">
            <v:imagedata r:id="rId353" o:title=""/>
          </v:shape>
          <o:OLEObject Type="Embed" ProgID="Equation.DSMT4" ShapeID="_x0000_i1203" DrawAspect="Content" ObjectID="_1713974979" r:id="rId354"/>
        </w:object>
      </w:r>
      <w:r w:rsidRPr="003B7D32">
        <w:rPr>
          <w:bCs/>
          <w:szCs w:val="24"/>
        </w:rPr>
        <w:t xml:space="preserve"> được coi là một nút sóng. Tăng tần số của máy rung thêm một lượng </w:t>
      </w:r>
      <w:r w:rsidR="00A3488D" w:rsidRPr="003B7D32">
        <w:rPr>
          <w:szCs w:val="24"/>
        </w:rPr>
        <w:t>12</w:t>
      </w:r>
      <w:r w:rsidR="00021394" w:rsidRPr="003B7D32">
        <w:rPr>
          <w:szCs w:val="24"/>
        </w:rPr>
        <w:t xml:space="preserve"> </w:t>
      </w:r>
      <w:r w:rsidRPr="003B7D32">
        <w:rPr>
          <w:bCs/>
          <w:szCs w:val="24"/>
        </w:rPr>
        <w:t xml:space="preserve">Hz thì trên dây có sóng dừng với </w:t>
      </w:r>
      <w:r w:rsidR="00F03197" w:rsidRPr="003B7D32">
        <w:rPr>
          <w:szCs w:val="24"/>
        </w:rPr>
        <w:t xml:space="preserve">6 </w:t>
      </w:r>
      <w:r w:rsidRPr="003B7D32">
        <w:rPr>
          <w:bCs/>
          <w:szCs w:val="24"/>
        </w:rPr>
        <w:t xml:space="preserve">bụng sóng. Biết tốc độ truyền sóng trên dây không đổi. Tần số nhỏ nhất của máy rung để trên dây có sóng dừng là </w:t>
      </w:r>
    </w:p>
    <w:p w14:paraId="6A3A7AE7" w14:textId="52CB280E" w:rsidR="00431CE1" w:rsidRPr="003B7D32" w:rsidRDefault="00431CE1" w:rsidP="00B97CDE">
      <w:pPr>
        <w:tabs>
          <w:tab w:val="left" w:pos="284"/>
          <w:tab w:val="left" w:pos="2835"/>
          <w:tab w:val="left" w:pos="5387"/>
          <w:tab w:val="left" w:pos="7938"/>
        </w:tabs>
        <w:contextualSpacing/>
        <w:rPr>
          <w:bCs/>
          <w:szCs w:val="24"/>
        </w:rPr>
      </w:pPr>
      <w:r w:rsidRPr="003B7D32">
        <w:rPr>
          <w:b/>
          <w:bCs/>
          <w:szCs w:val="24"/>
        </w:rPr>
        <w:t xml:space="preserve"> </w:t>
      </w:r>
      <w:r w:rsidRPr="003B7D32">
        <w:rPr>
          <w:b/>
          <w:bCs/>
          <w:szCs w:val="24"/>
        </w:rPr>
        <w:tab/>
      </w:r>
      <w:r w:rsidRPr="00B97CDE">
        <w:rPr>
          <w:b/>
          <w:bCs/>
          <w:color w:val="0000FF"/>
          <w:szCs w:val="24"/>
        </w:rPr>
        <w:t>A.</w:t>
      </w:r>
      <w:r w:rsidRPr="003B7D32">
        <w:rPr>
          <w:b/>
          <w:bCs/>
          <w:szCs w:val="24"/>
        </w:rPr>
        <w:t xml:space="preserve"> </w:t>
      </w:r>
      <w:r w:rsidR="003952C7" w:rsidRPr="003B7D32">
        <w:rPr>
          <w:szCs w:val="24"/>
        </w:rPr>
        <w:t xml:space="preserve">4 </w:t>
      </w:r>
      <w:r w:rsidRPr="003B7D32">
        <w:rPr>
          <w:bCs/>
          <w:szCs w:val="24"/>
        </w:rPr>
        <w:t xml:space="preserve">Hz. </w:t>
      </w:r>
      <w:r w:rsidRPr="003B7D32">
        <w:rPr>
          <w:b/>
          <w:bCs/>
          <w:szCs w:val="24"/>
        </w:rPr>
        <w:t xml:space="preserve"> </w:t>
      </w:r>
      <w:r w:rsidRPr="003B7D32">
        <w:rPr>
          <w:b/>
          <w:bCs/>
          <w:szCs w:val="24"/>
        </w:rPr>
        <w:tab/>
      </w:r>
      <w:r w:rsidRPr="00B97CDE">
        <w:rPr>
          <w:b/>
          <w:bCs/>
          <w:color w:val="0000FF"/>
          <w:szCs w:val="24"/>
        </w:rPr>
        <w:t>B.</w:t>
      </w:r>
      <w:r w:rsidRPr="003B7D32">
        <w:rPr>
          <w:b/>
          <w:bCs/>
          <w:szCs w:val="24"/>
        </w:rPr>
        <w:t xml:space="preserve"> </w:t>
      </w:r>
      <w:r w:rsidR="003952C7" w:rsidRPr="003B7D32">
        <w:rPr>
          <w:szCs w:val="24"/>
        </w:rPr>
        <w:t xml:space="preserve">10 </w:t>
      </w:r>
      <w:r w:rsidRPr="003B7D32">
        <w:rPr>
          <w:bCs/>
          <w:szCs w:val="24"/>
        </w:rPr>
        <w:t xml:space="preserve">Hz. </w:t>
      </w:r>
      <w:r w:rsidRPr="003B7D32">
        <w:rPr>
          <w:b/>
          <w:bCs/>
          <w:szCs w:val="24"/>
        </w:rPr>
        <w:t xml:space="preserve"> </w:t>
      </w:r>
      <w:r w:rsidRPr="003B7D32">
        <w:rPr>
          <w:b/>
          <w:bCs/>
          <w:szCs w:val="24"/>
        </w:rPr>
        <w:tab/>
      </w:r>
      <w:r w:rsidRPr="00B97CDE">
        <w:rPr>
          <w:b/>
          <w:bCs/>
          <w:color w:val="0000FF"/>
          <w:szCs w:val="24"/>
        </w:rPr>
        <w:t>C.</w:t>
      </w:r>
      <w:r w:rsidRPr="003B7D32">
        <w:rPr>
          <w:b/>
          <w:bCs/>
          <w:szCs w:val="24"/>
        </w:rPr>
        <w:t xml:space="preserve"> </w:t>
      </w:r>
      <w:r w:rsidR="00F4518C" w:rsidRPr="003B7D32">
        <w:rPr>
          <w:szCs w:val="24"/>
        </w:rPr>
        <w:t xml:space="preserve">12 </w:t>
      </w:r>
      <w:r w:rsidRPr="003B7D32">
        <w:rPr>
          <w:bCs/>
          <w:szCs w:val="24"/>
        </w:rPr>
        <w:t xml:space="preserve">Hz. </w:t>
      </w:r>
      <w:r w:rsidRPr="003B7D32">
        <w:rPr>
          <w:b/>
          <w:bCs/>
          <w:szCs w:val="24"/>
        </w:rPr>
        <w:t xml:space="preserve"> </w:t>
      </w:r>
      <w:r w:rsidRPr="003B7D32">
        <w:rPr>
          <w:b/>
          <w:bCs/>
          <w:szCs w:val="24"/>
        </w:rPr>
        <w:tab/>
      </w:r>
      <w:r w:rsidRPr="00B97CDE">
        <w:rPr>
          <w:b/>
          <w:bCs/>
          <w:color w:val="0000FF"/>
          <w:szCs w:val="24"/>
        </w:rPr>
        <w:t>D.</w:t>
      </w:r>
      <w:r w:rsidRPr="003B7D32">
        <w:rPr>
          <w:b/>
          <w:bCs/>
          <w:szCs w:val="24"/>
        </w:rPr>
        <w:t xml:space="preserve"> </w:t>
      </w:r>
      <w:r w:rsidR="00F4518C" w:rsidRPr="003B7D32">
        <w:rPr>
          <w:szCs w:val="24"/>
        </w:rPr>
        <w:t xml:space="preserve">6 </w:t>
      </w:r>
      <w:r w:rsidRPr="003B7D32">
        <w:rPr>
          <w:bCs/>
          <w:szCs w:val="24"/>
        </w:rPr>
        <w:t xml:space="preserve">Hz. </w:t>
      </w:r>
    </w:p>
    <w:p w14:paraId="3C5D19E6" w14:textId="2D212612" w:rsidR="002E5FEB" w:rsidRPr="003B7D32" w:rsidRDefault="00F461B3" w:rsidP="00B97CDE">
      <w:pPr>
        <w:tabs>
          <w:tab w:val="left" w:pos="284"/>
          <w:tab w:val="left" w:pos="2835"/>
          <w:tab w:val="left" w:pos="5387"/>
          <w:tab w:val="left" w:pos="7938"/>
        </w:tabs>
        <w:contextualSpacing/>
        <w:rPr>
          <w:szCs w:val="24"/>
        </w:rPr>
      </w:pPr>
      <w:r w:rsidRPr="003B7D32">
        <w:rPr>
          <w:noProof/>
          <w:szCs w:val="24"/>
        </w:rPr>
        <mc:AlternateContent>
          <mc:Choice Requires="wpc">
            <w:drawing>
              <wp:anchor distT="0" distB="0" distL="114300" distR="114300" simplePos="0" relativeHeight="251601920" behindDoc="0" locked="1" layoutInCell="1" allowOverlap="1" wp14:anchorId="5F6C6A2E" wp14:editId="4AC56C3D">
                <wp:simplePos x="0" y="0"/>
                <wp:positionH relativeFrom="column">
                  <wp:posOffset>3703411</wp:posOffset>
                </wp:positionH>
                <wp:positionV relativeFrom="paragraph">
                  <wp:posOffset>235973</wp:posOffset>
                </wp:positionV>
                <wp:extent cx="2923200" cy="1551600"/>
                <wp:effectExtent l="0" t="38100" r="67945" b="10795"/>
                <wp:wrapSquare wrapText="bothSides"/>
                <wp:docPr id="9" name="Canvas 9"/>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142" name="Group 142">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40834A1B-E72E-453F-96DD-AF10E6B747D9}"/>
                            </a:ext>
                          </a:extLst>
                        </wpg:cNvPr>
                        <wpg:cNvGrpSpPr/>
                        <wpg:grpSpPr>
                          <a:xfrm>
                            <a:off x="35999" y="35999"/>
                            <a:ext cx="2886075" cy="1514475"/>
                            <a:chOff x="0" y="0"/>
                            <a:chExt cx="2886075" cy="1514475"/>
                          </a:xfrm>
                        </wpg:grpSpPr>
                        <pic:pic xmlns:pic="http://schemas.openxmlformats.org/drawingml/2006/picture">
                          <pic:nvPicPr>
                            <pic:cNvPr id="143" name="Picture 143">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38E659BF-C637-4275-88B3-100BE25EE43C}"/>
                                </a:ext>
                              </a:extLst>
                            </pic:cNvPr>
                            <pic:cNvPicPr>
                              <a:picLocks noChangeAspect="1"/>
                            </pic:cNvPicPr>
                          </pic:nvPicPr>
                          <pic:blipFill>
                            <a:blip r:embed="rId355"/>
                            <a:stretch>
                              <a:fillRect/>
                            </a:stretch>
                          </pic:blipFill>
                          <pic:spPr>
                            <a:xfrm>
                              <a:off x="339725" y="291325"/>
                              <a:ext cx="2249424" cy="1160145"/>
                            </a:xfrm>
                            <a:prstGeom prst="rect">
                              <a:avLst/>
                            </a:prstGeom>
                          </pic:spPr>
                        </pic:pic>
                        <wps:wsp>
                          <wps:cNvPr id="144" name="Straight Connector 144">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0A5D9DEB-4919-4B41-80C3-6CDACA4DB33F}"/>
                              </a:ext>
                            </a:extLst>
                          </wps:cNvPr>
                          <wps:cNvCnPr>
                            <a:cxnSpLocks/>
                          </wps:cNvCnPr>
                          <wps:spPr>
                            <a:xfrm>
                              <a:off x="358775" y="871397"/>
                              <a:ext cx="2527300" cy="0"/>
                            </a:xfrm>
                            <a:prstGeom prst="line">
                              <a:avLst/>
                            </a:prstGeom>
                            <a:ln w="12700">
                              <a:solidFill>
                                <a:schemeClr val="tx1"/>
                              </a:solidFill>
                              <a:headEnd type="oval" w="sm" len="sm"/>
                              <a:tailEnd type="stealth" w="sm" len="lg"/>
                            </a:ln>
                          </wps:spPr>
                          <wps:style>
                            <a:lnRef idx="1">
                              <a:schemeClr val="accent1"/>
                            </a:lnRef>
                            <a:fillRef idx="0">
                              <a:schemeClr val="accent1"/>
                            </a:fillRef>
                            <a:effectRef idx="0">
                              <a:schemeClr val="accent1"/>
                            </a:effectRef>
                            <a:fontRef idx="minor">
                              <a:schemeClr val="tx1"/>
                            </a:fontRef>
                          </wps:style>
                          <wps:bodyPr/>
                        </wps:wsp>
                        <wps:wsp>
                          <wps:cNvPr id="145" name="Straight Connector 145">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A41D4F44-69AA-42A1-B249-6F2B775A0A23}"/>
                              </a:ext>
                            </a:extLst>
                          </wps:cNvPr>
                          <wps:cNvCnPr>
                            <a:cxnSpLocks/>
                          </wps:cNvCnPr>
                          <wps:spPr>
                            <a:xfrm flipV="1">
                              <a:off x="355600" y="0"/>
                              <a:ext cx="0" cy="1514475"/>
                            </a:xfrm>
                            <a:prstGeom prst="line">
                              <a:avLst/>
                            </a:prstGeom>
                            <a:ln w="12700">
                              <a:solidFill>
                                <a:schemeClr val="tx1"/>
                              </a:solidFill>
                              <a:tailEnd type="stealth" w="sm" len="lg"/>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146" name="Picture 146"/>
                            <pic:cNvPicPr/>
                          </pic:nvPicPr>
                          <pic:blipFill>
                            <a:blip r:embed="rId356"/>
                            <a:stretch>
                              <a:fillRect/>
                            </a:stretch>
                          </pic:blipFill>
                          <pic:spPr>
                            <a:xfrm>
                              <a:off x="0" y="94475"/>
                              <a:ext cx="355600" cy="190500"/>
                            </a:xfrm>
                            <a:prstGeom prst="rect">
                              <a:avLst/>
                            </a:prstGeom>
                          </pic:spPr>
                        </pic:pic>
                        <pic:pic xmlns:pic="http://schemas.openxmlformats.org/drawingml/2006/picture">
                          <pic:nvPicPr>
                            <pic:cNvPr id="147" name="Picture 147"/>
                            <pic:cNvPicPr/>
                          </pic:nvPicPr>
                          <pic:blipFill>
                            <a:blip r:embed="rId357"/>
                            <a:stretch>
                              <a:fillRect/>
                            </a:stretch>
                          </pic:blipFill>
                          <pic:spPr>
                            <a:xfrm>
                              <a:off x="2259013" y="486111"/>
                              <a:ext cx="139700" cy="190500"/>
                            </a:xfrm>
                            <a:prstGeom prst="rect">
                              <a:avLst/>
                            </a:prstGeom>
                            <a:solidFill>
                              <a:schemeClr val="bg1"/>
                            </a:solidFill>
                          </pic:spPr>
                        </pic:pic>
                        <pic:pic xmlns:pic="http://schemas.openxmlformats.org/drawingml/2006/picture">
                          <pic:nvPicPr>
                            <pic:cNvPr id="148" name="Picture 148"/>
                            <pic:cNvPicPr/>
                          </pic:nvPicPr>
                          <pic:blipFill>
                            <a:blip r:embed="rId358"/>
                            <a:stretch>
                              <a:fillRect/>
                            </a:stretch>
                          </pic:blipFill>
                          <pic:spPr>
                            <a:xfrm>
                              <a:off x="209550" y="871397"/>
                              <a:ext cx="139700" cy="152400"/>
                            </a:xfrm>
                            <a:prstGeom prst="rect">
                              <a:avLst/>
                            </a:prstGeom>
                          </pic:spPr>
                        </pic:pic>
                        <pic:pic xmlns:pic="http://schemas.openxmlformats.org/drawingml/2006/picture">
                          <pic:nvPicPr>
                            <pic:cNvPr id="149" name="Picture 149"/>
                            <pic:cNvPicPr/>
                          </pic:nvPicPr>
                          <pic:blipFill>
                            <a:blip r:embed="rId359"/>
                            <a:stretch>
                              <a:fillRect/>
                            </a:stretch>
                          </pic:blipFill>
                          <pic:spPr>
                            <a:xfrm>
                              <a:off x="168275" y="1362024"/>
                              <a:ext cx="177800" cy="139700"/>
                            </a:xfrm>
                            <a:prstGeom prst="rect">
                              <a:avLst/>
                            </a:prstGeom>
                          </pic:spPr>
                        </pic:pic>
                        <pic:pic xmlns:pic="http://schemas.openxmlformats.org/drawingml/2006/picture">
                          <pic:nvPicPr>
                            <pic:cNvPr id="174" name="Picture 174"/>
                            <pic:cNvPicPr/>
                          </pic:nvPicPr>
                          <pic:blipFill>
                            <a:blip r:embed="rId360"/>
                            <a:stretch>
                              <a:fillRect/>
                            </a:stretch>
                          </pic:blipFill>
                          <pic:spPr>
                            <a:xfrm>
                              <a:off x="165101" y="244513"/>
                              <a:ext cx="177800" cy="139700"/>
                            </a:xfrm>
                            <a:prstGeom prst="rect">
                              <a:avLst/>
                            </a:prstGeom>
                          </pic:spPr>
                        </pic:pic>
                        <pic:pic xmlns:pic="http://schemas.openxmlformats.org/drawingml/2006/picture">
                          <pic:nvPicPr>
                            <pic:cNvPr id="175" name="Picture 175"/>
                            <pic:cNvPicPr/>
                          </pic:nvPicPr>
                          <pic:blipFill>
                            <a:blip r:embed="rId361"/>
                            <a:stretch>
                              <a:fillRect/>
                            </a:stretch>
                          </pic:blipFill>
                          <pic:spPr>
                            <a:xfrm>
                              <a:off x="2182813" y="1112838"/>
                              <a:ext cx="152400" cy="190500"/>
                            </a:xfrm>
                            <a:prstGeom prst="rect">
                              <a:avLst/>
                            </a:prstGeom>
                            <a:solidFill>
                              <a:schemeClr val="bg1"/>
                            </a:solidFill>
                          </pic:spPr>
                        </pic:pic>
                        <pic:pic xmlns:pic="http://schemas.openxmlformats.org/drawingml/2006/picture">
                          <pic:nvPicPr>
                            <pic:cNvPr id="176" name="Picture 176"/>
                            <pic:cNvPicPr/>
                          </pic:nvPicPr>
                          <pic:blipFill>
                            <a:blip r:embed="rId362"/>
                            <a:stretch>
                              <a:fillRect/>
                            </a:stretch>
                          </pic:blipFill>
                          <pic:spPr>
                            <a:xfrm>
                              <a:off x="2671699" y="871397"/>
                              <a:ext cx="88900" cy="139700"/>
                            </a:xfrm>
                            <a:prstGeom prst="rect">
                              <a:avLst/>
                            </a:prstGeom>
                          </pic:spPr>
                        </pic:pic>
                      </wpg:wgp>
                    </wpc:wpc>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0D93DA18" id="Canvas 9" o:spid="_x0000_s1026" editas="canvas" style="position:absolute;margin-left:291.6pt;margin-top:18.6pt;width:230.15pt;height:122.15pt;z-index:251601920" coordsize="29229,15513" o:gfxdata="UEsDBBQABgAIAAAAIQBGBbAEGAEAAEcCAAATAAAAW0NvbnRlbnRfVHlwZXNdLnhtbJSSzU7DMBCE 70i8g+UrShx6QAg16YGUIyBUHsCyN4lF/COvSdO3x05aCaIWqUevd2a+kb3ejLonA3hU1pT0Pi8o ASOsVKYt6efuJXukBAM3kvfWQEkPgHRT3d6sdwcHSKLaYEm7ENwTYyg60Bxz68DEm8Z6zUM8+pY5 Lr54C2xVFA9MWBPAhCwkD1qta2j4dx/IdozjmcSZlpLneS9FlVTppE9zdlbhoceFhDvXK8FD7MYG Ixdc2ZEpj8ppBzvl8C6CX0jY62YRMDONWbo5T5Xc/vb4DXXMeosP4JUE8s59eOU6tmXSI4OVra3I //dIxTRmtmmUgLz2uJ1Upx6XvKXdGw/DteZ1lH3AcHJn0zeofgAAAP//AwBQSwMEFAAGAAgAAAAh ADj9If/WAAAAlAEAAAsAAABfcmVscy8ucmVsc6SQwWrDMAyG74O9g9F9cZrDGKNOL6PQa+kewNiK YxpbRjLZ+vYzg8EyettRv9D3iX9/+EyLWpElUjaw63pQmB35mIOB98vx6QWUVJu9XSijgRsKHMbH h/0ZF1vbkcyxiGqULAbmWsur1uJmTFY6KpjbZiJOtraRgy7WXW1APfT9s+bfDBg3THXyBvjkB1CX W2nmP+wUHZPQVDtHSdM0RXePqj195DOujWI5YDXgWb5DxrVrz4G+79390xvYljm6I9uEb+S2fhyo ZT96vely/AIAAP//AwBQSwMEFAAGAAgAAAAhAGJjs7IZBQAAPBsAAA4AAABkcnMvZTJvRG9jLnht bOxZW2/bNhR+H7D/IOi9sSTrjjjFkLTFgGI1mm3vNE1JRCVSoBhf/v3OISX5kqRtUm91sDxYFsVz qHM+feci6vLtpqmdFVMdl2Lm+hee6zBB5ZKLcub+9ef7N6nrdJqIJamlYDN3yzr37dWvv1yu25wF spL1kikHFhFdvm5nbqV1m08mHa1YQ7oL2TIBk4VUDdEwVOVkqcgaVm/qSeB58WQt1bJVkrKug6s3 dtK9MusXBaP6U1F0TDv1zAXbtDkqc1zgcXJ1SfJSkbbitDeDPMOKhnABNx2XuiGaOHeK31uq4VTJ Thb6gspmIouCU2Z8AG9878ibayJWpDPOUEBnMBDOTrjuokS7O1nz5Xte1zhoVaeva+WsCKC2rrhm iNPkQGoCVuSoi/9reI4MRNZtma/LdnyewIGjB/ok/z8oedca98uc/rGaK4cvgWRh4DqCNMAmI+Dg hf7mIPVBtbftXPUXSjtCrzaFavAfQHc2M3caZVnmOtvhDBRIzjbaoTAZpGnsJZHrUJj3Iz8MYWAk aAWEQn1gE8z1DKLVu29oAnrWAACuBMYZI68uW05z+PWIwdk9xL4dAqCl7xRz+0Wa71qjIerLXfsG WNgSzRe85nprIgrwRqPEas7pXNnBPvjTAXyYx9sC/FOEBpVQzmoBiTj9KOmXzhHyuiKiZL91LYQj wInSk0NxMzy45aLm7cBHPO+dg9A9YtQD+NiwupH0rmFC2zyhWA1+StFVvO1cR+WsWTBgk/p9aQwC cmvFNK2QBgUEwmcwFg3dmzBW7gxDFzqg2kPkmmZJAPQBhgSZP4VTQ56RXkGYhUHY08uPPT80EiNJ bAx+YLJxMBjBTLAGngzJyepj19uFMyjSo2lNMTaCZRiMkFK7ATgY3YPuScF4W5GWgQm47D4fwAsb jLdaEV5W2rmWQoC5UgE1QnS8V7kWFiu6Ebet4QbiezCJg8cgjdIEIxIgTRMf8D2CNAqSqQdBiRFr ovJxMGsu0JNHwCR5LZw18DRIYD0UO0iOpjSxMT3qjeXzkVTFyPKdWDp620KekpBJXVyza1ynZlAp 4cQwQhNe7+Q6zUitq0PRukRR8KYWPVwWIYOV3tYMTazFZ1ZAeoTE5FubsYLuzCSUQigMphppVLNE 7xV7Z7+m2MujKjPVdbzrdyiPGubOUuhRueFCqofM3qFbWPkBAes3QrCQy61J94ZJQPj/jPlAxq8w 3wT0AblJ/gTmOwUkvb+HpznWrChGjg8U3xWsnvh7peqn0v+V1hiJJ6Y11hv4vaBeIR4iZD72CjEm M/Rk6BUwt+H4Z1V/0zvuFfkhKf5A9bcRmu2axqHuTyMbv6arzLwIYtmm9qE3HUr686s+Qgm/F0SS 5D5JTG0/J5KYDve0JAmCKPN86KYhmYdp7Pt9GzpwBVucoZ/xf5grR+3JUROzKIfOYK/VMVF53FS+ PHrBBoSt0vMxB6XnloNMl3xienlZFNlE9FC7fMCuKAhfMxHsK8B2wDFVsnOjSv8mecqXVT9Og/7N yp/GgQcvplCVdr2lnyTpmIlsVvrfV61kfO0d0wpcAljOqWqZXuu0acWPI9/z7cZGGEZQv16pAi+u +NQPGti9HRIMraO0YjcTz4kq/W7KKdNK4KdB2jc40N0E6dTU3b28YuuO3WN97XCeuyOb3H/Lgktn lor6R39SfsWJH/db+A+1OGma/ctVy2zlw/cOsyllvtDA2cE3oP2xkdp99Lr6BwAA//8DAFBLAwQK AAAAAAAAACEAwupJBskyAQDJMgEAFAAAAGRycy9tZWRpYS9pbWFnZTEucG5niVBORw0KGgoAAAAN SUhEUgAAB7AAAAP3CAYAAAClOdGUAACAAElEQVR42uzdL0wtaZo/cLqn9zdk506H7WVnmVnScwWC ZBFsQicIkkaQDQKBQCAQZBtBsoibNAJBgkAgriCbmw2CbBAIBAJBNggEAnGTQSAQCDZBIBAIBAJx Rf32qRl6b/fcP/XW+UOdcz6f5OzZ9Fz+VX3rqTr11Pu+XVkNpqens++//z5/h/dtbm5ma2tr+TvI B/KBbCAfyAbygXwgG8gHsiEbyAfygWwU0VXLF3/11VdZV1dX/g7ve/nyZZ6NeAf5QD6QDeQD2UA+ kA9kA/lANmQD+UA+kI0iNLBx0CAfyAeygXwgG8gHyAeygXwgG8gH8oFsVIIGNg4a5AP5QDaQD2QD +QD5QDaQD2QD+UA+kI1K0MDGQYN8IB/IBvKBbCAfIB/IBvKBbCAfyAeyUQka2DhokA/kA9lAPpAN 5APkA9lAPpAN5AP5QDYqQQMbBw3ygXwgG8gHsoF8gHwgG8gHsoF8IB/IRiVoYOOgQT6QD2QD+UA2 kA+QD2QD+UA2kA/kA9moBA1sHDTIB/KBbCAfyAbyAfKBbCAfyAbygXwgG5WggY2DBvlAPpAN5APZ QD5APpAN5APZQD6QD2SjEjSwcdAgH8gHsoF8IBvIB8gHsoF8IBvIB/KBbFSCBjYOGuQD+UA2kA9k A/kA+UA2kA9kA/lAPpCNStDAxkGDfCAfyAbygWwgHyAfyAbygWwgH8gHslEJGtg4aJAP5APZQD6Q DeQD5APZQD6QDeQD+UA2KqGmBva3336b9fT05O/wvtnZ2Wx8fDx/B/lAPpAN5APZQD6QD2QD+UA2 ZAP5QD6QjSK67F4AAAAAAAAAqkADGwAAAAAAAIBK0MAGAAAAAAAAoBI0sAEAAAAAAACoBA1sAAAA oKPc3t5m19fX+evt27fZycnJT6+9vb1sZ2fnZ6/9/f2f/Zt4nZ2d5V//+PhogwIAANSRBjYAAADQ FqKZfHl5mR0dHWVbW1vZ2tpatri4mE1OTmajo6PZy5cvs+7u7qyrq6uurxcvXuTfe2hoKBsfH89m Z2ezlZWV/HeI3yV+J41uAACAYjSwAQAAgJYSI6gPDg6y169fZ0tLS9nU1FQ2MDBQ98Z0vV99fX15 I31ubi7/3eNvuLu7s0MBAADeo4ENAAAAVNZTs3pjYyNvVPf09FS+UZ36ir8p/rZXr17l05Wfn59n 7969s/MBAICO1DU9PZ199dVXya9vv/026Qd9/fXXpX7Ojz/+WPhnbG9vl/oZ8Urx3XfflfoZsa2L +tOf/lT6b4mvLcr+b97+j69LUfZvie1QVGxf+9/+T33F/kwRealyzUxRtmba/86ZzaiZKfu/bM20 /50z2+mcaf+7ZmqXc2a77f9o2sba0jE6ORq6MS13/G/t1rAu+vriiy+yL7/8MvvVr37V9udMx79r pnY5Z6buf/cZXTO5z2j/O2d25n1G+981U7vcZ2zU/u/6/vvvSz8dnHqQlPk5P/zwQ+Gfsbm5WfpD YYqy05LFti7q9PS09N8SX1uU/d+8/R9fl/R0Scm/JbZDUbF97X/7P/WVejFWdoRMs2pmirI10/53 zmxGzUzZ/2Vrpv3vnNlO50z73zVTu5wz22n//+Y3v2nL0dWNfLXTOdPx75qpXc6ZqfvffUbXTO4z 2v/OmZ15n9H+d83ULvcZG7X/jcA2Atv+92SU/W//ezKywTXT/nfOrNqTkUZgu2ZyzrT/XTMZgf3c +z9GFMfoYk3o2l5/+MMfsjdv3mQ3Nzctf850/LtmapdzphHYrplcM9n/9r/7jPa/a6ZOus/YsBHY WQ2e/vDUkNH+xsbG8qne4h3kA/lANpAPZAP56GzRYI2bIHGj5sWLF5rPdX7FvZnx8fFsbW0tu7y8 FDi1A/lANpAP5APZaGk1NbCfhp6nPllC+4sDJrIR7yAfyAeygXwgG8hH57m6usq2trbymymdvI71 c7xiasnl5eV8PXHUDuQD2UA+kA9ko9VoYOOgQT6QD2QD+UA2kA/q4vb2Nl8vbXh4uGWbv729vXkm 3r/n0cprc0cze3V1Nbu4uBBQtQP5QDaQD+QD2WgJGtg4aJAP5APZQD6QDeSD0h4eHrKdnZ18evDu 7u7KNG6fptKbmZnJlpaWsvX19Xwa8/39/ezt27fZ9fV1/oqme5l8xNfF15+enmbHx8fZ7u5uPuI8 pvFeXFzMt0c0j6vU/I4HC+J3vLu7E1y1A/lANpAP5APZqCwNbBw0yAfygWwgH8gG8kGyk5OTbH5+ /lnXtI7mcKz9HL/HxsZGtre3l68B/fj4WKl8xO8T03lHk3tlZSVvbr8/yrvZr3jQIH6Hg4ODumwr tQPkA9lAPpAPZKOeNLBx0CAfyAeygXwgG8gHhTxNEf607Zo9tXeMqI4GcDSC69Wofs58xPaM0dvR fJ+bm8tHSDe7qd3X15ePTjcqW+1APpAN5AP5QDaqQgMbBw3ygXwgG8gHsoF88ElXV1fZ8vJyU0db x/TbCwsL+ZTfsX7zu3fvOiIf9/f3+d8cTe0YXd6sadnj3s7TqOxmb2u1A/lANpAP+UA+kI33aWDj oEE+kA9kA/lANpAP/ko0MY+OjrLJycmmjAoeGRnJm+QxDXisLS0ffxajzGPN7li/O9bzbsZDBPHw QIy0j2Y6agfygWwgH8gHstFsGtg4aJAP5APZQD6QDeSDn0TTcmtrK29iNnpK8Jg2OxrWVZy+uqr5 iIZ2bLNY97u/v7/ha4yvra2ZXlztQD6QDeQD+UA2mkoDGwcN8oF8IBvIB7KBfJA9PDzkzcpoWjaq IRqjh2dnZ/Mpsqs+TXWr5OPs7CwfuT44ONiwkfIxjfnS0lJ2c3PjQFE7kA9kA/lAPpCNhtPAxkGD fCAfyAbygWwgHx3s9vY2b4A2qnEdo4Tj+5+enuajh+WjcaKZHQ8hPP3ujVgne2pqKv85aofagXwg G8gH8oFsNIoGNg4a5AP5QDaQD2QD+ehAFxcX+WjoRqypHCN243sfHBy0VNO6nfJxeXmZPzjQqKng O7mR7dyCfCAbyAfygWw0lgY2DhrkA/lANpAPZAP56CAx4npxcbEh002Pjo5m29vbLdu0btd8vH37 tmEPK0QjOx6GUDtAPpAN5AP5QDbqRQMbBw3ygXwgG8gHsoF8dIBY43p1dbXuU4X39fVlKysr2dXV lXxUXDy8sLGxUfcpxuO+0Pz8fNtlQO1APpAN5AP5QDaeR00N7B9//DH74Ycf8nd43/7+frazs5O/ g3wgH8gG8oFsIB/P5927d9nW1lbW29tb16bl+Ph4S08R3un5ODk5yaanp+s6Ev+pkX19fa124Nwi H8gG8oF8IBulddm9AAAA0J6iwVzP0bYxejumHz8/P7dx28Td3V0+Kru/v7+ua6Cvr6+37cMNAABA Y2lgAwAAQJuJ0bWDg4N1a0hGEzzWtr6/v7dx21SM1I/RG/XMTTTF37x5k39vAACAojSwAQAAoE3E GsQTExN1a0BGMzOmozOStrMcHh5mY2NjdcvR8PBw/lAFAABAERrYAAAA0OKiwbyyspJP3VyPhuPI yEi2t7dn5GyHi6bz1NRU3dbJnpuby25vb21YAADgkzSwAQAAoIVtbW3Vbf3iGHUbI641rnlfrHk+ OTlZt/Wx42GLh4cHGxYAAPggDWwAAABoQaenp/lI6XpN8Xx8fGyj8kmXl5fZzMxMXUZkDwwMeFgC AAD4IA1sAAAAaCExcnVpaUkTkWcTI7JjrfV6ZDBGdl9fX9uoAADATzSwAQAAoEUcHh7mTed6jLg+ ODjQuKYmV1dXdRmR/eLFi2xzc1MeAQCAnAY2AAAAVNzd3V22sLBQc6Mwmt97e3sahdRVTD9fj+ns I5+msgcAADSwAQAAoMKi4dzX11fzCNeNjY3s8fHRBqVhImM9PT01N7IXFxfzqfIBAIDOVFMDe3t7 O5/iKd7hfW/fvs1OTk7yd5AP5APZQD6QDeQj3c3NTb7OcK3NwLm5ufx7oX40w/39fba8vJw/NFFL bl++fFnZ0diygXwgG8gH8oFsNFZNDeynqcviHd4XHzSfPnCCfCAfyAbygWwgH2niQfFaG4AxHfPp 6akdrX48i+vr62x2drbmae+XlpYqN3OAbCAfyAbygXwgG42lgY2DBvlAPpAN5APZQD4q4vb2Nhsf H6+p4dfb25s3wK1zrX5UwdnZWTY0NFTzwxhVGlUiG8gHsoF8IB/IRmNpYOOgQT6QD2QD+UA2kI8K ODw8zPr7+0s3+eKz+erqaj6FM+pHlcTDFK9fv655feyYmrwKo7FlA/lANpAP5APZaCwNbBw0yAfy gWwgH8gG8vGMHh4esoWFhZqmWo4RrjHSFfWjymKGgVrXdR8cHMwuLi5kA7UD2UA+kA9kQwP7wzSw UVCRD+QD2UA+kA3ko7wYdf30e5Qddb2+vl65NYLlg085ODioebaBtbW1Z5smXzaQD2QD+UA+kI3G 0sDGQYN8IB/IBvKBbCAfzyCm+65l1PXk5GR2dXVlR6ofLSlmHlhaWqrpGIj14mNUt2ygdiAbyAfy gWy0Fw1sHDTIB/KBbCAfyAby0UTRcBsbGyvdtHvx4kW2s7NjB6ofbeHk5KSm0di9vb35TAaygdqB bCAfyAey0T40sHHQIB/IB7KBfCAbyEeT7O7uZj09PTWNur65ubHz1I+28jQau5a1sZeXl/PvIxuo HcgG8oF8IButTwMbBw3ygXwgG8gHsoF8NFisUT03N1fTqOvt7e1nW/NXPmiGo6OjbGBgoPRxEl97 dnYmG6gdyAbygXwgGy1OAxsHDfKBfCAbyAeygXw0UKxTPTo6WropF9ONX19f22HqR0e4v7/PFhcX S6+NHV8XD3vIBmoHsoF8IB/IRuvSwMZBg3wgH8gG8oFsIB8NsrGxUboR193dnb1+/dqoa/WjIx0f H/+0D8q8FhYW8pkPZAO1A9lAPpAPZKP1aGDjoEE+kA9kA/lANpCPOotRpFNTU6WbbzFiO0Zuo350 sljTenZ2tqbjqBGzF8gG8oFsIB/IB7LRWBrYOGiQD+QD2UA+kA3ko44uLy+zoaGh0tMfr6+vG3Wt fvCemBI81oEvc0z19PRkp6ensoHagWwgH8gHstFCNLBx0CAfyAeygXwgG8hHnRwdHZVutPX399e9 0Yb60S5ubm5qWkt+c3NTNlA7kA3kA/lANlpEl90LAAAAtVtbWyu93nVMN353d2cjwifEmtYrKyul j7O5ubl8WnIAAKDaNLABAACgBrWs0xuNuI2NDVOGQ4Lj4+N8xoIyx1xM7299eQAAqDYNbAAAACjp 4uIiGxwcLNVIGxgYyM7OzmxEKOH+/j6fuaDMsdfX15e9ffvWRgQAgIrSwAYAAIASDg8PS693PT8/ bypjqIPl5eVSU4p3d3dnu7u7NiAAAFSQBjYAAAAkWl1dLdU0i6/Z3Ny0AaGOYjR1jKou8zBJrF1v Cn8AAKgWDWwAAAAo6PHxsfR617Fmb6zdC9Tf7e1tNj4+XurYjK+7u7uzEQEAoCI0sAEAAKCAWHN3 dHS0VINseHg4b7ABjRMPmCwuLpaaHSGO0evraxsRAAAqQAMbAAAAPuPs7CwbGBiw3jW0gJjpoKen J/lYja85OjqyAQEA4JlpYAMAAMAnHBwcZN3d3aXWu379+rX1deEZXF1dlXroJI7bnZ0dGxAAAJ6R BjYAAAB8xPr6eqnpiPv6+qx3Dc8sZj6YmpoqNXPC8vKyh08AAOCZaGADAADABywsLJRqfI2Pj1vv GioimtBLS0uljuWZmZl8XW0AAKC5ampgf/fdd/l0TPEO74snlWOdt3gH+UA+kA3kA9mglfIRDa/4 72UaXjHa03rX6gfVs7W1VWo2hYmJiezu7k42UDuQDeQD+UA2mqimBvbThX+8w/tevnyZZyPeQT6Q D2QD+UA2aJV83N/fZ5OTk6Wa1zHduCmH1Q+q6+TkJJ/eP/XYHhoaytfUlg3UDmQD+UA+kI3m0MDG QYN8IB/IBvKBbCAf/+vm5iYbHh5Obm69ePEi29/ft0HVD1rA9fV13pBOPc57enqyt2/fygZqB7KB fCAfyEYTaGDjoEE+kA9kA/lANuj4fERTK5bISm1qxde+PzIT9YPqi3Wty8y0EPe/dnd3ZQO1A9lA PpAPZKPBNLBx0CAfyAeygXwgG3R0Pv7whz+UmlZ4dHT0r9bGRf2gNcR0/7FWYJnlAr755hvZQO1A NpAP5APZaCANbBw0yAfygWwgH8gGHZ2PL7/8MrmBNT8/n4/iRP2gtb1+/bpUE1s2UDuQDeQD+UA2 GkcDGwcN8oF8IBvIB7JBR+rt7S3VtIpRmzF6E/WD9hDTgj/d40p5/fa3v1ULUDuQDeQD+UA2GkAD GwcN8oF8IBvIB7JBx4mG1RdffJG8/u2bN29sPPWDNnR8fJz19PQkN7Gnp6c1sVE7kA3kA/lANupM AxsHDfKBfCAbyAeyQUeJJnTqaMvu7u7s8PDQxlM/aGNXV1fZwMBAqSa2JQVQO5AN5AP5QDbqRwMb Bw3ygXwgG8gHskHHWFhYSG5OxajMGJ2J+kH7u7u7y0ZGRpLrxNjYWP61oHYgG8gH8oFs1E4DGwcN 8oF8IBvIB7JBRyjTvI7RmJeXlzae+kEHub+/z8bHx5PrxeDgYHZ9fW0Dqh1qB7KBfCAfyEaNNLBx 0CAfyAeygXwgG7S9Ms3rGFF5e3tr46kfNkYHenh4yCYnJ0s1sdUNtUPtQDaQD+QD2aiNBjYOGuQD +UA2kA9kg7YV69LG+rTWtEX9INW7d++y+fn5UjM33Nzc2IBqh42BbCAfyAeyUZIGNg4a5AP5QDaQ D2SDtlR2BOXMzIzmNeoHP1leXi41ElsTW+0A2UA+kA9ko5yaGtjxRPr333+fv8P7Njc3s7W1tfwd 5AP5QDaQD2SDZouRk2Wa169evcq/FtQP3re+vv7TQI6ir/7+/uzq6srGUztANpAP5APZSNRl9wIA ANBOogE9NTVVqnkN8DE7OzvJTewYDXN9fW3jAQBAAg1sAAAA2sb9/X2pkdcbGxs2HvBZu7u72YsX LzSxAQCggTSwAQAAaAux5vXIyEhSYylGU0ZDCqCok5OTrLe3N6nW9PX1Zefn5zYeAAAUoIENAABA y3t8fEweed3d3Z3t7e3ZeECy4+Pj5JHYPT092dnZmY0HAACfoYENAABAS4tpw1NHXkfz+vDw0MYD SosR1akjsaOJbSQ2AAB8mgY2AAAALatM8zqmDT86OrLxgJqVaWL39/dnV1dXNh4AAHyEBjYAAAAt qeya1zs7OzYeUDdlm9iXl5c2HgAAfIAGNgAAAC0n1ryempoybThQCTGiemBgwJrYAABQBxrYAAAA tBTNa6CKYkT1y5cvk5vYFxcXNh4AALxHAxsAAICWUbZ5bc1roBmur6+TR2JH0zu+DgAA+LOaGth/ +tOfstPT0/wd3ndzc5N/+Ip3kA/kA9lAPpAN6uHdu3fZ9PR0UmPoxYsX2fHxsXygftC0bGhiy4fa gWwgH8gHslGbmhrYX331VX6RHe/wvqcps+Id5AP5QDaQD2SDelhYWKjr+rLygfpBo7IRNxJ7e3s1 seUDZAP5QD6QjRI0sHHQIB/IB7KBfCAbVF5q8zpGXn+qeS0fqB80Ohvn5+dZX19fUu0aHBzM7u/v bWS1A9lAPkA+6OhsaGDjoEE+kA9kA/lANqi01OZ1rHl9eHgoH6gfPHs2yozEnpiYyB4fH21otQPZ QD5APujYbGhg46BBPpAPZAP5QDaorJWVlYY0r+UD+aBZ2YiR2JrY8gGygXwgH8hGcRrYOGiQD+QD 2UA+kA0qaWdn56fPnUVe8W/39vbkA/WDymVDE1s+QDaQD+QD2ShOAxsHDfKBfCAbyAeyQeXs7u4m Na9j5PXR0ZF8oH5Q2WyUaWJPT0/b4GoHsoF8IB/yQcdlQwMbBw3ygXwgG8gHskGlHB8f5w3pRjav 5QP54DmyUaaJvbq6aqOrHcgG8oF8yAcdlQ0NbBw0yAfygWwgH8gGlZHavI5XjNaWD9QPWiUbJycn yXVubW3Nhlc7kA3kA/mwMeiYbGhg46BBPpAPZAP5QDaohBiZ2NPTk9TU2drakg/UD1ouGzFrRGoT +/Xr1za+2oFsIB/IB3RENjSwcdAgH8gHsoF8IBs8u+vr66y/v7+pIxLlA/ngObOxv7//0721oq/t 7W07QO1ANpAP5APaPhsa2DhokA/kA9lAPpANntXt7e1P+6roa3l5WT5QP2j5bERDOqX2xT2409NT O0HtQDaQD+QDNLA/RgMbBRX5QD6QDeQD2aAW9/f32cjISFIDZ35+Pnv37p18oH7QFtlYX19PqoGx 1MLZ2ZkdoXYgG8gH8oFsaGB/iAY2CirygXwgG8gHskFZDw8Pyc3rycnJujSv5QP5oErZiCURUpvY 5+fndobagWwgH8gHsqGB/Usa2CioyAfygWwgH8gGZc3MzCQ1bCYmJrLHx0f5QP2gLbOR2sTu7+/P rq+v7RC1A9lAPpAPZKPt/raaGth/+tOf8nV34h3ed3Nzk3+IineQD+QD2UA+kA1+6dWrV0mNmuHh 4Xy6cflA/aCds7G6uppUG2MWi3o+2IPagWwgH8gHslEFXXYvAAAAzZS63ms8TX57e2vDAR1heno6 qUbGv6/X0goAAFAFGtgAAAA0zfb29k/LUWleA/y1aEZPTk4mNbHn5+c1sQEAaBsa2AAAADTF0dFR 1t3dXbgh09PTk11dXdlwQMd5eHjIpwdPaWLHGtoAANAONLABAABouNTmdYzSjq8B6FT39/fZwMBA UhM7ZrkAAIBWp4ENAABAQ52dnWUvXrxIasIcHBzYcEDHu7i4yHp7e5Pq5+HhoQ0HAEBL08AGAACg Ya6vr5ObL1tbWzYcwF+cn58n1dFYfiEeHAIAgFalgQ0AAEBDPD4+Jq/hurKyYsMB/ELMShFLK6Q0 sa+urmw4AABakgY2AAAADTE1NZXUvJ6fn8/evXtnwwF8wM7OTlITe2hoKLu7u7PhAABoORrYAAAA 1N3i4mJS83p2dlbzGuAzNjY2kmprzILx8PBgwwEA0FI0sAEAAKir9fX1pAbL8PCwUYIABU1PTyfV 2Lm5OQ8IAQDQUmpqYMcF8/fff5+/w/s2NzeztbW1/B3kA/lANpAPZKNz7O/vJ01x+/Lly2drXssH 8kErZuPx8TGbnJxMamLHyG3UDmQD+UA+kI1WUVMD++mmRLzD++Im1NPNKJAP5APZQD6Qjc5wfn6e 9fT0FG6oxL+9vLyUD9QPZCNRTAse04OnNLH39vbsPLUD2UA+kA9koyVoYOOgQT6QD2QD+UA2qNnN zU3W19dXuJESnyNPTk7kA/UD2Sjp9vY2qe52d3dnZ2dndqDagWwgH8gHslF5Gtg4aJAP5APZQD6Q DWpyf3+fDQ4OJo0EfPPmjXygfiAbNUqd+eI5l22QD2RDNpAP5APZKEoDGwcN8oF8IBvIB7JBTcbH x5Oa169fv5YP1A9ko06Oj49/ukdX5BVTj8cU5KgdyAbygXwgG1WlgY2DBvlAPpAN5APZoLTV1dWk 5vXi4qJ8oH4gG3W2ubmZVItnZ2ezd+/e2ZlqB7KBfCAfyEYlaWDjoEE+kA9kA/lANihle3s7qWEy MTFRqYaJfCAftFM2Xr16lVSTV1ZW7Ey1A9lAPpAPZKOSNLBx0CAfyAeygXwgGyS7vLzMuru7CzdK Yo3sWCtbPlA/kI3GmZmZSWpi7+/v26FqB7KBfCAfyEblaGDjoEE+kA9kA/lANkhyd3eXDQwMFG6Q 9Pb2ZldXV/KB+oFsNNjj42M2OjpauD6/ePEiOzs7s1PVDmQD+UA+kI1K0cDGQYN8IB/IBvKBbFBY NEfGx8cLN0dilPbp6al8oH4gG01yc3Pz0+9Y5NXX15d/DWoHsoF8IB/IRlVoYOOgQT6QD2QD+UA2 KGxubi5petqdnR35QP1ANprs+Pj4p/t2RV4xajseUELtQDaQD+QD2agCDWwcNMgH8oFsIB/IBoVs b28nNa8XFhayd+/eyQfqB7LxDLa2tpJq9vT0dKVrtnwgG8gH8iEfdE42NLBx0CAfyAeygXwgG3xW TAOeMppvcnKy8o0Q+UA+aPdsrKysJDWx37x5YwerHSSI6fevrq7y66SY+WB3dzeffeZDr7/7u7/L s9HT05Otra3lr3jQ5Jf/7ujoKDs5OckuLy+z6+trsyOoHSAfdGQ2NLBx0CAfyAeygXwgG3zS7e1t 0nqq8W/v7+/lA/UD2Xhm8SBRPFBUtH7HPb5onqF2dLKHh4fs4uIiOzw8zBvKGxsb+awyExMT2cDA QL5vUx7qq9cr1quPnx1T/s/OzmZLS0t5EzxmyInm+fn5eXZ3d2cHqh3IB7LRFmpqYH/77bf5E2Px Du+Li6jx8fH8HeQD+UA2kA9ko3XFqJ+xsbHCN1fjM2LcQJUP1A9koxqiGTcyMlK4jr948SIf+Yna 0c7i4by3b99me3t72erqajYzM5MfJ729vU1vTDei0R1/y+LiYt58j0Z8HNPxN6N2IB/IRqvosnsB AAD4mLm5uaSbpkbuAVRPNK6iqVW0lg8ODhrJSVuIB/GiUR0jqaOhGzf5u7u7W75JXUtzO7bB8vJy vk08rAJAVXVtbm7mQ8tTX6nd/Hhiv8zP2d/fL/wz4mKkzM9IHVofJ/gyPyO2dVGxfkrZvyW+tij7 v3n7P74uRdm/JbZDUbF97X/7P/UV+zNF5KXKNTNF2Zpp/ztnNqNmpuz/sjXT/nfObKdzpv1f7PX3 f//3pdZOdc3UvJrp+HfN1C7nTPu/8fv/97//ffbFF18UrunR5HPObPz+d5+xfvv/j3/8Y57zb775 Jvvtb3+b/b//9/+SMt+pr9hGcbzHNosR6P39/e4zumZyzWT/2//uMz77/u+KdTLKnNjiSa3Ug6TM z4knwYo6OTkpfaJOMT8/X+pnxLYu6vr6uvTfEl9blP3fvP0fX5f0dEnJvyW2Q1Gxfe1/+z/1lXox Fnmpcs1MUbZm2v/Omc2omSn7v2zNtP+dM9vpnGn/1/8VI7VjrVXXTM2tmY5/10ztcs60/10ztcs5 M3X/u8/YvP3vlf76t3/7t+z09LTQjAzuM7pmcs60/10zdeZ9xkbtfyOwjcC2/z0ZZf/b/56MbHDN tP+dM6v2ZKQR2K6ZnDPt/8+9/umf/in71a9+VfiDZ/zuMUWnayYjsO1/50zXzNXf/z09PUk3F//z P//TOdMI7Ers//v7+3w957hO+fWvf210dZNfAwMD2cLCQra7u/vBhrb7jK6ZXDPZ/66ZjcCu6wjs DAAAAP7i4eEhGxoaSnpq2jqpAK1leno6aSrxs7MzG41ncXV1lb1+/TobGRnJvvrqK43kCr2i8RD7 Rn0AoBE0sAEAAPhJTAWuqQHQ3uLBo1jntmi9j397e3trw9Fw0bDe3t7Or0dSMur1vK++vr5sZmYm 29vb82AjAHWhgQ0AAEBuY2Mj6Wbl1taWjQbQos7Pz7MXL14UrvkTExM2Gg1xeXmZrwUa63q2+ijr mKL/Y1Oljo6O5n/j+6/BwcGf/Zto2rf6NojfP/62GJ0ddQYAytDABgAAIF9TMuWGaayBCEBri9GS KY2plDUk4WPevXuXr625tLSUN22rPrI4Gs9TU1PZ/Px8trq6mo8Qj3WgT05O8r/j+vq67qOOHx8f 8+97cXGR/5yDg4NsZ2cnbwovLi7ma6A+NcCr3vCOpWlWVlbyvyP2PQAUoYENAADQ4WLkU4wYKnoj cnh4OL+xCkDri8ZSysjKaEJBGTEaN5qvvb29lWmuxnIo0QSOBnUcC9GcjoxH87iVmq339/f59o2H UqLJHs32aHBXaVs/LUcQ2zka/wDwKRrYAAAAHSxuzsbIoqI3HmOklLUNAdrrPDA2NpY0RbJpgSkq svLq1atKjLSO7MY6zbFkytHRUd6k7gTR3I61xWMUd0zVPjk5WYn1xSMT8ft0yn4AII0GNgAAQAeL m8opo5TOzs5sNIA2c3t7m9TQ8jATnxINyZhufmRk5FlH+sY029EgjWVSWm1EdbOO+9g2sY1iBPpz NrVjdp/ITPxOABBqamB//fXX+dRB8Q7viyd348NMvIN8IB/IBvKBbFRTrN+Ysm7i1taWfKB+IBtt mo2YNjnlnBANL9SOJw8PD/l1xcTERNPXZH7x4kX+c+OhvBhlHCOOZaOcaPTHNOrLy8v5AwjN3pfx sOT09HS+HzvtgQPXHcgHsvFzNTWwn05g8Q7ve5oWKN5BPpAPZAP5QDaqJ6b0jBu+RW8oLiwsyAfq B7R5NmJq5ZRmU7s92CQf6WJq6hjB28y1lvv6+vKpwHd2drLLy8vs8fFRNhoo1qt+/fp1vqZ2NJib tZ9jbfIYld0psz247kA+kI2f08DGQYN8IB/IBvKBbHSYuBGYshZl3LBsx1Ew8oF8IBt/LR5YKnp+ iHuCp6enQtFhtSMaxtE8juuDZo3QHRgYyJaWlvKlTFr1mqQdshH7/vj4OFtdXW3aCO34GTEqO35u O4/Kdt2BfCAbP6eBjYMG+UA+kA3kA9noMDFqKWVazpubG/lA/YAOyUY0iEZHR5NGw7breUI+fi5G W8fU0rHPG920jBHdsYZ1NMrbJV/tmI14KHJ/fz9vMDdjdHY8yPDmzZvKThMvH8gHslE/Gtg4aJAP 5APZQD6QjQ4SUzGm3Cg8PDyUD9QP6LBsxLTMKctMRMO7VaZxlo90MYV0PPzW6NG2T6OsY/3jWFNb NlpL1IDYd3Nzcw2fUj6a5YuLi/mIfPnAuQXZ0MD+KxrYKKjIB/KBbCAfyEbrODk5Sbr5vL6+Lh+o H/JBh2Zjb28v6ZwR6yDTPvl4miY8ZTR+mVdMQx7ZOT8/l402E8sLRJO5v7+/4RmKetXq04u77kA+ kI2f08DGQYN8IB/IBvKBbHSA29vbpCk/23Xda/lAPpCN4uJBppR1amOkrny0dj7ieiEayj09PQ1r OA4NDWUbGxv5SH/ZaH9xPRnrV8fI7EbmKkbwx0MX1khH/UA22oMGNg4a5AP5QDaQD2SjA0xNTRW+ ATg4OJivaSgfqB/ygWzEA00p62FHA1Q+Wi8fsd9ifeuUqeNTm4vRGG+nKZ/VjnTRXI7R0rG+eaOm pI+svX79uuXWyZYP5APZ+DkNbBw0yAfygWwgH8hGm4tRTkVv+sWN604ZESUfyAey8XnxQNPT31zk NTY21tHrYbdaPi4uLvJmYiMa13HPOL63kfnOKx+rLdHMTnlIJuUVo73joYlWaWTLB/KBbPycBjYO GuQD+UA2kA9ko42lrnt9cHAgHyAfyMbPxPrEKQ3OWPdWPqqdj1ifeHp6uiGjYGMml3h47ubmRsFw XikkHp5cWVlpyHrZ0ch+9epV5fMoH8gHsvFzGtg4aJAP5APZQD6QjTYVI05iGsWiN/gWFhbkA+QD 2fig3d3dpGbn4eGhfFRQPIzQiOmbn5qEMUV4q65BrHZUQzx8Getl1zuj3d3d2dLSUmVHZMsH8oFs /JwGNg4a5AP5QDaQD2SjDcX0rRMTE4Vv6g0PD2cPDw/yAfKBbHzU/Px84fNKjKTsxPWwq5qPGH3a iMb16OhotrOz03HXEGpH48UU45ubm1lfX1/dH7ZYXV3Nrq6u5AP1A9moMA1sHDTIB/KBbCAfyEYb Wl5eLnwjr7e3N7u+vpYPkA9k45OiSRnTQxc9v8Tatp02Grdq+YjGdYxmjdGn9RzJGt/T2tZqRzNE DTk6Oqr7WtnR04iHcqryoI18IB/Ixs9pYOOgQT6QD2QD+UA22kysY50ywmp/f18+QD6QjUJirdoY wVj0HBMPVMlH811cXORLg6SsXV7kgbcYuWpta7XjOXMdTed65vppavHnzrV8IB/Ixs/V1MD+8ccf sx9++CF/h/fFDbCYPqhTb4QhH8gHsoF8IBvPJUZSpzQWYr1K+VA7kA9kI0Wsb53yoFQ8WCUfzbsO qPf6wbHMSPxNsTwJakcVxDrWa2tr+UMV9Wxkx/d8runw5QP5QDZ+rsvuBQAAaA8xxeLY2JipXQFo uPX19aSRu1Vbb7bdRHM5RrvXc2TqxMREPnUzVDn3b968yQYGBuqW+1hzO9bedo0M8Lw0sAEAANpE TH+YMsrEFKAA1CJlTdrR0VENoQbZ3d2tawNvampK45qWErUlRiDGbAH1Og7imHIcADwfDWwAAIA2 cHx8nDRd6Pb2to0GQE1ub2/z0YpFzz0xPS/1PfePjIzUpVkX1xAzMzPZ+fm5DUtLiyUOUh6uKTJj 0enpqQ0L0GQa2AAAAC0utYGwuLhoowFQF9HYSXmAKppL1CZmUJmenq5bgy4a16Z4p92cnJzUtZEd x8nd3Z0NC9AkGtgAAAAtLKZMjDUqi958izWyY71AAKiXWIM2ZX1ZTaByHh4e6rrOdVw/nJ2d2bC0 tZgGPJYwqMcx09PTk71+/To/FgFoLA1sAACAFhY30YredIsb3tfX1zYaAHUVD1PFA1IpjVPSxDrX L1++rEsTLkZvv3371kalo8SI7HpNuT80NJR/PwAaRwMbAACgRcWoqe7u7sI32w4ODmw0ABoidTmL jY0NG62AmKK9XtMgx/fRuKbTxTIG9WpkT01NeTgUoEE0sAEAAFpQjHYbHBwsfIMtphwFgEaKB6WK npdi3WzTV39crEk9Pz+ftL74x17RrItplIH/s7+/nw0MDNR8fMUMR+vr65boAagzDWwAAIAWFNN/ WvcagKqJB6aKnp/6+/utJfsB0QxLmWHlY6940O34+NgGhY+IB0J3dnay3t7emo+3qGcxuhuA+uiK aS5iyp6Y5gcAAIDq297eLnwzLW7IXV5e2mgANEU0pFNmCFlYWLDR/uLi4iIbHR2tuZEWU7m/efMm b84Bn3d3d5c/fBOjqWs9/qKmxfcDoDZd71/Y7O3tJX1x3DTZ3NzM3+F9sZ7OycmJdXWQD+QD2UA+ kI06i2Z0T09P4ZtoRl6pHcgHsvEc56qURlDqPcl2y8f9/X3ePKt11HV8/atXr4xqVzso6ebmpi5T 98e1+tbWlnygfiAbNej6ZXGNEdlRqIt4KuTxDu97+fJlno14B/lAPpAN5APZqI+YBnx4eNi61/KB fCAblRfT8qashx1rPndiPmJt6ph6uNZRn9F0K3pPF7WDT4t6FEvw1HpcxowKRZtK8oF8IBs/1/Wp J4Q+N82MBjYKKvKBfCAbyAey0Txzc3OFb5iNjIxY91rtQD6QjWcVTdWi561oFrXDyOGi+YjlHGdn Z2tukMX5PkZeoXZQf7Gm9dN+q/UBk88t4SofyAey8XNdn7twjLVXPkYDGwUV+UA+kA3kA9lojt3d 3aQpRK17rXYgH8jGc4sHqVLWw15dXe2IfMQ5vbe3t+Ypiq1zrXbQePFgzdraWs1T/Mcxv7+/Lx+o H8hGQV2fK6yxXk2sc/2hiyENbBRU5AP5QDaQD2Sj8WJtzJR1r2PaVtQO5APZqILz8/PCjZ+4x9jq azh+Kh8xAjOWb6ylCRbbaGlpyXThagdNFsdvymxInxqNHdf28oH6gWx8WlfKdDRnZ2c/+2INbBRU 5AP5QDaQD2Sj8aanp5NuiqF2IB/IRpXESOGi57HYrq08lfjH8lGPUdfj4+Mt3+BXO9SOVhdT9g8N DdV0LPf19WV7e3vygfqBbHxCV+oTfjGVz9M6ahrYKKjIB/KBbCAfyEZjbW1tFf7MNjAw8MERHagd yAey8dwmJycLn89evXrVNvm4vr6uedR1NL7jIQDUDqohZqtdWVnJZ6+t5dienZ39aTYF+UD9QDZ+ rqtMYY3R2FdXVxrYKKjIB/KBbCAfyEYDxTrWRW+MxfSsv5w1C7UD+UA2qiKaNDHqsOj9x4ODg5bO xx//+Me86VzrqOuYsth04WoH1RQ9klofUIllgmI0dtQM+UD9QDb+T1fZwho3Ub788ksNbBRU5AP5 QDaQD2SjAWL61MHBwcKf0YzMUjuQD2Sj6vb3938aEPO5V39/fz56uVXzUXTd74+9Yori4+NjoVE7 aAH1WCLgN7/5jXygfiAb7+kaHR2tqbBqYKOgIh/IB7KBfCAb9be4uJg0S1ZMZYjagXwgG1UX04MX Pb9NTEy03Pntd7/7XU33WaPx/fr165+WcETtoDXEMj7z8/OFH9L52Ov3v/+9jYn6gWz8r674P5ub m/lUFbUU1njKCBRU5AP5QDaQD2SjdicnJ4VvfsXsWDHVOGoH8oFstIJoSI+NjRW+5xj3LVtBzJwy MzNT0/3VWCc8piRG7aB1xcwJKbMo/fL1xRdf5A/6eIgF9YNOz0bX0/9zd3dX80XW9PR0/n1AQUU+ kA9kA/lANsqJz1QxbWq7rxEqH8gHstG5YmrwooNpYkTy+fl5pf+eePDsKRdll2q0FIjaQfuI5vPy 8nJNo7GjCe4hVdQPOjkbXb/8D0dHRzVdcEVhPT09lRoHjYKKfCAfyAbygWyUEA8GF/38FQ8ho3Yg H8hGK9rZ2Sl8vhseHq7kVOLxO21sbNS03vX4+Hh2c3MjEGoHbejt27f5eva1LCmwvr5uqSDUDzoy G10f+o8x5U2st1bLE0Jra2sKq4NGQUU+kA9kA/lANhJsbW0V/swVf1OstYfagXwgG60qZTbIuNdY JTHV98jISE2jrmN6dPdP1Q7aWxzjKysrNfVaYnmB29tbG1P9UD/oqGx0fep/jPUaBgYGShfWeLrI ui0OGpAP5APZQD6Qjc+L6VGLjuCKG2BmvlI7kA9ko9WlLJtRpXPf9vZ23oAue890YmIin0YdtYPO EUsNpCwT9MtXX19f3q9B/YBOyUbX5/5BPNkzOztburDGejYxigAAAICPGx0dbdlRaABQVjRkio5M fO7ZR2Jd2/n5+ZqmAzbqGjpXzHy7tLRUuoaY+RboJF1F/+He3l5NTwjFxV0UaAAAAH4u1rYr+tkq Gt1uWgHQThYWFgqfB2Pa8ecQoydrmakyphu/uLiws4G81xIjqsvWk/HxcVOKA22vK+UfxxOO09PT pQvr4OBgdnl5aasDAAD8xdnZWeGRZzFdqZvfALSbGPSS0hyOKbybKWaXLLt+bYy63tjYyEdvAzyJ Xsvc3FzpXktvb292eHhoQwJtq6vMF71586bw2mwfumiLrwcAAOh0ccN+aGiosjfsAaBZ3r59W/h+ YzRumjH6MH5GjHQs22AaHh724BnwSTEaO5ZhLVtnlpeXPSADtKWusl8YF18xorpsYY11tZ9zzRoA AIDnljJlanyGMnU4AO0sRioXPS9OTk429Lx4dHRU0xS/mkpAUfGwzMTERE1Tit/d3dmQQFvpquWL 4yJsZWWldGGNqYHOz8/tBQAAoOPs7+8Xno60WSPNAOC5xVrRRe8tRsO7ETY3N0tPGf7y5ct8vWyA VLFcQdmZb2MUd3y+AGgXXfX4JjHNRdknEuNicGdnx54AAAA6RsxGFTe4i35uis9cANAJLi8vsxcv XhS+rxhTj9dLLO0xMzNTerBOjKCM7wFQ1tnZWU0z38aAQ7M2Ae2gq17fKEYDjI2NKawAAACfEdOB F/2stLi4aIMB0FFiFGLKDI/1aBpH0yi+V9kBOjEa3L1NoB6ilkS/pOxMELHEws3NjQ0JtLSuen/D N2/elJ7mYnR0NLu+vrZXAACAtpVyUz5GaRvJBUAnmpqaSlpvuhYx7W7Z+5lxrr64uLDDgLo7ODjI pwYvO6X48fGxjQi0rK5GfNOYuqfsE4v9/f11nfoHAACgKmLmqqI3oWLERYwGA4BOFINcUqYSL3PO jFGOS0tLpUc5xnTjcW4HaOTnhxhRXXbm2/X1dbNDAC2pq1HfuJY1Y+KiMUZyK6wAAEA7Sbn5FFOR AkAn293dbdisJTG9bswGWebeZYzWjnuXAM3y+vXr0jNFRJ/GrE5Aq6mpgf3dd9/lI63j/WO2t7cL Py35y1dMFaSwtqaYuml+fr7mKZyQD+QDZAP5oF2ykTJ1+NDQkAd61Q7kA9ngf83OzhY+fy4uLhb6 nufn56Vnj4xz9OXlpXygdtD0fMTMtb29vaVqV9S8T9Uu1A9ko2pqamA/Ta8T758ShXFwcLB0YTVt XuuJp16fnn4F+UA+kA3kg07PRuo0qNbSVDuQD2SDP4vBLbHkYNF7iXt7e5/8fvG/N3IUo3wgGzQy H7XMHhGfR/b3921s9QPZaAlNaWA/XWwuLCyUnlJ8Z2dHEh00yAfygWzIBvJBS2YjZpcq+vknRmqj diAfyAb/5/j4uPA61TE68UPrUsfMJjFCu8x61ylNH/lANmh0PqKexWjLsutix3TkqB/IRtU1rYH9 JG7GlLlQjNfq6qpp9Bw0yAfygWzYGMgHLZWNlKnDY41sn3nUDuQD2eCvLS0tFT6fxrTj77u/v88m JiZKzw4ZU47LB2oHVcvH0dFR1tfXV3pGicfHRxte/UA2KqvpDexwcnJSurBOT08rrA4a5AP5QDZA PmiJbFxdXRWeOjz+XUw1jtqBfCAb/LWY3TFl3eqnqcRjzdiUKch/2QiP5rd8oHZQ1XzEjBNlpxQf GhqydJH6gWxU1rM0sEPcmIkCWaawjoyM5DeCcNAgH8gHsgHyQZWzMTY2Vvhzzvb2th2mdiAfyAaf cHZ2Vnhmx56enuw//uM/Cj9I9v4r1sje3d2VD9QOWiIfMeCv7PKtUStjmQbUD2Sjap6tgf1UWOfm 5koV1rj4PDw8lE4HDfKBfCAbIB9UMhspU4f/cqpT1A7kA9ngw1LWff3iiy+S7zkODg7WNCJRPpAN nisf8eBN2eVbPUyrfiAbVfOsDewnMaVPPNnYzKchcdAgH8gHsoF8IBuNcnNzk/X29hb6XBP/Lv49 agfygWzwee/evcuGh4dLNWg+95qcnMzu7u7kA7WDls1HzFRR9HPIL1/xgJDlW9UPZKMqKtHAfiqs KevYvP9aXFzML15x0CAfyAeygXxAFbIRN8CLfp7Z2dmxo9QO5APZIMHl5WWpqcE/9VpfX6/L/UX5 QDZ47nzEutjj4+OlauHExER2f39vh6gfyMazq0wDOzw8PORT5z3XE5I4aJAP5APZQD6QjVptbm4W /hwzNTXlYVy1A/lANijhzZs3dWlcx33NOHfLB2oH7ZSP+IwRA//K1MUYaHh9fW2nqB/IxrOqVAP7 SdnCOjY2lj9dhIMG+UA+kA3kA54jG1dXV4VHhPX393sIV+1APpANahAPgtXSvI5z8du3b+UDtYO2 zUfM9lRmxopG1EfUD2QjRSUb2LUU1thJFxcXUuugQT6QD2QD+YCmZiN1Tc6joyM7SO1APpANavA/ //M/2d/8zd+Ual6Pjo425EEy+UA2qFo+ol8yODhYaoaK7e1tO0f9QDaeRWUb2E+F9Wnjp7y6u7uz 3d1dyXXQIB/IB7KBfCAbTctGylSmsXQSagfygWxQXixFGEsKlmlev3r1Knt8fJQP1A46Jh9RM8uu ix01E/UD2Wi2Sjeww/39ff5EZJnCWs/1a3DQIB/IB7KBfCAbHxNrxBWdQaqvr8/U4WoH8oFsUIO4 XzgxMVHqfuG///u/ywdqBx2Zj3hwZ35+vlTtXFhYyJvgqB/IRrPU1MD+7rvvsoGBgfy9kWIqvpmZ mco9UcnHLS8v5yfDeAf5QD6QDeSDds9Gyk10U4erHcgHskF5V1dX+f3IsuteN/pBMvlANqh6Pra2 tn4anJjyihHct7e3dpb6gWw0RVcr/bIxorpsYTXCAQAAaNTnlKKfTebm5mwwACjp+Pg46+npKd28 fnrFQBmATra/v1+qnsZDQGdnZzYg0HBdrfYL7+3tFZ6a7/3X2NiYJjYAAFBX5+fnWXd3d6HPJP39 /fmUpwBAuoODg8Ln3CKvnZ0dGxXoaDGjxfDwcHL9jMb3ycmJDQg0VFcr/tJxkyie9EktrIODg9nF xYW9DgAA1MXIyEjhzyMxygEASLexsVFqVsZPvWKAzM3NjY0LdLSYEnx0dDS5hsYDRbu7uzYg0DBd rfqLly2s8XSQNecAAIBaxQ2bop9DYk0qACDd4uJiXRvX77+mpqZsYKDjvXv3LltYWChVR+MBI4BG 6GrlXz6m35uYmCj1dNDh4aG9DwAAlBLT7RVdM87U4QCQ7vHxMW8wp973i5Ha//Iv/1L43xvoAvBn KysrpZrYr169ypvgAPXU1Q5/RBTIMhezb968kQAAACDZ2NhY4c8ee3t7NhgAJHh4eCjVvI6Hy96+ fZs/aFZ0yvF40CxmegQgy7a3t/MlFlLrb8w4FQ8eAdRLV7v8Ia9fv85HVqcW1tXVVSkAAACSPnsU /bwxPT1tNAIAJIhm8sjISPI9vsHBwez6+vqn77O+vl74a2dmZmx4gL84Pj4u1cSO2XLNPAXUS1c7 /TFRWMs0sWMtHTeVAACAz4kRXUVv5sQosLu7OxsNAAq6uLjIBgYGku/tjY+Pf3AUtRlTAMq5vLzM Xr58mVyPh4eHf/YwEUBZXe32B0UTu7e3N7mwxpOWmtgAAMCnxKiCop8xLFkEAMWdn5+Xuqf3qYEp KQ+e9fX15VOXA/Bn9ZoRA6CMrnb8o6I4lnlac3Jy0joNAADAB+3v75s6HAAaoOyAlCJLA25sbBT+ fsvLy3YGwHtiSvCpqank+tzf35+dnZ3ZgEBpXe36h0VhLfN0UEw5ZJo/AADgffEZIUZmmTocAOpr d3e31JKAW1tbhb5/PFA2Ojpa+Puenp7aKQC/sLCwkFyn43ORJjZQVk0N7K+++iovRPFeRTHtT5mn g0xxUbun9THiHeQD+UA2kA9aPRuzs7OFP09sb2/b8GoH8oFsUMDr169/ur9Y9BX/PvVcG2u5Fp1K PPZrDIyRD9QO5OPnVlZWknstUXtPTk7sYPUD2UjW1g3sEE9Zxlo4Zaa4iHVycNAgH8gHsoF80NnZ iJvkKcsSmTpc7UA+kA0+b21trdRovrIjpFN+XjRp5AO1A/n4azH7ReqDRzHLxtHRkZ2sfiAbSdq+ gV3rRbEpLhw0yAfygWwgH3RuNmJmpqIjtuLGzM3NjY2udiAfyAafEWtNN/s+3ePjYzYwMFB4lPf5 +bl8oHYgHx+wv7+fvPRD/Pu9vT07Wv1ANgrrmAZ2iDV1Up8OiotjU1w4aJAP5APZQD7ozGzMzMwU /uywsbFhg6sdyAeywSeUnSmxr6+vLoNM3r59W/je4PDwcKlZVeQD2aAT8hH1tLe3N7mexwhu1A9k o4iOamCHmKoi9emgGHFRdnoiB42CinwgH8gG8kFrZiM+OxS9yT0+Pm7qcLUD+UA2+IQYAT01NZXc 7IhG8u3tbd1+j5RZGuPfygdqB/LxYTFTRTxglFrXy9RW+VA/6LxsdFwDO0QzOkZWp05xcXBw4Ghw 0CAfyAeygXzQAdm4v7/P+vv7Cz/wenV1ZWOrHcgHssFHxENek5OTyU2OkZGR7O7uru6/SzTFi04l HsuJyAdqB/LxYVEjn373lNfKyooHgNUPZOOTOrKBHco0seO1vb3tiFBQkQ/kA9lAPmjzbCwsLBT+ jPDmzRsbWu1APpANPiIeChsbG0u+BxcN74eHh4b8TsfHx4VnWYlR4/KB2oF8fNzNzU02ODiYXOdn Z2fz2TlQP5CND+nYBnaIKS7KrNOgia2gIh/IB7KBfNC+2YiHXU0dLh8gH8hG7WLq7xhFnXrvbWZm puHn15S1uHd3d+UDtQP5+IR4WKlMvY+HlTSx1Q9k40M6uoEdLi8vSz0dtLW15chQUJEP5APZQD5o s2zESK+inw/ic1B8nkDtQD6QDf5aNDOGhoaS77lFY7kZD4dFw6TotLcxi2PRdbjlA9mgU/MRn6Um JiaS6358jSa2+oFs/FLHN7CfLqjLPB20sbHh6FBQkQ/kA9lAPmijbKytrRX+PLC+vm4Dqx3IB7LB B5Qdef3q1aum/p5HR0eFf7fp6Wn5QO1APj4jGtFRL8s0saNPg/qBbDzRwP6LeDoopv9LLayrq6uO EAUV+UA+kA3kgzbIxvX1dT7CqsjngLgpb+pwtQP5QDb4a7EW6sDAQKl7bM9xbo01WIv+jrF2tnyg diAfn7ewsJB8HhgeHs7u7u6EQf1ANnIa2O+JJ3zKNLGbNbWRgwb5QD6QDdlAPmhcNkZHRwtPHX5x cWHjqh3IB7JhY/xCLK2R2ryO8+r29vaz/c4xWrzoA2yxz2MQjHygdiAfnxezaqT2WuIcUnTJBvkA DeyParcGdogpLubm5pIL68rKiiNFQUU+kA9kA/mgRbOxtbVV+Np/eXnZhlU7kA9kQzZ+IWYyKbqm 9PvN6729vWf/3VOuA2Igi3ygdiAfxcSyS6m9lqGhofycgvpBZ2dDA/sjZmZmjMR20CAfyAeygXzQ AdmIqU57e3vrNvIKtQP5QDY6TcxMktq87u7uzg4PDyvzN8T6q0V/97OzM/lA7UA+Ctrc3EzutcR2 0MRWP+jsbNTUwI7pfaL4POc0P41UZp2G+fl5Tez/9fbt2+zk5CR/B/lAPpAN5IMqZyNl7cv9/X0b Ve1APpAN2XjP+fl54QfBnl4vXrzIjo6OKvV3RKMkfq+i67TGLI7ygdqBfBSzsbHx04DIlCa2NbHV Dzo3G11276fF9ICpTezJycmPXsQCAADVER/0it5IiVmaAID/c3p6Wqp5/akRzM8pGixF/47V1VUB AEgQS0bE7Bup04lfXV3ZeNCBNLALWFtbS25ixzramtgAAFBdMRV40elO4+b87e2tjQYAf1F25PXx 8XGl/66xsbHC63fHNgCguIODg+Qmdn9/vyY2dCAN7ILKNLFj7RxNbAAAqKaVlZXC1/btumwSAJRR pnnd09PTEtNbXl5eJk0lbilBgDTxIFNqE3tgYMB04tBhNLATrK+va2IDAEAbiBvoRacOHxkZcXMa AP4iGg/RjE4dPddKo5VTphLf2dkRCoASn8eKPiz0/kNDmtjQOTSwS1zAFr3RpYkNAADVND4+Xuha PkYGXFxc2GAAkP254ZA6ai6W67i+vm6pvzMeXIt1V4v8fX19fRoqACXPKamzeQwODlraCTqEBnYJ W1tbySOxJycnNbEBAKDFrufjAVYAIMtOTk6SGw3RBG7VdUtjxHjRZv3c3JyAAJSstannFiOxoTNo YJdUZiS2JjYAADyvuIledKo6U4cDwJ8dHR0lj7xuhwbD6upq4b/38PBQUABK0MQGPkQDuwaxxo0m NgAAtI64Hi967X56emqDAdDxYs3rTmxeh4eHh3yKcFOJAzSWJjbwSxrYNXrz5k2pJnZcAAMAAM2z vb1d+Jp9cXHRBgOg42koZNnu7m7hv31+fl5oAJp4zhkfHzdgENqUBnYdlBmJPTExoYkNAABNcn9/ X3gE1cuXL12rA9DxyjQSBgcHs9vb27bbFlNTU4W3wdnZmfAANPHcY9ZbaE81NbB//PHH7Icffsjf O12ZJnZc/Lbrmnr7+/v5Nol3kA/kA9lAPnjubPzrv/5r4ev0WOcTtQPkg07OxvX1talc3xNN+aLb 45//+Z+z//qv/1I7cF5BPkoq08QeHR1t6+nE5YNOzEZNDeynhm28U66JHVMTtmMTO0atPI1eAflA PpAN5IPnzsYXX3xReKYk1A6QDzo5G6YN/7BYRjBlm6gdOK8gH+VdXFw4F8kHHZ4NDew6K9PEbsf1 cRRU5AP5QDaQD6rgj3/8Y+Hr8riOjxslqB0gH3RqNjSvPy4GoMTfWnS79Pf3O1hwXkE+mnxOijWx 23E5KPmgE7Ohgd0Au7u7yU3slZWVthqJraAiH8gHsoF8UAXffPNN4WvyjY0NG0ztAPmgY7Nxc3OT N101rz8umilF7/n97d/+rYMF5xXkow5198WLF0nnpphVq92a2PJBJ2ZDA7tBOn0ktoKKfCAfyAby wXOLG/FffvlloWvxoaGhtlzaB7UD+UA2iog1ngcGBpKnyO6k5vWTpaWlwtvo8PDQAYPzCvJRo+Pj 4+SR2O3WxJYPOjEbGtgNVKaJ3S4jsRVU5AP5QDaQD57bzMxM4evwuCmC2gHyQSdmI5rX8SBXavP6 +vq6I/f//f194UZKX19fW05li9qBfDRbmenEJycns8fHR/lA7WhRGtgNVraJ7aBBUUU+5APZQD4o 7+DgoPB1+OLiog2mdtgYyAcdmY1oxo6MjCTdt4ppxju1ef0klg8sur1evXrloMF5BfmogzLTibdL E1s+6MRsaGA3QZkm9urqqoMGRRX5ANlAPighRjoVXcMz/p2RUWqH2oF80InZiBkAx8bGkpvX0UAg y6ampgpts7gneHl5aYPhvIJ81EHMnNWJTWz5oBOzoYHdJClPZj69NjY2HDQoqsgHyAbyQaKUtSn3 9vZsMLVD7UA+6LhsxI38og3Y95vXV1dXAvAXsS26u7sLbbvR0dG2WDIQtQP5qIKTk5Pk6cRjealW rsPyQSdmo2tzczP/w1Jfs7OzSQ3seKKzzM/Z398v/Me8ffu21M9I3bHLy8ulfkbqB4N4ffPNN8k/ 5+bmpvDfUsv+Tzlo7P+X+delFp4yr9gORcX2bcT+/9zx/37tsP9bb//H/kwReUn5/k/5iPpXVNS9 Zuz/sjXT/k//ObGti16Q1bL/q3DOrNc1U8r+L1szn3P/f+74L3puadf975z5f69/+qd/yr744otC 19rj4+P2f4dfMxX5sF/1c6b937hz5lM+Us4trXDOrOo1UytdM3/uuqPq+/+Pf/xj9pvf/Cbp/lSs 5Vyked1p58yenp7C23Bra6uuNbOdjv9OuWb60HWH+0yumVPvl7rP9Odz5j/+4z8W/tz39Cq63Zp1 nzHl+H8/H/a/c2ZKA7sZ9xkbtf+71tbWkpuqTzd7UhrYTxsx9RXTb6c8eVPmZ8Qrxfz8fKmfEdt6 fX299O9Y9JWyDlEt+z+lgW3/d+Vfl/R0Scm/JbZDUbF9G7H/Hf/tvf9TL8YiL2V+TtwIKCrqXjP2 f9maaf+XO2cWbWDXsv+rcM6sV81M2f9la+Zz7v9GHP/ttP+dM9Nfv/71r7OLiwv7v8OvmYo0sKt+ zrT/G3fOLHtMOme6Zm63/f/1119nZ2dnzpk1vuIhgFhzvJ73GV0zt9Y580PXHe4zuWZ2zmzOOTNl 6dZm3We0/10z16Nmfu4zbTPuMzZq/xuB3cSnyZ+e8khtYseTRP/wD/9gBHaL739PRhqB7ck4I7Dt fyOwy9RMI7CLHf9GYDtnxitlGrmVlRX73zWTEdiumQt9rjUC2wjsdhqB/dvf/jbpntSXX36Z/fd/ /7dz5idev//97wuPAlxYWKj7fcZ2OP6NwHaf0TWzEdhlz5m/+93vkkdif66JbQS2EdhGYFdkBHZW A2tglxdFMqWoxpo6p6enLfP3WZMB+UA+kA3kg2a6vb0t3MAeGBjI1/4EtQP5oJOyEc3TlHtRL168 SBp908nm5uYKbdO4h1p0BhjUDuSDYsqM/kwZkSsfyMbz0MBuoQ8OsZ1Tnnpw0CAfyAeygXzQKaan pwtfVx8dHdlgqB3IBx2VjdRpKmMghfNlcXd3d/kU4UW2bYw2evfunY2mdoB81NHr16+Tm9jb29vy gdpRYTU1sL/99tt8jdJ4p5yZmZnkNWGLrjv0nGIag5iLP3UKGDqDfCAfyAbyQT3FDfanh2s/94oR UqB2IB90UjZiisrU5vXh4aEdnejNmzeFt3HKVKaoHcgHxaQu3RqfIVvlfCcfdGI2uuze5xVTF05N TSUV1nii8/Ly0sYDAKDjxQimmBK86MOgMdU4AHSKmFa16ENeT6+9vT0brqQYXV10evaUdTIBKKad m9jQaTSwK+Dh4SEbGRlJKqyxvt/V1ZWNBwBAR9vY2DDaCQA+IBrRqc3rVppOtYpiwEmMYC+yrWNA CwD1t7i42LZLt0In0cCuiPv7++QmdsxpH2vsAABAJ7q+vs5HMBW5dh4eHs5nPwKAThA34oueI59e sX4otVtdXS28za0zDtAYCwsLyUu3np+f23BQIRrYFRJN7MHBwaTCGjfiNLEBAOhEExMTha+b3YwA oFNcXFzkN+JT7i/FjCbUR8y02N/fX3hwSvx7AOovtYkdtTsekgaqQQO7YmKqoZgePKWwxpRDsfYf AAB0iv39/cLXyzGFHAB0gmhep95XihHD1NfBwYHrFIAKmJmZSTonDg0NGTAIFaGBXUExOiT1w8b8 /LwmNgAAHSFGKsWIpaJP0bsBAUAniEERRc+PT6/l5WUbrkFiwEnRtVfNFAPw/PXYrLdQLRrYFRUX rqlrFXliEwCAThA324teI8cIKABod7e3t9nAwEDSfaTJycns8fHRxmuQm5ubwvf2xsbGDEwBaJA4 16U2scfHxy3xAM9MA7vCjo6Osu7u7qTCura2ZsMBANC2Um4Gx00KAGh3cYN9ZGRE87qCVlZWCu+T vb09GwygQudKS7fC89LArrgyTezt7W0bDgCAtlT0yflockezGwDaWdxYj2a05nU1xXaOqWiL7Jee nh5T1gI00P39ffJsJfEgEvA8NLBbQDSxYz2cokU1/u3h4aENBwBAW4mRSUWvibe2tmwwANre/Px8 0o34iYkJzesmi/t6RffP0tKSDQbQQNfX18lNbLPewvPQwG4Rm5ubSUU1mthxgQwAAO0gnpbv7+8v dC08NDRkqjcA2t7CwkLSvaI4j5qd5HnMzMwUvp93fn5ugwE00NXVVdbX15d0Dn3z5o0NB01WUwP7 66+/zi+s4p3GW19fTyqqMW1iFOPnMDY2lr18+TJ/B/lAPpAN5INapdykPz4+lg3UDuSDts7G6upq cvP6ue4RyUeW3d7e5vfpiuyr8fFxG1HtQD5osMvLy6y3tzfpXLqzsyMfqB1NVFMD+2la63inOVKb 2BHcuEhutvi5Tz8f5AP5QDaQD2pxcnJSeEmd2dlZ2UDtQD5o62zEMhkp94ZibWXN6+fPR4zea4Um Cc4ryEeniBkvUpduffv2rXygdjSJBnYLijUXUj6oDA8PZ3d3dw4aFFXkA9lAPmhJ8SRxkeveeIL+ lw9vygZqB/JBO2UjlotLudne3d2dPwhGNfIxMjJSeFbF5xiQgvMK8tFp4oGhlPNqPBR2dnYmH6gd TaCB3aKKrp3zXNMPKajIB/KBbCAf1EPKKLMPrUsmG6gdyAftko1YIqPoNNRPr729PTusQvlIGe03 NzdnY6odyAdNUKaJHVOQywdqR2NpYLeox8fHbHJyMulDy/z8fPbu3TsHDYoq8oFsIB+0hJhFKG4O FLnWHRgYyB4eHmQDtQP5oC2zEaO9UpvXm5ubdlYF87G4uFh4H56entqgagfyQRPEOTPlHNvf39/U mTLkg07MhgZ2CyvTxF5eXnbQoKgiH8gG8kFLiJFHtd7glQ3UDuSDVs9GPNDV19eXdP8nlp+jmvmI B+6e/s3nXrGMSrMGo+C8gnx0uhgAmDrrbfRo5AO1ozE0sFtcXPQODg4mFdYPTa3ooEFRRT6QDeSD Kon1OotO4/bq1SvZQO1APmjLbNzf3xdeN7nIeZFq5GN/f7/w/tzd3bVR1Q7kgyZZWFhIOufOzs42 5UEj+aATs6GB3QZubm6SnsSN/XV0dOSgQVFFPpAN5IPKGh4eLnRtG9fBMTJNNlA7kA/aLRsxqmti YiLpRvr09LQRuy2Sj6mpqUL7tLe3N3+QAbUD+aA5itbnZi7dKh90YjY0sNvE+fl5fkFbtKjGukmx fpKDBkUV+UA2kA+qJkYaFb2u3dnZkQ3UDuSDtsxG6g300dHRpk1lSu35uLi4KDzbTKybjdqBfNAc ZWY/WV1dlQ/UjjrTwG4jse5f0QvfePX09GSXl5cOGhRV5APZQD6ojFgip+jsQjFK+3NPussG8oF8 0IrZWFpaSrpxHufET81IQjXzEY3povs4lldB7UA+aI5oYqcu3drIJR/kg07MhgZ2m4kRKClN7Aj1 7e2tgwZFFflANpAPKiHlRm6RGYVkA/lAPmi1bKTe2xkYGNC8btF8pDy4NzQ0ZIS92oF80EQx+C9l 1tvu7u7/z979wmS6pnni79O908POVvfQO+wMM02fLsEkCASCTkiWbCMQCASikkUgSBpBsgiSRiBI EAhECQQCgUAgEAgEogQCgSAZBKIEAoFAIBCIEogV/Paif5ypc05RdT3A+/L8+XySNxjOqar7+b7X cz/P/a9lk43kgyZmwwB2Da2trRWaGdSKBx0FFflAPpAN5IOiWrGVpmwgH8gHVcrG3t5eaXbXoz35 KHJ0yvr6ugZWO5AP2ih2vY2B6SL35TjuVT5QO57PAHZNzc/PFxrEHhkZ8aVBUUU+kA3kg1eVPesz XiBkdxGSDeQD+aAq2XjKS/LMbiSUPx/Dw8Opax6rta22VzuQD9rr4OCg0P05avXFxYV8oHY8kwHs moqzALMvAIuuYlFQkQ/kA9lAPnhpu7u76X7rysqKbKB2IB/UKhuxC0mRbUrjs7+/72LUJB8xeSG7 8j4WraB2IB+0V+yAUXTX2zgmQj5QO57uWQPYf/3rX+/+8pe/3P+kfOJcnFhZXaSwLi8vv8ifHS8g 48ym+AnygXwgG8gHXxMP9g8PXZkXAUXOf5QN5AP5oOzZiBW1PT09hd7fbGxsuBA1y0csLMle/+Pj Yw2tdiAftFmMnRS5V4+NjRV6dpUPZOPHfuHy1tvNzc1dX19focIaZ2gDAEC7FDn+5vDwUIMBUBux g1684C7y3mZxcVHD1VBMZIhtZzMZiC3HAWi/IpON4jM5OanR4IkMYDfA2dlZ4W2oPnz4oOEAAGi5 8/Pz9HlicUQOANTJ1NRUofc109PT94Pe1NPm5mY6C7HaCoD2intwTCJ6jV1voWkMYDdErFTJvhiM z5s3b+4HvgEAoJViRnqmfxrnQsb5oABQF3Nzc4W3IjV4XW9xfbM7KXZ2dt6v2gagvWLX2/7+/kL3 8J2dHQ0HBRnAbpAokvHiL1tUo8OsIwwAQKvErj/Z/qntUgGok/X19UIvvgcGBu5fmFN/BwcH6f5R bGULQPtdXFykj32ITywuPDk50XBQgAHshonzrYs+IH369EnDAQDwom5vb+96enpSfdK3b9/qkwJQ GzFAWWSXvHhBfnV1peEaZGZmJr1DjR0UAV7H0dFRoft5PP/GwDeQYwC7gRYWFgoNYsd5TLaoAgDg Ja2srKT7o/v7+xoMgFo4PT293/q5yIqteEFOs8SEhTjeL7u1PACvY3d3t9Cut7H1uMnZkGMAu6Gy Zw0+fObn5zUaAAAvIrZAzb68HxkZ0WAA1EKsuurq6kq/i4kX4nHcBs1UZBfFvb09DQbwSt6/f19o rCUmHlkwCN9mALuhYsvG0dHRQoV1a2tLwwEA8GzZbTHjc3x8rMEAqLx4DzM8PFzoPUyck01zxeDG 4OBgept5K/oAqvGMG5/4feDrDGA3WHRs+/r6ChVW2zcCAPAcsQ1qdos1uwABUBcTExOF3r/E8W+g 3wRQDTHpKFZWF7nXb25uajj4CgPYDXd5eXk/SzNbVGOrx5OTEw0HAMCTHuoHBgbSK4mur681GgCV V3Rr0Tj2zdaiPJienk6flx7b1APwOmK3laGhoUJHhVgwCI971gB2zBCJ81jMFKm209PTuzdv3qQL a7xMjIHvr4mtHg8PD235iHwgH8gG8sEPNjY22n58jWwgH8gHr5mN3d3d9Ara+IyMjNgKWu34kRiU zr63i5X+uK8gH7yeq6urQgsGo75nFgzKB03MxrMGsB864PGTaouZPkUeqGLlzM3NzaP/v7dv397/ XvwE+UA+kA3kg3gZn32Qj63XXmrlmWwgH8gHr5WNWDAQO9ll37XE/y9efKN2/NTq6mo6R7HtOO4r yAevJ+7/XV1d6bodv3t+fi4fqB0/YQCbHywvLxfa0mp0dPR+WwwFFUUV+UA2kA++ZXZ2Nt3PfMkj a2QD+UA+eI1sxEB0T09PoSPbvvXymubWjiLHsMQqftxXkA9e14cPHwotGOzr63t0rEU+aGrtMIDN j4yPjxcaxF5YWFBQUVSRD2QD+eCrYgZ69uH9sf6lbKB2IB9UJRux68jg4GD63UqcXWxLULXjW2L3 xGym9vb2XAj3FeSDV1bkCK2HYyAe24lMPmhi7TCAzY/ELJ/sjM6Hz5fOQFdQ0SFDPpAN5IMHsRIo 06+MLca/dkyNbKB2IB9UIRvv3r0r9F5la2tLo6odKXHMymv1qXBfQT4oruiut7FzmXygdvyNAWx+ Jra5egh95hPXP7bEUFBRVJEPZAP54Ke2t7df9QW+bCAfyAftzMbc3FyhF9WLi4saVO1Ii3d22XPV X3pXG9xXkA+eJlZWF+kbrKysyAdqx50BbB5xdnaW7hDH582bNz86q1BBRYcM+UA2kA9iC9VYAZTp T8ZWq49tlyYbqB3IB1XIxurq6ottFYra8Zj379+nt6a/vLx0QdxXkA9eWex6Ozw8XKiP8NOjIOSD JtYOA9g86uDg4L6zmy2q8XIyZoIqqOiQIR/IBvJBiJU/2b7k55MhZQO1A/mgatk4Ojr64T1Z5hMv suOFNmpHUTHpIbtz4uTkpAvivoJ8UAIxoajIrrexYDAWGcoHTa4dBrD5qiJbPsYnzjeMBzAFFR0y 5APZQD6aLR62sy/yp6enZQO1A/mgstm4uLi46+rqSr87if/u+vpaQ6odT7a/v//kVXy4ryAfvI7z 8/NCu9729PRYMEija4cBbL6p6PlNMbvzj3/8o4KKDhnygWwgHw02NTWV6jvGA3wrX+LLBvKBfNDK bMQ9rLe398lHsKF2PNXQ0FAqc5FPq/3dV5APyuGpO7bIB02sHQawSRkfHy80iP0wk0hBRYcM+UA2 kI/mOTw8TD+Ub21tyQZqB/JBJbMRk/djJ7rsu5K4N3748EEDqh0vosggyMrKigvjvoJ8UBKbm5uF xlomJiYsGKSRtcMANikxyyc7s/On22KBDhnygWwgH80R5zL29/en+oqDg4P3vy8bqB3IB1XMRqym LvKOZGNjQ+OpHS9qdnY2vfI/zl/FfQX5oBwWFhYsGETt+AYD2KTd3NwU2hYrPv/2b/+m4dAhQz6Q DeSjQd6/f5/uK8ZKbdlA7UA+qGo2inziRTVqx0uLLey7u7tTGYzjXXBfQT4oh5jIPTY2ZsEgasdX GMCmkPPz80IzjCMbrTzTEEUV+UA2QD7K49OnT6V7iSobyAfywUv7l3/5l0Ivm+NYtlbvOEJza0eR rWhj23HcV5APyvP8HLuSFelT/Ou//quGozG1wwA2hcV5TdkzduITM4k8qKFDhnwgG8hH/S0uLqYn OV5cXMgGagfyQeV8/Pjx7pe//GX6nUhfX9/9jnaoHa0S79x6enpKc3wL7ivIB3lXV1fpSeDtfpZG 7Xhtv3B5eYqY3VlkEHtpaUmjAQDU2NnZWbp/GOc1AkDVxBnCRbYPj/Mq4/4Irba/v5/OZbzTA6A8 4mitImMt/f3996u3oe4MYPNkMShdZHuLra0tjQYAUFPZ87u6urocMQNAJQ0NDRV6DxKDilC2vlis 1jbwAVAuMXZSZBA7juSyowZ1ZwCbJ4sCOTw8XGh7i9PTUw0HAFAzu7u7JjUCUGuxe0iRweudnR2N Rludn5/fvXnzJpXPubk5DQZQMisrK4X6GmtraxqNWjOAzbPEOU5xnlO2qMYszzjXAQCAeohJjbGF WaYvGCvXzBIHoGo2NjYKvVBeXFzUaLyKGJjOLjKJ89wBKJfx8fFCCwbt9kKdGcDm2eI8pzjXKVtY Y9X27e2thgMAqIH379+n+4FxthcAVMnBwcFdR0dH+l4XL55N1uK1xDEtcVxLNqsAlEsc8TAwMJDu d8TOG3a9pa4MYPMiYqZPkTMaJicnNRoAQMXFbjzZiYxekgJQNUUn7McOdXFvhNe0vr5uciFAhV1e Xt51d3cX2vU2/huoGwPYvJilpaVCW2otLy9rNACACsueBxqzwj1QA1AlsQKqyJFpca+LAW94bbED QHb1XvyeHQMAyufo6MgOMDSeAWxe1PT0dKFB7N3dXY0GAFBBsU1ZdgeemOgIAFUyMTFR6AzKDx8+ aDRKI7a+z+Y3zngHoHyiPhcZa4kJ5lAnBrB5UTHLp7e3N11UYxbRycmJhgMAqJiRkZFUfy/OYbSd KgBVMjc3V+iFcWzZDGWTXWQSuwdcXV1pMIASyu56ZlISdWQAmxd3cXFR+IyG6+trDQcAUBE7Ozvp vt729rYGA6Aytra2Cr0onpmZsWUnpXR+fp7eftaqPYByij5GdvL4wyd24YA6MIBNSxQ9o2FoaOj+ fCkAAMr/AJ3dcWd4eNhLfQAqI86w7uzsTL/LGB0ddZ+j1JaXl9N5Pj4+1mAAJRS7ZBRZMBi7oMUk Jqi6Zw1g/+lPf7p/eRU/4XMLCwv3Lyyd0cBj+YitrOInyAeygXxUy/v379PngZbhRahsIB/IBxlx 3EVfX1/6HUZsu/x//s//0XCUunbEYpG3b9+mMj02Nubiua8gH5TU//7f//vuV7/6VbqfEn0aCwbV jqp71gB2vJR6eDkFn3voHP/mN78pNIi9urqq8RqUj/gJ8oFsIB/VEce+ZFemxfmhsoHagXxQFePj 4+l3F999951sUJnasb+/n872hw8fXED3FeSDEufjoQ9iwSBNqB0GsGn5lya21CoyiH14eKgBFVXk Qz6QDeSjhOKcz+yqtMvLS9lA7UA+qIRYsVLkvUVszSkbVKl2xNF9mWzH3/n29tZFdF9BPihpPooc dRKfjY0Njad2VJYBbFr+pYmVOtntipzRoKiCfCAbyEc5nZyc/ND//9YnzluUDdQO5IMq2N3dTd/f 4jM/Py8bVK52nJ6epnMex8XgvoJ8UN58xJEP2X5LWY72Qu14CgPYtOVL8/Hjxx9mKGdnfMbAN4oq 8gGygXyUw/DwcCXP2pIN5AP54DHxQrejoyP9rmJkZOTu//7f/ysbVLJ2ZHfSidV9ZdlJRzaQD/h5 Pm5ubu4GBgbS/Zeo61dXVxpR7agcA9i07UuztbVVaHuLOHgeRRX5ANlAPl7f9vZ2Zc9OlA3kA/ng S+JFbk9PT/r+FhO0HibaywZVrB0x4JHdetY7OfcV5INy5+Pi4uL+6K5sP2ZwcPB+Eh5qR5UYwKat X5qlpSVnNKBDhnwgG8hHhcRDbm9vb3plmmygdiAfVOHelj0T+Evbb8oGVa0dsT14Nvex7TjuK8gH 5c3Hzs5OoWNQYicOg9hqR5UYwKbtX5rx8fFCD4llW8WDoop8IBvIR5Osrq6m+21xbIxsoHYgH5Td 3Nxcocn1saOcbFCH2nF7e5s+4i/OWMV9Bfmg3PnIPq8/fNbW1jSm2lEZBrBp+5cmzkSMrbeyRTW2 wjg7O9OoiirygWzIBvLRZnH+YXZbshgMkA3UDuSDsoud3oq86F1ZWZENalU7YvAim/+9vT0X1H0F +aDk+ZicnCy0YPDw8FCDqh2VYACbV/nSxIB09tydh7OmYuAbRRX5QDZkA/lon+yDcPTr4lxF2UDt QD4os9gGvMhWmxMTE1/calM2qHLtiEz39/envgPxe7abdV9BPih3PmJ3jTjOK9u/6e7uvp+sjtpR dgawebUvzf7+fqEHx6mpKZ1mRRX5QDZkA/lok5OTk3Q/LVazyQZqB/JBmcVEqyK7wQ0MDNy/EJYN 6lg7ikzmsN2s+wryQfnzEQPSRRYMDg0NPdrPQe0oCwPYvOqX5v3798/eugtFFflANkA+Xl6ce5h9 wV/mSYaygXwgH8R9Kl7UvtRRZrJBHWrH+Ph46vsQZ2bbFdF9Bfmg/Pk4ODi46+joSPd3ZmZmNKza UWoGsHn1L022w/zwiZXbKKrIB7IB8tE6Hz58SPfNYgWPbKB2IB+U2eLiYqGzIeM+KBvUvXYUWYU9 Pz/vwrqvIB9UIB/b29uFdr0t825qqB0GsHn1L03M4oyVO0VmQl9dXWlkRRX5QDZAPlogVqllt1iN M7JlA7UD+aDM4kVukUnzmRe5skFd8jE3N5ee2HF+fu7iuq8gH1QgHzHpqMjEvaOjIw2sdpTSswaw //SnP9319vbe/4TPLSws3E1PT9//zIgB6e7u7nRhHRkZcUZDg/KBfIBsIB/tkz3ipSovMmUD+UA+ miu2AS9yHmR2K03ZoC75iLPhY4vwzPdjYmLCxXVfQT6oSD6KHJ0S4zIWDKodZfQLl5eyODk5KXRG Q6z4KfN5iwAAVXN5eXm/242tJAGouhiYi0UX2XcMsTOcc35poth1IPs9OTw81GAAFekH9fT0pOv7 8PCwBYOUjgFsSmVra6vQ1l6rq6saDQDghcQEwUwfLFbqXF9fazAASikmu4+OjqbfLcR97eLiQsPR 2O9L9mi/+D2LSQCqoeiCwdnZWY1GqRjApnSiUBY5o+H09FSjAQA8U2wHHn2rTB9sfX1dgwFQWkXO fozPwcGBRqPRjo+P0/3Azc1NDQZQEUV22VDjKRsD2JROzOSMM66zRTUOp7cCCADged69e5c+H8vW YgCU1fb2dnogLj5LS0saDf6f8fHx9I4FsTUtANUwMTFRaMFgTGqCMjCATSnF+YudnZ3pwhoD3s6q AgB4mr29vXS/KwYGAKCMYhvwIu8S4ugM2yHD38QOh9nJH4uLixoMoCJiAnqRBYNxdvbV1ZWG49UZ wKa0YguvImc0LCwsaDQAgILixX1fX1+qvzU8POxFPwClFC9nBwcH0+8Q+vv7TYSHn4h3a5nvT7yv i8UnAFRDDEjHDhpFFgx69ue1GcCm1OLMhSJnNMTqIQAA8uI862xf6+TkRIMBUEpTU1Pp+9mbN2/u zs7ONBr8REzqiONiMt+j6elpDQZQIbFgsMgxK/Pz8xqNV2UAm9KbmZnxEAoA0AJxfmF2FraXlACU 1crKSqHJ7/v7+xoNHrGxsWFyI0BNra6uFuozOUKM12QAm9KL2Z/ZbS3jE78bL2MBAPg620QCUHU7 OzuFVhPFYDfwOMfLANTbxMREut8U7wJMVuK1GMCmEmJVdWdnZ7qwvnv3TgcaAOArzs/P7x9GM32r xcVFDQZA6cR5jkXeFYyNjXlXAAlxRF/2exWTSACojqILBt++fXt3fX2t4Wg7A9hURpzRUGR7i/fv 32s0AIBHxIS/TJ8qthi3uw0AZRMD0UNDQ16+QouMjo6mv1u3t7caDKBCPn78eH8ca7YfFfcEkwBp t2cNYD9s0RQ/4XPReX3oxL6kWP2TLaqRy8PDQxejQflAPpAN5EM+co6OjtLbra6vr8sGagfyQenM zMyk3w/EC9rY2U02UDvyYnAj21+MM1VRO5APqpWP/f39QgsG7cymdrSbAWwq96WJLb+yRbW7u9t5 jYoq8oFsIB/8xMjISKovFduKVX2WtWwgH8hH/WxubhZ64frSWxzLBk3Jx+zsbOo7Flv52+FA7UA+ qF4+lpaWCvWpYtAbtaNdDGBTuS9NnNHQ29ubLqqxpZitjBRV5APZQD74m3iJ36SHU9lAPpCPeim6 5eX09LRsoHY8UZwzn/2+zc/Pu/hqB/JBxfIRE9YtGJSNsjKATSW/NKenp4UeWGPGKIoq8oFsIB9N F5P6enp60mdcyQZqB/IhH2USg2llmNAuGzQpH8vLy+mj/F5yq37ZQD6gPfmIHTQsGJSNMjKATWW/ NEVWD8Vne3vbhVFUkQ9kA/lotCa+gJQN5AP5qI+yrBCSDZqUj9gJMTsBcnx8XADUDuSDCubj+Pj4 rqOjI93PincLqB2tZgCbSn9p5ubm0kU1Vmyfn5+7OIoq8oFsIB+NFKvWsg+kddq9RjaQD+SjHhYX F9PP//Ge6ujoSDZQO15ILArJfv9a+d2TDeQD+WhdPjY2NpyHLRulYgCbSn9p4oyGwcHBdFHt7++/ nzmKoop8IBvIR9MsLS2lJ/3V6Uwr2UA+kI/qOzg4+OEdVBl2YJMNmpiP7Pu32IY23tehdiAfVC8f U1NThRYMOjpC7WglA9hU/ksTq4k6OzvThTVWbaOoIh/IBvLRJBcXF+nV1+/fv5cN1A6Qj9KISVWx HXj2mT9WassGasfL+/DhQ/p7uLW1JQhqB/JBBfMRZ1sXWTDY19dn0pLa0TIGsKnFl6ZIJzo+m5ub LpKiinwgG8hHY8R5hNkVM3XbrUY2kA/ko7rihejIyEj6WX9gYOD+xatsoHa8bp8y/u12QFQ7kA+q mY+YAB+rq7P9r/n5eRdI7WgJA9jU5ksTq4WKnId1fHzsQimqyAeygXzUXpGJfru7u7KB2gHyURpF zr2OndnOz89lA7WjhYrs6rO6uioMagfyQUXzEcexlOn4FppZOwxgU6svTXYm6MP2Fjc3Ny6Woop8 IBvIR61lt/8aHh6u5dZfsoF8IB/VtLOzU+jFaUzYkg3UjtaLo/ky38kY6I4jAFA7kA+qmY9YWZ3t h0XNdx622vHSDGBTqy9NbE8UA9PZwhoD3s5oUFSRD2QD+airjY2NdL+orrvTyAbygXxUz+npaaGt KxcWFmQDtaNNYjFI7HiQ+W5OT08LhNqBfFDhfExOThZaMHh9fe1iqR0vxgA2tfvSxEyfIg+6y8vL LpiiinwgG8hH7cSDY/bl4uzsrGygdoB8lEJMTO/t7U0/08cOIu0491o2kI//tLa2lj7C7+PHj0Kh diAfVDQf0S8bGBhI98tGRkZcLLXjxRjAppZfmiKrjSK/R0dHLpqiinwgG8hHrWS3++rq6rq7urqS DdQOkI9SmJqaSj/Pd3d3v8o9TDZoej5i0sjDv9NghmwgH9Q7H7FgMLYIz/bPVldXXTC140U8awB7 c3PzfsZd/ITPxRaUh4eHr7oV5czMTKGHXufyNCsfyAeygXzUWax0yT5gRn9eNlA75AP5KIPsqs6H yeivdW1kA/m4u9vb2yvlGfWygXwgHy8vxgCL9NHi74ra8Vy/cHmpqzjbemhoKF1Y43fbve0YAEAr TExMpPo/PT09+j8AlEK8dHvY6S/zWVlZ0WjwyrLv3eJYgHhPB0B1xdFj2X5aHGd2fn6u0XgWA9jU WmwlVuQ87Fi1DQBQZQcHB+m+z/b2tgYD4NXF+Yp9fX3p+9f4+LjBMCiBk5OT9MSTnZ0dDQZQYdH3 Gh4eTvfX4uxsE+Z5DgPY1F50kIvM4t7d3dVoAEBlxUv9TJ8nBgq8/AegSveuh/vXzc2NRoOSmJyc TB/fF5NVAKiui4uL+9XV2X7b/Py8RuPJDGDTCIuLi+miGiu2z87ONBoAUDlxvqCzCAGokqWlpUqc ew182eXlZXr3w9XVVQ0GUHF7e3uFFgzagYOnMoBNY4yMjJjRDQDUVqymzm6/Ojo6qsEAeHWHh4eF XoCura1pNCih5eXl9KKRGPAGoNqKTEC0YJCnMoBNY8T2Fl1dXenCOjU1pdEAgMrY2NhI93M+fvyo wQB4VVdXV3c9PT2FntEdfQHlFFuDZ7/P09PTGgygBsbGxiwYpKUMYNMosVVmkdndttYEAKogHgSz E/VM0gOgDGI3kOyz+du3b730hJLb2tpKf6dPT081GEDFxY4a3d3d6do/Pj5uMiKFGMCmcbLbGsWn s7Pz7vz8XKMBAKW2uLiYPjs0dqUBgKo8l3d0dNydnJxoNKiAgYGB1Pd6cnJSYwHUQNHjYNbX1zUa aQawaaSY7ZMtqv39/fdbIQEAlFEMSMfL/Uy/Zm5uToMB8KqOjo4Kvejc3t7WaFARMZCR/W4fHx9r MIAaWFtbcx42LWEAm0aKrceKnLXlZS8AUFaxgiW7s0xs8QUAr6XoVpPz8/MaDSpmYmIi9f0eGhqy lSxATYyMjDgPmxf3rAHsv/71r3d/+ctf7n/C53Z3d+/PvomfZRVbkGVXK8VnZ2fHhW1QPpAPZAP5 qIKYuZxdxba6uiobIB/Ix6u5vb1Nby/88HIz/hvZQO2ob/90c3NTNkA+qEE+rq+v796+fZvu58Vk J5OY1I5v+UUs749gFf3ESo+Hzkj8/Jbh4eEn/TlFGj22nnnKnxGfIhYWFp70Z0RbZ8Ws5Kf+W4qs rHnO9f+ah2L10LZlvf6/+93vCm1vcXp6+uTrH/9dEU+9/kW2YIr2bcX1/9b3//Pa0ZTvf52uf1zP IiIvRf7/D/n47//9v7elZhbx1Jrp+r/MPfOn95a63DNfqs9U5Po/tWa+5vX/1vc/e2+p2/X/h3/4 h1Q/JnaeeRgEaNo987Fs1On7r8/09Jr52L2lSvdM179198yHfBS5t1Thnvlafabf/va3L7q95Gv2 mb/V73D9m33PfFgska2ddXzP+N/+239Lfdd/9atf3f3hD39oTJ/pS/0O75n0mYu+L/Weqdz3zFb1 mT/PR1mvf+yy891336X7e7FLnD7T82vmt55p2/GesVXf/18sLy+nA/X5J7YEKDKAXWT2xeefmDmQ VeSclZ9+ipienn7SnxFtnRVnGT713xL/bdZzrn+RAeyyX//s56FAPOW/jdwUml3yxL9jtENWtG8r rr/vf72vf9HOWJEtZH7aiWlHzSziqTXT9X+Ze+ZjHbKq3zNfqmYWuf5PrZmvef3r2md6qev/rc/+ /r57Zo2vvz7T02tmZgC77PdM179198zn1GT3zJe7b+kz6zNV7Z758L40mwPvGZvTZ/pSv8N7Jn1m 75nqdc90/Yt9YtBbn+l5NfNbz7TteM/Yqu+/FdhWYDd6BXZ8vv/++0Jf4v7+fjMjrcC2AreFM+Os wDYz1gpsK7CtwM79v3/961+n+i5jY2ONvmdaga3PZAW2628F9uv2mX7/+9/fr7J86ReMVmBbgW0F drmvf0xKz3znY7Xe+Ph4I/pMVmDrM3/t+28Fdj3uma3qM1dhBfbDf5fdhSM+//W//te7T58+6TNZ gf3lAey7ZygygE2zZF4ElUlsDR5blGUL697enovcoHwgH8gG8lE20RfJ9ls+fvwoG2oH8oF8vIo4 23BoaCh9z4rfLeu517KBfBQTAxKxsi7z3Z+ZmZEN1A75oCb5iPOwu7q60v2/GJB1Hrba8SUGsPGl +f9tb2+/6Hlc6JAhH8gG8tEK8WDX19eX6rNMTEzIhtqBfCAfr2Z+fr7QFpJFVq3IBvJRftktRePd chMmXcoG8kFT8lF0G/4iK6RpTu0wgI0vzWeKnG8dL45vbm5cbEUV+UA2kI+2ige77ItAE+7UDuQD +XgtsVvIw3ujzOfg4EA2UDtqJnZU6OnpedKxN7KB2gHVzkeRM56bMpFJNooxgI0vzWdiQHpwcDBd WOOMHttbKKrIB7KBfLRLka24YtUbagfygXy8hlhJnd06OD5LS0uygdpRU0V2PKzSRBbZQD6Qj2+L XeGy94De3l4LBtWOHzGAjS/NT5yfnxc6D3t9fd0FV1SRD2QD+WiLubm5VP8kBrljsBu1A/lAPtot VlwODAzUemK4bCAfxcT59tndDuu8UEQ2kA+alo/oF2aPQHMMmtrxUwaw8aX5go2NDedhywfygWwg H6VydXV119HRkeqfbG5uCoXagXwgH6+iyLnXMeGqKudeywby8XTHx8fpIwXi3GzZQO2A+uQjtgYv smDQ+wy144EBbHxpHjE7O+s8bPlAPpAN5KNyfZNY4eKIE7UD+UA+XsP+/n56kCp+7/DwUDZQOxri 3bt36S1kY8WebKB2QH3ysbe3l+4jxmC387DVjmAAG1+aR8SL3yLbnk1OTrrwiirygWwgHy0RD2/Z h72joyOBUDuQD+Sj7U5PT9M7hcRnbW1NNlA7GiSO7Mv2Z1dWVmQDtQNqlo+FhYVC52F/+vTJhW94 7TCAjS/NV8TW4J2dnenCGluPo0OGfCAbyMdLGxsbS/VFRkZGhEHtQD6Qj7aL1ZLZM27jMzg4WOnd QmQD+Xia7I5C8S6ujjsdygbyQZPzEQPSMTCd7S9OT0+78A2vHQaw8aX5htjeIltU47sQ5/qgQ4Z8 IBvIx0s5ODhI90VOTk6EQe1APpCPtpubm0vfq2Jg6uLiQjZQOxro6uoqfQ7q0tKSbKB2QM3yEQsG i+zYY8Fgs2vHswawf/vb394P2MVP+Nzw8PD9FyZ+Nu1hPM7Dvr6+FoIG5QP5QDaQj1aKVWpmJ8sG 8oF8lNXu7m56W+D47OzsyAZqR4PFwHSmVsQAR2w7LhuoHVCvfERfsMiCQRP1m1s7fuHywrfF1mbZ l8fxeffuXaW3QwMAymFrayvV94iVLJeXlxoMgLYqeuxWHVdUAsXE+7LsFrImaALU09TUVKHzsOt4 rATfZgAbkuKlcJEH87W1NY0GADxZPKBl+x7Ly8saDIC2inMMYwey7DPyyMiIid7Avdi5IbvyLibK AFAvt7e3hc7DnpiY0I9sIAPYUMD+/n56a7T4vaOjI40GADzJwsJCqs/R1dVlNjIAbRcvEouce22n EOBz2Z0OR0dHNRZADZ2ent7vJuc8bB5jABsKmp2dTRfVOHvAedgAQFEXFxfpB7nNzU0NBkBb7e3t pZ+L4xO/D/C5g4ODdA05PDzUYAA1tL29Xeg87PPzc43WIAawoaCi26SNj4/b3gIAKGRycjJ9FpR+ BgDtFJOsYveP7DPx/Py8RgO+KN6ZZepIf3+/Pi9ATU1PT6f7lXE/iPEZmsEANjxBnL9T5Dzs9+/f azQAICW20coeWRLnBwJAu8QLw4GBgfSz8PDw8P0ZhwBf8vHjx3S/d3V1VYMB1LR/GQPT2f5l7JBL MxjAhicqsmWa87ABgKyxsbFU/2JoaMhKFADaamFhIf0c3N3dfXd1daXRgK/KHtUXC0nUFIB6Krpg MLYep/4MYMMzFNneoqen5+7m5kajAQCPOj4+Tq9CcRYgAO0U953sPcokbiAr3pW9efPGqjuAhtva 2kqPtXR0dNydnJxotJozgA3PEFuhFdk+bWJiwkopAOBR2X5FnBcIAO1yeXl5v6I6++y7tram0YC0 lZWV9OSYi4sLDQZQU/GuI9vffPv2rfOwa84ANjxTnNeTnSnqzB4A4DFFZhvHSm0AaIeYuD04OJi+ RzniAnhKnenq6krVmJmZGQ0GUFMxIN3X15fud87Pz2u0GjOADS9gfX09XVRjsNtsUQDgc/HSLmYP Z/oSU1NTGgyAtlleXk4/78YAlOdd4Ck2NzfTtca2sQD1FedhF1kwuLOzo9Fq6lkD2N9///39werx Ez43OTl5NzIycv+zSf/mbFEdHh5u9Iz0JuYD+UA2kI+via1Ws+c8GRhQO5AP5KNd4hzruPdkn3Xj nGzZQO2Qj6fK7vZQ1fdqsoF8IB8579+/t2BQNp43gB3njjycPwKfe1hBFD+bIra3KHIedpO3t2hi PpAPZAP5eMzNzc39pFD9B9lAPpCPMrm6uip07vXS0pJsgHw8S0yCydac3d1d2UDtQD5qbGxsLH1P iHGZpp6HXedsGMDGl+YFnZ+fF9reYn9/Xz5APpANGp6PhYWFVL8hBrljsBu1A/lAPtqhyEvD0dHR Ru0ypnYgH62TXYU9NDQkG6gdyEeNxfuP3t7edH90bm5ONmrGADa+NC+syJk9cT5YzGqXD5APZINm 5iO2ucquvo4ttFA7kA/kox3W19c918oG8vEq4uiCh3fO3/rs7e3JBmoH8lFjJycn6XtCUxcMGsB+ hAFsFNQvm5iYSBfVOJ9APkA+kA2amY/p6elUf6Gnp6ex22GpHcgH8tFep6enhc69/vDhg2yAfLyo OMczU39iZd7t7a1soHYgHzUWR6kVOQ87dsmVjXowgI0vTQvEC+Yi21usrKzIB8gHskHD8hEDBNmZ xDs7Oy6y2oF8IB9teZbt6+tLP8vGC0XZAPl4abFLUfaIvirtUiQbyAfyUVwcUxOLALP90ziKokqT m2TjcQaw8aVpkePjY7PW5QP5QDaQj0fFeaHZh68mnSsqG8gH8vF6iu4m1tT7k9qBfLRedsVdHMcT 56TKBmoH8lFf19fX9zvTZfupy8vLslEDBrDxpWkh52HLB/KBbCAfX3JwcJDuI1TtbD/ZQD6Qj2ra 2Njw/CobyEdpFFmFvbq6KhuoHchHzcV7lCLnYTflXYoB7EcYwEZB/baZmZl0UY2VWPKB+iEfyAb1 z8fQ0FCqbzA8PGz1tdqBfCAfLXd2dlZoB7Ht7W3ZUDuQj5ZbXFxMn3l6eXkpG6gdyEfNLSwspPur 3d3djZhwaQD7EQawUVC/Lc4QK7K9xdramnygfsgHskGN8xEv/bP9gpOTExdX7UA+kI+WijMCBwYG 0vem2dlZ2VA7kI+2KPJObW5uTjZQO5CPmosJ/jHRP9tvjeNx6r4owAD2Iwxgo6DmHB0dpWezx/cp fl8+UD/kA9mgfvmIQYKHv+u3PtPT0y6s2oF8IB8tlz1nNj59fX33A0qyoXYgH+2SPZ4v3qednp7K BmoH8lFzccREZ2dnuv+6tbUlGxVlABtfmjYpcp5YtNv19bV8oH6AbFCzfMROK3XaBlE2kA/ko9p2 dnbSZwlWYXBINpCP+omVc9lV2LHSTjZQO5CP+tvf30/3YeP9yvn5uWxUkAFsfGnaaHx8vNB52HXd 3kI+kA9kgybm4+bm5q6rqyvVD1hdXXVR1Q7kA/loqaKrV5pw3JVsIB/lVOQInjJPtJEN5AP5eDkr Kyvpe8Pg4OD9jniyUS0GsPGlaaOrq6v0tqHxWVpakg/UD5ANapKPOJcvc/+PFSZ1fbCSDeQD+SiP mDSdfTaNydh1Pz9QNpCPcovBh0y9GhkZkQ3UDuSjIaLmZ/uz8U5GNqrlWQPYsS3Ln//859Jvz0L7 xczs5eVlM7S/4PDwsPFbtMkH8oFs0LR8xHZV2fu/jKsdyAfy0WqLi4uFzr2OXURQO5CP1/Thw4d0 3YrflQ3UDuSj/uJdS5EdhWLrcdmojl+IOHhZAAC01rt371L3/Zgxa/U1AK0UAzvZSVXxiUnYAGWQ 3Tmit7fXrhEADbG3t5fu18Zg9+XlpUarCAPY8EoGBgbShdUuBwBQXbGbSnagIB68AKBVYnJ0kWOt YvI1QFkU2dVoa2tLgwE0RPbItvgMDQ2Z5FQRBrDhlZydnd29efMmXVg3NjY0GgBUUHalSJzd5CEK gFbK7gjivgSU1cLCgp2NAPiR6LP29/en+7mx5TblZwAbXlHMBs0W1Y6OjvuZpgBAdRQ5qy9WagNA q6yvr6fvSTHZ+uLiQqMBpXN1dZVeEPL+/XsNBtAQRc/DPjo60mglZwAbXtnU1FS6qMa2458+fdJo AFARg4ODqXt8rIgDgFaJSVIxKTr77Lm7u6vRgNKK4w0ytay7u9t7NIAGKTJhM+4RzsMuNwPY8Mqi I93X15curHGeAwBQfvHyP3t///jxowYDwDMnQMLNzU16lV1sOQ5Ac0xOTjoypyYMYEMJnJycFJoN f3h4qNEAoMTiAai3t9fqawBe3czMTPpZM84OtFoRqILYHjx7JJ8VdgDNEZOcsu9jnIddbgawoSQ2 NjYKbW8RZ/4AAOW0ubmZPmPUCzUAXvt+9HBPOjs702hAZWSP65mYmNBYAA0SCwCzfeD/8l/+i/Ow S8oANpRIdKizhXV0dFSDAUAJ3d7e3vX09NjSEIBXFYPRMSidfcaMwW6AKtnf30/XuOPjYw0G0CCx srrIgsHr62uNVjIGsKFEYqu27Avv+MSqbQCgXFZWVqy+BuDVDQ0NpZ8tp6enNRhQSXF+afacUwCa I452K9Ifnpqa0mgl86wB7P/4j/+4X1ofP+Fz8TL24uLCS9kn2Nvbu9+2IvviO87Plg/UD2QD+ShH PuKspc7OztR9PAa6UTuQD+SjFbKTqeLz9u3b+/sXagfyUUXxbjpb7w4ODmQDtQP5aFi7dXV11XpH ojpn41kD2A+DbPETPhcPwA8PwhS3uL2vJXMAAIAASURBVLiYLqp9fX33K7flA/UD2UA+Xj8fS0tL qft3PEDZnkrtQD6Qj1aIAZrspOj4Pdvqqh3IR9W9e/cuVfMGBgbuV+TJBmoH8tEccdxEnfvGdc6G AWx8aUqo6PYWVdvuTT6QD2SDOubj/Pz8rqOjwzmjsoF8IB+vJiZHFTmWyv1I7UA+6uDs7Cw9OLG9 vS0bqB3IR8PMz8+n+8e9vb2V2p3IAPYjDGCjoLbO1dXVXXd3d7qw7uzsyAfqB7KBfLxiPuK8pOzu Ka+58kM2QD6oZz7i3pI9CzY+k5OTLrLagXzUxtzcXKr2DQ4OygZqB/LRMNFPHh4eTveTJyYmZKME DGDjS1NiHz58SBfVOA87Vn7JB+oHsoF8tF9sMZVd9bG3t+eCqR3IB/Lx4px7LRvIR5PFDhTZ3ZB2 d3dlA7UD+WiYjx8/pu8Tr71jh2z8jQFsfGlKLrYHzxbV8fHxSqzokg/kA9mgbvnIHv3xmis+ZEPt QD6obz7ihVxManbutWwgH02W3SI2tod9jfdnsoF8IB+va2NjIz3W0tnZWYkFgwawH2EAGwW19T59 +nTfsc4W1uXlZflA/UA2kI82Ojo6St+nY3cV1A7kA/l4zWfGpaUlF1ftQD5qKVZhx4BDphaura3J BmoH8tFAsT14tt/c399/39eWjddhABtfmgooOps+XqTLB+oHsoF8tEf2HKXYKQW1A/lAPl7a1NRU +iXc2NhYJXbtkg3kg6d6//59emVdDHjLBmoH8tEsMSDd19eX7j/Pzs7KxisxgI0vTUUU2d6iu7v7 7vLyUj5QP5AN5KPF4vy87ASzs7MzF0rtQD6Qj1d9Try6unJh1Q7ko9Zub2/Tq7Dn5uZkA7UD+Wig eD+TXTAYnzIvGDSA/QgD2Cio7TUyMpIuqvG7ZZ1ZLx/IB7JBHfIRL8ce/txvfeI8PtQO5AP5eElF X7w5xkLtQD6aIrYHz9TFjo6Ou5ubG9lA7UA+Gii7Y8dDu7d71w7ZMICNL02lRJHs6elJF9b19XX5 QP1ANpCPFinrizHUDuSDZuQje4RFFbY+lA3kg5cUE02z78/aOdFUNpAP5KNcRkdHK38UjwHsRxjA RkFtv4ODgx++e5ntSuP8bPlA/UA2kI+XFZPKyro1IWoH8kH987G0tJR+2dbb23t/1h9qB/LRJHt7 e6U76kc2kA/ko1ziGNY4Zifbr46FDLLRPgaw8aWpoJWVlXRR7evrK93LCvlAPpANqp6PGJTO3Idj kLus20zJBsgH1cxHbAWendQcu4AcHx+7mGoH8tFIg4ODqVo5Pj4uG6gdyEdDFVkwGH3r8/Nz2WgT A9j40lRQbFUxMDCQHsQu28ov+UA+kA2qnI8YkM4+3JRxdq5sgHxQ3XxcXV0VWiWyvb3tQqodyEdj HR0dpfvt8buygdqBfDRTdpFCfIaGhu6PqpCN1jOAjS9NRcX2RtmtS+Ozv78vH6gfyAby8QLinLzs lq1lPB9JNkA+qGY+4p4SL8yyz4BTU1MuotqBfDTe9PR0qmbGau1W991lA/lAPsopdrDt7+9P97MX Fxdlow1+IZpQXTEonZ1J2tXVZQtTAHimmECWvffu7u5qMABeTOzqkX2pFqu0b25uNBrQeLHVa2z5 mqmdW1tbGgygoU5PT+/evHmT7m8fHh5qtBYzgA0VNzk5mS6qo6OjpdreAgCqJs7Hy9xzh4eHrb4G 4MXEOdbZAZj4xDnZAPxNdmvYvr4+fXiABouJTNn+duy6Z8JoaxnAhoqL7S2ig50trAsLCxoNAJ4g Ztdm77cx0AAAL/XMFy/IsveglZUVjQbwmYuLi/Squu3tbQ0G0GDZhQvxeffunQZrIQPYUAOxvUV2 Nn5se3p0dKTRAKCgOBfP6msA2q3IrlvuQQBfFueVZupoT0/P/cQhAJrp6urq/l6Q7X+vr69rtBYx gA01UfQ8NJ1xAMjb3NxM32dPTk40GAAvosg2hvGcFy/cAPi5eA+WHZBYXl7WYAANFjvwxULAzD0j FhbGTh+8PAPYUCNxxnX25cb09LQGA4Ckt2/fpu6vU1NTGguAFxE7bXV2dqaf8Q4ODjQawFdkF3/E duOXl5caDKDBlpaW0v3woaEhuyC1gAFsqJGYbR+z7rOFNVaTAQBfF+fgZWfdetEFwEuJ7cCzz3Yz MzMaDOAbbm5u0u/N1FWAZosB6f7+fv3xV2QAG2rmw4cP6aIa22DY5hQAHldkq8E4Vw8AXsLKykr6 uW5gYODu9vZWowEkbGxsOBoIgJSzs7NCOyLF8T+8HAPYUEPz8/Ppotrb2+s8bAB4RHbLqFh97dxR AF7C0dHR/X0le/+JF2sA5MSKupj4k6mx796902AADbe3t5cea4nBbu+GXo4BbKhpZ7zI9hZzc3Ma DQB+Ih464vy7zL00BroB4CXuPdmdP9x/AJ5mf38/vXPh6empBgNouOnp6XT/fGRkRIO9EAPYUFMx Cz/70j0+h4eHGg0APjM7O5u6h3Z1dd2fpwcAzzU2NpZ+hhscHLR1OECL6+3o6KjGAmi46HP39fWZ ZNpmzxrAnpiYuPvzn/98/xM+t7a2dre8vHz/k9e9DtmiGrP8Ly8v5QP1A9lAPv6fuCdmJ4LJpNqB fCAfLyHOzMs+v8U9ql3Pb6gdyEcdffz48X6FdabmxvaxsoHagXw0W9EFg8fHx7LxTM8awH64ycdP +Nzbt2/vsxE/eV0xUzRbVMfHx+UD9QPZQD7u8ttDdXd333369MkFUDuQD+TjWWIgJXvudXy2t7dd ILUD+aBNff64lnFcn2ygdiAfzVZkwmms2L6+vpaNZzCAjS9NzcUZap2dnenCGkVYPlA/kA2anI8i qzE2NjY0vtqBfCAfzxKDIkNDQ+lntpmZGRdH7UA+eAHt7vfLBvKBfFTf1NRUut8ex1W8xASopmbD ADa+NA2wu7tbaCu66MDLB+oHskFT8/Hu3bv08RtWX6sdyAfy8VxxRl72eS3+Ljc3Ny6O2oF88EJm Z2fbtgpbNpAP5KP6yrZg0AD2Iwxgo6BWR3ZbpIftLVo5M0g+kA9kg7Lm4+TkJL0KY2dnR8OrHcgH 8vEsHz58SN934vfadZYeagfy0RSxvWt2IGJlZUU2UDuQDwotGOzq6rq7vLyUjScwgI0vTUPECrHe 3t50YV1cXJQP1A9kg8blY2RkJHWfHBgYaPk2UKgdyAf1zkcMmnR3d6ef0Z47cILagXzwZcvLy6k6 HAPdz9mBSTaQD+SjPubm5tL9+Dgu6Pb2VjYKMoCNL02DxKqyjo6O9Oz+WA0gH6gfyAZNyUfc97IP H4eHhxpd7UA+kI9nGR8fT993YoKViVNqB/JBa8TRDLFCrtULPmQD+UA+6iP65oODg6++YNAA9iMM YKOgVs/6+nqh7S3iTAf5QP1ANmhCPoaHh9ODCKgdyAfy8RxxDEX2uaynp+fu4uLCBVE7kA9aaG1t Lb3g4/z8XDZQO5AP7vvo2QlQrVoMYQD7EQawUVCraWxsLF1UR0dHX3ymv3wgH8gGZctH9vyi2Mnk qS+sUDuQD+QjnJ2dpXfGik+rdsZC7UA++E+xtevDtfvWZ3JyUjZQO5AP7m1ubqb79XHEa+z6IRs5 BrBRUBsoVlUXOWttdXVVPlA/kA1qnY840zpzT4wzjlA7kA/k46mKbjW4sLDgQqgdyAdtsrW1la7P cUyfbKB2IB+EiYmJ9P1jampKNpIMYKOgNlTM4n/4Dme2Rzo9PZUP1A9kg1rmI/ui6s2bN3eXl5ca W+1APpCPJ4uz77Ivt2JyVawIRO1APmiPmGTU19fXslXYsoF8IB/1dH19XWjB4Pb2tmwkGMBGQW2w paWlQi9PPn36JB+oH8gGtcpHDAzE2aKvsSMJagfyQbPysbe392qTiFE7kA/ytbpVq7BlA/lAPurr 6Ogo3dePc7Njl1zZ+DoD2CioDRYzS+OM62zHfH5+Xj5QP5ANapWPGJTO3APj//tSE7lQO5APmpeP OOsuXlRln702NjZcALUD+eCVZI96iHdqsoHagXzwII7/yfb3R0ZG7sdnZONxBrBRUBsutkItsr3F zs6OfKB+IBvUIh8xmNDZ2Zm6/71//14jqx3IB/LxJPFianx8PP3M9e7dO42vdiAfvKLDw8N0zY7f lQ3UDuSDELv8ZSdBxSd2yJWNxz1rAPtPf/rTXW9v7/1P+FzMNJmenr7/Sfnt7u6mi2q86L+4uJAP 1A9kg8rnIzsz1uprtQP5QD6eo8i513H2akywQu1APnhd2YlHY2NjsoHagXzwgxg7efPmTbr/f3Bw IBuP+IU4AUU65vGJWUQvsb0FALyWOGso+0DxEruPANBMcY51R0dH6n4Tv3d2dqbRAEog6nH2LNPn Dj4AUC9bW1vpsRaLJh5nABu4d319/cN2E7ZSBaDuYnZq5n43PDxs0hYATxJbCA4MDLR1C0EAXs7E xESqfvf393tmAOBHiiwYjHdU/JwBbOAHJycn6dml8XuxmgAAqiZWU2RXwx0dHWkwAJ5kamoq/dJq dHTU4AdAycR7r+x7so2NDQ0GwA9i57/u7u7084Dd/37OADbwIysrK85nA6DWYpAgc5+L2bIA8BR7 e3vp56qurq67y8tLjQZQQjMzM6laHoMUtoAF4HNxxER2IlQcc/fx40eN9hkD2MCPxKz/ItvcvXv3 TqMBUBkfPnxI7zTiHFIAnqLoaosY7AagvDU9BhWswgbgKRYXF9PPBTEuYzLUfzKADfxMvLDPds69 cAGgKopM0pqcnNRgADzJ2NhY+llqYWFBgwGU3NLSklXYADxJ0QWDng/+kwFs4Is2NzfTRTU66DEj FQDKLFZEZFdf27YJgKd4//69FRYANRO1uqenJ1XbY6UdAHzu9PQ0vWAw3kkdHR1ptDsD2MBXTExM pF++DA8P388mAoAyurm5SW/nGufcAUBR8WKqo6PDZCmAGtra2krV97gPXF5eajAAfmRtbS091vL2 7dv791hNZwAbeFTRs9tWVlY0GgCltL6+nrqXxYxYL5wAKKro1oBW6AFUr87HgEKmxk9NTWkwAH4m jqvLPi+Mj483vr0MYANfdXBwcL86IFtYY9UBAJRJkS3/lpeXNRgAhc3Pz6efmUZGRuxeBVBBRY7b Ozk50WAA/Eisqs5OhopP3HeazAA28E2xOiBbVPv7+53jBkAl72NdXV3uYQAU9uHDh/Sk387Ozruz szONBlBRg4OD6clKAPBTMcEp++wQuwQ2ecHgswawHxo5fsLnHmaRxE+qL1YHZDvo8ZmdnZUP1A9k g1Lk4+Li4r7D7ygM2VA7kA9akY9YRZHd5SM+Ozs7GlbtQD6osMPDw3TNPz4+lg3UDuSDn1lYWCi0 YPBruzfVORsGsFFQSSl6Hvbu7q58oH4gG7x6PuL8ucx9K+5xVl+rHcgHFM3HxMRE+hkp7km2Dlc7 kA+qL84lzdT94eHhH9V92UDtQD4IcW8YGBhIP0fEgHcTs2EAGwWVtNgaL1tUYyDg+vpaPlA/kA1e LR/n5+fpbZmafq6Q2oF8yAfF8/H+/fv081H8P0yUUjuQD+ohjoLIPmd8vsBDNlA7kA8+v5dkdwz8 0q4eTciGAWwUVAqZn59PF9WxsTH5QP1ANni1fMzMzKQHFayIUzuQDyiSjyIvnOKdydHRkQZVO5AP aiT7fqy3t/fu9vZWNlA7kA9+ZmNjIz3WEscWxS65TcqGAWwUVAqJF/xx7kK2sK6ursoH6geyQdvz cXp6ml4Vsb29rQHVDuRDY5DORwxEFHkmWlpa0phqB/JBzcQgQvZ5Y21tTTZQO5APvujdu3fp54rJ yclGZcMANgoqhX38+DHdSY/P4eGhfKB+IBu0NR+xC0jmHjU4OGj1tdqBfMgHhfIxPT2dfhaKs+0e Vt6hdiAf1Mvc3FzqXtDZ2Xl3c3MjG6gdyAc/ExOi4jjW7PPFzs5OY7JhABsFlScpsr1FbJcUHXX5 QP1ANmhHPmKiVfYedXBwoPHUDuRDPkjnI14YZe8xscV4bDWO2oF8UE/X19f3g9OZe8LKyopsoHYg H3zR/v7+k58xDGA/wgA2CmqzjYyMpAtrrFKQD9QPZIN25GN8fDx1b4pV2qgdyId8kM1HrI6Is+ey z0C7u7saUe1APqi52B48O+Dwhz/8QTZQO5APvii7q8dPdxM0gP0IA9goqM12eXl519XVlS6se3t7 8oH6gWzQ0nwU2Xbp6OhIw6kdyId8kMpHvCAaHR1N32NmZmY0oNqBfGiMBohjIrKTm37zm9/IBmoH 8sEXxfNGHD+Ufd5YWlqqfTYMYKOg8iwfPnxIn4f9sL2FfKB+IBu0Kh9///d/n7onTU5OajS1A+SD dD4WFxfTL5Pi9z8/Qgm1A/mg3rLH7H333XeygdqBfPCok5OTu46OjvRzx+HhoQHsxxjARkElxPbg 2aLa399/9/3338sH6geyQUvykfnEw0DsIoLaAfJBJh+xu0d20m58jo+PNZ7agXzIR4PEqrne3t5C E51A7UA++JL19fX0/SSeU+p8PIUBbBRUnu36+rrQWXD/+I//KB+oH8gGL+phclTms7CwoMHUDpAP 0vn49a9/nb7HxFmoqB3Ih3w0z9bWVvpe8W//9m8aDLUD+eBRExMT6XtK7HprAPsLDGCjoPIgVhkU 2d5CPlA/kA1e0u9+97v06mvbuqodIB8UyUf2Mz4+fr8KD7UD+ZCP5on639fXlx5sALUD+eAxsWAw Vlc3fazFADYKKi9mdXW1UFGN1XKgfiAbPNenT5/ufvWrX6XuPXGGKWoHyAcZ//zP/5x+tokdqRxP oXaAfDTb3t5e+izs8/NzDYbagXzwqIODg0LHGP3+97+vXRs8awB7c3Pzfnus+Amfi9W4cYC8s7+a Z2RkJF1U/9f/+l9WKKB+IBs82/LycvpsoBjsRu0A+eBb4n5RZAA7coTaAfLB4OBg6r7x7t07jYXa gXzwVbEII/s88u///u93t7e3tfr3/0IEgJcUM0g7OzvThTXOCAKAp7q6uvrhvJ9vfTY2NjQYAClF zp1bWlrSYADc29/fT98/YsU2ADwmFv8NDw+n7yuzs7O1+vcbwAZe3Pb2drqodnV13Q8+AMBTzMzM pO83zr4GICMmPGWfZ3p7e2u30gGA5xkbG0vdQwYGBuxMCMBXnZ2d3XV0dDRyZygD2EBLTE1NpYtq bDuuww5AUR8/fkyfB2T1NQAZp6en6RdEcQ+yjSMAz3lO2d3d1WAAfFWRCbZxfN719XUt/t0GsIGW iCIZxdK2ewC0SnZ71/7+fhOlAEgZGhpKP8Osrq5qMAC+aHp62rMKAC+myBFH8bt18Iu1tbW7t2/f Fv5MTk4W+oNin/an/DlFZqHFzOen/BnxKWJhYeFJf0a0ddbl5eWT/y3x32a5/u27/vHfFfHUf0uR FQDRvq28/rFdRXbG6cPsINe//Nc/vs9FRF7KXDOLeGrNdP3dM9txzyxy/Z9aM8t0/WMLpew95l/+ 5V/0mdwzXX/Xv7b3TNf/5a7/yspK+tklVmn/8Y9/1GfSZ3b93TOfff29Z6xnn6nIKux/+qd/8p5R n9k9s4HvGV1/faYi/+/vv//+7u/+7u/Szyvr6+tte8/Yquv/i+Xl5fQ/+Kdb/hb9kjzlz9na2kr/ GTFY9pQ/Iz5FZGfQ/fQTbZ11cXHx5H9L/LdZrn/7rn/8d4Vmlzzx31LkjINo31Zf/6dmzPUv7/Uv 2hmLvJS5Zhbx1Dy7/u6Z7bhnFrn+T62ZZbr+7969e/J112dyz3T9Xf863TNd/5e5/gcHB4Um3+oz 6TO7/u6ZL3X9vWesb59pdnb2xe4r3jPqM7tn1u89o+uvz/SUP+OXv/xl6vfevHlz//dpx3vGVl1/ K7CtwHb9zYxq6fWPbZD+8R//MV20orC6/mbGWYHt+rtnWoH9NUdHR+lBhn/913/VZ3LPdP1dfyuw Xf+vXv84/qinpyf9zPI//sf/0GfSZ3b93TOtwHb9v3nPjPtLZ2dn6t7yu9/9zntGfWb3zIa9Z3T9 9Zme8mfE0RPZ55aBgYG7//k//2d1V2DfAbRYFO5shz0+Ozs7Gg2ARw0ODqbuJzMzMxoLgG8qsvrF vQWAIt6/f5+6v8REqk+fPmkwAL4qFgwODQ2ln18WFxcr+281gA20RczCyRbVGOy+urrSaAD8TExy yt5PTk9PNRgA37yvZHf1MLgAQFG3t7fpXT5WV1c1GADfdH5+nl4wGM86Hz58qOS/0wA20DYTExPp QYfx8fH72UQA8KDIy5+pqSkNBsBXxZlwcYRR9hllf39fowFQ2Pb2dvpYvSLbzwLQXHt7e+mJuF1d XZWciPusAey//vWvd3/5y1/uf8LnYrVtHNxe5GwR6i+KZHd3d/oF0fLyskZTP0A2+EGsSMjcPzo6 Ou4HJUDtQD54TEyKyh5JUfWt91A7kA9eX5xDmrnfzM3NaSy1Q2MgH6QUOQopFnpUbcHgswawH0b3 4yd8Lg5gj2zET/jc4eHh3XfffZfe3uLo6EijqR8gG9wPNDxkwCADagfywXPFAEH2Zc/f//3f2x0K tQP54Fmyq7DjXdjHjx81mNoB8sE3XV9f3/3qV79KP9dsbGxU6t9nABsFlbbLns/wkCHnzKkfIBtk V19Hx/3m5kaDoXYgHzwqzoDLbrf3cPY1qB3IB88RE6F+/etfp+47Y2NjGkztAPkgpciOt3FURZyf XRUGsFFQabs//vGP6aIan9nZWY2mfoBsNNjV1VX6jNKYJAVqB/LBY2JybF9fX6HnEflA7UA+eAlF BhliB0PUDpAPstnIfvr7+yuzYNAANgoqr5aPX/7yl+nCure3p+HUD2RDNhpqZmYmfb/4/vvvNRhq B/LBoyYmJtL3lH/4h3+QD9QO5IMXz0bmMz4+rsHUDpAP0tno6OhI32OqcvSeAWwUVF4tH//8z/9c aHuLs7Mzjad+IBuy0TBx/luRbV7lA7UD+eAxceZbkW3D//CHP8gHagfywYtn47vvvkvdi+LIC9QO kA8y2fj973+f3r0w3rMdHx+X/t9mABsFlVfNR2wPnn2JNDg4eHd7e6sB1Q9kQ2M0SHb19d/93d/J B2oH8sGjTk9P06sS4h3HycmJfKB2IB+0JBu/+c1v0tu8xtnZqB0gH2SysbW1VWjCbtm3EjeAjYLK q+YjimRvb2+6sC4sLGhA9QPZ0BgNETtvZFdf/9M//ZN8oHYgH3xRvPwfGBhIP3Osrq7KB2oH8kHL shE7fGRXyW1ubmo4tQPkg3Q2Jicn08898btlZgAbBZVXz0esbiiyPWz8PuoHskH9vXv3Lr0y4Y9/ /KN8oHYgH3zR/Px8+lnj89Vu8oHagXzQqmxkdyTs7u4u/Qo51A7kg/Jk4+bm5v7ekX3+KfNEKQPY KKiUIh8rKyuFzjfVeVc/kA3qLc7iyU5u2tvbkw/UDuSDL4p7RPZ+EqvhYvcP+UDtQD5odTYuLy/T q7DjnRlqB/IhH2Szsb+/X+gZ6OPHj6X8txnARkGlNPkYHh5OD2JPTU1pSPUD2aDGslsejY6Oygdq B/LBF11dXd11dXWlnzHizDj5QO1APmhXNrKLOWJwIQa8UTuQD/kgm40iu1ANDQ39sAtVmRjARkGl NPk4Pz9Pzz6Nz+7ursZUP5ANaujo6Cg1UzR+5/T0VD5QO5APvqjIBNnp6Wn5QO1APmhrNm5vb+96 enqswkbtQD548WzEgPTAwED6eWhpaal0/zYD2CiolCofseohW1Sjk399fa1B1Q9kg5qJmZ+Z+8DE xIR8oHYgH3zR+vp6+rkizoiLs+LkA7UD+aDd2YizRzP3qs7OTu/A1A7kQz4olI04Him7lXh8Dg8P S/VvM4CNgkrp8hGrH7JFdWRkpJTbW6B+IBs8zc7OTvoecHJyIh+oHcgHP3NxcXH/ov+5L2rkA7UD +aDV2Yh3Wr29van71dzcnEZUO5APjUGhbKytrRWa2BvHMJXFswawf/vb394PXsdP+Fxs1RZfmPgJ RfMRWyj19fWlC6ttlNQPZIN6iJc3Dx3vb31mZmbkA7UD+eCL95LsTh7xWVhYkA/UDuSDV83GxsZG 6p4V7+Hj+D3UDuQDimSjyILBd+/elebf9guXFyij2N4iex7252egAlBd2WMk4v5weXmpwQD4mRiQ zr6ciTPhPn36pNEAeFUx+Sq7kGNqakqDAVBIPPNkd/uIz+rqain+3gawgdLa3t5OF9Xo6MfKbQCq 25nu6elJ1fzl5WUNBsDPxFbg2TPeOjo6TIIFoDT29/efdJQSAGQcHBykn5Xi98pwrzGADZRabFmR 7cDPzs5qMICKikHpTK3v6uq6u7m50WAA/Mj19fX9mW3ZZ4fY9QMAyiS7CntsbExjAVDY0tJS+nkp tiV/7d2qDGADpXZ1dXU/WJEtrDFjFYBqie3As8dGrK2taTAAfmZ8fLyS57oBwIO9vb30vezo6EiD AVDY6Oho+l4zNzf3qn9XA9hA6RXZ3sK5qADVEx3iTI2PLcYdFwHAT+3u7qZfwsS9xE4eAJRVdkLW 4ODg/dnZAFBElRYMGsAGKmFxcTFdVGMWkQEOgGo4OztLT1La3t7WYAD8yPn5+V1nZ2f6WSEmxwJA HZ6P7EIIwFPEBODsvSYGuy8uLl7l72kAG6iEmFU6NDSUfjEVZ6kCUH7ZFQZxHpwVBgA85xlhfn5e owFQepOTk1ZhA9BS2d0QX/N+YwAbqIzT09O7jo4O5wEB1KiuZ2t6nAcHAJ+bnZ1N30diwpSX/ABU Qax0y77/sksVAE/x6dOn++OVss9TS0tLbf87GsAGKmVjYyNdVLu7u++ur681GkBJTUxMpOr5yMiI xgLgR2JiU3bbuzdv3txvNQ4AVZE9Si8GH2IQAgCKiuOVss9U8Tk+Pm7r388ANlA52QGP+ExPT2sw gJJ2krO1/OTkRIMB8IOiqwV2dnY0GgCVcnNzcz8ByzF6ALTSyspK+rkqjvdr56QpA9hA5cSq6q6u Li+sACoqtnAdGBhI1fCpqSkNBsCPFJnQGtuMA0AVZVdhd3Z2WoUNwJPFzofZ56uZmZm2/b2eNYD9 /fff398g4yd8bnJy8j708RNakY8iWwZGnbJloPqBbFAeW1tbqfoddf7y8lI+UDuQD35Q5EihWKV9 dXUlH6gdyAeVzEaswo7j8TL3vFhBh9qBfCAbTxHv3rK7fsRnc3OzLf+2Zw1gPwwexU/43Nu3b++z ET+hVfnIzkSNT6z0u7291fjqB7LBK4ta/HAtv/Up0vmWD2QD+ai/OHOto6MjdQ+J33vuERTygWwg H7x2NrITt2LgITv5F7UD+UA2fioGpbNjLXHPubi4aPm/zQA2CiqVzUdsQTs0NJQurPPz8xpf/UA2 eGXr6+vpgYciL2DkA9lAPuotJkD19vam+/4vcR6ofCAbyAevnY0ixy9NT09rZLUD+UA2niwWkmSf t8bGxu7vUa1kABsFlUrnI7YGz24lHp/Dw0MXQP1ANnglMfgQ27lm6vXS0pJ8oHYgH/wgJqNm+/zD w8MvsvuSfCAbyAdlyEYco5c9gun09FRDqx3IB7LxJJ8+fUrvmtiO4ysMYKOgUvl8rK2tpYtq/JnX 19cugvqBbPAKsvU6znmLTrN8oHYgH4QPHz6kJ612dXU969xr+UA2kA/Klo1Y4dbf35+6D46Pj2to tQP5QDba8uwVn6Ojo5b92wxgo6BSi3zElhXZohpbYbR6ewvUD2SDH4sdM7LnlsY5b/KB2oF8EOJs tRiUzvb14+w2+UDtQD6oWzZiQCF7L4zfRe1APpCNp4pdEbP3nKcsQskygI2CSi3ycXNzU+hMvFgF iPqBbNA+cR5bpj739fU9aZKRfCAbyEc9TUxMpPv4MzMz8oHagXxQ22zE6urM/XBoaEhjqx3IB7Lx LHEsU/Y5bHZ2tiX/NgPYKKjUJh+xXUV2e4tYBRirOVA/kA1aL1ZfZ+tznO8mH6gdyAehyFFBAwMD L3LutXwgG8gHZc3Gx48f089Vh4eHGlztQD6QjSeLY5mK7IS1s7Pz4v82A9goqNQqHysrK+miGrOI bCWufiAbtN67d+9SdTl20nhqXZYPZAP5qJcik1Pjc3x8LB+oHcgHtc9GdmerWIXtnZfagXwgG8+x tbWVfh7r7Oy8X8Dykgxgo6BSq3xE5zxWX2QL6/z8vAuifiAbtFCRAYjd3V35QO1APih8PFCc0SYf qB3IB03IxuXl5d2bN29S98ft7W2NrnYgH8jGs0xOTqafy0ZHR1908pQBbBRUapePmOmT7cy3arUG 6geywd/EzP927IohH8gG8lEf2dVlrXhJIh/IBvJB2bOxvLycukf29PTcffr0ScOrHcgHsvFkRScX xzFQL8UANgoqtcxHke0t4u9xfX3twqgfyAYvrMjq65OTE/lA7UA+uNvb20vfO2LS6sXFhXygdiAf NCobRVZhx1F7qB3IB7LxHKenp3cdHR2p+048yz33Hd8DA9goqNQ2H0W2t4hVHqgfyAYva3BwMFWD 44xs+UDtQD64urq66+rqSvfhW701qnwgG8gHZc3GwsJC+kxSizbUDuQD2XiuWFmdfU7r7u6+X7n9 XAawUVCpbT6iSEaxLMsLMNQPZKNJoqZm6+/Hjx/lA7UD+Wi42AY8O/EpPlNTU/KB2oF80NhsFHnn NTc3p/HVDuQD2Xi2kZGR9PPa7Ozss/+8Zw1gT0xM3P35z3++/wmfi9kYcR7LS+53j3w8RWxfm93e IrZfOjs7c4HUD2SDZ7q9vb0/by1Te2O3DPlA7UA+yJ7n+fByph1nesoHsoF8UOZsrK+vp7dzbeWR G6gdyAfNyEbcS4rsmBXHvD7HL1xeoO6y2yrFJ2YRxeoPAJ5udXU1/SLl/PxcgwE0XJyRlj33Oj7H x8caDYDGi/dXfX19bZ04DECz7ezspJ/dYmHhcxYMGsAGGtGhHxoaSr8QW1xc1GgATxSrr7Nb2c3P z2swgIaLczmzu3bEJyanAgB/s7+/n76Hxi6FAPBccTRF9t4T4zJPZQAbaITT09P7LcKzhfXg4ECj ATzByspKehambewAePfuXbqPPjw8fD9RCgD4T9kzScfHxzUWAM8WCwb7+/vTz3GxxflTGMAGGmNz czNdVGMVyM3NjUYDKCBW0XV2dtrtAoCU7Nmd8Ymz1q6urjQaAPzEhw8f0vfT+F0AeK7YGrzIMVCH h4eF/wwD2ECjxGzTbFGN33UeNkBebAmeqa+xI0YMdgPQXEV3SNrb29NoAPCI0dHR1P00fg8AXsL7 9+8LLRgs+i7QADbQKLGqOns2a3yiCAPwbbEqLjsQEduMA9BcMUl0cHAw3SefmZnRaADwFR8/fkyv hHNsHgAvpciRUHHkRREGsIHG2d/fTxfVOKP15OREowF8w+zsbKqu9vb2Or8UoOEWFhbS/fGBgYG7 T58+aTQA+IaY8JW5t8a5pXYcBOAlxKrqIgsGiyxqMYANNFKRl2Zv37611S3AV1xeXqZXX+/s7Ggw gAYrck5nTCaNrcYBgG+Ld1ednZ2pe+zW1pYGA+BFxLu+7DNefI6OjlL/XwPYQCPFTNPh4eF0UY2V hQB82eTkZHoVnZn+AM0VK6n7+vrSfXAv1wGgmKWlJauwAWi7qamp9HNePBNmdtkygA001sXFxV1X V1e6sFo1CPBzsTIue9ZarLoDoLnGx8fTfe+JiQkv1gGgoCKrsNfX1zUYAC/i5ubmfnLUSy4YfNYA 9n/8x3/cL/WOn/C52Eo0BgfjJ5Q5H3EednbgJR4Azs/PXUD1A9ngMyMjI6kaOjQ0JB+oHchHg71/ /z79MiPOUCvDET7ygWwgH1QxG6urq+n3XI7MUzuQD2TjpZycnNwfA5V97tve3v7q/+9ZA9gPgz7x Ez4XZwY/nB0MZc/H3NxcuqjGtuOZ7S1QP5CNJjg8PEzXz+jEygdqB/LRTGdnZ+kXGfF+IXsmmnwg G8gHsvFzt7e3dz09Pan77vz8vAujdiAfyMaLWV5eTr8rfPPmzVcXDBrARkGl8fkoehbfwsKCi6h+ IBuNFy9Fent7U3VzZmZGPlA7kI8G3y8GBgbSfe04u1M+UDuQD2TjebKrsGOCWazcQ+1APpCNlzI6 Opp+/oudHR87OsoANgoq8nH3tzNcY8ZPtrAeHBy4kOoHstFocV5adjZlO7Yxkg9kA/kopzjbLNvH jhcdZTr3+v9j7/5BKt3TPIF7u6en7R5p7Bl71mGduzUgjIGwBg64ILQMssgii8tUUIGBgYHLGAhj 4IDggIELBgYGBsIYGBgYGLhgYGBgILSBgYGBgYGBgYFBBQY3OLvP6fG2Vdeq+v2O5xzP+57PB866 M1N1q+p9v+d5/zy/P/KBbCAfFDUbObOwZ2ZmnBy1A/lANurm7u6uui3Uawcxa2CjoCIf/2Frayu5 qMbf/eHhwclUP5CNthQrV7TaknTygWwgH63n6Ojox/cG3/r09PS03J5+8oFsIB8UORuxt2jq9h2x 3QdqB/KBbNRLbDuY+iwYn/j1n9PARkFFPp6ZmJhILqpTU1MtNUNEPpANmmVpaamlZl/LB7KBfLSe GHWfOtgpPvv7+/KB2oF8IBt1Njw8nPyOC7UD+UA26ilmVqc+D8azY0yYeU4DGwUV+XgmZlXnvGiL WduoH8hGO4n90VK3XFhdXZUP1A7ko03l7Hs2PT0tH6gdyAey0QCxGkrq9fj8/NxJUjuQD2SjbmLy 38jISPJ1aHZ29pPfr4GNgop8fObs7Cx5eYv4dfHrUT+QjXaxuLiYvNXC5yMn5QO1A/loD5ubm8kv KQYHB5t6vZAPZAP5oN2yMTY2lnRNHh0dtdKg2oF8IBt1FSszdnd3Jz8f7uzs/Ph7NbBRUJGPF6ys rGS9dHt8fHRi1Q9ko/RyZl8/v+GUD9QO5KN9xODOzs7OpGtF/LqLiwv5QO1APpCNBoqZ1akTNVpx Sw/5APmg2NnIGeAcz4jX19fV36eBjYKKfLwgRpwODQ0lF9aFhQUnVv1ANkrvw4cPSTUx9llr9sh9 +UA2kI+3FzOp+/v7k++hd3d35QO1A/lANprg/fv3SdfmuI6bha12IB/IRr3Nzc0lPyfGsuNxLdLA RkFFPr7g6uoqeaZhEV7AyQeywWucnp4mj9qPfdbkA7UD+Wg/MzMzhd/3Wj6QDeSDMmYjZrOlPs/t 7e05WWoH8oFs1NXDw0Olr68v+XmxuoXha/5ADWwUVMqej62treSiGns53N/fO8HqB7JRSrEfWkot jNUr3mLEvnwgG8jH24qX3akvxnt7eyt3d3fygdqBfCAbTTQ/P588C9tWeWoH8oFs1FtsH5X6zFj9 vOYP08BGQaUd8pEzk2R8fNxSS+oHslE6sQ9aah08Pj6WD9QO5KPN3NzcVHp6epKvFbGqh3ygdiAf yEZzxaSLmHyRcq1eX193wtQO5APZqLvV1VUNbHxpkI96ib38YpZIamFdXl52ktUPZKM0YuT907H/ 1mdqako+UDuQjzYT98qx+kbqvXK8sJAP1A7kA9l4GxsbG8mrDMZyr6gdyAeyUW8xCVADG18a5KNO Tk5Ospa3iF+P+oFslMHu7m5S3YsaGfuqyQdqB/LRXmZnZ5PvkYeHhwu1WpF8IBvIB2XLRgxQTl01 ZWFhwUlTO5APZKPuYjuppP2wX/OH/OEPf6gu/RU/4bnb29vqMnLxE8qSj5zlLeJhQP7VD2Sj6KLJ EPuftfrsa/lANpCPtxFbTKQO8uzq6qpcXV3JB2oH8oFsvHE2YnnwIgxSlg+QD8qbjaQJg04vQLqx sbHkJnbsnQ1QZDkvNorWlADgdeIFSc42O5ubmw4aALSAnIHK8/PzDhgADTE3N6eBDVAvMfI0Zo+k vqjb3t520IBCur+/r+57Zmk5AF6SvG/Z//9MTk4WaulwACi7g4OD5MHKl5eXDhgAdRfPiCMjIxrY APWys7OT/LKuiEslAoQYaZ9S56LJ/fDw4IABtJGlpaXk++GY4eU6AQCt56tNg2efiYkJBwuAhoj9 sGM7Vg1sgDqJ5cFTX9oNDAx4aQcU7uaxs7MzqcbFMuMAtI+cfa/jc3Z25qABQAuKa3TqNf3w8NAB A6AhYlWQF69HDg1Avlje4t27d8kv7t6/f++gAYXxzT1ozL4GaEsxwKmvry/5HnhlZcVBA4AWFrOr U67pQ0NDDhYADbO4uKiBDVAvp6enyTMU4xOzVQBaXexvljoKf2NjwwEDaCM5+17HsqT2vQaA1nZ+ fp78/Hd0dOSAAdAQHz9+rG4/pYENUCfRvMnZD/v29tZBA1pa6gj8uKnUmABoHzGbOvW+t7e3t3J9 fe2gAUABzM7OJl3fBwcHPQMC0DAxqSZ6KBrYAHUSy4OnvswbHR11sw+0rJzR97u7uw4YQJuIlYdy 9r22TyYAFEdsEfJJw+Arn83NTQcMgIbZ29v707OnwwHwOjGruqenJ/mF3urqqoMGtKSxsbGkOjY8 PGwwDkCbuL+/rwwMDCTf68beZQBAsaSutBLvvx4eHhwwABrm4uKiMj09rYENUA8nJydZs1IODg4c NKClxIzq1Bp2fHzsgAG0idStJeITA6EMcAKA4okBa6mzsNfW1hwwABruVQ3sqampyu9///vqT3gu 9gWOkXvxE9olHzn7AsaI1ViiCfUD2WgF0Wx49+5dUv2anJyUD9QO5KNNbG9vJ9/fdnd3l27fa/lA NpAP2ikbsWJg6jU/Gt6oHcgHstFIr2pgP802jJ/w3NNL8PgJ7ZSP8fHx5Jd88WvNUFE/kI1WsLW1 lVS34p7v6upKPlA7kI82EPU+dSZWfGKvMvlA7QD5oLjZeHx8rPT19SVd9+fm5pxQtQP5QDYaSgMb Xxrko45iVnVvb6/9sOUD2SiM2L8sVoUo+ksK+UA2kI/6iUGWIyMjyfe08/Pz8oHaAfJBCbIRA9JS r/+Xl5dOqtqBfCAbDaOBjS8N8lFnp6enyfthx687OzsTCvUD2XgzS0tLSfWqs7OzpZeJkw9kA/mo n4WFheSX1wMDA9UZW/KB2gHyQTmyMTg4mLyyIGoH8oFsNIoGNr40yEcDLC8vJ7/0i+WZ7B2kfiAb byFqT+xfllKrYj8d+UDtQD7KL2ZepQ7GjCXGLy4u5AO1A+SDEmVjf38/+Z3WwcGBE6t2IB/IRkNo YONLg3w0yMTERPIN/9TUlGCoH8hG08WSr6kDbT5+/CgfqB3IR8nFwKac7XA2NzflA7UD5IMSZmN0 dDTpXqC/v7+69QhqB/KBbNSbBja+NMhHg9zc3FRnpXgBKB/IRiu6vr5OnmG3tbUlH6gdyEcbyBmA +f79+9K/sJYPZAP5oF2zkbM9nvdZagfygWw0ggY2vjTIRwPlLMEYv+7y8lI+1A9koymi8ZC6t2kR GhTygWwgH6+ztLSU3LyO4/Xw8CAfqB2ygXxQ4mx8+PChNCt2yQfygWwUjwY2vjTIR4PlvAyMRlE7 vAyUD2TjbeWMpo/9z+QDtQP5KLfj4+OsQZdxHZEP1A7ZQD4odzZyVhZcWVlxgtUO5APZqCsNbHxp kI8Gi5mLw8PDWcsxyof6gWw0UmpNin3PirI8rHwgG8hHbW5vb7P2vS7CthLygWwgH8hGfSwuLibd H0Sj++7uzklWO5APZKNuNLDxpUE+miD3xeD29rZ8qB/IRkPs7u4m16KzszP5QO1APkpuZGQk+bow NjYmHyAbyAdtlI14n5U6C3thYcFJVjuQD2SjbjSw8aVBPpok9sNOfTkYDwdXV1fyAbJRV4+Pj9X9 yVLqUOx3Jh+oHchHuS0vLyffn/b09FSXEpUPkA3kg/bKxurqavI2I9fX10602oF8IBt1oYGNLw3y 0UTREMrZD/vjx4/yAbJRNzs7O0n1p7OzszrSXj5QO5CP8op9rHP2vT45OZEPkA3kgzbMRs5A6JmZ GSda7UA+kI260MDGlwb5aKJoSA8NDSU3sefm5uQDZKNu9Sf1pcPS0pJ8oHYgHyUWe1TmbG8TM7Xl A2QD+aB9sxFb3aXeN5yfnzvZagfygWy82qsa2N9//32lu7u7+hOei1mmsT9a0ZYfRT6aIZZTSt0/ qB33w1Y/kI3GWFxcTN7CoGizr+UD2UA+0v3www+V8fHx5HvRwcHBtlwVSP1ANpAPZONTw8PDSfcO 8W9E7UA+kI3X6nB6AZpvfX09+aVhrHJxdnbmoAE1iz1LY9BhSs2J/c0AcB8an7h22MsSAAg524+0 49YjANSXBjbAG5mcnMya+RJ7DgHUYmpqKqnWxHJD7TrLDqAdxMvk1BfP8Tk6OnLQAIDsZ8uYrQ0A r6GBDfBGHh4ekvejjc/CwoKDBmSL/cdS68zOzo4DBlBS9/f3Wftez8/PO2gAwCdyZmHv7u46YADU TAMboCA3/m7+gVqk7nMaI+RjX1QAyil1xlR8BgYGqoMtAQA+F/usptxPxKQNqwkCUCsNbIA3trKy kvwysbOzs3JxceGgAUli6dfU+hIDagAop1hhI/V60NXVVbm6unLQAIAX3dzcVO8XUu4r1tfXHTAA aqKBDdACUmdImiUJpIo6ETPoUupKzMoDoJxi8GN3d3fyvebBwYGDBgB81dLSUtJ9RdyDxDYmAJBL AxugBdzd3WXtSRgPCgBfEyPdU2vK2dmZAwZQQh8/fqz09/cnXw/ev3/voAEASfcYsUR4yv3F/Py8 AwZANg1sgBYRS/3m7Ie9t7fnoAEvin3GUgfFxP5lAJRTvDC27zUA0AipW5TEu65YdhwAcmhgA7SQ 5eVl+xMCr7a2tpZURzo7Oyu3t7cOGEAJ7e/vJw+OdF8JANRiaGjIwGkAGkIDG6CFxJ61IyMjyU3s +LUx0xLgSewvlrrXaQyaAaB8rq+vs/a93t7edtAAgGyxOmDq/cbp6akDBkAyDWyAFhOzIVP3EYrP 3Nycgwb8aHZ2Nql29PT0VJvdAJRL7Ek5ODiYfC8Z1w0AgFqlTsQYHx93sABI9qoG9m9+85vqkmTx E54bHR2tvHv3rvoT5CPf8fFx1n7YBwcH8oHaQXX519TaEcuMywdqB/JRvnxMT09n7XttNR/1A9lA PpCN1zg7O0t+Dj08PBQEtQP5QDaSvKqB/XRhip/wXHxhIhvxE+SjNisrK8kvH2Mm5d3dnXygdrS5 1KZFHMOHhwf5QO1APkqWj52dneT7x87OzsrFxYUQqB/IBvKBbLxa7HGdcv8xPDwsCGoH8oFsJNHA xpcG+WhRsR92LK+U+hIyRlmVYQaNfCAbtckZ9R77lMkHageUKx/n5+fVpnTqvePGxoYAqB/IBvKB bNRFbIfX1dWVdA+yu7srDGoH8oFsfJMGNr40yEeLPwA8Ha+Uz+LionygdrSp1H3HhoaGqgNk5AO1 A8qTj/v7+0p/f3/yPWPMkirjtUA+kA3kA9l4O6krCfb19bkPUTuQD2TjmzSw8aVBPlrc6elpW+2H LR/IRr6YUZ1aI46OjuQDtQNKlo+cVXui0R0Nb9QPZAP5QDbq6ePHj5Xe3l4rwcgH8oFs1IUGNr40 yEcB5OyHHQ8LRd4PWz6QjTwxcj11pYbJyUn5QO2AkuVjaWkpa9/ry8tLJ179QDaQD2SjIdbW1pLu Sbq7uysPDw9CoXYgH8jGF2lg40uDfBREzsyasbEx+UDtaBM7OztJdSHu166uruQDtQNKlI+Li4us lXrimoH6gWwgH8hGozw+PiYPsF5YWBAKtQP5QDa+SAMbXxrkoyBubm4qXV1dyS8oY9a2fKB2lFss 0Rb7h6XudyofqB1QnnzEijupL4jb4TogH8gG8oFstIbULa5iZZgyD7KWD+QD2XgdDWx8aZCPAjk8 PMyaZXN8fCwfqB0ltrq6mvxi4Pb2Vj5QO6Ak+YjtI0ZHR5PvCWOwk32v1Q9kA/lANppleHi47be5 kg/kA9l4HQ1sfGmQj4JZXl4u9X7Y8oFspIlGROwbllILom7IB2qHbFCefCwuLmbte31+fu5kqx/I BvKBbDRNTMBIvVc5OzsTDrUD+UA2fkIDG18a5KNgYsbNyMhI8oPAxMRE9ffIB2pHuczMzCQPZIml xuUDtUM2KEc+YoWdnBV5tra2nGj1A9lAPpCNpktdLWZsbEw41A7kA9n4CQ1sfGmQjwKKWdXRlEp9 cRnLDMsHakd5nJ6eJjcvtre35QO1QzYoST5ubm4qPT09yfeAc3NzTrL6gWwgH8jGmzg5OUm+Z4l9 s+VD7UA+kI3nOjY2Nqr/sNzPhw8fshrYMeKqlj9nf38/+R8Ty43U8mfknthYrq2WPyOOdarYp7LW f0vOHpevOf85Xxrn/1319+UWnlo+OcvuxPFtxPn/1vf/ee1w/ms//9HA/u6775IeBOJYR8OrHuc/ zmeOyEvOf/8pH3/5l3/ZlJqZo9aaWabvf6PP/9eumV+6ISv6NbOWe6ZYDjblu9/f3//iCgy11sy3 PP/f+v6nXlvKcP5dM/Nq5pey4fy7Z0592G+Va+Z/+S//pfLnf/7nyS+CY+/Jz1fgcP7z7pme8pFz bSnCNbNV75mKdM/8rfsO57+9r5lP9+qptdN7xva5Z3rpvqPs7xl//etfJz+7Pj4+tvU9c84zrfdM rVszG3XP/Dwfzr9rZk4Du9aa2Qrnv2NlZSX5AfjzpT1yGthPBzH3s7Ozk3yQckZ1ff7Jkbpk5+ef ONapYmR9rf+W+L2pXnP+cxrYzn9H9fdljS6p8d8SxyFVHN9GnH/f/7c7/zn7Ydd6/nNvxiIvtfw5 sbdvM2pmjlprZpm+/806/y9dM790Q1b0a2a9ambOKPZaa+Zbnv+y3jO5Zr5dzXT+3TOnNrBb/Zr5 0qerq+vFjDv/efdMr7kmu2a6Z3b+2/ea+fS+NDUH3jO2zz3TS/cd3jP+6bO+vu6e2TWz8NdM5989 U7Ovmd96pq21ZrbC+X/VDOxYkjJ+f8rSlGYTtNfIyDgXEfCnURrOvxnYz3//3/zN31SbqfHT+X/d +Y+ZOL/85S+TLwpxLp5mY7bqyLinfCwsLLTcyEgzsN92ZOTn15ayXDNz7plyZt89/77Xq2a28sjY 1GuL2STtd838Ujacf/fMX7u2tNo1M2flnfgcHh46/3W4Z4pf92//9m9Z1xazSdrjnvlb9x3Of3tf M//rf/2v37y2eM/YnvdML913tMN7xt/85jdJ9y+xTcrziRftds+c80zrPVP7zcB+ng/n3zUz5X3p a2tmS8zArgBQaHFhzNkPO6cxDLSWGDSY+l3/fNsAANrjXm9+ft5BAwBaxv39fXV1mEbMLAWgvDSw AUrg+Pg4a3mOnFGnQGuI/cD6+vqSvuPj4+MOGEBJjIyMJN/jxa9N3T8SAKBZYqZh6hL8FxcXDhgA GtgAZREzq3P2Rby+vnbQoIQP/PHxwA9QDsvLy8m1P2Zp5yxZBwDQLDHALnUf1snJSQcMAA1sgLKI vW7HxsaSX3IODQ1Vl3ECWt/Hjx+TZ1/Pzc05YAAlcHBwUJ2FZIUdAKAMdnZ2ku9rYqVBANqbBjZA iURDOnVEa3w+fPhQbXwDrW1paSl5dYW7uzsHDKDgbm5uKt3d3cn3dNPT0+7pAICWFvcqg4ODyZMu AGhvGtgAJRNLB0cTK/WF5/b2toMGLSyWg+3s7Ez6Pm9tbTlgAAUXL3dHR0ezVtWJlToAAFrdyclJ 8j3O4eGhAwbQxjSwAUpofX09+YEgGmPxAAG0ptnZ2eQGhtl3AMUXW0Gk3sf19PRUZ2sDABTFxMRE 0n1Of3+/QXoAbUwDG6Ckpqamkl9+xt66lh2G1nN2dpa8/6nR6QDFl7M3pH2vAYAiurq6Sn7OXVlZ ccAA2pQGNkBJxX7Y0ZhOfQE6NjZm9ia0mJGRkaTvb/w631+AYouZ1DGjOvXebWFhwUEDAAppfn4+ 6X4ntsiLbbUAaD8a2AAlFrM3U/fONbIVWkvMqkv97sZ3HYDiiuUxYysIAw8BgHYQky5SB+7NzMw4 YABt6FUN7O3t7crGxkb1JzwXL9JjT10v1JGPtxc1OvVlaCzh9Nb7YcsHsvFHqY2MDx8+CIfagWxQ 8HxELbf1i3wgG8gHstFOoq+Q+q4qVqqRD9QP+aC9svGqBvbTXhXxE5579+5dNRvxE+Tj7b1//z75 pWiMgH3LBwP5QDbSH+RjhYV2eJCXD2SDMudjc3Mza9/ro6MjJ079QDaQD2Sj8B4fH388JgZuywfy gWx8TgMbXxrkow3EspQDAwPJL0Zj5mf8HvlA7Wi+nKXUlpeXBUPtQDYocD4uLy+rezum3qOtrq46 aeoHsoF8IBulsbe3Z+ss+UA+kI0XaWDjS4N8tImrq6usF6SLi4vygdrxBubn55NXS3irgSbygWwg H6/38PBQ6e/vT743m5iYsO+1+oFsIB/IRumMjIwkT7Yo872QfCAfyManNLDxpUE+2sjOzk7WEpUH BwfygdrRRDHQ5On+yiw8+UA2KHc+crZ46e3tte+1+oFsIB/IRinFzOrU5+CYsS0fqB/QHtnQwMaX BvloM0tLS8kvS2PGdjTU5AO1ozlidl3KdzNm7Jl9rXYgGxQ3Hzn3Y/G8XfYlM+UD2UA+kI32NjMz k3RfFMcu9s6WD9QPKH82NLDxpUE+2tD4+HjWftjNfDiQD9o1G8fHx8nfy6OjI4FQO5ANCpqPqPep s4ysuKF+IBvIB7LRDm5vb5O3vSvrvZF8IB/Ixqc0sPGlQT7aUCxBGfvnpr44nZubkw/UjgYbHR1N +j7GABTUDmSDYubj+vo66x5scnLSvtfqB7KBfCAbbWFlZSXp/qizs7Nyf38vH6gfUNHA/iINbBRU 5KO4cmZ7xmdra0s+UDsaJGd/+pOTE2FQO5ANCpiP2PphYGAgud7Hr314eHCS1A9kA/lANtpC3Cv1 9vYm3SfNz8/LB+oHVDSwv0gDGwUV+Si2WHYpZ//F8/Nz+UDtaMBDel9fX9L3cGpqShDUDmSDguZj dnY2+b4rltC8vLx0gtQPZAP5QDbaSkyeSH1HdXV1JR+oH8iGBvbLNLBRUJGP4hsbG8uaCdToZZrk g3bLxtLSUts+oMsHskG75CNW2sjZ9zp+PeoHsoF8IBvtaGhoKHmrFflA/UA2NLBfpIGNgop8FF/s h526RFN8ouEtH6gd9fv+xSy7lO/e4uKiEKgdyAYFzEds25LTvFbv1Q9kA/lANtpZzr1T/Fr5QP1A NjSwf0IDGwUV+SiH09PTSmdnZ0u8WJUP2ikbqcvJxhLjsdQ4ageyQbHyEXtYP/0ZKZ/R0dHK4+Oj E6N+IBvIB7LR1t6/f5+8UuAPP/wgH6gfyIYG9qc0sFFQkY/y2N3dbYmlLeWDdsnGyclJ8vdtY2ND ANQOZIOC5SNepkZDOrXWx2Cl29tbJ0X9QDaQD2Sj7cX2WamrlcW+2fKB+oFsaGB/4je/+U212RE/ 4bl4URNfmPgJ8lEcCwsLyS9Zo/5fXl7KB2pHjVL3n49/s9l4ageyQfHyESvWpN5XxScGNqF+IBvI B7LBH83PzyfdQ3V3d1dXvZEP1A9ko1w6nF4AnkSTLJZfSn3RGhfH2MMXyLO/v5/8PYtfC0CxHB0d Za1ss7a25qABADxzc3OTPAu7kVvdAfA2NLAB+EQs0xSjV1NfuI6Pj9ubFzLEQJFYJjZ1L9Sy7OcF 0C4uLi6SX7bGZ25uzkEDAHjByspK0v1UZ2enrVgASkYDG4CfODw8zJo1FEuPA2nW19eTH8CjCQJA ccSgvv7+/uR7qJGRkVIseQkA0Ahxn9Tb25t0X/X+/XsHDKBENLABeFHqKNenz97enoMG3xAjwlNX OFhaWnLAAApmeno6+d4prgdmCgEAfN3Ozk7y/ZVB4ADloYENwBdNTk56CQt1NDMzk/R96unpMSMP oGA2NjayBv/FijcAAHxdbKs1MDCQdH81PDxsGy6AktDABuCLYhnM1IeE+AwNDWm6wRdcXl4mL82/ ubnpgAEUyNHRUdb2K/a9BgBIFwP/rBAI0F40sAH4qqurq6wXsjFr22hX+KnUFQ3evXtXeXx8dMAA CuLu7i55e4j4jI+Pq/MAAJniHirlXquvr686IQOAYtPABuCbcpfEXF1dddDgmZOTk+Tvz8HBgQMG UBAxaG9kZCS5xvf29lbu7+8dOACATNfX18kTLFZWVhwwgILTwAYgyfT0dPLL2XigODs7c9DgP8Q+ XKmz8gAojtnZ2az7o9PTUwcNAKBG8/PzSfddXV1dldvbWwcMoMA0sAFIEktdpjbhnmYYxZKa0O52 d3fNvgYoofX19awVara2thw0AIBXiPdM0ZxOufeam5tzwAAKTAMbgGQxejUa06kvaoeGhuyHTVuL fbdi/62U78vU1JQDBlAQsdJMZ2dn8j3RzMyMgwYAUAexbV3q6jeXl5cOGEBBvaqB/f3331e6u7ur P+G5Dx8+VMbGxqo/QT7K5fj4OHnPofgsLCzIB21bO5aWlpK+J9EEubm5cZJdW5ANCpCPmPmTOjgp PoODg/a9Vj+QDeQDZKNOYoXA/v7+pPuwiYkJ+UD9QDYK6lUN7KcGRvyE5969e1fNRvwE+SiftbW1 rCUzd3Z25IO2qx3R4Eidnbe4uOgEu7YgGxQgH/HCdHR0NPkeqKenxwAl9QPZQD5ANurs6Ogo+X7s 8PBQPlA/kI0C0sDGlwb5oCYxqiv1YSGuE6enp/JBW9WO2G8r5fsRq9mYmefagmxQjHzEdg859z8n JycOsvqBbCAfIBsNkDqoMI53DEKUD9QPZKNYNLDxpUE+qEns7Rt7XKe+xI3z/fDwIB+0Re24uLhI Xmp/e3vbyXVtQTYoQD7W19ezVqDZ2NhwgNUPZAP5ANlokBgomPrcvbW1JR+oH8hGwWhg40uDfFCz WBIzlsZMfZEb+3F8a9SrfFCGbAwPDyd9J2Lfrh9++MHJdW1BNmjxfJyfn1e6urqS73nev3+vvqsf yAby4WAgGw02MzOTvK1Lq698Jh/IB7LxKQ1sfGmQD14l9hJKHfGa8kJXPih6NmLP99TvQ+zbhWsL skFr5yN3wN7g4KCtIdQPZAP5kA9kowniniu25Uq5R4ttvuQD9QPZKA4NbHxpkA9ebXV1NWtJza8t 3SQfFDkbsbR+X19f0vdgcnLSSXVtQTZo8XzkbpkSL1Cvr68dWPUD2UA+5APZaJK1tbWk+7ToYVxd XckH6geyURAa2PjSIB/UxdTUVPLL3bhunJ2dyQelqx0LCwvJ34GY0YdrC7JBa+djeno6a5CelTXU D2QD5APZaK5Y5S9WwEm5V4t3V/KB+oFsFIMGNr40yAd1ETOUUvf9fZqhdHt7Kx+Upnbc3d0l748a jW5cW5ANWjsfGxsbWc3rmP2D+oFsgHwgG813fHxc+AGH8oF8IBuf0sDGlwb5oG6igZezR+To6Kh8 UJraMTs7m5T73t7e6oAPXFuQDVo3HycnJz8+76ZuCxGzf1A/kA2QD2TjbYyMjCTdt8Xxf3x8lA/U D2SjxWlg40uDfFBXBwcHWS985+bm5IPC147z8/Pk3G9vbzuZri3IBi2cj9gbMWdA3sDAQOX+/t7B VD+QDZAPZOMNnZ6eJj+Xt+LKOfKBfCAbn9LAxpcG+aDuNjc3s5bc3Nrakg8KXTuGhoaSsh77cpmh 59qCbNC6+YganTp7Jz6xdUQ0vFE/kA2QD2Tj7cUkidRt7VptAKJ8IB/Ixqc0sPGlQT5oiNTllJ+u I097EMkHRasdMQCj6HttyQeygXz8MR8zMzNZg/AODw8dRPUD2QD5QDZaRGxtFwMMU+7jFhYW5AP1 A9loYRrY+NIgHzREzGCamJhIfgEco18vLy/lg0LVjtg3q6+vLynj09PTTqJrC7JBC+djeXk5q3nd iktPon4gG8gHstHuVldXkydTtNJKOvKBfCAbn3pVA3tqaqry+9//vvoTntvY2KisrKxUf4J8tK+P Hz9Went7s/aQ/D//5//IB4WpHfH3Scl2Z2dn5fb21kl0bUE2aNF8/PM//3Pynonx+fDhgy0h1A9k QzaQD2SjBcU9Wn9/f9I93fj4eMvc08kH8oFsfKrD6QWgkU5OTqrNu5wXwlAEMVI7Ndsxqw+A1q3n PT09yfcqQ0NDLbdnIgAAf3JwcJB8b7e3t+eAAbQgDWwAGm53dzdrSU7NPorg/fv3SXmOVQhiNQIA Wk9sBREN6dR7lKjpVtQAAGh9w8PDSfd3sS2YZ3aA1qOBDUBTxP6/OU3saHpDqzo7O0teanZ7e9sB A2hRsR1W6r1JrLoR9R8AgNZ3fn6e/Ny+tLTkgAG0GA1sAJoid4aTl8S0qtgfa3BwMCnHse+WPVIB WlO8qMwZXLezs+OgAQAUyOzsbNJ9XldXly1iAFqMBjYATXN3d1ddejP1RXHsR+kBglazubmZnOHj 42MHDKAFbW1tZTWvZ2ZmHDQAgIKJ91DRnE6534tmNwCtQwMbgKa6uLioNqZTXxjHnkX2IqJVRBZj f6yU7MYe2QC05r1I6ovM+MQy47GSDAAAxbOyspJ832clQIDWoYENQNMdHR0l70P09OIYWsH8/HxS ZiPfsd8WAK3l5uYmeSDS01YQDw8PDhwAQEHlDEQfGRlxwABahAY2AG9ieXk5a+nOWLYZ3tLl5WXy wItodAPQWuLl5cDAQPK9R3d3d3W2NgAAxXZ4eJh8D7izs+OAAbQADWwA3szk5GRWE/vg4MBB483E SgCpe7ebrQfQej58+JB137G/v++gAQC02TP9u3fvbGUH0AI0sAF4M7GfZCzNmfoiubOzs3J6eurA 0XQ5y95vbW05YAAtZm1tLat5HSvFAABQHjmrqsW+2QC8rVc1sP/whz9UGwnxE567vb2t7i8XP0E+ +JpYmjOW6Ex9oRwjYe/v7x04taNpfvjhh+SBFoODg9WBGbi2IBu0jljBJfVlZXxmZmaqtR/UD2QD +UA2ymVhYSHpfrCrq6vp50k+kA9k41OvamA/vQSIn/BcNJieGk0gH3xL7ovl0dFRTUK1o2lWV1eT s3lycuJEubYgG7SQGHAdK7ik1vHYI9s9BuoHsoF8IBvlFNt99fb2Jg9qlA/UD2Tj7Whg40uDfNAS Njc3s5b2nJ6edtDUjoaL0YupjY+xsTEnybUF2aCF3N3dJb+gjE/82uvrawcO9QPZQD6QjRLb3t5O vj88OzuTD9QPZOONaGDjS4N80DJidGtOEzua3qgdjTQ/P5+UxbgXiuXwcW1BNmgNHz9+rAwPDyff U3z33XdNfUGJ+oFsIB/IBm8jtop5Ohff+gwNDTVtaxn5QD6QjU9pYONLg3zQMmLJzl/+8pdZTeyj oyMHTu1oiGhIpy5tH/to4dqCbNA6pqamsu4nfve73zloqB/IBvKBbLSJeJeU+ry/sbEhH6gfyMYb 0MDGlwb5oKV8//33WS+cu7u7K5eXlw6c2lF3sdd6SgZ7enqq+2jh2oJs0BpSV894/pEP1A9kA/lA NtpL6oDHeOa/v7+XD9QPZKPJNLDxpUE+aMl8/PznP09+6Tw4ONiUhwnap3ZsbW0l5293d9fJcW1B NmgRMUMmp3H961//Wj5QP5AN5APZaEN3d3fVSREp94yzs7PygfqBbDSZBja+NMgHLZmP3t7e5OWc 4jM2Nlbd7xK147UiR5G/lNzFLO1m7YeFawuywdednJxUurq6sgbAPa38Ih+oH8gG8oFstJ/l5eWk +8Z4P3V+fi4fqB/IRhNpYONLg3zQsvlYX1/PmkX14cMHzUS149Xm5uaSM3d6eurEuLYgG7SA2E4k lndMrd8xUOnm5kY+UD+QDeQD2WhjsZpfzgB2+UD9QDaaRwMbXxrkg5bORyzTlNPEXltbcxDVjppd XV0lz/yfnp52UlxbkA1aQLx4fDrPqTNoYra2fKB+IBvIB7LBzs5O8n3k3t6efKB+IBtNooGNLw3y QUvnI2ZUx/LgOU3sg4MDB1LtqMn79++TMhZL1MZ+Wbi2IBu8rbhPGBkZybpP2N7elg/UD2QD+UA2 +NHw8HDyKj4xeFI+UD+QjcbTwMaXBvmg5fPx8PBQGRoaSn4x3dnZaWlntSPb0dFRcsZieXtcW5AN 3l7Otg/xWVpakg/UD2QD+UA2+ETsb516P7mwsCAfqB/IRhNoYONLg3xQiHzc3t5W+vr6sva2NENW 7Uj1+PhY6e/vT8pWDKaw17prC7LB21tdXc1qXo+Pj/+kfssH6geygXwgG4Spqank+8qLiwv5QP1A NhpMAxtfGuSDwuTj+Pi4Ors69YEiGo0fP350UNWOb8ppgpjd79qCbPD29vf3f3weTfkMDg6+uNyj fKB+IBvIB7JBiIkTsV1Yyr1lNLvlA/UD2WgsDWx8aZAPCpWP2LcyZ7bV5OSk2bJqxzcfUru7u5Py FHtk49qCbPC2YsZLat2OT/za6+tr+UD9QDaQD2SDr1pZWUm+xzw8PJQP1A9ko4Fe1cD+wx/+UJ2F FD/huWgG3NzcVH+CfFDvfCwvL2c1sRu1PxHlqB3RlE7dW/1LDRBcW5ANmnc+Y5uQ1HuAqN1nZ2fy gfqBbCAfyAbfFNuLDQwMJN1nxq+LXy8fqB/IRmN0OL0AFNHMzExWE3tjY8NB4ydiIF7qErQxEhuA txPbgqS+UGzUzBgAAMottq/zngDg7WlgA1BIsSz4yMhI1kvs3d1dB45PMhT7pL/FyGoA8sVegznX /dXVVQcNAIBssR2dldoA3pYGNgCFdXd3V+nv789aRvTk5MSBoypm5ZvBB1AM8/PzWc3r6enp6kAl AADIdXFxUX2HlHLfOTEx4YABNIAGNgCFdnV1Venq6kp+od3d3W10LJWHh4dqFlIyE3tkA/B21tfX s5rX4+PjVs0AAOBVFhYWku8/Y9lxAOpLAxuAwosHhZwmdszajgYm7St1D/UYcX1zc+OAAbyRWAEj dfZLfGJrCNd4AABe6+PHj5V3794l34Na/QegvjSwASiFzc3NrNlZY2NjHi7a1NnZWeXP/uzPknIS I64BeBvn5+dZA9R6e3ur24sAAEA97O/vJ9+LxqpBANSPBjYApbG4uGh/TL4pBi+kNkLu7+8dMIA3 ENt99PT0JF/TY5b26empAwcAQF1NTk4m3Y/GwEsruAHUjwY2AKUSTemcJnY0vWkfsRRtajb29vYc MIA3EEuAxzKMOdfzg4MDBw4AgLqLpnTqljbxTgqA+tDABqBUYo+i4eHhrJfeW1tbDlwbiIZIX19f UibGx8fNzgd4A4+Pj5XR0dGs63hsIwIAAI0yPz+ffG8a25YB8Hoa2ACUTiz7PDAwYOYWn0hdYj5G Vl9dXTlgAG9gamoq6/q9tLTkoAEA0FAxWSK2GUu5Px0ZGXHAAOrgVQ3seLnw+9//vvoTntvY2Kis rKxUf4J88Bb5iAZk7t6Zx8fHTkBJs5Gz5Ff8Gbi2IBs03+rqalbzOp5DX7tahnwgH8gG8oFskGJ3 dzf5PrWWcywfyAey8amO2dnZ6tKpMYoo15/92Z9VC3L8hOfevXtXzUb8BPngrfJxenr647Uq5dPV 1VU5Pz93EkqYjcnJyaQMxIjqWu6JcG1BNnideCbNaV7HHtmx4op8oH4gG8gHskGzjI2NJd2rdnd3 V+7u7uQD9QPZeIWOp6Ia/7jLy8us36yBjYKKfNDq+cgZIRufmLV9fX3tRJQoG4eHh/ZDlw9kQzZa 2M7OTtaAs76+vsrt7a18oH4gG8gHskFTxWp/qfetMXFQPlA/kI3adTwvqv39/VmzjjSwUVCRD4qQ j9wlSWP/7HrM6uLtsxH3NXF/k3LeR0dHX70ULa4tyAZ5jo6OsprXsVJGPQeayQfygWwgH8gGOaIx nXLfGve4Oav8yQfygWx8quPzwrq4uJj8mzWwUVCRD4qSj/n5+awm9vDwsKWkS5CNuK9JfbC8uLhw kNUOZIMmihkssbxi6rW5s7Oz7lt9yAfygWwgH8gGOWLCQ6zel3L/GkuOpw6Ulw/kA9n4VMdLLwVu bm6SfrMGNgoq8kGR8pG6D/LTZ2JiwozcAmcjGtKps/pyBvDh2oJs8HoxizpmU+dcl7e3t+UD9QPZ QD6QDd5cbD+Weg8b2+XIB+oHspGv46WiOjU1lfSbNbBRUJEPipSPmFE9ODiY9bJ8YWHBSSloNmJJ 8NR9zx8eHhxgtQPZoEmi5sZ2HTnX442NDflA/UA2kA9kg5YQkx1S3y/FoM2UberkA/lANj7V8aXC enh4+M3frIGNgop8ULR83N7eJu+J/PRZWVlxYgqWjZzR0Jubmw6u2oFs0CTRvI5tOnKuw8vLy/KB +oFsIB/IBi3l7OwsedW3lMkR8oF8IBuf+mIDO/6x39r7UwMbBRX5oIj5iD03U/crauSypTQmG9Ec ST2/4+PjlolXO5ANmiTq7cjISNb1d2ZmpqF1Wj6QD2QD+UA2qFXcq6bc08a2rbGFjnygfiAb6Tpe sx+kBjYKKvJBUfORM1L26bO/v+8EFSAbMbI59Zyen587sGoHskGTzM7OZl13YyuIx8dH+UD9QDaQ D2SDlnR3d1fp7u5OurcdGxv76sBM+UD9QDY+9dUGdrzYj1lqX6KBjYKKfFDkfOzs7GQ1sbu6ujQ8 Wzwbp6enyec0GimoHcgGzTE3N5fVvB4aGkraK1A+kA9kA/lANnhLsWJf6j3u7u6ufKB+IBuJOlJG Bn2JBjYKKvJB0fOxurqa9UI9RtZqYrduNmK2Xsp57Ovrq+6HjtqBbNB4OS/1nmp0zGaRD9QPZAP5 QDYoguihpNznfm3bVvlA/UA2PtWRUlj39vZe/M0a2CioyAdlyEfurLD4uzVjVhh52djY2Eg+h1+6 t0HtQDaor9zVTqJ5/a39AeUD+UA2kA9kg1ZycXGRfM+7tLQkH6gfyEaCpAZ2b2/viy/qNbBRUJEP ypKPDx8+tOTSpqRlI2ffqZGRka/uO4XagWxQH4eHh1nN687OzurLP/lA/UA2kA9kg6JZWFhIuueN ++PLy0v5QP1ANr6hI/WFQsxO+9z3339ffVkcP+G5aATF0inxE+SDIuQjlnAaHh7ObmJrhLZGNnIG IFgCXu1ANmi8aET39PQk1+Z4Lj06OpIP1A9kA/lANiikeK+Uev8b758+f58kH6gfyManOubn55Nf KjR7NDwANNPDw0N2E3tmZkYT+41FQzp1QJ4bfYDGy21exyeWGgcAgCLb3t52/wtQJx3xsj51yc2X RgYBQJnEsuD9/f2a2AWSOuigq6urcnt764ABNNDNzU1283ptbc2BAwCgFFLfUcRyvzFrG4CXdcT/ s76+nvxyYXNz01EDoNSiyfm0f0jqJ/Y6ovm2traSz9HGxoYDBtBAtaxksrS05MABAFAasUpcZ2dn zdu2AvBHHU//n9HR0aSi2tvba2QQAKV3dnaW/MBh+ae3EQMNYla1VWQA3l4tzevY1kFtBgCgbBYX F5PviaPhDcBP/djAztk/8r/9t/9WmZ2drfz3//7fKyMjI5X/9b/+V3W0UMyCiqVXAaAMjo6OspvY sd8RzTE/P598XmJAAgCN8fj4WBkbG8u6Xk5MTFR/HwAAlE1MAExd2c+Ae4CXdTz/H6anp5NfOPzs Zz/7yf/83XffVX7xi19U/vEf/9GLYgBKoZYm9uHhoQPXYDkD76LRDUBjRBN6cnIy6zoZL+ms6gUA QJnt7u4m3x/v7e05YACf+aSBHbOnY4nwnJcPX2tux8zsm5sbRxmAwj90pDZL49Pd3W0JqAaKkcmD g4NJ5yKWGI+lxgFojKmpqaxnxajfVu0CAKAdjI+PJ2/b6h4Z4FMdn/8vYunT1zawnz4///nPK7/7 3e8qFxcXjjQAhba2tpZ1DdTEbo1zsbm56YABNMjKykrWtTFezBlUBABAu4i+SOqEiFgdF4A/+UkD O2dWU2oTO2Y/aWIDUHRLS0vZL+qvr68duDqKlV3iviLl+I+OjtpHCqBBcpvXUbtPTk4cOAAA2sri 4mLyPXNsYwfAH3W89L/83//7f9etgf18JrblxAEoutnZ2axrYF9fnyZ2HcWI5JTjHiOcDZ4DaIzV 1dXsZ8LDw0MHDgCAtvP4+Fh9N5Ryz9zf31/5+PGjgwZQeaGBfXV1VW0417OB/dTE/qd/+idHHIDC y21i2++zPmLmXurSW8vLyw4YQAPs7Owk1+KnT2xTBQAA7Wpvby/53nl9fd0BA6i80MD+H//jf1R+ 8Ytf1L2B/fQ5Oztz1NtALNv67t276k+QD8qYj4mJiazrX/ybrERSuxix3NnZmXSsBwYGqr8etQNk o74ODg5K17yWD+QD2UA+kA2aIfU9UkwEtJIf6gey8VkDO5ba/NnPftaw5nX8t//xH/9RotpAfGGe GjYgH5QxHw8PD5Xh4WEzsZskRiCnHufd3V0HTO0A2aiz2I8vdSDR02dtbU0+UD+QDeQDZIP/L5rS qYNBo9kN6gftno1PGtgrKyvZLyVyPzG728t7XxrkQz4oQz5qaWIPDQ25DtbwkNfV1ZX8kPfDDz84 aGoHyEYdxRYOuc+JS0tL8oH6gWwgHyAbPLO6upp8Px3LjoP6QTtn45MG9t/+7d82dAZ2fL777rvK 1taWVPnSIB/yQSnycXd3V12yOudaOD4+Xvn48aOTnSiWwEk5rjGS2TLtaodrC7JRX7FKV09PT9Z1 bm5urjCDieQD+UA2kA9kg2aJ7c76+/uT7qnjHjzeOYH6Qbtm48cGdswGa2Tj+vky4vFCA18a5EM+ KEs+YiZ2bhM7Zgrbp/nb9vf3k49pjGRG7XBtQTbqp5bm9cLCQqFWwpAP5APZQD6QDZrp8PAw+d76 /fv3DhjqB22bjY6NjY3qP+w//+f/3JQGdnx+/etfV//MlE+8uE51dnaW/N/9/JNjcXGxpj8jjnWq 29vbmv8t8XtTPZ3/3M+HDx+yvjRPG8nnfsp0/uP35RaeWj5xHFLF8W3E+f/c5+f/ab+X+On8F+/8 x/nMEXnJ+e8/5eMv//Ivm1Izc3ytZvb19SXvZfS8if3STOx2Pv/Pr5lxbOK4pm5R8v333xfymvmt mtmI819rzWzm+c/9/qdeW8p6/l0zv31d+Twbzv/XP1F/f/7zn2dd1yYnJ38cnFWUe6aUh/1Wv2b6 /jfumvmUj5xrSxGuma36nqFIz0zfuu9w/tv7nulp243U2uk9Y/vcM7903+E9U3s+M83MzCTfY/+n //SfvGcs0DWzUffMz+89nH/XzJwGdjPeMzbq/HfEvtfNalzX8tnZ2Uk+SLE3W61/To6cC8zzTxzr VLEEaq3/lpzlU2s9/2NjY1kN7Kf/uZ3Pf/y+rNElNf5b4jikiuPbiPP/pTw4/+U4/7k3Y5GXWv6c 7u7uptTMHI24ZsZo2s9nqjn/f7xmzs/PN/w+oxWumfWqmTnnv9aa2czz3y73TK6Zb3fNdP7r+4nt MZ6vLFKUe6aUBnarXzN9/xt3zaz1O+maueKZyflv62vmU5OhEY0s57/Y98wv3Xd4z9Sez0yxkl+8 96r1z3DNbN2a6T2ze6ZmXzO/9UzbjPeMjTr/P87A/pu/+ZumNaVjJKIZ2OUeGWkGtpGRXxvlYwa2 kXFlnIH99Ont7a189913Nc9YMzLyj59//dd/TZ7R/j//5/80m8AMbDOwXTPNwK7T+a9lRZFoXn++ oogZ2GZgm4FtNokZ2M6/GdhmYLtn/nYD23um9n1m2traSr7f/u1vf+s9Y0GumY26ZzYD2z1TW87A fn5SmtXAnp6erlBu9mRAPmjnfBwfH//40iJnOfEi7RnaaHEDk3Lcurq6sm4OUTuQDb4sRovnjs4e Ghp6cTsM+UD9QDaQD/lANvi61Hcf8Y4pZ2Yn6geyUQY/NrDjpfkvf/nLhjevYx+15eVlqfKlQT7k g1LnI0ae5c5giwFemtiVyvr6evIxyxlBidqBbPBlsYzhwMBAdvP6/v5ePlA/kA2QD2SDGlxcXCS/ O4qJD6gf6gftlI1PFuWPIvirX/2q4U3snLXT8aVBPpCPoor9P3Kb2LGPTTs3saMRkroPVDRONPxx bUE2Xi9WsoiamrtX1d3dnXygfiAbIB/IBq8wPz+ffA++u7vrgKkfDgZtk41PGth7e3sNb17H3qBe NvvSIB/yQbvkQxM7T+zjknKM4pjm7MWC2oFsyMbLognd39+f3bwuyxKG8oF8IBvIB7LBW4rtePr6 +pJ7K7FyEuoHtEM2Oj4vlr/73e+qy3w3onkdL5tXV1clypcG+ZAP2iofmthpYu/w1OMzNzfny4Jr C7LxSvHya3h4OOv6FKtkXF1dyQfqB7IhG8gHskGdHB0deR+C+oFsfKbj8//F5uZmQ5rX3333XeWv /uqvjBDypQH5oC3zEXs1514726mJHYPoUmcAxmCAou+5itqBbLy1WpvX5+fn8oH6gWzIBvKBbFBn f/EXf5F8X162e3LUD2TjJT9pYMeL8r//+7/PnimW8tne3pamNrG/v1+dcRg/QT6Qjz/a2toyE/sL FhcXk4/Jv/zLv/ii4NqCbLxCLBs+ODjY9s1r+UA+kA3kA9mgVfz7v/97paurK+nePO7lbdOqfkDZ s9Hx0v/y9va28td//deVX/ziF3VtYMdSGADQzszE/qnYyzq1sT82NuYhDeAVzLwGAIDWFBMAU+/R 19fXHTCg1Dq+9H+4uLioNrHrORM7lgaNJUIBoJ3Vsl1HmZvYqbMAo4ESg+wAqM3NzU1lYGAg6/rT 2dlZHWgEAAA0Xupg05itHff3AGXV8bX/Y7wkjuXEoyD+7Gc/q0sTe2lpyVEHoO2trq5qYlfyRhfb igSgdvFsFwOKzbwGAIDWFfffqZMKJycnHTCgtDq+9QviRXnMFPvd735XLYq/+tWvXtXAjuIbs7sB oN2trKy0dRP7/v6+2hxJ+XePj49bOhygRjEz4927d5rXAABQAIuLiwb7A22vI/UXxtLfe3t7lYmJ icqf//mfv6qJPTo66iU0AFTau4n94cOH5H+zJgpAbcy8BgCAYoleTF9fX9K9e29vr21bgVLqqOU3 xUvzGMUfe6GdnJxULi8vK3d3d5XZ2dnklyJbW1uOPgBUaltOfHp6utBN7BgUl/pvnZubExKAGlxd XWXPvI699OIZDwAAeDtHR0fJS4nPz887YEDpdNTzP/bw8JA8MihG9UfTGwBorz2xY+nwnp6epH9j NF6MJAbIV0vz2sxrAABoHTkTBqPhDVAmHfX+D+aMDIqlQwGAP6qlif3+/fvK4+OjBzAAfqR5DQAA xRcTBuM+PeV+PrYNsm0rUCYdjfiPxst0L6YBIF+tTeyiPKQcHx8nD3SbnJwUCIBMFxcXmtcAAFAS 6+vryff18WsByqIhDezYHzv2TksdGWRpUAD4k1qa2FNTUy0/Eztnq5G4j7i9vRUGgAxnZ2fJMzQ0 rwEAoPXFhIWhoaGke/uYMBADWgHK4FUN7O3t7crGxkb15+c2NzeTX5osLy87EyUTL89OTk6qP0E+ kI98Kysr2U3siYmJlv435SwdvrW1JRuoHchGhvg39vT0aF7LB/KBbCAfyAYly0c0pTs7O5Pu8UdH Rx1M9QPZKIVXNbCflgCNn5/LHRkU+7RRHk/LFsZPkA/koza1NLFj2e1WXNkkGiSpS4cPDw+/uCS6 bKB2IBsv29/fT36h9fTp7e0181rtQD6QDeQD2aAg+chZrS8mHaJ+IBtF17AGdsgZGfSll9X40iAf yEc7i5nIqY3fp8/Y2Fjl/v6+Zf4NOYPa4vOlhopsoHYgGz91eHiYvH3T8+a1pQXVDuQD2UA+kA2K k4/YNi51W7boydiWTf1ANoquoQ3skDMyaG1tTdp8aZAP5EM+PhPXx9wmdiwZ1SpN7Jx7gbm5OdlA 7UA2Eu3s7GRfHzSv1Q7kA9lAPpANipmPo6Oj5Pv/mZkZB1X9QDYKreEN7Jh11d/fnzwy6PLyUuJ8 aZAP5EM+PlNLk2JgYKByc3Pzpn/vuK6nrsYSI4m/tvy5bKB2IBt/srm5mX1diGPgeUvtQD6QDeQD 2aC4+ZidnU2+/4+thlA/kI2iangDO+SMDIplT/GlQT6QD/n4qWhi5+5xGsfx+vr6zf7OExMTyX/X uF+QDdQOZOPbYmWLIg5qkg/kA9lAPpAN2eB1+Xh4eEheSjx+Xfx61A9ko4ia0sAOOSOD9vb2pM6X BvlAPhyMFxwfH2c3LeKB5S2Wi11fX0/+O75//142UDuQjQQLCwtZ14D4xIpYd3d3wqB2IB/IBvKB bFCCfBwcHCQ/C1hKXP1ANoqqaQ3sWBL06UB+69PT0+MFiy8N8oF8OBhfsLu7mz0Tu7u7u9r8bpaY 9d3V1VXX675sIB+0ezaWl5ezm9fx7/ZspXYgH8gG8oFsUK58jI+PJz8TnJ6eOsDqB7JROE1rYIec kUGTk5PV/bPxpUE+kA9+Kpbbzm1iR0P5W8t018vo6Gjd92SSDeSDds5GzopWz2de397eCoHagXwg G8gHskHJ8hHbA6VOHIjngphgiPqBbBRJUxvYYWpqKvmFy+bmpvT50iAfyAdfEDOqUx9Wnj7R9I4B ZY0Ue3XnDFiTDdQOZOPLHh8fq9ss5DavR0ZG7HendiAfyAbygWxQ4nxsbW0lPx8sLS05yOoHslEo TW9gxwyAWCo0daZYLEGKLw3ygXzwsrOzs+wmdny2t7cb8ve5v7+v9Pb2Jl/nc2YGygbyQbtlI5rX ExMTNTWvzbBQO5APZAP5QDYofz6Gh4eTnhGih3NxceFAqx/IRmE0vYEdYu/ORszMwpcG+UA+2lE0 sWOP69wGx9raWt3/LjmzBGOksGygdiAbL4sGtOa1fCAfyAbygWwgH19zfn7+Y5/mW5+hoaHqIFnU D2SjCN6kgR3GxsaSX8IcHh5KoS8N8oF88BUxijZ1hZNGLSEVS5On/rnj4+OVH374QTZQO5CNF9zd 3SXPpHj+mZ6e9kJK7UA+kA3kA9mgzfKxuLiY/MywvLzsYKsfyEYhvFkDO5YGj304U4pqLEUaS5Li S4N8IB98/do6ODhYU8Mjt5n8ubhO9/X1Je/DfXNzIxuoHcjGC2JAUupWDJ8PSHptLZcPkA9kA/lA NihePmIFpoGBAUuJyweyUSpv1sAOq6uryS9kZmZmJNGXBvlAPviGh4eHmmbtxTK1r5m1F9fpRo/2 lQ3kg7JnI7aEqGU1jYWFBc1rtQP5QDaQD2SDNs5HPEukLiUe7408P6gfyEar63jLPzyKZM5L9ijC AMDXRSN6cnKypn1Ta1nx5OjoKPkhqb+/30MSwAt2d3eTV6h6/tnY2HDwAACA6qpMqc8Ra2trDhjQ 0jre+i9weXlZ6erqSiqqsQxGzCwDAL5tdnY2uxESDeZYijxVLFOVunS4wWgAL4smdOpAoOdL/21v bzt4AABAVUxoyFlKPHozAK2qoxX+EjHax1LiAFB/saxsbhM7GtLn5+dJ//2cpcMXFxedEIA61On4 HBwcOHgAAMAnTk5OkgfHjo6OWiUPaFkt0cCOIhnLlpq9BQD1t7q6mt0YidVR9vf3v/rfjaXDU/97 MQI4ZmsD8EcxO2Jqaiq7PsfLKM1rAADgS3KWEt/c3HTAgJbU0Sp/kZjplToyaHBw0EtwAMgQDyS1 7K26tbX14n8vd1kqg88A/iS2RRobG8uuyd3d3eopAADwVZYSB8qgo5X+Mjkjg1ZWVpw9AMgQM6pj ZnVuw2Rubu4nS0rlXLMtHQ7wJzc3N9UBubm1uL+/v3J9fe0AAgAA3xRLiac+awwPDztgQMtpqQZ2 jAyKFzOpI4OiCAMAeQ8wPT092Y2TycnJ6nU6xMjc1FVTYsTv0+8DaHenp6eV3t7e7BoctfTu7s4B BAAAks3Pz1tKHCisjlb7C8WLdS/FAaBxooFSSxM7lruNBkrOsreWugX4o6Ojo5q2coiae39/7wAC AABZYuui1AG0sWKfFZ+AVtLRin+pnJFBsYQpAJAnlrBNXfXk+ee3v/1t8q+N6zkAlcru7m5NzeuZ mRkDdgEAgJodHh4mP3+Mjo7+ZAs5gLfSkg3sjx8/Zi0lHjPJAIA8MRI39jnKbaikfN69e1f97wO0 s3j5Mzc3l7zC1PPP8vKyAwgAALxabAvnOQQomo5W/YtZShwAGi8GjeU8yKR+4joO0M7i+aTW+rq2 tuYAAgAAdRHbwaVuJRcrR93e3jpowJt7VQP7H/7hH6ozpeNnI8zOzlpKvKAWFxerSx7GT5AP5KO1 xQzBuI7Wq3ndqKXDZQP5oCjZiL3jalnhIvad29vbc9LUDuQD2UA+kA3ko66Ojo6SJwyOj49bSlz9 QDbe3Ksa2E8FL342QswK6+vrS37hc35+Lq0tIpaOfVpCFuQD+SiGra2tmpa5bdbS4bKBfFCEbFxc XCTPbnj+6e3t9TyjdiAfyAbygWwgHw37M96/f29VKPlANgqjpRvYIUYGpRbVmOVgKXFfGuQD+aB2 MfMvlouqtYF9fHwsG6gdtG02dnZ2qrOoaxn8c3Nz42SpHcgHsoF8IBvIR8P+jHjmSH1eiXdDsbIU 6gey8VZavoEdpqenk1/+WELBlwb5QD54ndi/OmYC5jZgfvWrXzV072vZQD5o1Wy8ZiuGWJ7v/v7e iVI7kA9kA/lANpCPhucjVt9LfVaZnJy0lLj6gWy8mUI0sOOFTs6L9NPTU6n1pUE+kA9eIUbl/t3f /V12IyZG6MYMRNlA7aBdshHbJoyNjdXUvJ6fn7eClNqBfCAbyAeyAU3Nx9TUVPIzy+bmppOjfiAb b6IQDeywv7+fXFT7+/uNDPKlQT6QD14hGip///d/X/NS4jMzM3VvysgG8kGrZSMG+wwMDNRUJ9fX 150ctQP5QDaQD2QDmp6PnAmDseT41dWVE6R+IBtNV5gGdshZSnx5eVlyfWmQD+SDGtW6FO7ny+LG zETZQO2gjNk4PDys9PT0ZNfGeHY6ODhwYtQO5APZQD6QDXizfORMGBwdHTVhUP1ANpquUA3sjx8/ /ngyUl4MnZ+fS68vDfKBfJDp+Pj4x2v8az+xKkq9rseygXzQKtlYXV2tqU7GLIezszMnRe1APpAN 5APZgDfPR0w8SH2Wib2zUT+QjWYqVAM77O3tJRfVOGHR9MaXBvlAPkgTy0j19fXVpXn9fFBZjOyV DdQOip6NWFVicnKyplo4ODhYub6+dkLUDuQD2UA+kA0Hg5bIx93dXfKqUvFu5/Ly0olSP5CNpilc Azt8+PDBUuK+NMgH8kEDxN7V9WxeP//Mzc29al9s2UA+eMtsxL5vsapELfVvamrKwFq1A/lANpAP ZEM2aLl87O7uJj/XDAwMeK5RP5CNpilkAztmPqTODou/2+npqRT70iAfyAffEPu5pi6J+8tf/rKm Js7Y2Fjl9vZWNlA7KFQ2dnZ2Kl1dXTXVvRhQa784tQP5QDaQD5ANWjUfMeA29flmZWXFyVI/kI2m KGQDOxwdHSW/ZI+RQa+Z8YUvDfKBfJRdLB0ee7OmPrD83//7fyuzs7M1NXNieaqTkxPZQO2g5bMR jef5+fmaal13d3d1YBBqB/KBbCAfIBu0cj5iwmA8v6Q853R2dlYuLi6cMPUD2Wi4wjaww8LCQtay pfjSIB/IBy/LaUa/f//+x98XMwtTB5R9vkLK6upq1qxE2UA+aGY2Yj+4WDWiluZ1DKC1P5zagXwg G8gHyAZFycfW1lby887Q0JAJg+oHstFwhW5gR5HM2Yfu+PhYmn1pkA/kg8/EDMHUa2nM0o7Z2s/F qig5s7effyYmJpL3T5IN5INmZSNWiUjdsujzz/j4+E/qJGoH8oFsIB8gG7R6Pj58+JD83LO4uOik qR/IRkO9qoH9D//wD9UGcvx8K/v7+8lFNV5CxXIYNF5cwGZmZlzIkA/ko8XFDMNY0jv1WhrN6i/9 d4aHh2ueqXh+fi4bqB20RDbW1taqy+LVUs/iz7DftdqBfCAbyId8IBsUMR/RO0mdMBiTGi0lrn4g G43UUYZ/RM6yp1NTUxINAP8hlgOv1+jaeNCJmYe1NH3iwWdzc9MJAd7Ma2vY9va2gwgAABRarGKb +hwUze7UVfUAcpWigR1FMmZvpRbWnZ0dZx6AthfXw5ylw1NXMVlZWalpX+z4zM/PWy0FaLqzs7Oa lwyPlzbx+wEAAMogZynxpaUlBwxoiI6y/EPipVHqy/Lu7m770gHQ1uI6mLN0eIzAzRG/Pq63tTSD Ys+Wq6srJwloio2NjZqXDB8bG/NcAQAAlEpMLMgZ4Ht4eOigAXXXUaZ/zPLycnJRjSVT7U8HQLuK LTUaPZo2mtA5K6Q8/3R1dVV2d3edKKBh7u7ual4yPD5zc3OeJwAAgFKKiQmpEwZjgoSBvUC9laqB HS+QhoeHk186ra+vSwAAbWdtbS35Wjk0NFR5fHx81bV5Zmam5gZR/F77KQH1dn5+Xl3twX7XAAAA L5udnc2aMAhQTx1l+wfFbK/UJQDj11miFIB2EltupF4nYxZ0va6T0eypdV/s2F82mk0A9RCDeGpd Mlw9AgAA2kVMKIhnoNTnpZ2dHQcNqJuOMv6jNjc3k4vq6Oiopf8AaAsxkzrnwaPeK5VE06e3t7fm GY8rKyuu2UDNXrtkeMwoiL3gAAAA2kVMhEidkBATIW5ubhw0oC46yvoPm5iYSH4ZFQ1vACi72Ms6 Z+nwRizdHXsiTU5O1txAioFn19fXTiaQZW9v71UDaDY2NgygAQAA2lLO+6SxsTEHDKiL0jawY4ZF 6kuqWELw4uJCGgAorePj46wRs5eXlw39+8QSvrUuKR5/v2hGAXxLrDwxMzNT86CZgYGBhtdDAACA VhaDeaMxnfocFe98AF6ro8z/uHi5nVpUBwcHGzLTDADeWsx67uvrS74mxn7VzRBLiucsaf75J5pS MWAN4CUxQPW1NcbzAQAAQKW6NHhMKEhdxSre+QC8RkfZ/4Gzs7NZL6kAoGympqaSr4WxvHczRXMo Z9uPzz/RmD89PXWSgR/FrOuVlZXklysvrc60s7PjQAIAADwTz0k5q1kZEAy8xqsa2E9Lf8bPVhVF MoplamH1sqo+3r17Vz2e8RPkA/l4O/v7+8nXwJ6enjeb0Rz7y9a6pHh8Yj+maFqhdqgd7e36+roy PDxccy0ZGRmxZLjaAfKBbCAfyAby8QU5kyRiciHqB7JRq9I3sMPZ2VnyS/Hu7m7LkfrSIB/IRync 3t5Went7kx8sDg8P3/TvG8v95gw6e2k7kLjmo3bQfmJPthgIE7Ona60h8XLFDAG1A+QD2UA+kA3k 48tim7qYAJH6nHVwcODkqh/IRk3aooEdFhcXk4vq2NiY1PvSIB/IR+HlLM09NzfXEn/nmEUdW3rU 2oCKT1zzo5mF2kF7iFnX4+PjNdeMePmyu7vrQKodDgbygWwgH8gG8pHg6Ogo63krmt6oH8hGrrZp YMeL7FgSMLWwxr55+NIgH8hHUUUzpsj7EsXDUM6I3s8/sYTw+fm5IKgdlNza2lrNe10/DVy1+pLa oXYgH8gG8oFsIB95YgWr1OeuWHbcRAP1A9nI1TYN7HBzc5P1guv4+Fj6fWmQD+SjcK6urqpbYqRc 6+K62Kr7vcasypxZ5J9/4v4k9sa2JLDaQflE3RodHX1VfVheXq6u+oDaoXYgH8gG8oFsIB95Hh4e Kv39/cnPYDH4GPUD2cjRVg3ssLm5mVxU44R76e1Lg3wgH0USI1pjL+jUa11cF1vd+vr6q2ZYxvGI /bVROyi+aDhHTXh6Dqnl09vbWzk7O3MwUTuQD2QD+UA2kI9XOD09TX42i18XExVQP5CNVG3XwA45 e+TFPpz40iAfyEdRzM/PJ1/jJicnC7OEUzzk/OIXv3jVbMtY3ipGCKN2UEyxOlJseVBrHYjP3Nyc OoDagXwgG8gHsoF81EmsfJczwcCEQfUD2UjVlg3s29vbrH01t7e3fQt8aZAP5KPlHR4eJo98jetg 0fZ9/f7776t/9++++67m5lUsb7W/vy8sagcFEg3nhYWFV826js9f//VfO5ioHcgHsoF8IBvIRx3F xIjh4eGsQcWoH8hGirZsYIeTk5PkohrLlsb+2fjSIB/IR6uKZnQsi5t6bTs4OChsNuLfmbPP0kuf 2FvbtV3toPXFgJOcgacvff7iL/5CNlA7kA9kA/lANpCPBon3Kzlbv0VvBvUD2fiWtm1gh5xlVkdH R6t77uFLg3wgH60mRrvGdSr1mvbhw4fCZyOWnHrtjMzOzs7KyspKYZZRR+1oJ5eXl9WBJq9pXMdg l1iZQjZQO5APZAP5QDaQj8ba3NxMflaLQcqxSi7qB7LxNW3dwI6X3zn76C0uLvo2+NIgH8hHy4lG bs4S2kXd//WlbJydnVX6+vpe1eSKY3J6eipIagctIOpTDCyJASav+V7HQJ2nFyKygdqBfCAbyAey gXw03uTkZPIzW/xa1A9k42vauoEdYnZHzvIWMYsDBRX5QD5aRc6+1/HrouFbtmzEgLSZmZlX7487 NTVVuH3BUTvKZG9vL2srhJc+cf6Pjo5kA7UD+UA2kA9kA/losvv7+x//HSmfra0tJ179QDa+qO0b 2GF7eztrP2wvtxVU5AP5aJUHg5zZxzGrsczZOD4+zlpZ5aVPd3d3ZW1tzbLiagdNFPulxQCS13x3 47O0tFQd0CIbqB3IB7KBfCAbyMfbOD8/z5poYUU89QPZ+BIN7P8QywzmzNDyYltBRT6Qj7eWszTT yMhI5fHxsfTZiH9jNOpzVld56TM4OPiTWZyoHdRXvb6vMZDna6skyQZqB/KBbCAfyAby0Tyrq6tZ 71+K/r5KPpCNxnhVA/sPf/hDdYRM/Cy6mMWWs2RhzM7iy2LPwZhN87T3IMgH8lFfcR1KvWb19PSU 4njmZCO2CImHoNfO6Iylya+vrwVO7aDOdnZ2Xr1/fQyiXVhYeHHWtWygdiAfyAbygWwgH28nJlKk PtvNzc0JgPqBbPxEh9P7JzHTKmf/TMtbAPAWYqnsnOvVwcFBWx6nWC0lGv2xLPhrm2QxevhbTTLg 2y4uLrJeZHzpMzw8XF2aDgAAgNZzdXWVtdpWbPMK8JwG9meWl5eTi+rQ0JCX2QA01cPDQ3VGdeq1 Kq5r7e7u7q7y/v37VzfMYqWWjY0N24hAjd/D+fn5Smdn56u+h/H7fQ8BAABaXzSlcyYPxGp6AE80 sF8wOjqaXFinp6e9QAOgaeK6kzPQyjXqT/b29l69ZHF8+vv77Y8NiWLQzdLS0qv3uY7P1NSUJf0B AAAKZHZ2NvmZL1br8h4LeKKB/YLc5S1iFggANFpcb1KvTXEdi6V6+VSsnBLNtJwl2L/0mZyctIQx fEUsvf/aJfyfBo3E1gkAAAAUS7yHGRgYSH7+W1hYcNCAKg3sL9jd3c1aytBsEAAa6ezsLKvpau+g r4vGc86KK1/7xPLk7gPgTw4PD6t7VL/2uxU1L5Ydf3x8dFABAAAKKnfCYPRmADSwvyJnmdZY3sLL NQAaIZZPymkG2d4iXTT6Y2/rejTa5ubmqg9l0K5OTk7q0riOz9jYmFUkAAAASmJ9fT35eTBW8rq/ v3fQoM1pYH9FLG+Rs1dm7OcAAPWWs19Q7Hsd1y/SxQC0eu3RG58PHz6YkU1bicZ1NJzr8f2Je+/9 /X2DcAAAAEomtmJLfTYcHx/3XAhtTgP7G2K/PUu2AvBWtra2smYBm7FYu5ubm6yHqZSlj29vbx1Y Sn2fXK/GdYywX1tbMwAHAACgpHL3w45nRPh/7d0tTCXpmgfwmc0kwybsvWTDzpIst6ezQSAQJMvd kA3JtkAgEAgEAtHJIBAtOhkEggSBQCBatEAgrYUy6wAAMnhJREFUEAgEAoFAIBAIBAKBQCAQCAQC gWjRojZP7T0zfef2x3nrfFCn6vdLKiT3TkN31b+eOtTzflBfGthNWF9fb7qoxuwty4cC0A5XV1dZ X1+fD/ZdFrNJx8bG2tKUi+u3srKSN8ehKtq1x3VjsEesMmF5OAAAgOq7uLhIetcV72iAetLAblIs WdFsUY1RRGaPANCKWCZpamoqadlqSyu19/y/f/8+aSuRZpp09/f3Ti49K14cpNSlbx2Tk5NWjQAA AKiZlNUGY7Uu71KgnlpqYM/NzWX/+7//m3+tuiiSQ0NDTRfW5eXlWgfr3bt3+cz1+ArygXyke/v2 bdPPnJcvX9Zi4NRzZCPOa+yPHb8wtWtGdjSy7ZGtdvSSmHHdrqXCGzVrd3e3a4NuZAP5QD6QDeQD 2UA+yiVlwmCsAFb3SRvqB3XMRksN7Mbe0PG1DmLWScp+2MfHx7W9aeLFZOMFJcgH8pEmmkXNPm+i IRrLL8lGZz0+PuaDClI+B3zrmJmZyQ4ODsycVztKKXIZTeZ2LacfRwwG3dnZ6XrmZQP5QD6QDeQD 2UA+yuXu7i5pwuCbN2/kQ/2gZtnQwE6Ush92zNaq6wwrBRX5QD6KiedGymzfaDDJRnevz+vXr9va yB4ZGcmXK9fIVjvKIFYd2NjYyAYHB9vauN7a2nq2lSJkA/lAPpAN5APZQD7KJyYMpvxuGRM+5EP9 oD7Z0MAuwPIWCirygXx0QjwvYk/YZp8xsYVHnZ4xZcrG1dVVPoO6XQ2+OKJhGI3DGIWM2tFt19fX +Yj2/v7+tmU6BuPE4M9YwUA2UDuQD2QD+UA2ZAP5+KOUCYPx+6oJg+oH9cmGBnYB9sNWUJEP5KMT VlZWkmY0Pjw8yMYzi9G/MVitnY3sWBY+ZnlHQxG1o5NiAEyMeI/BGO1cVaAsjWvZQD6QD2QD+UA2 kI/yiwkazf6+GdtcPdfqXvKBbHSXBnZBqfth7+/vu2lAPpCPL9re3m76mRLPn/Pzc9kokVjKPZYC b2cjO45Xr17l39vy4mpHO8VgzJjtPzw83Na8xmj4MjWuZQP5QD6QDeQD2UA+yi9+h0yZMBiD/uUD qp8NDewWxIu/lNlUdZpJpaAiH8hH8+L5kLLvdTx/ZKN8osncqUZ2LC/+9u3b2i6VpXa0J5+Hh4fZ /Px8/rm03asGxPLjZV3+XjaQD+QD2UA+kA3ko9xOTk6SJgweHBzIB2Qa2F9U9wZ2vAhM2f9yfHw8 +/Dhg5sGRVU+kI/fxHNhdHTUvtcVy0as1BKzp9vdyI5jamoqb5SXbZarfJTT7e1ttrq62vbZ1r3Q uJYN5AP5QDaQD2QD+egd8btrytZVdRrkLx/UMRsa2C2K/UdTlrdYXFysReNBQUU+kI/mLC8v2/e6 wtmIPbInJyfbur/wH/fKjlm1dRkgp3Y0J/YDi20JOpW9xooAZW9cywbygXwgG8gHsoF89I4iEwbr MslDPqhjNjSw2+Ds7CxpKcbNzU03DYqqfCAf2bt375L2vY7njWz0ZjYuLy+zhYWFjjQTGyOPo6F4 cXEhHzV9tkTTOpZci5ylbEmQcsTy+PE5ttdm//vcgXwgH8gG8oFsIB+987ttytZsKysr8oHaoYH9 jzSwfxezXFKaEFV/waygIh/Ix9dFQzNl8FM8Z2Sj97MRM1ZjSayYwdqJBmMcY2Nj+S9wkTH5qLbG vtYxE7+/v79jmZqYmMj29/d7dmS7zx3IB/KBbCAfyAby0Tuid5IyASAmiMgHaocG9t/RwP57Kctb RJju7+/dNCiqUMN8RP1v/DubOZaWlgSjYtmIJb9jUELKqOIiR5yrmJkds/ervqxWXZ4tMRo9lqaP bWk6NdO68fl+dnY2Oz4+7vns+NyBfCAfyAbygWwgH73l/fv3Sb+/np6eygdqR8VoYLdRLKeY8iI6 Gt5VfZmsoCIfyMfnRd2fnp5u+lkRe9ja37ja2YhmZEomWllmPJqe0ZCsYqaqXDtub2+z3d3dbG5u LmnlhiLH0NBQvkpAr+xv7bmCfCAfyAbygWwgH9U0Pz/f9O+yw8PDPbfdlXwgG1+ngd1mV1dXSUs4 rq2tuWlQVKFG+Yi63+wzIp4n19fXQlGTbMSS3zFbOhqInW5mRxM0muaxzFZ8dpGPcn6mjP2mY0n4 Tuehsb915CFmeKsdeLaAfCAbyAeygXw8t/j9dHR0tOnfa2MVMRMGUTuqo6UG9osXL/LZPPGV38Ue gSl7NMTMq6pZWFjIXr16lX8F+UA+/l/sVZvyfIjnCfWrHTE7OrIyNTXVlcZl40NuLFUfP7dXRyz3 ej5ilvXOzk4+S74bgxgag1BjVvfJyUmll5j3uQP5QD6QDeQD2UA+elMM9k9ZiSxWFJMP1I5q+M7l 7YwolGbYAdAQdd4Hbor8ohazsgcHB7vWzI6mZixdv76+nu+d/fDw4EJ0QAwUiAEDb968SRpR3o4j ft7GxkbeNAcAAIAy297eTvqd9+DgwEmDCtDA7pCYxTI+Pp70IrGKSzYC8P+NqpRnQiztXOXZkBT7 XBHNzpgtmzKLv11HLGMdjdbYP1vTs5hYEjx+6Y4RsXE+O72X9ecGTMbs7vPzcxcDAACAnhKrxpkw CPWigd1B8YI3ZcZUvNDUsAConvn5+aafBfHcuL+/d9L4opgRHXsVx6CI52hmxxFLXMfyRLFSwN7e Xj5T3GeY30WzOkZ8x/mJ2eyx5c5zXKdG0zqWCI+l6QEAAKAXxTuH+P06ZSC+FeWgt2lgd1i8MEx5 uby5uemkAVRI1PWUhlPMcIVmRaM0mqTDw8PP0iD949Lj0VSPhmnkPhq4MeK5qo3t+HdF4z7+nbHc egxUiRV1uj2z+o9H/PxYxWF3d9fqPgAAAFTG3d1dPqC+2d+PZ2ZmDLaHHqaB3QWxx2DKy9/YbxKA 3mcQE90Sv5DF0tDPsZ/yt46YfRyN7Wjwrq2t5ctoHx0dZRcXF6WfFRy/HMffc39/P78/l5eX81+A R0ZGnm32+5eOGIke59YKDgAAAFTV6elp0u/j0ZsBepMGdpfEnpUpy8faXxKgt0UdTxkVOjs7a1Qo bRNN15gV/PLly1I1Wb+0zHU0hGPWcMzejiZx/N23trbyWcSx93f8ghpHzOiOe6txpNwz0YyOPxPn pvH9YvnznZ2d/BfaRnN6YmIiP29la1B/bqZ1LOMejXWfGwEAAKiL2FYt5ffnWDkN6D0a2F0SSzim zIiKl6f2KgToTdFUS6n58d/al4dOiaZvNIRT9opylPOIQTExk/39+/dmWgMAAFBbMaA7ZeD8zc2N kwY9RgO7i+IFciyj2WxhXVpactIAetDr16+TPkTH8wG6IZqesRx2zDZOWSHA8XzH2NhYvjR8bDFj lQYAAADI8okgKavODQ8PW70MeowGdpfFchX2aACortXV1aTmVOwFDM8lmqKxBHXMzo4lqTWMn/+I X6qjYR2fGa3MAAAAAJ93eXmZTwxp9vftePdh1VvoHd/FfgExUiX1WFhYSPpBU1NThX5Oyv4E5+fn hX5GHClWVlYK/Yw41yG1ufHTTz8l/ZzY47FZrn/3rn/8uRRF/y1xHpoV59f1d/1Tj7ieKSIvrdTM ZkTd68b1/1bN/Ld/+7ek+h5NKtf/ea9/lZ6ZKdf/czXzxYsX2b//+79nf/7zn7Mff/wx+6d/+icN 5S7tAR77f8egxRhQ8D//8z+emV16ZvrM7DNTVZ6Zrr/PTFX5zOT6+8xclWdm6vVv9T2j6++Z6T2j 61/nZ2a8x/j++++b/h08Vk0sy3tG199npqq8Z+zU9f8u9kQs8rIt9hhIvUmK/Jzd3d2mf8bp6Wnh l4cpUpaG/fSIcx1i+ce4MJ16EZqyFIbr373r38zD8e9uzoL/ljgPzYrz6/q7/qlH6oexlD1pPlcz mxF1rxvXv2jNTB316fp37/pX6ZmZcv1bqZmO1prV8Rnw7du3+T7WsX3AH+uAZ2b3npk+M/vMVJVn puvvM1NVPjO5/j4zV+WZmXr9W33P6Pp7ZnrP6Pp7ZqYd8ft4Gd4zuv4+M1XlPWOnrn9LM7D/9Kc/ 5cthx1cjo9JGeaTu0RDn+S9/+UvPjPJoXO/GCArX38jIT/98LFMbmY6vrr+RcX88Gvn4z//8z66M jEvxpZoZ9Tlle4jR0dGvLg1sZOTnR0b+8dliZGR7Z2A3c/z3f/93dnh4mC87PjMzU/hDcB2OGAEe M9kbeY5z3sxSZT4ztf+Z+aXPHWYT+cz0tWdLLz0zXf/OPTPjGsYKO9/6vcVskvbUzF76nelbv9O6 /vV+ZsZ70pQcmIFdn89Mn/vc4T2Tz8yp70u9Z/zHZ+bPP/+ctC1anOdYAe253zOm3P+f5sP198xs 5n1pN98zdmwGdtaCxsv6+Eq6CEBKYY2L2St7NDReaKcWbepBPqhSPqIuT0xMJM3AvLq6cqHVjsq4 v7/PR2Vub29ny8vLtWtsx+fg+PfOzc3l28TEqNOUEbeoHcgH8oFsIB/IBshH6+8mUt5FDAwM5Kui yQdqR3lpYD+zmMWUMmsvXo7GEuRuGhRV5KMclpaWkppde3t7LrLaUQtPT0/5YL39/f18xnbcK7HX 89jYWNIAvrIcw8PD+WDCxcXFfJTs0dFRPhgl/p2oHcgH8oFsgHwgG8jH84qGdDSmm/09f3x8PHt8 fJQP1I6S0sAugXipm/ICdWNjw02Doop8lEDqXiVra2susNrB38Qy+hcXF/lgvpi1HJ9vYm/o2Msp Gt3RLB4ZGclXLehEQ3poaCjPUuxHPzs7m//cmEEd93XMJo+/V8wsv7m56YnBg6gdyAfygWwgH8gG 8lF3Mdg8ZcJgvH/ohVVv5YM6ZkMDuyRiNk/KS9coxG4aFFXko7c+EGuCqR0UF/dP7CUUy3PHESOr o8HcOKIh3WhMf/q/N4747+PP9cp2LKgdyAfygWwgH8gG8kG6GByf0muJFePkA7WjfDSwSyKWqohZ Rs0W1Vh6M2YtuWlQVJGP7ktdkmh0dLRnliSSDeQD2UA+QD6QDeQD2UA+elmstJbSxN7Z2ZEP1I6S 0cAukZgV1Jg91OzSl/f3924aFFXko4ui7qYMOIrlj6PhjdqBfCAbyAfygWwgH8iGbCAfnff09JRN TEw0/f4uelzHx8fygdpRIhrYJRNLXKYsSTs+Pp4XYzcNiiry0Xmx9HDsy5sygnN/f99FVTuQD2QD +UA+kA3kA9mQDeSji2ISyvDwcNIklLKueisf1DEbGtgltLu7m9TEnp+fL92+qgoq8kEV8xH1NqV5 vb6+7oKqHcgHsoF8IB/IBvIBsoF8PIPLy8u8MZ2yDeDDw4N8oHaUgAZ2Sb158yapSbK6uuqmQVFF PjoomtEpdXlhYaF0g4tkA/lANkA+kA9kA/lANpCPOtnb20uaMPjq1SsTBlE7SkADu6RS92iII2Zu u2lQVJGP9ktdGSO2d3h8fHQx1Q7kA9lAPpAPZAP5ANlAPp7Z5uZmUq9lcXGxVE1s+aCO2dDALrFY qmJkZKTpohrX4ezszE2Doop8tFEsNdTX19d0LY6/9+3trQupdiAfyAbygXwgG8gHyAbyURKzs7NJ TeyNjQ35QO14RhrYJRdNkMHBwaaL6sDAQHZ1deWmQVFFPtpUg4eGhpIGEkXDG7UD+UA2kA/kA9lA PkA2kI/y+PDhQzY1NZXUxN7Z2ZEP1I5nooHdA05OTpJm/42NjeWzt900KKrIR3GxBPjo6GjSh9rD w0MXUO1APpAN5AP5QDaQD/lANpCPEoq+SeNcNztZ5fz8XD5QO55BSw3sX3/9Nfvll1/yr3RW7L+a 0kSJkUQxoui5HBwc5H/n+AryQS/mI3VZodhLB7UD+UA2kA/kA9lAPuQD2UA+yuvi4uK3yZnNrnp7 c3MjH6gdXfady9s71tfXk5opc3NzThpAAUtLS0n1dnl52UkDAAAAgB6wt7eX1MQuw6q3UDca2D1m cXExqamytrbmpAEkSB0sND09nT09PTlxAAAAANAjUt8BPveqt1A3Gtg9Jgpk6rK229vbThxAE7a2 tpLqa+wtYvQlAAAAAPSe1FUYFxYWnDToEg3sHvT4+PjbxuzNHvv7+04cwFccHh4mLR0Udfj29taJ AwAAAIAeFBMGJyYmknotq6urThx0gQZ2j4qmyeDgYNNFta+vL7u8vHTiAD4j6mNKTR0YGMiur6+d OAAAAADoYff398kTBt+9e+fEQYdpYPewk5OTvDGd0nDRxAb4ezEgaGhoKOlD6tHRkRMHAAAAABUQ E1VSJwweHx87cdBBGtg9LnXJ2+HhYUveAvxNbMkwMjJihCUAAAAA1Nj5+XnShEFNbOgsDewKeP/+ fVLzZXJyMt/bAaDOnp6ekve4WVlZceIAAAAAoIL29/eT3hVGE/vi4sKJgw7QwK6I5eXlpMI6Ozub ffz40YkDainqX9TBlLr5+vVrdRMAAAAAKmx1dTXpnWGsentzc+PEQZtpYFeIZgxAc6L+pdTL6elp 9RIAAAAAamBpaUkTG55ZSw3snZ2dfC/Q+Mrzi2XBo8lShuVwY7+I09PT/CvIB2XKR+oH0JcvX2b3 9/cujNqBfCAbyAfyAbKBfCAbyEdNzM3NJb1DHB0d7djWrfJBHbPRUgP7hx9+yG/M+Eo5PD4+ZuPj 40mFdWNjo+1/j2j4NBo/IB+UJR9ra2tJ9XFgYMDoSbUD+UA2kA/kw8lANpAPZAP5qJlYjTF1wuDM zExHmtjyQR2zoYFdQXd3d9ng4GBSYW33LHoFFfmgbPnY2tpKbl5fXFy4IGoH8oFsIB/Ih5OBbCAf yAbyUUPRa2lcm2aPhYWFtm9FKB/UMRsa2BUVTZf+/v5na2IrqMgHZcpHbHfReGY1c/T19WUnJycu htqBfCAbyAfyIR/IBvKBbCAfNXZ7e5sNDQ0l9VpiC0P5QO1ojQZ2hUXzJbWJfXh46KZBUaVS+YjB OSnN6zj29vZcCLUD+UA2kA/kQz6QDeQD2UA+yC4vL5NXvY2tDOUDtaM4DeyK29/fT551eHx87KZB UaUS+UitgXFsbm66CGoH8oFsIB8gH8gG8oFsIB/8JprYqRMG19fX5QO1oyAN7BrY3t5OKqpRhFvd 91VBRT547nzEYJwYlPNcIyNRO5APZAP5QD6QDeQDZAP5qI4ik2WiPyMfqB3pNLBr4s2bN0lFdWBg ILu6unLToKjSk/ko0ryOOonagXwgG8gHyAeygXwgG8gHX7K1tZX0zjGO2OJQPlA70mhg18jS0lJS UY3A397eumlQVOmpfNzd3eWDcFLq3dzcXPbx40cnX+1APpAN5APkA9lAPpAN5IOv2tjYSG5i7+7u ygdqRwIN7JqJJk03mtgKKvLBc+QjmtcjIyNJdW5ycjL78OGDE692IB/IBvIB8oFsIB/IBvJBU2J/ 65R3kNFHOzo6kg/UjiZpYNdMNGlmZmaSm9g3NzduGhRVSp2PIs3r8fHx7OHhwUlXO5APZAP5cDKQ D2QD+UA2kA+SzM/PJ72LjC0PizSx5YM6ZkMDu4aenp6y0dHRpMI6PDyc1MRWUJEPupmPx8fH5Lqm ea12IB/IBsgH8oFsIB/IBvJBUUUmDPb392cXFxfygdrxDRrYNVVkpmJKE1tBRT7oVj6ieT0xMZFU z6LZrXmtdiAfyAbIB/KBbCAfyAbyQSuKNLEHBgaSmtjyQR2zoYFdY7G3dTSlUwrr2NhYU00fBRX5 oBv5KNK8ju8b9Q+1A/lANkA+kA9kA/lANpAPWtXpJrZ8UMdsaGDX3PX19W8Bb+eyuwoq8kGn81Gk eR2DdjSv1Q7kA9kA+UA+kA3kA9lAPminIlu3NtvElg/qmI3vXF6iiT04OGjvWKBnfPz4MZuamkr+ QHh1deXkAQAAAABtV2Tr1tTlxKEuNLDJRYHs7+/XxAZKL2Zepzavo76dn587eQAAAABAxxRtYt/c 3Dh58AkNbH5zdnaWF0pNbKCsiiwbHs3r4+NjJw8AAAAA6LjYwjB169b47219CL/TwObvnJ6eZn19 fZrYQOkUaV5HPYu6BgAAAADQLUWa2MPDw5rY8Dca2PyDmKmoiQ2USZHmtf1jAAAAAIDnUnQmtuXE QQObLzg5OSm0J/bT05OTB7RV0ZnXmtcAAAAAwHO6urrKBgcHk95txn9/eXnp5FFrGth8UZEm9vT0 dPbhwwcnD2iLos1re14DAAAAAGVwfX2dPBM7VpeMPwd1pYHNVxVtYltOHGjV/f19NjY2pnkNAAAA APS0WE48dSZ27IltOXHqSgObbyqyJ/bU1JQmNlDY3d1dNjo6mjwq8fz83MkDAAAAAEonlgVPbWIP DQ1ZTpxa0sCmKUWa2DFz0uggIFWMRhwZGUmqNz/88EN2dnbm5AEAAAAApVWkiR0Tdy4uLpw8akUD m6YVaWJb4gJIEc3r1P1gonl9dHTk5AEAAAAApXd1dZU8gcfqk9RNSw3sv/71r/lNFl+phyJN7GhG RUGGhpWVlez169f5V2iIwS4x6EXzGrUD+UA2kA/kA9lAPpAN5IMqiy0UrUKJ2vFlLTWw42Zp3DTU x8nJSXITO0YHnZ6eOnnkGjNs4yuEokvnxKAa1A6QD2QD+UA+kA3kA9lAPug19/f32cTERNI70ejN 7O/vO3lUvnZoYFNIkSZ2f3+/ZhM+kPHZehLN6NQPapbMUTtAPpAN5AP5QDaQD2QD+aCXRRM7dUvF OLa2tpw8NLC/RAO73qJ5lDpj0nK/+EDGp4psSxDN7ouLCydP7QD5QDaQD+QD2UA+kA3kg55XZCZ2 HJubm06e2qGB/Tka2BRZ9tfoIHwgI2xvb//2HGn2GBoa0rxWO9QO5APZQD6QD2QD+UA2kA8q5fHx sVATe3l5Ofv48aMTqHZU7t+mgU3LijaxY1N5hVVRpZ7i/k+tGZGX29tbJ0/tUDuQD2QD+UA+kA3k A9lAPqicDx8+ZDMzM8nvTV+/fp3/WdSOKtHApi2urq4K7dMQxfjp6ckJVFSpiRi0EqMCU2vF8PBw dnNz4wSqHWoH8oFsIB/IB7KBfCAbyAeVFY3oxcXF5PenU1NT2cPDgxOodlSGBjZtEzMjR0ZGkgtr LIuhia2oUo8PX7Ozs8k1YmxsTPMatQP5QDaQD+QD2UA+kA3kg9pYWlpKfo86OjqaXV9fO3lqRyVo YNNWsU9DkZnYk5OTRgcpqlTY3d1dfp+n1obx8XG1AbUD+UA2kA/kA9lAPpAN5IPaefv2bfL71IGB gez8/NzJUzt6ngY2bXd/f5/9+OOPhUYH2d9WUaV6YvZ0kYEt//zP/2x1BtQO5APZQD6QD2QD+UA2 kA9qa2NjI/v++++T3qtGz+7w8NDJUzt6mgY2HfHixYvkZlUcQ0ND2enpqROoqFIRMdpvcHCwUD34 +eefnUDUDuQD2UA+kA9kA/lANpAPaq3o+9WtrS0nT+3oWRrYdPSm+Zd/+Zfkotrf358dHR05iYoq PS5G+fX19RWqAfKB2oF8IBvIB/KBbCAfyAbyAb/nI3Umdhyrq6tOoNrRkzSw6fhNs7y8XGh00MrK Svbx40cnU1GlB62vr//2jEg51tbW8pnX8oHagXwgG8gH8oFsIB/IBvIBv+fjp59+KjRhaH5+3laN akfP0cCmKzfN5uZmoWbW4uJi9uHDBydUUaVHxP0a920rS9rIB2oH8oFsIB/IB7KBfCAbyAf8Yz6K btk4Ojqa3dzcOJlqR89oqYH917/+NRsZGcm/wqdi9vTr16/zrw3Hx8e/LQ2cckxMTCisNcgHvS9G 8c3Ozibf4zG4ZXd3Vz5QO5APZAP5QD6QDeQD2UA+4Bv5uL29/a1xmXIMDw9nFxcXTqja0RO+c3np phgdNDAwkFxY489oYkN5XV1d5aP47HkPAAAAANBZd3d3hd7HxmSi9+/fO4GUngY2XXd5eVlodFA0 uvb29pxAKJloQBdZtmZoaMiIPwAAAACAAh4fH7NXr14V2s7xzZs3tm+l1DSweRb39/fZ5ORkocIa SyF8/PjRSYQSWFtbK7S//fj4eF4HAAAAAAAoJnoly8vLhXot09PT2cPDg5NIKWlg82xidM/CwkKh whqjihRWeN4PRjFKr8j9u7i4mO+XDQAAAABA62LiX5F3tWNjY9n19bUTSOloYPPs1tfXC8/gvL29 dQKhy2I/+omJCSsoAAAAAACUxObmZqFeS2zfur+/7wRSKhrYlEIUx76+vuTCOjAwkJ2fnzuB0CWn p6eF9ruOD047OztOIAAAAABAhxwfH+cN6SKTj2KyoclHlIUGNqVxcXGRDQ0NFWqMvXv3zgmEDtva 2io0gi/u67OzMycQAAAAAKDDWllBM/bFfnx8dBJ5dhrYlMrd3V2+50KRwrq0tJTvqw20V+xXHftW F7kvY6n/+/t7JxEAAAAAoEuiVzI/P1/one7IyEh2eXnpJPKsNLApnWiWzc3NFS6sMZMbaI+jo6P8 vipyP8Z9HPczAAAAAADdF8uCF3m3G8uQHxwcOIE8Gw1sSuvNmzeFCmsscRxLHQOt2djYKLRkeBxr a2v2SwEAAAAAeGZ7e3tZX19fofe8q6ur3vPyLDSwKbXt7e3CDbSZmRlLF0MBsbxM0VUQ4n49PDx0 EgEAAAAASuLs7CwbGhoq9M439tO2pDjd1lIDu9FYjK/wqZcvX+bZiK/tKKyN75d6REG2pHi180F7 XV9f5x9Iitxvg4OD2fn5uXygdiAfyAbygXwgG8iHfCAbyAcly8fd3V02OTlZeEnxd+/emY2tdnSN BjY9cdM8PDxkU1NTLS0prrAqqnzd/v5+NjAwUOg+m56ezu9T+UDtQD6QDeQD+UA2kA/5QDaQD8qZ j+iTrKysFF75dmFhIXt8fHRR1I6O08CmZ26aKKxLS0uFimocr169sqS4ospnPD09Za9fvy58b8V+ 9bHsuHygdiAfyAbygXwgG8iHfCAbyAflz8fR0VG+ombRlW9j5VzUjk7SwKbnbpqDg4N8uYqihfX0 9NQFUlT5m9ivuugS/XEfxv0oH6gdyAeygXwgH8gGyAeygXzQW/mIfa2L7osdR8zktvKt2tEpGtj0 5E0T+/SOjY0VLqwxk7udM0ZRVHtN5D9mThddKib2yb65uZEP1A7kA9lAPpAPZAPkA9lAPujRfMSq tbF6bdFeS7wnjn4Nake7aWDTszdNNOBaWfZ4fHw8H2GEolo3kftWBoDMz893dACIfCAbyAeygXwg H8gG8oFsIB/QnXzELOq1tbXCk536+vqyd+/euVBqR1tpYNPzN83u7m7hJcUju5ubm/kewCiqdRB5 jw8URe+X9+/fd3xZGPlANpAPZAP5QD6QDeQD2UA+oLv5OD4+bmlJ8ZjJfXt764KpHW2hgU0lbppY yjiWqmhlNvbFxYULp6hWVizjMjU1VfgeGRkZ6do9Ih/IBvKBbCAfyAeygXwgG8gHdD8fDw8P2cLC QuH3yDHZMCYdona0SgObytw0MSu0lT19489tbGyYja2oVkrcF7F8S9FVChpLhj8+PsoHagfygWwg H8gHyAbygWwgH9QgH+vr64V7LXHMzMzk+2ujdhSlgU3lbpqDg4NsYGCgcGEdHR3NTk9PXURFtefF ygStzLqOpcb39vY6vmS4fCAbyAeygXwgH8gG8oFsIB/yQbnycX5+no2NjRV+vzw4OJjPxu72+2XZ qAYNbCp500TjLkb4FC2scSwvL3d11ql80E4x67roXtdxTE5OZldXV/KB2oF8IBvIB/IhH8gG8oFs IB/UNB8fPnzIFhcXW+q1RK/m7u7OhVQ7kmhgU+mbZmVlpaVlLoaGhrLj42MXVFHtGTEqrpX94ON+ ieVhnnNUnHwgG8gHsoF8IB/IBvKBbCAfUJ587O/vt7TybUy22traMhtb7WiaBjaVv2kuLi6ykZGR lkYIzc7OZre3ty6solpasZ/I69evWx6wEQ1w+UDtQD6QDeQD5APZQD6QDeQD+fhUO1a+jSXJLy8v XVS145s0sKnFTfP09JS9efOmpcLa39+fz0yNJTNQVMsiRqzFcuGtjH6LI5rf0QSXD9QO5APZQD5A PpAN5APZQD6Qjy/Z3t5u6X109BSjX6PXonZ8TUsN7J2dnbxxEl/hUzGL8/T0tBSzOT+1u7ubzzJt dYTQ4eGhi1zBfPSao6OjlpYLb8y6ju8jH6gdyAeygXyAfCAbyAeygXwgH82IyVCtzsaOlXOjZ4Pa 8TnfubzUzcPDQ7a4uNjSUstxLCws5EtmQLdF7iLDreQ3jtgj/vHx0QkFAAAAACBJY3XQ2N+6lffU 09PT+Vaw8CkNbGorZp0ODw+3VFijMG9tbeVLlEOnxai2aDq3+oFgdHTUaE4AAAAAAFoWE66iCd3q hKu5uTmTBvmNBja11o69sRvLMMdSFzHiCNotcrW5uZnvw95qVu0tAgAAAABAu+3t7WWDg4Mtvb+O lXNXV1dNGkQDG0LMRo1Zqa02B2PPhoODA41s2iZWCoh911vNZuT75OTECQUAAAAAoCNiFdH5+fmW t3CNSYNWv603DWz4m2g6r6+vt7w8cxwTExPZ6empk0phkZ/JycmWsxiztmMfEoMqAAAAAADohsPD w7wJ3er77ZcvX1r9tqY0sOEPbm9vs5mZmZYLaxyx74O9hkkRs6Tblb/FxcU8zwAAAAAA0E2Pj4/Z 8vJyy7Ox44hVSre3t83IrhENbPiCWLp5eHi4LY3Eubm57Orqyknli2KgQ7sa17GUfeQXAAAAAACe U7z7bsc2mWZk14sGNnzFhw8fstXV1XwZ5nbNyLa0OJ+6vLzMc9GOfMXy95FXo9AAAAAAACiLaDjH DOqBgYG2vAuPhvjBwYFGdoVpYEMT7u/v81nU7SisjRnZZ2dnTmyNxfWfmppqW6ZmZ2ctFw4AAAAA QGnFsuIxCasdy4o3ViPd2dnJJyNSLRrYkODw8DAviO1qOsaS0WZk10eMBovlTSYmJtqWofHxcfus AwAAAADQM25ubtq2pWYcQ0ND2ebmZt4gpxpaamD/+uuv2S+//JJ/hU/F0g3RqIuvVdNoQg4ODrat uE5OTtZqlFCV8/E5cV3fvXvX1sEPsT97VZdIqVs+kA3kA9lAPpAPZAP5QDaQD/mgjvk4OjrKJ2m1 6715LFEeM7zrslpplbPRUgO7McU/vsKnXr58mWcjvlZVjORZX19v254NjVFCa2trlR8lVId8hHhI xsOynRmJ7xW5q3JG6pIPZAP5QDaQD+QD2UA+kA2QD+qej5ik9f79+3zSVrveo0ffcn5+vvIr4FY5 GxrYuGla9PDwkL19+7ZtezbE0dfXly0sLOTFtYozbKuej7hui4uLbc1EfK/l5eVaLIHiAzuygXwg G8gH8oFsIB/IBvIB9cpHrGTa7kZ2HGNjY/kKuNHLkY3eoYGNm6ZNLi8v8xE97WxaxjE6OpptbW1V asmLKuYjHn6xx0Zcr3Ze/zgiV7EniPqBZ4tsIB/IBvKBfCAbyAeygXwgH1UWjex4197uXktMHIxJ YldXV7JRYtFriQEHGti4adosGtkxe7rdxTW+X+yVHfsZ9Ppe2VXKx9nZWX69+/v72369o3F9cXGh foBsIB/IBvKBfCAbyAeygXwgH7X6d8ekrtevX7e91xLHxMREPtv7/v5eNkri5OTk73strXwzDWwU 1OcprjFSKL730dFRTy4x3sv5iPMdhTSWjY89y9t9bSMvcW3rNONa/UA2kA9kA/lAPpAN5APZQD7k A/n4nHhXvrS0lPdF2v0+Po6ZmZlsb2+vJycO9no2YjZ8zIr/7LLxrXxjDWwU1OaKaydmZDeOaKLG DR5N1V5pZvdiPs7Pz7M3b960ff+NTwclxEO4zo1r9QPZQD6QDeQD+UA2kA9kA/kA+ficmC29vr6e DQ4OduQdfcz8jXf0BwcHPbNfdi9mI5rWsW1u7E3+1WvSyg/RwEZBbd7d3V3eaO5UIzuOgYGB32Zm l3m0UC/k4+npKR8UsLKy8tvft1MPxdXV1TwfqB/IBvKBbCAfyAeygXwgG8gHyMeXNfbI7tRks8aE s9jic3t7O7u9vZWNFq/X6elptra2lm+T2/R1aOWHamCjoKaLYhcNy06NEvq0MTo7O5u9e/cuH9FS ptnZZc1HjOCKB9KrV686thxJ4xgZGcl/VjTKUT+QDeQD2UA+kA9kA/lANpAP+UA+mhc9j93d3fxd eyff5ccxPj6ebWxsZBcXF3otTYgJe4eHh/mqtoW3Ym3lL6CBjYLaWnGNGzj2V+h0cY0jRiPF7OzY y+G5l78oSz4eHx+z4+PjfJZ1LFfRydnxjSOa4/v7+z25d7n6gWwgH8gG8oF8gGwgH8gG8oF8lE30 WuLdezfe8cdKuLFt7Pv377Pr6+tnXQ23LNmIiZuxMnBM3oxmf1uuQyt/IQ1sFNT2ODs7y+bm5rpS XD+dARxLYMQM7Rg1VId8xHmOh0os5d7J5UU+Nxs+Bg/Ewwz1A9lAPpAN5AP5QDaQD2QD5AP5aL+Y +RsT1rr5/j9Wc52ens5naJ+fn3d11dXnysbNzU0+aODt27ff3staAxsFtRrFdX19vaN7Ln9t1FDs PxD7EEThiWXHO1VoO52PmN0ceyo0mtXx74omcrfPafzcnZ2dfKY36geygXwgG8gH8oFsIB/Ihmwg H8hH50WP4ODgIJ+V3e2+QGMCYczS3trayk5OTjq2j3ansxG9jZgAGUu1R7O6G9uvamCjoJZcNGBj 1m43Z2V/7ohrGHtpx14FMVs7loGI5nYry2K0Ix/xAIqGf4xoiiW5Nzc38xnlo6Ojz3rOGrOt4/pZ Jlz9QDaQD2QD+UA+kA3kA2QD+UA+nk/0M5aWlvJJfM/Za4m9oKMBHJPuop8RDfZoDrcyAa5d2Yhe S/Q0olEdf7/Y+va5ey0a2CioJRf7VUfjOPYNeM7i+qWlMeIax0zjxcXFfAROzCDf3t7OC10U4Ch6 ccRDIkYZxdFYviO+Nv63xhEN6fjvY6/umL0cy27EvgnRFI6iGefhuR80X9rbOv7N3VweRP1ANkA+ kA3kA/lANpAPZAP5QD74tpiUF5PhYmZ012YRJ6yQG7O2o88Qf7+YUBi9lugNRa+k0WeJbUobvZRo Ov/8889/l43GxL/Gf3N5eZn/ufh3x/eK7xnfO35G/KxoUpftXEQPKGaut9TA/tOf/pQ3r+MrfGpq aiq/YeIr7RNN4GjolrGZXccjCnwU/XggoH4gG8gHsoF8IB/IBsgHsoF8IB/lF83smJDW1SWxHV+d nR4TJGNGesN3Ygq9qdHMnpiYePZlxutyxHmOB1rMMO/UnhUAAAAAAEB33N/f56vBzs3NaWZ3uWkd y5XHtrWf27JWAxsqIJqpMRNYM7szy6THchoxGstMawAAAAAAqKbYIvTk5CTf0rSxFaqjfcfY2Fg+ 0zqWNo/lzr/mu2h6xdIDqUc0dFI0ljhIPWIP3WbF3rlFfkbqvgErKyuFfkac62ZFo6zovyWlyeb6 d+/6x59LUfTfEsU1RqzEz4s9ExTF9CP29I69IGJviD+O/Cn79Y/7oFlxfxX5GalL1US9KHPNTFG0 Zrr+npndeGamXP+iz0zX32emKn1mcv3rff2r9Mx0/X1mqsoz0/X3makqz8zU6+89o89Mda+Zrr9n Zl3fM7r+vXH9/+M//iPfnzomun3//ff6J4lHnLM4d//6r/+a/eUvf0m6/t9Fk6bo3q+pN0mRnxOz HpsVzaaiJzFFjLwo8jPiXDcrZtQW/bekLG3s+nfv+sefS1H03xLn4Y8fuGLD+9nZ2bzQKpr/eEQ+ 4/pE3r51//Ta9f+a+PcWPV8pol6UuWamKFozXX/PzG48M1Ouf9FnpuvvM1OVPjO5/j4zV+WZ6fr7 zFSVZ6br7zNTVZ6Zqdffe0afmepeM11/z8y6vmd0/at3/R3tvf5mYJuB7frXaGRULMkQ///79++z +fn5fPRQHUcNxTLr/f392eDgYL4MiJFxRkZ2uma6/p6Z3XhmmoHtM5PPTK6/628GtuvvM1MvPzNd f5+ZqvLMNAPbZybPTNff9fee0fWvx/V/8eJF9tNPP2V//vOfsx9//DE/6tZrif7Kf/3Xf+WTJ2NP 659//rlt198e2FBzj4+P2dnZWT5KKkZvxfLZsaRDVRrV4+Pj+YMtRlnF0urx7wUAAAAAAGiX2I70 4uIi70NEP6Jqq+LGlrXRa9nY2MiOj4+zh4eHjp5PDWzgs2KpjP39/bzQRlEaHR0tbWM7ZlJPTEzk s8pXV1fzZvzl5WX29PTkQgIAAAAAAM/i5uYmn6UeW72+efMmm5mZyWcgxwS8svVaYhZ1THJcWlrK /77x946mfDTnu00DG0hyf3+fLx8SI2yiUby5uZktLy/nzePYgyIayY0lIFppeMfIpPgeMYM6vu/c 3Fw+Q3xtbS3b2dnJTk5ONKkBAAAAAICeE1u+xkTC2G88ei0xszka3IuLi9n09HTeSG61z9I44nvE 94rvGRMW4+fE5MXt7e2813N9ff0sTeqv0cAGuiIa31GMv3VY4hsAAAAAAOB30WD+tJcSTedofjeO mCnd+P/K1owuQgMbAAAAAAAAgFLQwAYAAAAAAACgFFpqYL948SLfpza+wqdiDf3Ytzi+gnwgH8gG 8oFsIB/IB7KBfCAbsoF8IB/IRjNaamD/8MMP+ebf8RU+FZvBRzbiK8gH8oFsIB/IBvKBfCAbyAey IRvIB/KBbDRDAxs3DfKBfCAbyAeygXyAfCAbyAeygXwgH8hGKWhg46ZBPpAPZAP5QDaQD5APZAP5 QDaQD+QD2SgFDWzcNMgH8oFsIB/IBvIB8oFsIB/IBvKBfCAbpaCBjZsG+UA+kA3kA9lAPkA+kA3k A9lAPpAPZKMUNLBx0yAfyAeygXwgG8gHyAeygXwgG8gH8oFslIIGNm4a5AP5QDaQD2QD+QD5QDaQ D2QD+UA+kI1S0MDGTYN8IB/IBvKBbCAfIB/IBvKBbCAfyAeyUQoa2LhpkA/kA9lAPpAN5APkA9lA PpAN5AP5QDZKQQMbNw3ygXwgG8gHsoF8gHwgG8gHsoF8IB/IRiloYOOmQT6QD2QD+UA2kA+QD2QD +UA2kA/kA9koBQ1s3DTIB/KBbCAfyAbyAfKBbCAfyAbygXwgG6WggY2bBvlAPpAN5APZQD5APpAN 5APZQD6QD2SjFFpqYP/666/ZL7/8kn+FTx0cHGS7u7v5V5AP5APZQD6QDeQD+UA2kA9kQzaQD+QD 2WjGdy4vAAAAAAAAAGXwf1mXjD/ecHKCAAAAAElFTkSuQmCCUEsDBBQABgAIAAAAIQClNCgj4gEA AMACAAAUAAAAZHJzL21lZGlhL2ltYWdlMi53bWaMUjFv01AQ/p7tUJpGsgN0AKFikEBtBY1ASKxx HUNBCopIJEZjXFMsxU4UBzWZiGBAQkjpgvo3GGBj6C9gZgCpC3uFvCE1fOeWDrDw7Hv33b33vnvv 7hTmAf2JAjS8gYwSRVN0FEhps9msQGvq/LFvQSMofBVtX030BVrXTpmooBkMn3fG/Qho4cyx9wLI MAMs2ntEnyh1HXjPEBJrXtg0Qee0utrHRaJf2t4hFceOXEQuZ3XiJMrsh9G2/aiXBCkOyfPhS03/ Zt/crnOLQbnB3WXqWzLxELC88kNNTtgf/MNe0P83uyqiHPBQ5SQKn4JRmCwZ6h0mmuRQcmEop9/P mnddV+E7fSKNKIu3UrsdxlEaRtft+2m4hpLCnNFoNzt3gLOP49TpdteDLA7d3mbUCraiDNXS30+v 6u1x8rTX5ZLbezGIo4HkBVWj2bG90XAQMPmnL5vetFFzWrll3vOd1s9LS8SLpoPcy6/m03WfyDJd UVMvX/U38mnhqVO/3OCSs+o3fC+X3zErCvw0DqZVsT102kx5WdF+PeL0allQKFMi5gpfLGWQbJSL Hjgq5VF9LcxxDfhc9BKJr7TH2TBKsPsRb9kMZdxefLYrIvbO15r+p76iD4oLyPnfAAAA//8DAFBL AwQUAAYACAAAACEAQNDaFtkBAAC2AgAAFAAAAGRycy9tZWRpYS9pbWFnZTMud21mjFJBaxNBFH5v NrE2CexGrdAqugp6KNoQL16z3aytQiSYgAcP6xrHupBsQjbS5GRBEOklhdL/4UFvPdQ/4FlEqD+h yN6Exu+N8aIXh30733tv5nsz3xumRSLrCRMpeksy8jDFCBjEajabGbTGy/NYUQGYWEl956dchHfz jE0lakSjl+3JQBM16dw8ukJgmBE58I+APsJc0B/ApNaisClBF9Q+f6LLQD/VBnbI2JODyOGcdtzT qftQb7uP+r0ooVPwvP9csb651e0aluRgt7Ea96E7BfxItlYnQ/7NXeMHc+6jU8kKtyH/b242NU7+ qTGmHSXaiQbM3mCQNu75PtNXxMTqOo23ErfViXXS0bfc+0lnjfJMC7l6q9G+S3T+cZx43e56lMYd v/9cN6MtnVI5//eVy1Zr0nvW7yLl918NYz0UPaica7TdYDwaRhD97DU7mNYrXjNz7I3Qa/64egV4 yfYoC7Ib2XQ9BHJsX6ZpkK2Gm9nURGqYX28i5a2G9TDI5PPsEkNGVhjoAUMwCz6kLjD8N2O4l4iK 4ryrQnEjqIgvWhRM501orrxDC8gRHZoXBNrrrUk60j06/kC7aFOBrIsvjsXE3/tSsf50VeYTU172 /wIAAP//AwBQSwMEFAAGAAgAAAAhABZhRRSwAQAAQAIAABQAAABkcnMvbWVkaWEvaW1hZ2U0Lndt ZlxRMW/TUBD+3nNCaRrJDtABhMAgwVBBQ1lY6zouZQiNSBCjMemjWEqcKA4qGVArdWNJfwoDI0PX Lt0qdejMXCFvSA3fPTJx8vm+u2ffu+87hUXA8RWg8RViZbpWLFik9Gw2s2hV3Z7XljSBrVX1gXqv lpg9vuaiimYy/tSZDA3wDDfm1TtghxngMT8mOqPLfW/pcteidNOCbmlfreEu0R99fMVAO7KTcDiv k/ZN7r82e/6bQT/JcMU+30/rzoW/trfOL0v0p+xJPnhe4QvCYRsHWnjJfJcIhsO8uRmGCiesiTdM nu5mfrubmqxrnvivsu4qygoLpUa72XkB3HyXZkGvt5HkaTcc7JhWsmty1Mr/j1Nz2pP+h0GPR+Hg 8yg1I5kVtVKz40dfxqOEglx/4EbTRj1oFZ77Mg5av+/fI152AxRR8aiYbsREnhtKmEbFSrxVTG1l nXF/i0fBStyIo0KewK0qUlSaRn0UhXKYU4aKYn64TXYigzCv2B2IHpjr62HBZj/tLtnkYXuSj00f +IFvXEYFv5Y/TsQlPzqvO//0tRfgkq0c+/9fAAAA//8DAFBLAwQUAAYACAAAACEAQI4n4dwBAACq AgAAFAAAAGRycy9tZWRpYS9pbWFnZTUud21mbFIxb9NAFP7uHFPqRrJT6ABCYCrBUJFGrYIYWOo6 hjIERSQIMRk3HMVS4kRxUJuJTAixpP+ClYEJMeQXwITEwC9gqpDFgtTwnRsYoCc/v+/e3X3v3vdO YBEwHgpAYgw9TJoUDORIyNlslqN1cWEeW5IEeawon4ipWOLs+hkbRdSj4fPWqK8AF8vz6EWQYQY4 nE+JvtDGpL9J07kWNZvU6Lx0xXdcIvolp8d0HIf6IvpyTivuqtS9r/bdB71ulOCYPO8+VYxv7sb+ FrcUaGXuZj3YtPiDPlrF+C/37dO4heZujrq7vQ5YiIWDtx/M07lFnuPovxxl5hgzl9bgJ7x+P63f 8X2Bz4xpq6k03kvcZjtWSVvdcO8l7XWYAguFWrPeugWcexQnXqezHaVx2+89VY1oT6Uomf+WXDLm Fy2Zfu/FIFYDrQdKhXrLDQ6Gg4iin71qB5NaxWtkjn039Bo/rlwmXrE9ZEF2LZtsh0SO7Ws3CbK1 cCeb5JEt+pc7XPLWwloYZPrz7KKgjEJyUCfBZ2FwTqkt6lZ4tbxalnhdZY1acF2/lXf7pGknnXSw wDXgY/5qSLXaHKVD1UX1Pd6w7RYerzyratPzw68V408ntT/KU+rzvwEAAP//AwBQSwMEFAAGAAgA AAAhAEs5hRzdAQAAqgIAABQAAABkcnMvbWVkaWEvaW1hZ2U2LndtZmxSMW/TQBT+7hy31I1kp9AB hMAglaGBRqAiBpa6jqEMQRFJSzfXhGuxFDtRHFQy4QkhlvRnMDIwoQ75BWVCYuAXMFXIYkFKeM8N DG1Pfn7fe3f3vbvvncAcoG0KQCIFD51MCkrkSMjJZJKjFXF5mpuXBPJcUe6IkZin6NaMiSJqQf9V c9BVgI2FafYKiGECWBSPCH0jS4n+PhnXmmM2yeiStMVPXCX0R47G5Ggc8EH4cFYzjFRiP1X79rNO FMQYE8+no4r2w767v0ZLCmR3aDXdB/cM+oG3riL9z/3wPG7B3I1B9KLTRgQY2P74RT+fW+Q1js/U KA9SmVIt1uA3nG43qT1yXYGvlGOrqiTci+1GK1RxS922n8StFegCs4Vqo9Z8AFx8HsZOu70eJGHL 7bxU9WBPJSjpp69c0qYHLelu53UvVD3WA6VCrWl7b/q9gES/cMP0htWKU88s87Hv1H9dv0Z40XSQ edlSNlz3CVmmy27oZcv+RjbMM2vk327QlLPsV30v488xi4JkFJIG6SToWWgUk9QG6VZ4V0ZZ4v0q 3ZEF5/sbebdPmnbSSQuzNAcc5q+GqG42BklfRdj6jA/UdgPjxd0tNo4Pvle0f51kf5yX5P1/AQAA //8DAFBLAwQUAAYACAAAACEAHE0EZtgBAAC2AgAAFAAAAGRycy9tZWRpYS9pbWFnZTcud21mjFJN ixNBEK3qSVw3Ccxk/QA/0FFQZHE3mIvXzE7GjUIkmIAHD8MktutAMgmZyGZOLggiXiKI/0RvHvYf eBMUD/6EReYmbHzVxotebKamX1V1v+p+1UzrRNYjJlL0kmQUYYoRMIjVcrk0aJvPrWJlBWBiFfWd D7gM7/oJmyrUjmZPe9lEE3VoYxU9T2BYEjnwD4E+wBqgfweTWuvCpgSdVm/5M10E+ql2sUPGGzmI HM7pxSOduvf1vvtgPIoSOgZP61PN+ube2m9gSQG2hdW4D9VL+JFsrWdT/s3d4Hsr7sNjyQq3If9v bjY1jv6pMc8OlGgnGjB7k0navuP7TF8RE2vqNN5L3O4g1slA33TvJoNtKjKtFZrddu820amHceIN hztRGg/88WPdifZ0StXi31euWt1s1B8PkfLHz6axnooeVC20e24wn00jiH7yih0smjWvkzv2buh1 fly+BHzG9igP8mv5YicEcmxfpkWQb4atfGEiDczPW0h5m2EzDHL5PLvCkJEVBnrAEMyCD6lLDP/F HO4ForI4r+pQ3Agq4osWJdN5E1op79AackQfzQsC7dVuls70iPrv6TXaVCLn7JO+mPg3vtSsP12V +ciUl/2/AAAA//8DAFBLAwQUAAYACAAAACEAusLVv7MBAABAAgAAFAAAAGRycy9tZWRpYS9pbWFn ZTgud21mXFGxTttQFD3vOSkQItmhtBIIUbdSO6BCgKUrxnELQ1DUpOrouuEVLCVOFLuiGRCV2FjC J/QTOnRkYO3SuUMHPgEhMyGRnveaqVe+vufeZ993z7kCM4DlCkDiGNqKdClYMEjI8Xhs0JpYmNRm JYGpleUHcYVZZi8e2CijHmWHrWFfAeuYm1QXwQ5jwGF+SXRL/0b8jlfou2Z0N6nRvITYwBLRnby8 Z6Cdm0k4nNOKuyp199SR+7bXjRLcs8/3X1Xrj7txtMUvC/RV9iQfbJb4guaQ4avUvPR81/D6/bT+ 2vcFfrKmvabS+CBxm+1YJW310t1N2msoCkwVas166xXw8H2ceJ3OdpTGbb+3rxrRgUpRKf4/TsVq Drsfex0e+b3Pg1gN9KyoFOotN/iSDSIKMv3UDka1qtfIHftN6DVuniwTP7I95EH+PB9th0SO7esw CvKVcCcfmcoW48kOj7yVsBYGuX48uyxIUUga9REUymJOGUqC+WlGdloGzbxkdqD1wERfB1MmuzC7 ZJNnzWGaqS7wA2dcRgmLjz9tatf5+e+q9U9fcwGu2coy//8FAAD//wMAUEsDBBQABgAIAAAAIQB5 aBMv4wAAAAsBAAAPAAAAZHJzL2Rvd25yZXYueG1sTI/LTsMwEEX3SPyDNZXYUbt5tFEap0JIIAQL oERi68ZuYmGPo9htAl+Pu4LVaDRHd86tdrM15KxGrx1yWC0ZEIWtkxo7Ds3Hw20BxAeBUhiHisO3 8rCrr68qUUo34bs670NHYgj6UnDoQxhKSn3bKyv80g0K4+3oRitCXMeOylFMMdwamjC2plZojB96 Maj7XrVf+5PlkCVHU7w9rl9+nppmev7M9Ia9as5vFvPdFkhQc/iD4aIf1aGOTgd3QumJ4ZAXaRJR DukmzgvAsjQHcuCQFKscaF3R/x3qXwAAAP//AwBQSwMEFAAGAAgAAAAhAPz+f9rwAAAAvQQAABkA AABkcnMvX3JlbHMvZTJvRG9jLnhtbC5yZWxzvNTLagMhFAbgfaHvIGffcWaSTEKIk00pZFvSBxA9 40jHC2ovefsKpdBAancuVfz/j4N4OH6ahbxjiNpZBl3TAkErnNRWMXg5Pz3sgMTEreSLs8jgghGO 4/3d4RkXnvKlOGsfSU6xkcGckt9TGsWMhsfGebT5ZHLB8JSXQVHPxStXSPu2HWj4nQHjVSY5SQbh JHP/+eJz8//Zbpq0wEcn3gzadKOCapO7cyAPChMDg1Lz781d82EmoLcNqzqGVcmwrWPYlgx9HUNf MnR1DF3jrfrrPQx1DENpDps6hk3JsK5jWP8Y6NWnM34BAAD//wMAUEsBAi0AFAAGAAgAAAAhAEYF sAQYAQAARwIAABMAAAAAAAAAAAAAAAAAAAAAAFtDb250ZW50X1R5cGVzXS54bWxQSwECLQAUAAYA CAAAACEAOP0h/9YAAACUAQAACwAAAAAAAAAAAAAAAABJAQAAX3JlbHMvLnJlbHNQSwECLQAUAAYA CAAAACEAYmOzshkFAAA8GwAADgAAAAAAAAAAAAAAAABIAgAAZHJzL2Uyb0RvYy54bWxQSwECLQAK AAAAAAAAACEAwupJBskyAQDJMgEAFAAAAAAAAAAAAAAAAACNBwAAZHJzL21lZGlhL2ltYWdlMS5w bmdQSwECLQAUAAYACAAAACEApTQoI+IBAADAAgAAFAAAAAAAAAAAAAAAAACIOgEAZHJzL21lZGlh L2ltYWdlMi53bWZQSwECLQAUAAYACAAAACEAQNDaFtkBAAC2AgAAFAAAAAAAAAAAAAAAAACcPAEA ZHJzL21lZGlhL2ltYWdlMy53bWZQSwECLQAUAAYACAAAACEAFmFFFLABAABAAgAAFAAAAAAAAAAA AAAAAACnPgEAZHJzL21lZGlhL2ltYWdlNC53bWZQSwECLQAUAAYACAAAACEAQI4n4dwBAACqAgAA FAAAAAAAAAAAAAAAAACJQAEAZHJzL21lZGlhL2ltYWdlNS53bWZQSwECLQAUAAYACAAAACEASzmF HN0BAACqAgAAFAAAAAAAAAAAAAAAAACXQgEAZHJzL21lZGlhL2ltYWdlNi53bWZQSwECLQAUAAYA CAAAACEAHE0EZtgBAAC2AgAAFAAAAAAAAAAAAAAAAACmRAEAZHJzL21lZGlhL2ltYWdlNy53bWZQ SwECLQAUAAYACAAAACEAusLVv7MBAABAAgAAFAAAAAAAAAAAAAAAAACwRgEAZHJzL21lZGlhL2lt YWdlOC53bWZQSwECLQAUAAYACAAAACEAeWgTL+MAAAALAQAADwAAAAAAAAAAAAAAAACVSAEAZHJz L2Rvd25yZXYueG1sUEsBAi0AFAAGAAgAAAAhAPz+f9rwAAAAvQQAABkAAAAAAAAAAAAAAAAApUkB AGRycy9fcmVscy9lMm9Eb2MueG1sLnJlbHNQSwUGAAAAAA0ADQBKAwAAzEoBAAAA ">
                <v:shape id="_x0000_s1027" type="#_x0000_t75" style="position:absolute;width:29229;height:15513;visibility:visible;mso-wrap-style:square" filled="t">
                  <v:fill o:detectmouseclick="t"/>
                  <v:path o:connecttype="none"/>
                </v:shape>
                <v:group id="Group 142" o:spid="_x0000_s1028" style="position:absolute;left:359;top:359;width:28861;height:15145" coordsize="28860,1514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CMBhwwgAAANwAAAAPAAAAZHJzL2Rvd25yZXYueG1sRE9Ni8Iw EL0L+x/CLHjTtK4uUo0isiseRFAXxNvQjG2xmZQm29Z/bwTB2zze58yXnSlFQ7UrLCuIhxEI4tTq gjMFf6ffwRSE88gaS8uk4E4OlouP3hwTbVs+UHP0mQgh7BJUkHtfJVK6NCeDbmgr4sBdbW3QB1hn UtfYhnBTylEUfUuDBYeGHCta55Tejv9GwabFdvUV/zS723V9v5wm+/MuJqX6n91qBsJT59/il3ur w/zxCJ7PhAvk4gEAAP//AwBQSwECLQAUAAYACAAAACEA2+H2y+4AAACFAQAAEwAAAAAAAAAAAAAA AAAAAAAAW0NvbnRlbnRfVHlwZXNdLnhtbFBLAQItABQABgAIAAAAIQBa9CxbvwAAABUBAAALAAAA AAAAAAAAAAAAAB8BAABfcmVscy8ucmVsc1BLAQItABQABgAIAAAAIQBCMBhwwgAAANwAAAAPAAAA AAAAAAAAAAAAAAcCAABkcnMvZG93bnJldi54bWxQSwUGAAAAAAMAAwC3AAAA9gIAAAAA ">
                  <v:shape id="Picture 143" o:spid="_x0000_s1029" type="#_x0000_t75" style="position:absolute;left:3397;top:2913;width:22494;height:11601;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DmxgrwgAAANwAAAAPAAAAZHJzL2Rvd25yZXYueG1sRE/fa8Iw EH4X/B/CDfY20zkpoxqlVAcyZDA338/mbIvNpSRZ2/33ZjDw7T6+n7fajKYVPTnfWFbwPEtAEJdW N1wp+P56e3oF4QOyxtYyKfglD5v1dLLCTNuBP6k/hkrEEPYZKqhD6DIpfVmTQT+zHXHkLtYZDBG6 SmqHQww3rZwnSSoNNhwbauyoqKm8Hn+MgsOJi3NaHT7242XXoivTbZO/K/X4MOZLEIHGcBf/u/c6 zl+8wN8z8QK5vgEAAP//AwBQSwECLQAUAAYACAAAACEA2+H2y+4AAACFAQAAEwAAAAAAAAAAAAAA AAAAAAAAW0NvbnRlbnRfVHlwZXNdLnhtbFBLAQItABQABgAIAAAAIQBa9CxbvwAAABUBAAALAAAA AAAAAAAAAAAAAB8BAABfcmVscy8ucmVsc1BLAQItABQABgAIAAAAIQBDmxgrwgAAANwAAAAPAAAA AAAAAAAAAAAAAAcCAABkcnMvZG93bnJldi54bWxQSwUGAAAAAAMAAwC3AAAA9gIAAAAA ">
                    <v:imagedata r:id="rId363" o:title=""/>
                  </v:shape>
                  <v:line id="Straight Connector 144" o:spid="_x0000_s1030" style="position:absolute;visibility:visible;mso-wrap-style:square" from="3587,8713" to="28860,8713"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ir6QUvwAAANwAAAAPAAAAZHJzL2Rvd25yZXYueG1sRE/LqsIw EN1f8B/CCG4umioiUo0iguLWJ7obmrEtNpPSxLb+vREEd3M4z5kvW1OImiqXW1YwHEQgiBOrc04V nI6b/hSE88gaC8uk4EUOlovO3xxjbRveU33wqQgh7GJUkHlfxlK6JCODbmBL4sDdbWXQB1ilUlfY hHBTyFEUTaTBnENDhiWtM0oeh6dRUO+vt3SLt/V0t5HPYX3eNq//i1K9bruagfDU+p/4697pMH88 hs8z4QK5eAMAAP//AwBQSwECLQAUAAYACAAAACEA2+H2y+4AAACFAQAAEwAAAAAAAAAAAAAAAAAA AAAAW0NvbnRlbnRfVHlwZXNdLnhtbFBLAQItABQABgAIAAAAIQBa9CxbvwAAABUBAAALAAAAAAAA AAAAAAAAAB8BAABfcmVscy8ucmVsc1BLAQItABQABgAIAAAAIQCir6QUvwAAANwAAAAPAAAAAAAA AAAAAAAAAAcCAABkcnMvZG93bnJldi54bWxQSwUGAAAAAAMAAwC3AAAA8wIAAAAA " strokecolor="black [3213]" strokeweight="1pt">
                    <v:stroke startarrow="oval" startarrowwidth="narrow" startarrowlength="short" endarrow="classic" endarrowwidth="narrow" endarrowlength="long"/>
                    <o:lock v:ext="edit" shapetype="f"/>
                  </v:line>
                  <v:line id="Straight Connector 145" o:spid="_x0000_s1031" style="position:absolute;flip:y;visibility:visible;mso-wrap-style:square" from="3556,0" to="3556,1514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OM0f5xAAAANwAAAAPAAAAZHJzL2Rvd25yZXYueG1sRE9Na8JA EL0L/Q/LFHrTTaKWkrqKioWKQontpbdpdpoNzc6G7Fbjv3cFwds83ufMFr1txJE6XztWkI4SEMSl 0zVXCr4+34YvIHxA1tg4JgVn8rCYPwxmmGt34oKOh1CJGMI+RwUmhDaX0peGLPqRa4kj9+s6iyHC rpK6w1MMt43MkuRZWqw5NhhsaW2o/Dv8WwU/6f4723zINLPb1aoY7/qtLI1ST4/98hVEoD7cxTf3 u47zJ1O4PhMvkPMLAAAA//8DAFBLAQItABQABgAIAAAAIQDb4fbL7gAAAIUBAAATAAAAAAAAAAAA AAAAAAAAAABbQ29udGVudF9UeXBlc10ueG1sUEsBAi0AFAAGAAgAAAAhAFr0LFu/AAAAFQEAAAsA AAAAAAAAAAAAAAAAHwEAAF9yZWxzLy5yZWxzUEsBAi0AFAAGAAgAAAAhAA4zR/nEAAAA3AAAAA8A AAAAAAAAAAAAAAAABwIAAGRycy9kb3ducmV2LnhtbFBLBQYAAAAAAwADALcAAAD4AgAAAAA= " strokecolor="black [3213]" strokeweight="1pt">
                    <v:stroke endarrow="classic" endarrowwidth="narrow" endarrowlength="long"/>
                    <o:lock v:ext="edit" shapetype="f"/>
                  </v:line>
                  <v:shape id="Picture 146" o:spid="_x0000_s1032" type="#_x0000_t75" style="position:absolute;top:944;width:3556;height:1905;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mssSdxgAAANwAAAAPAAAAZHJzL2Rvd25yZXYueG1sRI9Pa8JA EMXvBb/DMoK3urFIWqOr2Ba1B6H+A69DdkyC2dmwu8b47buFQm8zvPd782a26EwtWnK+sqxgNExA EOdWV1woOB1Xz28gfEDWWFsmBQ/ysJj3nmaYaXvnPbWHUIgYwj5DBWUITSalz0sy6Ie2IY7axTqD Ia6ukNrhPYabWr4kSSoNVhwvlNjQR0n59XAzsUbK522+Wzf7TbGe3D5b9z1+f1Vq0O+WUxCBuvBv /qO/dOTGKfw+EyeQ8x8AAAD//wMAUEsBAi0AFAAGAAgAAAAhANvh9svuAAAAhQEAABMAAAAAAAAA AAAAAAAAAAAAAFtDb250ZW50X1R5cGVzXS54bWxQSwECLQAUAAYACAAAACEAWvQsW78AAAAVAQAA CwAAAAAAAAAAAAAAAAAfAQAAX3JlbHMvLnJlbHNQSwECLQAUAAYACAAAACEAZrLEncYAAADcAAAA DwAAAAAAAAAAAAAAAAAHAgAAZHJzL2Rvd25yZXYueG1sUEsFBgAAAAADAAMAtwAAAPoCAAAAAA== ">
                    <v:imagedata r:id="rId364" o:title=""/>
                  </v:shape>
                  <v:shape id="Picture 147" o:spid="_x0000_s1033" type="#_x0000_t75" style="position:absolute;left:22590;top:4861;width:1397;height:1905;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Rsoo+xAAAANwAAAAPAAAAZHJzL2Rvd25yZXYueG1sRE9LawIx EL4L/Q9hCt406wMfW6NIaUWhh1btobdhM00WN5Nlk+raX98IQm/z8T1nsWpdJc7UhNKzgkE/A0Fc eF2yUXA8vPZmIEJE1lh5JgVXCrBaPnQWmGt/4Q8676MRKYRDjgpsjHUuZSgsOQx9XxMn7ts3DmOC jZG6wUsKd5UcZtlEOiw5NVis6dlScdr/OAVvZm5f6unA7L7G19/30aYycvipVPexXT+BiNTGf/Hd vdVp/ngKt2fSBXL5BwAA//8DAFBLAQItABQABgAIAAAAIQDb4fbL7gAAAIUBAAATAAAAAAAAAAAA AAAAAAAAAABbQ29udGVudF9UeXBlc10ueG1sUEsBAi0AFAAGAAgAAAAhAFr0LFu/AAAAFQEAAAsA AAAAAAAAAAAAAAAAHwEAAF9yZWxzLy5yZWxzUEsBAi0AFAAGAAgAAAAhABGyij7EAAAA3AAAAA8A AAAAAAAAAAAAAAAABwIAAGRycy9kb3ducmV2LnhtbFBLBQYAAAAAAwADALcAAAD4AgAAAAA= " filled="t" fillcolor="white [3212]">
                    <v:imagedata r:id="rId365" o:title=""/>
                  </v:shape>
                  <v:shape id="Picture 148" o:spid="_x0000_s1034" type="#_x0000_t75" style="position:absolute;left:2095;top:8713;width:1397;height:1524;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99s/syAAAANwAAAAPAAAAZHJzL2Rvd25yZXYueG1sRI9La8NA DITvhf6HRYXcmnVDKMXJJpj0QVt6yItAbsKr2CZerevd2k5/fXUo5CYxo5lP8+XgatVRGyrPBh7G CSji3NuKCwP73ev9E6gQkS3WnsnAhQIsF7c3c0yt73lD3TYWSkI4pGigjLFJtQ55SQ7D2DfEop18 6zDK2hbatthLuKv1JEketcOKpaHEhlYl5eftjzOwfp4M3fHl+Jud3j4/vvuv7HDZZ8aM7oZsBirS EK/m/+t3K/hToZVnZAK9+AMAAP//AwBQSwECLQAUAAYACAAAACEA2+H2y+4AAACFAQAAEwAAAAAA AAAAAAAAAAAAAAAAW0NvbnRlbnRfVHlwZXNdLnhtbFBLAQItABQABgAIAAAAIQBa9CxbvwAAABUB AAALAAAAAAAAAAAAAAAAAB8BAABfcmVscy8ucmVsc1BLAQItABQABgAIAAAAIQA99s/syAAAANwA AAAPAAAAAAAAAAAAAAAAAAcCAABkcnMvZG93bnJldi54bWxQSwUGAAAAAAMAAwC3AAAA/AIAAAAA ">
                    <v:imagedata r:id="rId366" o:title=""/>
                  </v:shape>
                  <v:shape id="Picture 149" o:spid="_x0000_s1035" type="#_x0000_t75" style="position:absolute;left:1682;top:13620;width:1778;height:139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WKIcUxAAAANwAAAAPAAAAZHJzL2Rvd25yZXYueG1sRE/fa8Iw EH4f7H8IN9jbTDfGNqtRpLAxGD7YKejb2ZxNsbmUJrPxvzfCwLf7+H7edB5tK07U+8axgudRBoK4 crrhWsH69/PpA4QPyBpbx6TgTB7ms/u7KebaDbyiUxlqkULY56jAhNDlUvrKkEU/ch1x4g6utxgS 7GupexxSuG3lS5a9SYsNpwaDHRWGqmP5ZxX43WERi6/l7qc023PcvBfbYd8o9fgQFxMQgWK4if/d 3zrNfx3D9Zl0gZxdAAAA//8DAFBLAQItABQABgAIAAAAIQDb4fbL7gAAAIUBAAATAAAAAAAAAAAA AAAAAAAAAABbQ29udGVudF9UeXBlc10ueG1sUEsBAi0AFAAGAAgAAAAhAFr0LFu/AAAAFQEAAAsA AAAAAAAAAAAAAAAAHwEAAF9yZWxzLy5yZWxzUEsBAi0AFAAGAAgAAAAhAJYohxTEAAAA3AAAAA8A AAAAAAAAAAAAAAAABwIAAGRycy9kb3ducmV2LnhtbFBLBQYAAAAAAwADALcAAAD4AgAAAAA= ">
                    <v:imagedata r:id="rId367" o:title=""/>
                  </v:shape>
                  <v:shape id="Picture 174" o:spid="_x0000_s1036" type="#_x0000_t75" style="position:absolute;left:1651;top:2445;width:1778;height:139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E6RvxgAAANwAAAAPAAAAZHJzL2Rvd25yZXYueG1sRI9Pa8JA EMXvgt9hGaE33bSkpqRuRIRST0JjKfU2Zid/2uxsyK4x/fZdQfA2w3vvN29W69G0YqDeNZYVPC4i EMSF1Q1XCj4Pb/MXEM4ja2wtk4I/crDOppMVptpe+IOG3FciQNilqKD2vkuldEVNBt3CdsRBK21v 0Ie1r6Tu8RLgppVPUbSUBhsOF2rsaFtT8ZufTaB851+H5D1+bovyRw/70/EcLzulHmbj5hWEp9Hf zbf0Tof6SQzXZ8IEMvsHAAD//wMAUEsBAi0AFAAGAAgAAAAhANvh9svuAAAAhQEAABMAAAAAAAAA AAAAAAAAAAAAAFtDb250ZW50X1R5cGVzXS54bWxQSwECLQAUAAYACAAAACEAWvQsW78AAAAVAQAA CwAAAAAAAAAAAAAAAAAfAQAAX3JlbHMvLnJlbHNQSwECLQAUAAYACAAAACEAPhOkb8YAAADcAAAA DwAAAAAAAAAAAAAAAAAHAgAAZHJzL2Rvd25yZXYueG1sUEsFBgAAAAADAAMAtwAAAPoCAAAAAA== ">
                    <v:imagedata r:id="rId368" o:title=""/>
                  </v:shape>
                  <v:shape id="Picture 175" o:spid="_x0000_s1037" type="#_x0000_t75" style="position:absolute;left:21828;top:11128;width:1524;height:1905;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aoR3VwAAAANwAAAAPAAAAZHJzL2Rvd25yZXYueG1sRE/LqsIw EN1f8B/CCG4umur1WY0iwoVurS5cDs3YFptJaaKtf28Ewd0cznM2u85U4kGNKy0rGI8iEMSZ1SXn Cs6n/+EShPPIGivLpOBJDnbb3s8GY21bPtIj9bkIIexiVFB4X8dSuqwgg25ka+LAXW1j0AfY5FI3 2IZwU8lJFM2lwZJDQ4E1HQrKbundKGiT39VxLGWS/k3bRXW+X+YHfVFq0O/2axCeOv8Vf9yJDvMX M3g/Ey6Q2xcAAAD//wMAUEsBAi0AFAAGAAgAAAAhANvh9svuAAAAhQEAABMAAAAAAAAAAAAAAAAA AAAAAFtDb250ZW50X1R5cGVzXS54bWxQSwECLQAUAAYACAAAACEAWvQsW78AAAAVAQAACwAAAAAA AAAAAAAAAAAfAQAAX3JlbHMvLnJlbHNQSwECLQAUAAYACAAAACEAGqEd1cAAAADcAAAADwAAAAAA AAAAAAAAAAAHAgAAZHJzL2Rvd25yZXYueG1sUEsFBgAAAAADAAMAtwAAAPQCAAAAAA== " filled="t" fillcolor="white [3212]">
                    <v:imagedata r:id="rId369" o:title=""/>
                  </v:shape>
                  <v:shape id="Picture 176" o:spid="_x0000_s1038" type="#_x0000_t75" style="position:absolute;left:26716;top:8713;width:889;height:139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4mkqMwgAAANwAAAAPAAAAZHJzL2Rvd25yZXYueG1sRE/basJA EH0X/IdlCr6IbrygJXUTpFCsbzXtBwzZaZI2Oxuym4v9elco+DaHc51DOppa9NS6yrKC1TICQZxb XXGh4OvzbfEMwnlkjbVlUnAlB2kynRww1nbgC/WZL0QIYRejgtL7JpbS5SUZdEvbEAfu27YGfYBt IXWLQwg3tVxH0U4arDg0lNjQa0n5b9YZBfPL/GdzHPr8z3+ci2136jIeSKnZ03h8AeFp9A/xv/td h/n7HdyfCRfI5AYAAP//AwBQSwECLQAUAAYACAAAACEA2+H2y+4AAACFAQAAEwAAAAAAAAAAAAAA AAAAAAAAW0NvbnRlbnRfVHlwZXNdLnhtbFBLAQItABQABgAIAAAAIQBa9CxbvwAAABUBAAALAAAA AAAAAAAAAAAAAB8BAABfcmVscy8ucmVsc1BLAQItABQABgAIAAAAIQB4mkqMwgAAANwAAAAPAAAA AAAAAAAAAAAAAAcCAABkcnMvZG93bnJldi54bWxQSwUGAAAAAAMAAwC3AAAA9gIAAAAA ">
                    <v:imagedata r:id="rId370" o:title=""/>
                  </v:shape>
                </v:group>
                <w10:wrap type="square"/>
                <w10:anchorlock/>
              </v:group>
            </w:pict>
          </mc:Fallback>
        </mc:AlternateContent>
      </w:r>
      <w:r w:rsidR="002E5FEB" w:rsidRPr="00B97CDE">
        <w:rPr>
          <w:b/>
          <w:color w:val="0000FF"/>
          <w:szCs w:val="24"/>
        </w:rPr>
        <w:t>Câu 3</w:t>
      </w:r>
      <w:r w:rsidR="000751B1" w:rsidRPr="00B97CDE">
        <w:rPr>
          <w:b/>
          <w:color w:val="0000FF"/>
          <w:szCs w:val="24"/>
        </w:rPr>
        <w:t>5</w:t>
      </w:r>
      <w:r w:rsidR="002E5FEB" w:rsidRPr="00B97CDE">
        <w:rPr>
          <w:b/>
          <w:color w:val="0000FF"/>
          <w:szCs w:val="24"/>
        </w:rPr>
        <w:t>:</w:t>
      </w:r>
      <w:r w:rsidR="002E5FEB" w:rsidRPr="003B7D32">
        <w:rPr>
          <w:b/>
          <w:szCs w:val="24"/>
        </w:rPr>
        <w:t xml:space="preserve"> </w:t>
      </w:r>
      <w:r w:rsidR="00630271" w:rsidRPr="003B7D32">
        <w:rPr>
          <w:szCs w:val="24"/>
        </w:rPr>
        <w:t xml:space="preserve">Dao động của một vật có khối lượng 100 g </w:t>
      </w:r>
      <w:r w:rsidR="000201D9" w:rsidRPr="003B7D32">
        <w:rPr>
          <w:szCs w:val="24"/>
        </w:rPr>
        <w:t xml:space="preserve">là tổng hợp của hai dao động điều hòa cùng phương có li độ </w:t>
      </w:r>
      <w:r w:rsidR="000268CE" w:rsidRPr="003B7D32">
        <w:rPr>
          <w:position w:val="-12"/>
          <w:szCs w:val="24"/>
        </w:rPr>
        <w:object w:dxaOrig="240" w:dyaOrig="360" w14:anchorId="136A30DC">
          <v:shape id="_x0000_i1204" type="#_x0000_t75" style="width:11.25pt;height:18.8pt" o:ole="">
            <v:imagedata r:id="rId371" o:title=""/>
          </v:shape>
          <o:OLEObject Type="Embed" ProgID="Equation.DSMT4" ShapeID="_x0000_i1204" DrawAspect="Content" ObjectID="_1713974980" r:id="rId372"/>
        </w:object>
      </w:r>
      <w:r w:rsidR="000268CE" w:rsidRPr="003B7D32">
        <w:rPr>
          <w:szCs w:val="24"/>
        </w:rPr>
        <w:t xml:space="preserve"> và </w:t>
      </w:r>
      <w:r w:rsidR="000268CE" w:rsidRPr="003B7D32">
        <w:rPr>
          <w:position w:val="-12"/>
          <w:szCs w:val="24"/>
        </w:rPr>
        <w:object w:dxaOrig="260" w:dyaOrig="360" w14:anchorId="0428D206">
          <v:shape id="_x0000_i1205" type="#_x0000_t75" style="width:13.15pt;height:18.8pt" o:ole="">
            <v:imagedata r:id="rId373" o:title=""/>
          </v:shape>
          <o:OLEObject Type="Embed" ProgID="Equation.DSMT4" ShapeID="_x0000_i1205" DrawAspect="Content" ObjectID="_1713974981" r:id="rId374"/>
        </w:object>
      </w:r>
      <w:r w:rsidR="005B7E6A" w:rsidRPr="003B7D32">
        <w:rPr>
          <w:szCs w:val="24"/>
        </w:rPr>
        <w:t xml:space="preserve">. Hình bên là đồ thị biểu diễn sự phụ thuộc của </w:t>
      </w:r>
      <w:r w:rsidR="005B7E6A" w:rsidRPr="003B7D32">
        <w:rPr>
          <w:position w:val="-12"/>
          <w:szCs w:val="24"/>
        </w:rPr>
        <w:object w:dxaOrig="240" w:dyaOrig="360" w14:anchorId="3EF2D120">
          <v:shape id="_x0000_i1206" type="#_x0000_t75" style="width:11.25pt;height:18.8pt" o:ole="">
            <v:imagedata r:id="rId375" o:title=""/>
          </v:shape>
          <o:OLEObject Type="Embed" ProgID="Equation.DSMT4" ShapeID="_x0000_i1206" DrawAspect="Content" ObjectID="_1713974982" r:id="rId376"/>
        </w:object>
      </w:r>
      <w:r w:rsidR="005B7E6A" w:rsidRPr="003B7D32">
        <w:rPr>
          <w:szCs w:val="24"/>
        </w:rPr>
        <w:t xml:space="preserve"> và </w:t>
      </w:r>
      <w:r w:rsidR="005B7E6A" w:rsidRPr="003B7D32">
        <w:rPr>
          <w:position w:val="-12"/>
          <w:szCs w:val="24"/>
        </w:rPr>
        <w:object w:dxaOrig="260" w:dyaOrig="360" w14:anchorId="16F31ECF">
          <v:shape id="_x0000_i1207" type="#_x0000_t75" style="width:13.15pt;height:18.8pt" o:ole="">
            <v:imagedata r:id="rId377" o:title=""/>
          </v:shape>
          <o:OLEObject Type="Embed" ProgID="Equation.DSMT4" ShapeID="_x0000_i1207" DrawAspect="Content" ObjectID="_1713974983" r:id="rId378"/>
        </w:object>
      </w:r>
      <w:r w:rsidR="005B7E6A" w:rsidRPr="003B7D32">
        <w:rPr>
          <w:szCs w:val="24"/>
        </w:rPr>
        <w:t xml:space="preserve"> theo thời gian </w:t>
      </w:r>
      <w:r w:rsidR="005B7E6A" w:rsidRPr="003B7D32">
        <w:rPr>
          <w:position w:val="-6"/>
          <w:szCs w:val="24"/>
        </w:rPr>
        <w:object w:dxaOrig="139" w:dyaOrig="240" w14:anchorId="521A2017">
          <v:shape id="_x0000_i1208" type="#_x0000_t75" style="width:7.5pt;height:11.25pt" o:ole="">
            <v:imagedata r:id="rId379" o:title=""/>
          </v:shape>
          <o:OLEObject Type="Embed" ProgID="Equation.DSMT4" ShapeID="_x0000_i1208" DrawAspect="Content" ObjectID="_1713974984" r:id="rId380"/>
        </w:object>
      </w:r>
      <w:r w:rsidR="005B7E6A" w:rsidRPr="003B7D32">
        <w:rPr>
          <w:szCs w:val="24"/>
        </w:rPr>
        <w:t>. Theo phương pháp giản đồ Frene</w:t>
      </w:r>
      <w:r w:rsidR="00810BBE" w:rsidRPr="003B7D32">
        <w:rPr>
          <w:szCs w:val="24"/>
        </w:rPr>
        <w:t>l</w:t>
      </w:r>
      <w:r w:rsidR="005B7E6A" w:rsidRPr="003B7D32">
        <w:rPr>
          <w:szCs w:val="24"/>
        </w:rPr>
        <w:t xml:space="preserve">, dao động của vật được biểu diễn bằng một vecto quay. Biết tốc độ góc của vecto quay này là </w:t>
      </w:r>
      <w:r w:rsidR="005B7E6A" w:rsidRPr="003B7D32">
        <w:rPr>
          <w:position w:val="-24"/>
          <w:szCs w:val="24"/>
        </w:rPr>
        <w:object w:dxaOrig="380" w:dyaOrig="620" w14:anchorId="4207C610">
          <v:shape id="_x0000_i1209" type="#_x0000_t75" style="width:19.4pt;height:30.7pt" o:ole="">
            <v:imagedata r:id="rId381" o:title=""/>
          </v:shape>
          <o:OLEObject Type="Embed" ProgID="Equation.DSMT4" ShapeID="_x0000_i1209" DrawAspect="Content" ObjectID="_1713974985" r:id="rId382"/>
        </w:object>
      </w:r>
      <w:r w:rsidR="00C159A1" w:rsidRPr="003B7D32">
        <w:rPr>
          <w:position w:val="-12"/>
          <w:szCs w:val="24"/>
        </w:rPr>
        <w:object w:dxaOrig="340" w:dyaOrig="380" w14:anchorId="524AB8F0">
          <v:shape id="_x0000_i1210" type="#_x0000_t75" style="width:16.9pt;height:19.4pt" o:ole="">
            <v:imagedata r:id="rId383" o:title=""/>
          </v:shape>
          <o:OLEObject Type="Embed" ProgID="Equation.DSMT4" ShapeID="_x0000_i1210" DrawAspect="Content" ObjectID="_1713974986" r:id="rId384"/>
        </w:object>
      </w:r>
      <w:r w:rsidR="0089239F" w:rsidRPr="003B7D32">
        <w:rPr>
          <w:szCs w:val="24"/>
        </w:rPr>
        <w:t>.</w:t>
      </w:r>
      <w:r w:rsidR="00063023" w:rsidRPr="003B7D32">
        <w:rPr>
          <w:szCs w:val="24"/>
        </w:rPr>
        <w:t xml:space="preserve"> Động năng của vật tại thời điểm </w:t>
      </w:r>
      <w:r w:rsidR="00810BBE" w:rsidRPr="003B7D32">
        <w:rPr>
          <w:position w:val="-10"/>
          <w:szCs w:val="24"/>
        </w:rPr>
        <w:object w:dxaOrig="720" w:dyaOrig="320" w14:anchorId="2A6B64CF">
          <v:shape id="_x0000_i1211" type="#_x0000_t75" style="width:36.3pt;height:15.65pt" o:ole="">
            <v:imagedata r:id="rId385" o:title=""/>
          </v:shape>
          <o:OLEObject Type="Embed" ProgID="Equation.DSMT4" ShapeID="_x0000_i1211" DrawAspect="Content" ObjectID="_1713974987" r:id="rId386"/>
        </w:object>
      </w:r>
      <w:r w:rsidR="00063023" w:rsidRPr="003B7D32">
        <w:rPr>
          <w:szCs w:val="24"/>
        </w:rPr>
        <w:t>s là</w:t>
      </w:r>
    </w:p>
    <w:p w14:paraId="403CA860" w14:textId="49743951" w:rsidR="008640AA" w:rsidRPr="003B7D32" w:rsidRDefault="008E4A1A" w:rsidP="00B97CDE">
      <w:pPr>
        <w:tabs>
          <w:tab w:val="left" w:pos="284"/>
          <w:tab w:val="left" w:pos="2835"/>
          <w:tab w:val="left" w:pos="5387"/>
          <w:tab w:val="left" w:pos="7938"/>
        </w:tabs>
        <w:contextualSpacing/>
        <w:rPr>
          <w:szCs w:val="24"/>
        </w:rPr>
      </w:pPr>
      <w:r w:rsidRPr="003B7D32">
        <w:rPr>
          <w:b/>
          <w:szCs w:val="24"/>
        </w:rPr>
        <w:tab/>
      </w:r>
      <w:r w:rsidR="002E5FEB" w:rsidRPr="00B97CDE">
        <w:rPr>
          <w:b/>
          <w:color w:val="0000FF"/>
          <w:szCs w:val="24"/>
        </w:rPr>
        <w:t>A.</w:t>
      </w:r>
      <w:r w:rsidR="002E5FEB" w:rsidRPr="003B7D32">
        <w:rPr>
          <w:b/>
          <w:szCs w:val="24"/>
        </w:rPr>
        <w:t xml:space="preserve"> </w:t>
      </w:r>
      <w:r w:rsidR="008640AA" w:rsidRPr="003B7D32">
        <w:rPr>
          <w:szCs w:val="24"/>
        </w:rPr>
        <w:t>2,2</w:t>
      </w:r>
      <w:r w:rsidR="00A91F0D" w:rsidRPr="003B7D32">
        <w:rPr>
          <w:szCs w:val="24"/>
        </w:rPr>
        <w:t>0</w:t>
      </w:r>
      <w:r w:rsidR="008640AA" w:rsidRPr="003B7D32">
        <w:rPr>
          <w:szCs w:val="24"/>
        </w:rPr>
        <w:t xml:space="preserve"> mJ</w:t>
      </w:r>
      <w:r w:rsidR="002E5FEB" w:rsidRPr="003B7D32">
        <w:rPr>
          <w:szCs w:val="24"/>
        </w:rPr>
        <w:t>.</w:t>
      </w:r>
    </w:p>
    <w:p w14:paraId="0D5DE083" w14:textId="0AC7C11B" w:rsidR="008640AA" w:rsidRPr="003B7D32" w:rsidRDefault="002E5FEB" w:rsidP="00B97CDE">
      <w:pPr>
        <w:tabs>
          <w:tab w:val="left" w:pos="284"/>
          <w:tab w:val="left" w:pos="2835"/>
          <w:tab w:val="left" w:pos="5387"/>
          <w:tab w:val="left" w:pos="7938"/>
        </w:tabs>
        <w:contextualSpacing/>
        <w:rPr>
          <w:szCs w:val="24"/>
        </w:rPr>
      </w:pPr>
      <w:r w:rsidRPr="003B7D32">
        <w:rPr>
          <w:szCs w:val="24"/>
        </w:rPr>
        <w:tab/>
      </w:r>
      <w:r w:rsidRPr="00B97CDE">
        <w:rPr>
          <w:b/>
          <w:color w:val="0000FF"/>
          <w:szCs w:val="24"/>
        </w:rPr>
        <w:t>B.</w:t>
      </w:r>
      <w:r w:rsidRPr="003B7D32">
        <w:rPr>
          <w:b/>
          <w:szCs w:val="24"/>
        </w:rPr>
        <w:t xml:space="preserve"> </w:t>
      </w:r>
      <w:r w:rsidR="009C7F18" w:rsidRPr="003B7D32">
        <w:rPr>
          <w:szCs w:val="24"/>
        </w:rPr>
        <w:t>4,4</w:t>
      </w:r>
      <w:r w:rsidR="00A91F0D" w:rsidRPr="003B7D32">
        <w:rPr>
          <w:szCs w:val="24"/>
        </w:rPr>
        <w:t>0</w:t>
      </w:r>
      <w:r w:rsidR="009C7F18" w:rsidRPr="003B7D32">
        <w:rPr>
          <w:szCs w:val="24"/>
        </w:rPr>
        <w:t xml:space="preserve"> mJ</w:t>
      </w:r>
      <w:r w:rsidR="00A4686B" w:rsidRPr="003B7D32">
        <w:rPr>
          <w:szCs w:val="24"/>
        </w:rPr>
        <w:t>.</w:t>
      </w:r>
    </w:p>
    <w:p w14:paraId="2F02A48A" w14:textId="2C47D2C5" w:rsidR="008640AA" w:rsidRPr="003B7D32" w:rsidRDefault="00A4686B" w:rsidP="00B97CDE">
      <w:pPr>
        <w:tabs>
          <w:tab w:val="left" w:pos="284"/>
          <w:tab w:val="left" w:pos="2835"/>
          <w:tab w:val="left" w:pos="5387"/>
          <w:tab w:val="left" w:pos="7938"/>
        </w:tabs>
        <w:contextualSpacing/>
        <w:rPr>
          <w:szCs w:val="24"/>
        </w:rPr>
      </w:pPr>
      <w:r w:rsidRPr="003B7D32">
        <w:rPr>
          <w:szCs w:val="24"/>
        </w:rPr>
        <w:tab/>
      </w:r>
      <w:r w:rsidR="002E5FEB" w:rsidRPr="00B97CDE">
        <w:rPr>
          <w:b/>
          <w:color w:val="0000FF"/>
          <w:szCs w:val="24"/>
        </w:rPr>
        <w:t>C.</w:t>
      </w:r>
      <w:r w:rsidR="002E5FEB" w:rsidRPr="003B7D32">
        <w:rPr>
          <w:b/>
          <w:szCs w:val="24"/>
        </w:rPr>
        <w:t xml:space="preserve"> </w:t>
      </w:r>
      <w:r w:rsidR="00837C17" w:rsidRPr="003B7D32">
        <w:rPr>
          <w:szCs w:val="24"/>
        </w:rPr>
        <w:t>3,4</w:t>
      </w:r>
      <w:r w:rsidR="00A91F0D" w:rsidRPr="003B7D32">
        <w:rPr>
          <w:szCs w:val="24"/>
        </w:rPr>
        <w:t>0</w:t>
      </w:r>
      <w:r w:rsidR="00837C17" w:rsidRPr="003B7D32">
        <w:rPr>
          <w:szCs w:val="24"/>
        </w:rPr>
        <w:t xml:space="preserve"> mJ</w:t>
      </w:r>
      <w:r w:rsidR="002E5FEB" w:rsidRPr="003B7D32">
        <w:rPr>
          <w:szCs w:val="24"/>
        </w:rPr>
        <w:t>.</w:t>
      </w:r>
    </w:p>
    <w:p w14:paraId="0A327FB8" w14:textId="3A9DDCEA" w:rsidR="002E5FEB" w:rsidRPr="003B7D32" w:rsidRDefault="002E5FEB" w:rsidP="00B97CDE">
      <w:pPr>
        <w:tabs>
          <w:tab w:val="left" w:pos="284"/>
          <w:tab w:val="left" w:pos="2835"/>
          <w:tab w:val="left" w:pos="5387"/>
          <w:tab w:val="left" w:pos="7938"/>
        </w:tabs>
        <w:contextualSpacing/>
        <w:rPr>
          <w:szCs w:val="24"/>
        </w:rPr>
      </w:pPr>
      <w:r w:rsidRPr="003B7D32">
        <w:rPr>
          <w:szCs w:val="24"/>
        </w:rPr>
        <w:tab/>
      </w:r>
      <w:r w:rsidRPr="00B97CDE">
        <w:rPr>
          <w:b/>
          <w:color w:val="0000FF"/>
          <w:szCs w:val="24"/>
        </w:rPr>
        <w:t>D.</w:t>
      </w:r>
      <w:r w:rsidRPr="003B7D32">
        <w:rPr>
          <w:b/>
          <w:szCs w:val="24"/>
        </w:rPr>
        <w:t xml:space="preserve"> </w:t>
      </w:r>
      <w:r w:rsidRPr="003B7D32">
        <w:rPr>
          <w:szCs w:val="24"/>
        </w:rPr>
        <w:t>1,</w:t>
      </w:r>
      <w:r w:rsidR="00AD2148" w:rsidRPr="003B7D32">
        <w:rPr>
          <w:szCs w:val="24"/>
        </w:rPr>
        <w:t>2</w:t>
      </w:r>
      <w:r w:rsidR="00A91F0D" w:rsidRPr="003B7D32">
        <w:rPr>
          <w:szCs w:val="24"/>
        </w:rPr>
        <w:t>5</w:t>
      </w:r>
      <w:r w:rsidR="00AD2148" w:rsidRPr="003B7D32">
        <w:rPr>
          <w:szCs w:val="24"/>
        </w:rPr>
        <w:t xml:space="preserve"> mJ</w:t>
      </w:r>
      <w:r w:rsidRPr="003B7D32">
        <w:rPr>
          <w:szCs w:val="24"/>
        </w:rPr>
        <w:t>.</w:t>
      </w:r>
    </w:p>
    <w:p w14:paraId="4E5A789B" w14:textId="4D3279CC" w:rsidR="002E5FEB" w:rsidRPr="003B7D32" w:rsidRDefault="002E5FEB" w:rsidP="00B97CDE">
      <w:pPr>
        <w:tabs>
          <w:tab w:val="left" w:pos="284"/>
          <w:tab w:val="left" w:pos="2835"/>
          <w:tab w:val="left" w:pos="5387"/>
          <w:tab w:val="left" w:pos="7938"/>
        </w:tabs>
        <w:contextualSpacing/>
        <w:rPr>
          <w:szCs w:val="24"/>
        </w:rPr>
      </w:pPr>
      <w:r w:rsidRPr="00B97CDE">
        <w:rPr>
          <w:b/>
          <w:color w:val="0000FF"/>
          <w:szCs w:val="24"/>
        </w:rPr>
        <w:t xml:space="preserve">Câu </w:t>
      </w:r>
      <w:r w:rsidR="003D1D5C" w:rsidRPr="00B97CDE">
        <w:rPr>
          <w:b/>
          <w:color w:val="0000FF"/>
          <w:szCs w:val="24"/>
        </w:rPr>
        <w:t>36</w:t>
      </w:r>
      <w:r w:rsidRPr="00B97CDE">
        <w:rPr>
          <w:b/>
          <w:color w:val="0000FF"/>
          <w:szCs w:val="24"/>
        </w:rPr>
        <w:t>:</w:t>
      </w:r>
      <w:r w:rsidRPr="003B7D32">
        <w:rPr>
          <w:b/>
          <w:szCs w:val="24"/>
        </w:rPr>
        <w:t xml:space="preserve"> </w:t>
      </w:r>
      <w:r w:rsidR="0023752B" w:rsidRPr="003B7D32">
        <w:rPr>
          <w:szCs w:val="24"/>
        </w:rPr>
        <w:t xml:space="preserve">Dùng mạch điện như hình bên để tạo dao động điện từ, trong đó </w:t>
      </w:r>
      <w:r w:rsidR="0023752B" w:rsidRPr="003B7D32">
        <w:rPr>
          <w:position w:val="-10"/>
          <w:szCs w:val="24"/>
        </w:rPr>
        <w:object w:dxaOrig="560" w:dyaOrig="320" w14:anchorId="2BB991F0">
          <v:shape id="_x0000_i1212" type="#_x0000_t75" style="width:27.55pt;height:15.65pt" o:ole="">
            <v:imagedata r:id="rId387" o:title=""/>
          </v:shape>
          <o:OLEObject Type="Embed" ProgID="Equation.DSMT4" ShapeID="_x0000_i1212" DrawAspect="Content" ObjectID="_1713974988" r:id="rId388"/>
        </w:object>
      </w:r>
      <w:r w:rsidR="0023752B" w:rsidRPr="003B7D32">
        <w:rPr>
          <w:szCs w:val="24"/>
        </w:rPr>
        <w:t xml:space="preserve">V, </w:t>
      </w:r>
      <w:r w:rsidR="0023752B" w:rsidRPr="003B7D32">
        <w:rPr>
          <w:position w:val="-4"/>
          <w:szCs w:val="24"/>
        </w:rPr>
        <w:object w:dxaOrig="499" w:dyaOrig="260" w14:anchorId="444FD2BE">
          <v:shape id="_x0000_i1213" type="#_x0000_t75" style="width:25.05pt;height:13.15pt" o:ole="">
            <v:imagedata r:id="rId389" o:title=""/>
          </v:shape>
          <o:OLEObject Type="Embed" ProgID="Equation.DSMT4" ShapeID="_x0000_i1213" DrawAspect="Content" ObjectID="_1713974989" r:id="rId390"/>
        </w:object>
      </w:r>
      <w:r w:rsidR="0023752B" w:rsidRPr="003B7D32">
        <w:rPr>
          <w:szCs w:val="24"/>
        </w:rPr>
        <w:t xml:space="preserve">Ω và các điện trở </w:t>
      </w:r>
      <w:r w:rsidR="0023752B" w:rsidRPr="003B7D32">
        <w:rPr>
          <w:position w:val="-4"/>
          <w:szCs w:val="24"/>
        </w:rPr>
        <w:object w:dxaOrig="240" w:dyaOrig="260" w14:anchorId="2DD2C5D6">
          <v:shape id="_x0000_i1214" type="#_x0000_t75" style="width:11.25pt;height:13.15pt" o:ole="">
            <v:imagedata r:id="rId391" o:title=""/>
          </v:shape>
          <o:OLEObject Type="Embed" ProgID="Equation.DSMT4" ShapeID="_x0000_i1214" DrawAspect="Content" ObjectID="_1713974990" r:id="rId392"/>
        </w:object>
      </w:r>
      <w:r w:rsidR="0023752B" w:rsidRPr="003B7D32">
        <w:rPr>
          <w:szCs w:val="24"/>
        </w:rPr>
        <w:t xml:space="preserve"> giống nhau. Bỏ qua điện trở của ampe kế. Ban đầu khóa </w:t>
      </w:r>
      <w:r w:rsidR="0023752B" w:rsidRPr="003B7D32">
        <w:rPr>
          <w:position w:val="-4"/>
          <w:szCs w:val="24"/>
        </w:rPr>
        <w:object w:dxaOrig="260" w:dyaOrig="260" w14:anchorId="058D41EF">
          <v:shape id="_x0000_i1215" type="#_x0000_t75" style="width:13.15pt;height:13.15pt" o:ole="">
            <v:imagedata r:id="rId393" o:title=""/>
          </v:shape>
          <o:OLEObject Type="Embed" ProgID="Equation.DSMT4" ShapeID="_x0000_i1215" DrawAspect="Content" ObjectID="_1713974991" r:id="rId394"/>
        </w:object>
      </w:r>
      <w:r w:rsidR="0023752B" w:rsidRPr="003B7D32">
        <w:rPr>
          <w:szCs w:val="24"/>
        </w:rPr>
        <w:t xml:space="preserve"> đóng ở chốt </w:t>
      </w:r>
      <w:r w:rsidR="0023752B" w:rsidRPr="003B7D32">
        <w:rPr>
          <w:position w:val="-6"/>
          <w:szCs w:val="24"/>
        </w:rPr>
        <w:object w:dxaOrig="200" w:dyaOrig="220" w14:anchorId="5FE9486F">
          <v:shape id="_x0000_i1216" type="#_x0000_t75" style="width:10.65pt;height:10.65pt" o:ole="">
            <v:imagedata r:id="rId395" o:title=""/>
          </v:shape>
          <o:OLEObject Type="Embed" ProgID="Equation.DSMT4" ShapeID="_x0000_i1216" DrawAspect="Content" ObjectID="_1713974992" r:id="rId396"/>
        </w:object>
      </w:r>
      <w:r w:rsidR="0023752B" w:rsidRPr="003B7D32">
        <w:rPr>
          <w:szCs w:val="24"/>
        </w:rPr>
        <w:t xml:space="preserve">, chỉ số ampe kế là 1 </w:t>
      </w:r>
      <w:r w:rsidR="0023752B" w:rsidRPr="00B97CDE">
        <w:rPr>
          <w:color w:val="0000FF"/>
          <w:szCs w:val="24"/>
        </w:rPr>
        <w:t>A.</w:t>
      </w:r>
      <w:r w:rsidR="0023752B" w:rsidRPr="003B7D32">
        <w:rPr>
          <w:szCs w:val="24"/>
        </w:rPr>
        <w:t xml:space="preserve"> Chuyển </w:t>
      </w:r>
      <w:r w:rsidR="0023752B" w:rsidRPr="003B7D32">
        <w:rPr>
          <w:position w:val="-4"/>
          <w:szCs w:val="24"/>
        </w:rPr>
        <w:object w:dxaOrig="260" w:dyaOrig="260" w14:anchorId="02DB6B8F">
          <v:shape id="_x0000_i1217" type="#_x0000_t75" style="width:13.15pt;height:13.15pt" o:ole="">
            <v:imagedata r:id="rId397" o:title=""/>
          </v:shape>
          <o:OLEObject Type="Embed" ProgID="Equation.DSMT4" ShapeID="_x0000_i1217" DrawAspect="Content" ObjectID="_1713974993" r:id="rId398"/>
        </w:object>
      </w:r>
      <w:r w:rsidR="0023752B" w:rsidRPr="003B7D32">
        <w:rPr>
          <w:szCs w:val="24"/>
        </w:rPr>
        <w:t xml:space="preserve"> đóng vào chốt </w:t>
      </w:r>
      <w:r w:rsidR="0023752B" w:rsidRPr="003B7D32">
        <w:rPr>
          <w:position w:val="-6"/>
          <w:szCs w:val="24"/>
        </w:rPr>
        <w:object w:dxaOrig="200" w:dyaOrig="279" w14:anchorId="4E3EF6A9">
          <v:shape id="_x0000_i1218" type="#_x0000_t75" style="width:10.65pt;height:14.4pt" o:ole="">
            <v:imagedata r:id="rId399" o:title=""/>
          </v:shape>
          <o:OLEObject Type="Embed" ProgID="Equation.DSMT4" ShapeID="_x0000_i1218" DrawAspect="Content" ObjectID="_1713974994" r:id="rId400"/>
        </w:object>
      </w:r>
      <w:r w:rsidR="0023752B" w:rsidRPr="003B7D32">
        <w:rPr>
          <w:szCs w:val="24"/>
        </w:rPr>
        <w:t xml:space="preserve">, trong mạch </w:t>
      </w:r>
      <w:r w:rsidR="0023752B" w:rsidRPr="003B7D32">
        <w:rPr>
          <w:position w:val="-6"/>
          <w:szCs w:val="24"/>
        </w:rPr>
        <w:object w:dxaOrig="400" w:dyaOrig="279" w14:anchorId="77DDABF0">
          <v:shape id="_x0000_i1219" type="#_x0000_t75" style="width:20.65pt;height:14.4pt" o:ole="">
            <v:imagedata r:id="rId401" o:title=""/>
          </v:shape>
          <o:OLEObject Type="Embed" ProgID="Equation.DSMT4" ShapeID="_x0000_i1219" DrawAspect="Content" ObjectID="_1713974995" r:id="rId402"/>
        </w:object>
      </w:r>
      <w:r w:rsidR="0023752B" w:rsidRPr="003B7D32">
        <w:rPr>
          <w:szCs w:val="24"/>
        </w:rPr>
        <w:t xml:space="preserve"> có dao động điện từ. Biết rằng, khoảng thời gian ngắn nhất để từ thông riêng của cuộn cảm giảm từ giá trị cực đại </w:t>
      </w:r>
      <w:r w:rsidR="0086114F" w:rsidRPr="003B7D32">
        <w:rPr>
          <w:position w:val="-12"/>
          <w:szCs w:val="24"/>
        </w:rPr>
        <w:object w:dxaOrig="340" w:dyaOrig="360" w14:anchorId="6FAF0B56">
          <v:shape id="_x0000_i1220" type="#_x0000_t75" style="width:16.9pt;height:18.8pt" o:ole="">
            <v:imagedata r:id="rId403" o:title=""/>
          </v:shape>
          <o:OLEObject Type="Embed" ProgID="Equation.DSMT4" ShapeID="_x0000_i1220" DrawAspect="Content" ObjectID="_1713974996" r:id="rId404"/>
        </w:object>
      </w:r>
      <w:r w:rsidR="0086114F" w:rsidRPr="003B7D32">
        <w:rPr>
          <w:szCs w:val="24"/>
        </w:rPr>
        <w:t xml:space="preserve"> xuống 0 là </w:t>
      </w:r>
      <w:r w:rsidR="0086114F" w:rsidRPr="003B7D32">
        <w:rPr>
          <w:position w:val="-6"/>
          <w:szCs w:val="24"/>
        </w:rPr>
        <w:object w:dxaOrig="200" w:dyaOrig="220" w14:anchorId="466E566F">
          <v:shape id="_x0000_i1221" type="#_x0000_t75" style="width:10.65pt;height:10.65pt" o:ole="">
            <v:imagedata r:id="rId405" o:title=""/>
          </v:shape>
          <o:OLEObject Type="Embed" ProgID="Equation.DSMT4" ShapeID="_x0000_i1221" DrawAspect="Content" ObjectID="_1713974997" r:id="rId406"/>
        </w:object>
      </w:r>
      <w:r w:rsidR="0086114F" w:rsidRPr="003B7D32">
        <w:rPr>
          <w:szCs w:val="24"/>
        </w:rPr>
        <w:t xml:space="preserve">. Giá trị của biểu thức </w:t>
      </w:r>
      <w:r w:rsidR="0086114F" w:rsidRPr="003B7D32">
        <w:rPr>
          <w:position w:val="-24"/>
          <w:szCs w:val="24"/>
        </w:rPr>
        <w:object w:dxaOrig="520" w:dyaOrig="620" w14:anchorId="277750C8">
          <v:shape id="_x0000_i1222" type="#_x0000_t75" style="width:25.05pt;height:30.7pt" o:ole="">
            <v:imagedata r:id="rId407" o:title=""/>
          </v:shape>
          <o:OLEObject Type="Embed" ProgID="Equation.DSMT4" ShapeID="_x0000_i1222" DrawAspect="Content" ObjectID="_1713974998" r:id="rId408"/>
        </w:object>
      </w:r>
      <w:r w:rsidR="0086114F" w:rsidRPr="003B7D32">
        <w:rPr>
          <w:szCs w:val="24"/>
        </w:rPr>
        <w:t xml:space="preserve"> bằng</w:t>
      </w:r>
    </w:p>
    <w:p w14:paraId="24776C3A" w14:textId="02D3E348" w:rsidR="00E20DCB" w:rsidRPr="003B7D32" w:rsidRDefault="00E20DCB" w:rsidP="00B97CDE">
      <w:pPr>
        <w:tabs>
          <w:tab w:val="left" w:pos="284"/>
          <w:tab w:val="left" w:pos="2835"/>
          <w:tab w:val="left" w:pos="5387"/>
          <w:tab w:val="left" w:pos="7938"/>
        </w:tabs>
        <w:contextualSpacing/>
        <w:rPr>
          <w:szCs w:val="24"/>
        </w:rPr>
      </w:pPr>
      <w:r w:rsidRPr="003B7D32">
        <w:rPr>
          <w:noProof/>
          <w:szCs w:val="24"/>
        </w:rPr>
        <mc:AlternateContent>
          <mc:Choice Requires="wpc">
            <w:drawing>
              <wp:inline distT="0" distB="0" distL="0" distR="0" wp14:anchorId="15C2E9EC" wp14:editId="280FC030">
                <wp:extent cx="6294755" cy="1586034"/>
                <wp:effectExtent l="0" t="0" r="0" b="14605"/>
                <wp:docPr id="42" name="Canvas 42"/>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225" name="Group 225">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2E976F4E-F4C6-4BC3-971B-89E66E42773E}"/>
                            </a:ext>
                          </a:extLst>
                        </wpg:cNvPr>
                        <wpg:cNvGrpSpPr/>
                        <wpg:grpSpPr>
                          <a:xfrm>
                            <a:off x="909406" y="25308"/>
                            <a:ext cx="3677549" cy="1550035"/>
                            <a:chOff x="0" y="0"/>
                            <a:chExt cx="3677549" cy="1550035"/>
                          </a:xfrm>
                        </wpg:grpSpPr>
                        <wps:wsp>
                          <wps:cNvPr id="226" name="Rectangle 226">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1A227BDC-309D-44C3-910C-34E67C1857F7}"/>
                              </a:ext>
                            </a:extLst>
                          </wps:cNvPr>
                          <wps:cNvSpPr/>
                          <wps:spPr>
                            <a:xfrm>
                              <a:off x="397838" y="236310"/>
                              <a:ext cx="3186398" cy="1180879"/>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227" name="Group 227">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B465A52D-9653-4CA4-B71C-282F96B478B0}"/>
                              </a:ext>
                            </a:extLst>
                          </wpg:cNvPr>
                          <wpg:cNvGrpSpPr/>
                          <wpg:grpSpPr>
                            <a:xfrm rot="5400000">
                              <a:off x="3304832" y="750580"/>
                              <a:ext cx="558814" cy="186620"/>
                              <a:chOff x="3304833" y="750580"/>
                              <a:chExt cx="558919" cy="186685"/>
                            </a:xfrm>
                          </wpg:grpSpPr>
                          <wps:wsp>
                            <wps:cNvPr id="269" name="Rectangle 269">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8FF8CF44-FB6A-4041-A83B-08AA97122C26}"/>
                                </a:ext>
                              </a:extLst>
                            </wps:cNvPr>
                            <wps:cNvSpPr/>
                            <wps:spPr>
                              <a:xfrm>
                                <a:off x="3314356" y="793755"/>
                                <a:ext cx="543600" cy="143510"/>
                              </a:xfrm>
                              <a:prstGeom prst="rect">
                                <a:avLst/>
                              </a:prstGeom>
                              <a:solidFill>
                                <a:schemeClr val="bg1"/>
                              </a:solidFill>
                              <a:ln w="12700">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294" name="Group 294">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FEEFC7AB-2466-486C-B6BE-59D0D10BEEEE}"/>
                                </a:ext>
                              </a:extLst>
                            </wpg:cNvPr>
                            <wpg:cNvGrpSpPr/>
                            <wpg:grpSpPr>
                              <a:xfrm>
                                <a:off x="3304833" y="750580"/>
                                <a:ext cx="558919" cy="180000"/>
                                <a:chOff x="3304833" y="750580"/>
                                <a:chExt cx="558919" cy="180000"/>
                              </a:xfrm>
                            </wpg:grpSpPr>
                            <wps:wsp>
                              <wps:cNvPr id="304" name="Arc 304">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6D05707F-1A91-4F30-B00B-360B3DAEE9AF}"/>
                                  </a:ext>
                                </a:extLst>
                              </wps:cNvPr>
                              <wps:cNvSpPr/>
                              <wps:spPr>
                                <a:xfrm>
                                  <a:off x="3304833" y="750580"/>
                                  <a:ext cx="93357" cy="180000"/>
                                </a:xfrm>
                                <a:prstGeom prst="arc">
                                  <a:avLst>
                                    <a:gd name="adj1" fmla="val 10754521"/>
                                    <a:gd name="adj2" fmla="val 363156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323" name="Arc 323">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55E83CA8-3ED9-4782-9367-4251821A08ED}"/>
                                  </a:ext>
                                </a:extLst>
                              </wps:cNvPr>
                              <wps:cNvSpPr/>
                              <wps:spPr>
                                <a:xfrm>
                                  <a:off x="3369460" y="750580"/>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324" name="Arc 324">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C1472D50-F8B9-4EA0-80EF-F5ED83BF82F1}"/>
                                  </a:ext>
                                </a:extLst>
                              </wps:cNvPr>
                              <wps:cNvSpPr/>
                              <wps:spPr>
                                <a:xfrm>
                                  <a:off x="3436245" y="750580"/>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325" name="Arc 325">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9185854C-5A26-4BF2-99E4-DAF04F19532E}"/>
                                  </a:ext>
                                </a:extLst>
                              </wps:cNvPr>
                              <wps:cNvSpPr/>
                              <wps:spPr>
                                <a:xfrm>
                                  <a:off x="3503031" y="750580"/>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326" name="Arc 326">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8DEADD25-A660-44C5-876C-FE74279E9BBA}"/>
                                  </a:ext>
                                </a:extLst>
                              </wps:cNvPr>
                              <wps:cNvSpPr/>
                              <wps:spPr>
                                <a:xfrm>
                                  <a:off x="3569816" y="750580"/>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327" name="Arc 327">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F35E2ED7-39C8-4E1D-936E-4287D263A98F}"/>
                                  </a:ext>
                                </a:extLst>
                              </wps:cNvPr>
                              <wps:cNvSpPr/>
                              <wps:spPr>
                                <a:xfrm>
                                  <a:off x="3636602" y="750580"/>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328" name="Arc 328">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70519ACB-4E14-4088-88DB-833A10238B7D}"/>
                                  </a:ext>
                                </a:extLst>
                              </wps:cNvPr>
                              <wps:cNvSpPr/>
                              <wps:spPr>
                                <a:xfrm>
                                  <a:off x="3703388" y="750580"/>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329" name="Arc 329">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AAC9E2AB-D98E-4FD8-A4C2-BDEC6EDE8ACB}"/>
                                  </a:ext>
                                </a:extLst>
                              </wps:cNvPr>
                              <wps:cNvSpPr/>
                              <wps:spPr>
                                <a:xfrm>
                                  <a:off x="3770395" y="750580"/>
                                  <a:ext cx="93357" cy="180000"/>
                                </a:xfrm>
                                <a:prstGeom prst="arc">
                                  <a:avLst>
                                    <a:gd name="adj1" fmla="val 7196761"/>
                                    <a:gd name="adj2" fmla="val 200583"/>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g:grpSp>
                        <wps:wsp>
                          <wps:cNvPr id="228" name="Rectangle 228">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6600470A-79AF-4F8A-985D-3DB33E7BE212}"/>
                              </a:ext>
                            </a:extLst>
                          </wps:cNvPr>
                          <wps:cNvSpPr/>
                          <wps:spPr>
                            <a:xfrm>
                              <a:off x="1259488" y="164635"/>
                              <a:ext cx="467832" cy="143349"/>
                            </a:xfrm>
                            <a:prstGeom prst="rect">
                              <a:avLst/>
                            </a:prstGeom>
                            <a:solidFill>
                              <a:schemeClr val="bg1">
                                <a:lumMod val="95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229" name="Group 229">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2C48D828-126E-4CEB-B026-EC91B5EFEB47}"/>
                              </a:ext>
                            </a:extLst>
                          </wpg:cNvPr>
                          <wpg:cNvGrpSpPr/>
                          <wpg:grpSpPr>
                            <a:xfrm rot="5400000" flipH="1">
                              <a:off x="368487" y="599772"/>
                              <a:ext cx="58098" cy="359874"/>
                              <a:chOff x="368488" y="599779"/>
                              <a:chExt cx="58108" cy="360000"/>
                            </a:xfrm>
                          </wpg:grpSpPr>
                          <wps:wsp>
                            <wps:cNvPr id="266" name="Rectangle 266">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11D87185-44C5-46C6-8907-2C796F5635AC}"/>
                                </a:ext>
                              </a:extLst>
                            </wps:cNvPr>
                            <wps:cNvSpPr/>
                            <wps:spPr>
                              <a:xfrm>
                                <a:off x="374019" y="628359"/>
                                <a:ext cx="49864" cy="309568"/>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67" name="Straight Connector 267">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8997448F-831E-4D26-AC8C-6ADB42ACF537}"/>
                                </a:ext>
                              </a:extLst>
                            </wps:cNvPr>
                            <wps:cNvCnPr/>
                            <wps:spPr>
                              <a:xfrm>
                                <a:off x="426596" y="599779"/>
                                <a:ext cx="0" cy="3600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8" name="Straight Connector 268">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7D49BEDA-DCC3-4824-908C-DE937BADA776}"/>
                                </a:ext>
                              </a:extLst>
                            </wps:cNvPr>
                            <wps:cNvCnPr>
                              <a:cxnSpLocks/>
                            </wps:cNvCnPr>
                            <wps:spPr>
                              <a:xfrm>
                                <a:off x="368488" y="710908"/>
                                <a:ext cx="0" cy="144000"/>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230" name="Rectangle 230">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6BD56EC2-B74A-4EC2-9ACB-884DCC777484}"/>
                              </a:ext>
                            </a:extLst>
                          </wps:cNvPr>
                          <wps:cNvSpPr/>
                          <wps:spPr>
                            <a:xfrm>
                              <a:off x="2085078" y="164635"/>
                              <a:ext cx="467832" cy="143349"/>
                            </a:xfrm>
                            <a:prstGeom prst="rect">
                              <a:avLst/>
                            </a:prstGeom>
                            <a:solidFill>
                              <a:schemeClr val="bg1">
                                <a:lumMod val="95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31" name="Straight Connector 231">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F9EBE6DD-953A-47B8-B1E2-72C85B599D88}"/>
                              </a:ext>
                            </a:extLst>
                          </wps:cNvPr>
                          <wps:cNvCnPr/>
                          <wps:spPr>
                            <a:xfrm>
                              <a:off x="2878739" y="307984"/>
                              <a:ext cx="0" cy="1109204"/>
                            </a:xfrm>
                            <a:prstGeom prst="line">
                              <a:avLst/>
                            </a:prstGeom>
                            <a:ln w="12700">
                              <a:solidFill>
                                <a:schemeClr val="tx1"/>
                              </a:solidFill>
                              <a:tailEnd type="oval" w="sm" len="sm"/>
                            </a:ln>
                          </wps:spPr>
                          <wps:style>
                            <a:lnRef idx="1">
                              <a:schemeClr val="accent1"/>
                            </a:lnRef>
                            <a:fillRef idx="0">
                              <a:schemeClr val="accent1"/>
                            </a:fillRef>
                            <a:effectRef idx="0">
                              <a:schemeClr val="accent1"/>
                            </a:effectRef>
                            <a:fontRef idx="minor">
                              <a:schemeClr val="tx1"/>
                            </a:fontRef>
                          </wps:style>
                          <wps:bodyPr/>
                        </wps:wsp>
                        <wps:wsp>
                          <wps:cNvPr id="232" name="Straight Connector 232">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785756C2-D4C0-498F-851B-0C523C5B57A9}"/>
                              </a:ext>
                            </a:extLst>
                          </wps:cNvPr>
                          <wps:cNvCnPr>
                            <a:cxnSpLocks/>
                          </wps:cNvCnPr>
                          <wps:spPr>
                            <a:xfrm>
                              <a:off x="1913887" y="236310"/>
                              <a:ext cx="0" cy="1180879"/>
                            </a:xfrm>
                            <a:prstGeom prst="line">
                              <a:avLst/>
                            </a:prstGeom>
                            <a:ln w="12700">
                              <a:solidFill>
                                <a:schemeClr val="tx1"/>
                              </a:solidFill>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233" name="Rectangle 233">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F0E28733-430E-43F1-A191-B0D8F2DDCB0A}"/>
                              </a:ext>
                            </a:extLst>
                          </wps:cNvPr>
                          <wps:cNvSpPr/>
                          <wps:spPr>
                            <a:xfrm rot="5400000">
                              <a:off x="1679933" y="726769"/>
                              <a:ext cx="467907" cy="143326"/>
                            </a:xfrm>
                            <a:prstGeom prst="rect">
                              <a:avLst/>
                            </a:prstGeom>
                            <a:solidFill>
                              <a:schemeClr val="bg1">
                                <a:lumMod val="95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234" name="Group 234">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B1F48F26-E90D-4E62-8833-8BB944F6EB33}"/>
                              </a:ext>
                            </a:extLst>
                          </wpg:cNvPr>
                          <wpg:cNvGrpSpPr/>
                          <wpg:grpSpPr>
                            <a:xfrm rot="5400000">
                              <a:off x="2843756" y="654583"/>
                              <a:ext cx="69971" cy="309460"/>
                              <a:chOff x="2843755" y="654582"/>
                              <a:chExt cx="69984" cy="309572"/>
                            </a:xfrm>
                          </wpg:grpSpPr>
                          <wps:wsp>
                            <wps:cNvPr id="263" name="Rectangle 263">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66556177-55C6-469F-8983-3F5B23F94101}"/>
                                </a:ext>
                              </a:extLst>
                            </wps:cNvPr>
                            <wps:cNvSpPr/>
                            <wps:spPr>
                              <a:xfrm>
                                <a:off x="2855223" y="654584"/>
                                <a:ext cx="49864" cy="309568"/>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64" name="Straight Connector 264">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8B58E41F-F306-4D7B-BAF7-D740014FCEDF}"/>
                                </a:ext>
                              </a:extLst>
                            </wps:cNvPr>
                            <wps:cNvCnPr/>
                            <wps:spPr>
                              <a:xfrm>
                                <a:off x="2913739" y="654582"/>
                                <a:ext cx="0" cy="309571"/>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5" name="Straight Connector 265">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41675912-88F2-4C5D-80B4-8E5603A5F8C3}"/>
                                </a:ext>
                              </a:extLst>
                            </wps:cNvPr>
                            <wps:cNvCnPr/>
                            <wps:spPr>
                              <a:xfrm>
                                <a:off x="2843755" y="654583"/>
                                <a:ext cx="0" cy="309571"/>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235" name="Oval 235">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215D0286-11B4-4245-A04E-A7DBF2A9A7EB}"/>
                              </a:ext>
                            </a:extLst>
                          </wps:cNvPr>
                          <wps:cNvSpPr/>
                          <wps:spPr>
                            <a:xfrm>
                              <a:off x="2758526" y="151172"/>
                              <a:ext cx="240421" cy="240460"/>
                            </a:xfrm>
                            <a:prstGeom prst="ellipse">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36" name="Straight Connector 236">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491208D8-B3AA-4251-9EB9-658E6763100D}"/>
                              </a:ext>
                            </a:extLst>
                          </wps:cNvPr>
                          <wps:cNvCnPr>
                            <a:cxnSpLocks/>
                          </wps:cNvCnPr>
                          <wps:spPr>
                            <a:xfrm flipH="1" flipV="1">
                              <a:off x="2793735" y="186386"/>
                              <a:ext cx="86433" cy="198130"/>
                            </a:xfrm>
                            <a:prstGeom prst="line">
                              <a:avLst/>
                            </a:prstGeom>
                            <a:ln w="12700">
                              <a:solidFill>
                                <a:schemeClr val="tx1"/>
                              </a:solidFill>
                              <a:headEnd type="oval" w="sm" len="sm"/>
                            </a:ln>
                          </wps:spPr>
                          <wps:style>
                            <a:lnRef idx="1">
                              <a:schemeClr val="accent1"/>
                            </a:lnRef>
                            <a:fillRef idx="0">
                              <a:schemeClr val="accent1"/>
                            </a:fillRef>
                            <a:effectRef idx="0">
                              <a:schemeClr val="accent1"/>
                            </a:effectRef>
                            <a:fontRef idx="minor">
                              <a:schemeClr val="tx1"/>
                            </a:fontRef>
                          </wps:style>
                          <wps:bodyPr/>
                        </wps:wsp>
                        <wps:wsp>
                          <wps:cNvPr id="237" name="Oval 237">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7F2E050A-1256-47E1-8EEC-8D1EA6CF5085}"/>
                              </a:ext>
                            </a:extLst>
                          </wps:cNvPr>
                          <wps:cNvSpPr/>
                          <wps:spPr>
                            <a:xfrm>
                              <a:off x="605256" y="1272411"/>
                              <a:ext cx="277579" cy="277624"/>
                            </a:xfrm>
                            <a:prstGeom prst="ellips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pic:pic xmlns:pic="http://schemas.openxmlformats.org/drawingml/2006/picture">
                          <pic:nvPicPr>
                            <pic:cNvPr id="238" name="Picture 238">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CFBB29F5-DF0B-42CC-ACDE-6FD82E2A9BD2}"/>
                                </a:ext>
                              </a:extLst>
                            </pic:cNvPr>
                            <pic:cNvPicPr/>
                          </pic:nvPicPr>
                          <pic:blipFill>
                            <a:blip r:embed="rId409"/>
                            <a:stretch>
                              <a:fillRect/>
                            </a:stretch>
                          </pic:blipFill>
                          <pic:spPr>
                            <a:xfrm>
                              <a:off x="669458" y="1332683"/>
                              <a:ext cx="139651" cy="139674"/>
                            </a:xfrm>
                            <a:prstGeom prst="rect">
                              <a:avLst/>
                            </a:prstGeom>
                          </pic:spPr>
                        </pic:pic>
                        <pic:pic xmlns:pic="http://schemas.openxmlformats.org/drawingml/2006/picture">
                          <pic:nvPicPr>
                            <pic:cNvPr id="239" name="Picture 239">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483CAEAF-31DC-4A7F-9834-9FE4E749612C}"/>
                                </a:ext>
                              </a:extLst>
                            </pic:cNvPr>
                            <pic:cNvPicPr/>
                          </pic:nvPicPr>
                          <pic:blipFill>
                            <a:blip r:embed="rId410"/>
                            <a:stretch>
                              <a:fillRect/>
                            </a:stretch>
                          </pic:blipFill>
                          <pic:spPr>
                            <a:xfrm>
                              <a:off x="2959790" y="238386"/>
                              <a:ext cx="114260" cy="165069"/>
                            </a:xfrm>
                            <a:prstGeom prst="rect">
                              <a:avLst/>
                            </a:prstGeom>
                          </pic:spPr>
                        </pic:pic>
                        <pic:pic xmlns:pic="http://schemas.openxmlformats.org/drawingml/2006/picture">
                          <pic:nvPicPr>
                            <pic:cNvPr id="240" name="Picture 240">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373ECED7-D7B7-4D0A-907A-CC65D274B3D7}"/>
                                </a:ext>
                              </a:extLst>
                            </pic:cNvPr>
                            <pic:cNvPicPr/>
                          </pic:nvPicPr>
                          <pic:blipFill>
                            <a:blip r:embed="rId411"/>
                            <a:stretch>
                              <a:fillRect/>
                            </a:stretch>
                          </pic:blipFill>
                          <pic:spPr>
                            <a:xfrm>
                              <a:off x="1423578" y="0"/>
                              <a:ext cx="139651" cy="139674"/>
                            </a:xfrm>
                            <a:prstGeom prst="rect">
                              <a:avLst/>
                            </a:prstGeom>
                          </pic:spPr>
                        </pic:pic>
                        <pic:pic xmlns:pic="http://schemas.openxmlformats.org/drawingml/2006/picture">
                          <pic:nvPicPr>
                            <pic:cNvPr id="241" name="Picture 241">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ABB449F7-F066-46F1-8903-8C2999FFE020}"/>
                                </a:ext>
                              </a:extLst>
                            </pic:cNvPr>
                            <pic:cNvPicPr/>
                          </pic:nvPicPr>
                          <pic:blipFill>
                            <a:blip r:embed="rId412"/>
                            <a:stretch>
                              <a:fillRect/>
                            </a:stretch>
                          </pic:blipFill>
                          <pic:spPr>
                            <a:xfrm>
                              <a:off x="0" y="702516"/>
                              <a:ext cx="228520" cy="177767"/>
                            </a:xfrm>
                            <a:prstGeom prst="rect">
                              <a:avLst/>
                            </a:prstGeom>
                          </pic:spPr>
                        </pic:pic>
                        <pic:pic xmlns:pic="http://schemas.openxmlformats.org/drawingml/2006/picture">
                          <pic:nvPicPr>
                            <pic:cNvPr id="242" name="Picture 242">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9C74E370-39F7-41CD-9E6D-784A2AC487E7}"/>
                                </a:ext>
                              </a:extLst>
                            </pic:cNvPr>
                            <pic:cNvPicPr/>
                          </pic:nvPicPr>
                          <pic:blipFill>
                            <a:blip r:embed="rId413"/>
                            <a:stretch>
                              <a:fillRect/>
                            </a:stretch>
                          </pic:blipFill>
                          <pic:spPr>
                            <a:xfrm>
                              <a:off x="2579202" y="729838"/>
                              <a:ext cx="139651" cy="152371"/>
                            </a:xfrm>
                            <a:prstGeom prst="rect">
                              <a:avLst/>
                            </a:prstGeom>
                          </pic:spPr>
                        </pic:pic>
                        <pic:pic xmlns:pic="http://schemas.openxmlformats.org/drawingml/2006/picture">
                          <pic:nvPicPr>
                            <pic:cNvPr id="243" name="Picture 243">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CCCE1AEF-48BC-42C4-9F8D-96FEDBEFDFFF}"/>
                                </a:ext>
                              </a:extLst>
                            </pic:cNvPr>
                            <pic:cNvPicPr/>
                          </pic:nvPicPr>
                          <pic:blipFill>
                            <a:blip r:embed="rId414"/>
                            <a:stretch>
                              <a:fillRect/>
                            </a:stretch>
                          </pic:blipFill>
                          <pic:spPr>
                            <a:xfrm>
                              <a:off x="1682025" y="723096"/>
                              <a:ext cx="139651" cy="138087"/>
                            </a:xfrm>
                            <a:prstGeom prst="rect">
                              <a:avLst/>
                            </a:prstGeom>
                          </pic:spPr>
                        </pic:pic>
                        <pic:pic xmlns:pic="http://schemas.openxmlformats.org/drawingml/2006/picture">
                          <pic:nvPicPr>
                            <pic:cNvPr id="244" name="Picture 244">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C4974E93-EF40-4869-BC03-D0940478A169}"/>
                                </a:ext>
                              </a:extLst>
                            </pic:cNvPr>
                            <pic:cNvPicPr/>
                          </pic:nvPicPr>
                          <pic:blipFill>
                            <a:blip r:embed="rId415"/>
                            <a:stretch>
                              <a:fillRect/>
                            </a:stretch>
                          </pic:blipFill>
                          <pic:spPr>
                            <a:xfrm>
                              <a:off x="2248251" y="11498"/>
                              <a:ext cx="139651" cy="138087"/>
                            </a:xfrm>
                            <a:prstGeom prst="rect">
                              <a:avLst/>
                            </a:prstGeom>
                          </pic:spPr>
                        </pic:pic>
                        <pic:pic xmlns:pic="http://schemas.openxmlformats.org/drawingml/2006/picture">
                          <pic:nvPicPr>
                            <pic:cNvPr id="257" name="Picture 257">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AD08889E-B8D9-4233-A157-0AD848158ABA}"/>
                                </a:ext>
                              </a:extLst>
                            </pic:cNvPr>
                            <pic:cNvPicPr/>
                          </pic:nvPicPr>
                          <pic:blipFill>
                            <a:blip r:embed="rId416"/>
                            <a:stretch>
                              <a:fillRect/>
                            </a:stretch>
                          </pic:blipFill>
                          <pic:spPr>
                            <a:xfrm>
                              <a:off x="2718853" y="23375"/>
                              <a:ext cx="152347" cy="139674"/>
                            </a:xfrm>
                            <a:prstGeom prst="rect">
                              <a:avLst/>
                            </a:prstGeom>
                          </pic:spPr>
                        </pic:pic>
                        <pic:pic xmlns:pic="http://schemas.openxmlformats.org/drawingml/2006/picture">
                          <pic:nvPicPr>
                            <pic:cNvPr id="258" name="Picture 258">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80FFBB7B-E3DD-4BB9-A92F-4CBA51F6360B}"/>
                                </a:ext>
                              </a:extLst>
                            </pic:cNvPr>
                            <pic:cNvPicPr/>
                          </pic:nvPicPr>
                          <pic:blipFill>
                            <a:blip r:embed="rId417"/>
                            <a:stretch>
                              <a:fillRect/>
                            </a:stretch>
                          </pic:blipFill>
                          <pic:spPr>
                            <a:xfrm>
                              <a:off x="3392137" y="766230"/>
                              <a:ext cx="128542" cy="139674"/>
                            </a:xfrm>
                            <a:prstGeom prst="rect">
                              <a:avLst/>
                            </a:prstGeom>
                          </pic:spPr>
                        </pic:pic>
                        <pic:pic xmlns:pic="http://schemas.openxmlformats.org/drawingml/2006/picture">
                          <pic:nvPicPr>
                            <pic:cNvPr id="259" name="Picture 259">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8BEEB7FC-A9F9-4CEE-AEBA-4204FCB36398}"/>
                                </a:ext>
                              </a:extLst>
                            </pic:cNvPr>
                            <pic:cNvPicPr/>
                          </pic:nvPicPr>
                          <pic:blipFill>
                            <a:blip r:embed="rId418"/>
                            <a:stretch>
                              <a:fillRect/>
                            </a:stretch>
                          </pic:blipFill>
                          <pic:spPr>
                            <a:xfrm>
                              <a:off x="2655075" y="233018"/>
                              <a:ext cx="114260" cy="128563"/>
                            </a:xfrm>
                            <a:prstGeom prst="rect">
                              <a:avLst/>
                            </a:prstGeom>
                          </pic:spPr>
                        </pic:pic>
                        <wps:wsp>
                          <wps:cNvPr id="260" name="Straight Connector 260">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BD41D25E-4B22-4125-A3B6-D7F09C1FC63D}"/>
                              </a:ext>
                            </a:extLst>
                          </wps:cNvPr>
                          <wps:cNvCnPr>
                            <a:cxnSpLocks/>
                          </wps:cNvCnPr>
                          <wps:spPr>
                            <a:xfrm>
                              <a:off x="1113408" y="241113"/>
                              <a:ext cx="0" cy="1180879"/>
                            </a:xfrm>
                            <a:prstGeom prst="line">
                              <a:avLst/>
                            </a:prstGeom>
                            <a:ln w="12700">
                              <a:solidFill>
                                <a:schemeClr val="tx1"/>
                              </a:solidFill>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261" name="Rectangle 261">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62E949B5-4A0A-4F91-96BD-2B0F7DD9ED3F}"/>
                              </a:ext>
                            </a:extLst>
                          </wps:cNvPr>
                          <wps:cNvSpPr/>
                          <wps:spPr>
                            <a:xfrm rot="5400000">
                              <a:off x="879454" y="731572"/>
                              <a:ext cx="467907" cy="143326"/>
                            </a:xfrm>
                            <a:prstGeom prst="rect">
                              <a:avLst/>
                            </a:prstGeom>
                            <a:solidFill>
                              <a:schemeClr val="bg1">
                                <a:lumMod val="95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262" name="Picture 262">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17958B0F-573C-4385-9330-9B50190E3D8B}"/>
                                </a:ext>
                              </a:extLst>
                            </pic:cNvPr>
                            <pic:cNvPicPr/>
                          </pic:nvPicPr>
                          <pic:blipFill>
                            <a:blip r:embed="rId414"/>
                            <a:stretch>
                              <a:fillRect/>
                            </a:stretch>
                          </pic:blipFill>
                          <pic:spPr>
                            <a:xfrm>
                              <a:off x="881546" y="727899"/>
                              <a:ext cx="139651" cy="138087"/>
                            </a:xfrm>
                            <a:prstGeom prst="rect">
                              <a:avLst/>
                            </a:prstGeom>
                          </pic:spPr>
                        </pic:pic>
                      </wpg:wgp>
                    </wpc:wpc>
                  </a:graphicData>
                </a:graphic>
              </wp:inline>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62560F39" id="Canvas 42" o:spid="_x0000_s1026" editas="canvas" style="width:495.65pt;height:124.9pt;mso-position-horizontal-relative:char;mso-position-vertical-relative:line" coordsize="62947,15855" o:gfxdata="UEsDBBQABgAIAAAAIQCT7+2nFQEAAEkCAAATAAAAW0NvbnRlbnRfVHlwZXNdLnhtbJSSzU7DMBCE 70i8g+UrShx6QAgl6YGUIyBUHsCyN4lF/COvSdO3x05bCaoGqUd7d2a+kV2uJz2QETwqayp6nxeU gBFWKtNV9HP7kj1SgoEbyQdroKJ7QLqub2/K7d4Bkqg2WNE+BPfEGIoeNMfcOjBx0lqveYhH3zHH xRfvgK2K4oEJawKYkIXkQeuygZZ/D4Fspnh9IAHdUvJ82EtRFVU66acsTdhFjYcBz0TcuUEJHmI7 Nhp5RpYdqfKonHewVw7vIvpCwm6RKk0uUyW3v01+Qx2z3uITeCWBvHMfXrmOfZn0yGBlGyvy/z1S MY2ZbVslIG88bmbVqceSt7Q742G81ryJsg8YT+5s/gj1DwAAAP//AwBQSwMEFAAGAAgAAAAhADj9 If/WAAAAlAEAAAsAAABfcmVscy8ucmVsc6SQwWrDMAyG74O9g9F9cZrDGKNOL6PQa+kewNiKYxpb RjLZ+vYzg8EyettRv9D3iX9/+EyLWpElUjaw63pQmB35mIOB98vx6QWUVJu9XSijgRsKHMbHh/0Z F1vbkcyxiGqULAbmWsur1uJmTFY6KpjbZiJOtraRgy7WXW1APfT9s+bfDBg3THXyBvjkB1CXW2nm P+wUHZPQVDtHSdM0RXePqj195DOujWI5YDXgWb5DxrVrz4G+79390xvYljm6I9uEb+S2fhyoZT96 vely/AIAAP//AwBQSwMEFAAGAAgAAAAhAC9d6tkvDwAAim8AAA4AAABkcnMvZTJvRG9jLnhtbOxc 23LjNhJ936r8A4vvGfF+UY0m5XJmZrdqkkxlsptnmKIkJhTJJWnL3q/f0wAIkrpYlJ2hZmv5YksE CALN7oPu0w29/eFxm2oPcVklebbQzTeGrsVZlC+TbL3Q//nbh+8DXatqli1ZmmfxQn+KK/2Hd9/9 7e2umMdWvsnTZVxqGCSr5rtioW/qupjPZlW0ibesepMXcYbGVV5uWY2v5Xq2LNkOo2/TmWUY3myX l8uizKO4qnD1R9Gov+Pjr1ZxVP+yWlVxraULHXOr+d+S/72jv7N3b9l8XbJik0RyGuwFs9iyJMND 1VA/sppp92VyMNQ2icq8ylf1myjfzvLVKolivgasxjT2VnPLsgdW8cVEkE4zQXz6C8e9W9O8qzxN lh+SNKUvRVnVt2mpPTBIbbdJ6pjkNOv1mmEWc7qX/u/wHmN02RXr+W5dqPcJHdh7oRet/2OZ3xd8 +et59PPD51JLlgvdslxdy9gW2sQ7aHRBPhy9PpbFl+JzKS+sxTda1eOq3NJ/CF17XOihETqGp2tP GNG1jUCoQvxYaxFabc/3XSfUtQjtpusahs0fwubRBhpFA0Cd0CZVKNq8P3MnxCdmAMmtoXJ8liQy KH7Viqx6nci+bFgRc5FVPZFhoUJkv8IkWLZOY4jNE2LjPZXMqnkF8R0RmB36gQ1zJoHZnm3KlSuJ mYFnh2jnEjMDI/BDGl+tW+jVxzjfaqRgC73EVDBVNmcPn6padKUW6kKXs5wUEtfZPM20Hd6D5RsG v6OnrhwsYqWw9aMpn9vphVmkGSZD4hbr45/qpzQW4/8ar6BdeK2WeAABUDsmi6I4q03RtGHLWNgG 1AITEjNXs+BLTjMMSCOvsAQ1thzg+NhiGNmfbo05fqmb5cqfu1ndwZ+cZ7W6eZtkeXlsZSlWJZ8s +jdCEqIhKd3lyyfYXlmnt7mAUZZFmxwoGtUlv1kqsQAArtriY9do/UYDG6P16VayhXNGq5U5tMV1 SNhCCNKEbdtwAtviKum7hhvsqaTrBoHpSI0MPM9SxipNWAxgHwzQWjOGCM0GBjBEwFFA6fQ1bNnD dA5sGRe5NIfasm06tivQzw9t35Xg1hiz69geZC1sGT2FsatlX2zKHUvELtJX4bt1o4G9Xvsmr9Bg MuXXmzIZFF5vVUQfEiDuJ1bVn1kJzwcX4c2hFfb9H13bwTNa6NW/71kZ61r6jwzbU2g6DrrV/Ivj +rAqrey23HVbsvstRw2TP60BkA6WrMp8+zucuBt6KobqYov8clsLjw1uYBTf3PBucJ8KVn/KvpAz JHCV9o7fHn9nZSE3mBrq/HPebIkH+4zoS1CZ5Tf3db5K+CbUQp6EQmzPzyFbCITpuSO4MBDZ6Nk9 LDuEImWRPSDiSIiHdNyRS7GsGUIZ9RWwDPjdyO6mjDT6ehmKEf6flllo2y62He6QBAfrPQAxVkZ8 h+TuCMl2vZQvli3/gP6utiksBE6xZhpwDl2L41a/Gzajtht5Sa7XOAhyWMi76+QImAtd+LD0yB4E 7gHlKx2bAc7Hca9lgOMxttfSimL1l3gtI/jgtgVFFTjBdR1fL9N1L3SgS+R+H/N1vpqu+2bo+d55 VQ8sM2g28knVVTTSRA5417D8Fzjo/5Oq3od160JYh/NpOQjyJ1XnQSoPx/mnI+HqhOqnY9FRUF2R UQLVJRU1NA5zDduw4VtMqj6pesfE6eNFtMsoqq5IRKHqF9KHrhcGpqQcjpA1kwPDvW9BQk6ofmVU V2ylUHXJVQ5Fdc/2POM0Lzmp+qTqg8j0UVAdKZtuWMoTYbT/gJYfkBTyDdsORFZoCkvPpJYmVL8y qqvMiUD1C3MmPnQ9/GbDUlRDuAHnlMAzTATMt0rAtCw7zy7ISgDKL4wA9palwL5bB3AZ5JuWGzoS 8k3P8ZrCiCZT4XioE4Dzw2l3x7ZRRSHIr6YAo6G/B5YBPEeJU+6QaPP0fvtTvhRJ+ZCy8vKRikHn 7FtvpP38Yq9R3SeGbDm4Ti+Y2VRS8MqSgikPqXKWpMavykNaandrKizk/nZphYW2SpPi701WtclP eoETICoCUeWGoe9bZGEgtGXVE2ovmtof2w0DnzO+3ewk3S7cRH47nxq1v1cDmKjB4qBBpQfKgq9X M+UpuqODlbh4UdbGdwwqH4HUPCuAZPpSc8LAk/UpthG6Hgdi4MpXQkoBwx0IEwj2fNbxaHnGhH2v r8H4ViJAy1Nkx5e6ZMl6U2u3eZahOi8vNWptNf42k5WVTRVdq6sSJxzLc0PB8nUNvcEJJDDJLzhi 4m1aXPoFaZJRJeNB2UZTHjjiBv5/GbgRWkivdCz3FAAouYijmtj1U0kTSTmiR5QAfcqjP6tmvuAt RCNN/lQta7sd+aYR7lf/Si2lQqe9jeiFWmoFrj8VeIiC2EFlqa3HfabAo3nrvEirG1yNE1DZUJWD YkxcbCHzPIdmGYFr+MI5mgKqqUb7oEL2ghrtKaC6PKAag3ihHL/AiWM7G1pbwDjvY1mBH/i2CCts ww8DGW3tOVkmdjZLlFSejim+upfF5jVL0vfZUqufCpzZyVFAicJiVBVvUVEc49QYPhCKD6ZTJm9s pL0NJN4zOssZAJqJcrhe6o2ZoYkckiAXjh0tatwxc8ChohH0eROz5Xl9nvQeh6lOHjt6mX83kt6r Qt0O8YMy8xaiT/h0Jw8qmZ4fIukvyrwQUYvTOi17Bso8NKD/DWUuTuadBu1zJ+d6FM8elz1R5gP2 j7Hr2ScP7ypHd2xVpywpc1zgVn4pZU5MhCTArMDBeTrBgHk4JSJysq2te2DP4QxyFgxHkMXxkA5T Lu4XaWZ+v2TaW6ocI8Dja0bAASzpPl2RKj+GmN4AxOzJzXUtOiNBXDnJbc+pnbhyxIXT0ePu8UCK GqRLMBpDqRDjWByHZE7rJAyI4+D3NnFc19T34jhKDQEyaLUt3b6XRP/qbu8UnvHT9FLjqv3T8ddQ RXXy4Kgqdg8iDFBFvmt1dh0O3u2u1eRtJlVsDHFsF/FlEdMVGHGllr/QUVlLlAdJnuBE4NR1A3w3 cBH/kBtguqa5X2hgOYaDg7fc+6HP6njtiZx5nKKYoXo2kXguWhLA2+tFhT+dHygZDo7Tr4vwHfsA Pwf+usgoVK2q+ziGq3a3AETkGS+ivdriGv7pX3tlNhb9GgdMhqs/flAn4I9rcRj1IsQjcKIAx2lE pumKbgGbD2PDhlvIgOj8zDH1/wIAAP//7Fprb9s2FP0rgr6vlqi3UQcI0nUokHVBM6CfGZm2hUqi RtGJs1+/c0nKduy81rqbi7pAUJKiqEvy3HPJeywacVEr75bXE5+XpWh16I/O3o74eFbV9ScxO3vL x2I2E6VGxaumq4kf+NTYlwvx5MvrN6jnTLabl5uqleqxAfRq/WXbH1bcdf241/e1OHtLxRs5vb9S ZB7V7vrONqPgrZq6RVPXT/yF1t14NDL28f5NU5VK9nKm35SyGcnZrCrF6E6q6YgFYWBKnZKl6Puq nV8veCdgHY1ffry9UpjxxGdR5nstb8TE/wMr5VEdVrhO152xiWo9ijTj1Uw19D++5mHB0iBhSep7 9xM/ZBmLQzNTrOtKeyWesyxLssL3SnRAOWWx24NhnE71+jchG48KE1/UddX1ZCcf89vLXtsdG3pR cy/ravoeW2gqD7fqZj6s9INedevdGQMDt8HPDLHZrK0hAJq6HXbNrIRZE7t/9GyNIPYYAAb4GYsX fCosKpMA/9x6rDFnEGoGpN4Oqhad4XNj/z/QrjdO9Ty0PaXrCwlXDHyPt+VCqolfamVmT2tpIN9V 5Rh/DvIo7UFedqKFQ8ykarju30g1H00VvwO+mxqoD9IR3tJLJXw3SPOqMRquviy7X+BGHdfVTVVX +t4MhxUno9rbq6okB6DKtvfkg/fgOX0WDpTTnIZ+9BbtDNUfDHIDnA8gprIzF6uy4+SPzNh6+jtZ Lhuwmp22EjUsl22/gP/4nhqL5kbAwdWHqXPJXiuhy8UGVaVzrvUDY+XGMLL5KbdPizjB3Mnto4il eUST3rh9GBVpElq3p3L2gtsrkLAB96M+b+yylpgiDLMrjMIPhBXQoGXaqzVWimPDCrP7uIbEwEDf gBVWJEVWwO0pBER5lKc7WAljluIxhYgwTYLULAoY94kQ8TNgJcZ67GAFTUfGK87nD4kVQCFKMkss Zr4nSiEWfhA5tsJPDIrdhYlhe3qJ+h1D+DHUj2PbAcOPJZMsYEm4QyaM5QkbyCTDgdMcZ39yMmH7 KDE8f0woSb5D4MHNgwWYPAJLxgpEnp3As31ISXDzGe4OP3PgifaxYnj+mLDifP6QjBKmOaCSOKxE QbHDKw8PtHmQn3iFxfE+VgzZHxNWzD4dNvowFueIPPb2E8bFc7QSnaBCWaZknWXCkcTek9F0ZOdZ t4+HpBWWhXmegFPN3SfKXJQbsmMhok6MpTFXn9M12SQkKa2wc6ZF05FBxVxRD8sqUVSwkLKxdFpJ Uxbt3n9wso1xmDlhBfcal7xO9lMqaDoyrIRuIw/KK2mSBGATxytBuBuDtnMqAE5qznAHvQa5pK3L v6G2l7k8hDxBiSHLBtda8Wq+0N6FbFukC6XyKG2EzSZLcNm9aK1CUa7a6+5Sll96PDNyyvoh9Xwi oxmGYRQHNvNAMka4k9Ec7pQhBfQXMlR11T6rYHyzHMHHC8Gnv7ZTT993kG4kpBufJI6+8b1atKaA 2fOx5lX9cr/XyxuvkCAe1y5eoaydZLkNs6XrzM4nYJ238xrSAho3cL9+XJvzlISMlsQkLdk1d0od UBsnOLFTeInCJHOZ3uEoEqfI0Q5HkZhy+vStr2WMl1U6Ame9bH6XU6uFFSSGuU8+1MK2ZDhS2k5K 3itc6StE6n+h5BHCwId9V76voNpe8l5fccVN461QeAp5728QkuIdqOivJSc9rv7QIkYUYUzJbW0q MWCIitp+crP9pF02RjSEN+Brg364JSXOlGw+Q/E+p69iqG1p0VUuNEQ1PIJmWIrzc1O2Qt8lAgXk QctpJDH/ufrMVeekaA3X+CgH2XxPjrZ9CcatPF9qOauMnEYhxor5Lvj8mMJmup8zRBMY4Zju9t8h D5TnYRLb3zNkLMsLd9AfWPI/SAPhxDIf383xAxCUSvzuA1onaHgOX1pU5Tuu+Xbd9BoLJheyngp1 9g8AAAD//wMAUEsDBBQABgAIAAAAIQDNPnGOrwEAAEACAAAUAAAAZHJzL21lZGlhL2ltYWdlMS53 bWZcUc9rE0EU/mY2sTYN7Kb+AEV0FBQptkGheO10sxoPkWAWPG7XdKwLySZkI20OYqE3L/GP8ajQ q3+AN2+ehSILHoTGb8acfOzb931vdt+89z2BVcBTApB4B2tVuhRMOCTkYrFwaEtcW+bWJIHL1eWe 2BNrZPcu+Kijk07fxLOxARTWl9nrYIUFEJCfEn2j2/u26fauVVtNWnRZKhHjBtEfeXrOQPvoOmFz QZwNTaGem0P1YjRMc5yzTvtH0/uuHh7u8MsKfZM1OQ8e1fgCCTSOpZ3L9ncGPR4XnSdhKPCVOest U2QHuer1M5P3zQP1LO9voSqwUmn1OvFj4NLLLNeDwW5aZP1wtG+66YEp0Kj+307D682Gr0YDHoWj t5PMTGyvaFQ6sYqOppOUgly87UfzVlN3y8B/mujur1s3ia/4GmVU3i3nuwlR4Ic2zKNyI2mXc5fZ YXzf5pHeSFpJVNpH+3XBEYWkUR9BoTxyylAT5Cea01kZ7OQ1twOrB5b6Blhx7LPbJYvc6c2KqRkC n/CBy6jhy9XXv61bfv9n0/unr7sAZyzluf//AgAA//8DAFBLAwQUAAYACAAAACEApuoJvLQBAABA AgAAFAAAAGRycy9tZWRpYS9pbWFnZTIud21mXFGxTttQFD3vOSkQItmhMICq4lZqhwhI6dI1xjHQ IShqUnW0nPQBlhInilPRDFUrdWMJn8AnMFB1YWBlYe7QoZ+AKm+VSM97zdQrX99z77Pvu+dcgQXA cgUg8Qna8nQpWDBIyOl0atCWWJ3VFiWBqRXluXDFIrPnD2wUUY9Gx63xQAEvsDSrroEdpoDD/Jro G/0X8Vteoe9a0N2kRsuyKrbxiOiPvL5noJ2ZSTic04p7KnUP1In7pt+LEtyzz8Vtxfrpbp9U+WWO vsme5IOXBb6gObTxRWpeer47eINBWt/1fYEb1rTXVBofJW6zE6ukozbc10lnC3mBuVytWW+9Ah6+ ixOv292J0rjj99+rRnSkUpTy/49TsprjXrvf5ZHf/zCM1VDPilKu3nKDj6NhREHmn9jBpFbxGplj 74Ve4/f6Y+IV20MWZM+yyU5I5Ni+DpMgK4f72cRUqoyf93nklcNaGGT68eyiIEUhadRHUCiLOWUo COZf22SnZdDMC2YHWg/M9HUwZ7Irs0s2edocpyPVAy5xymUU8N0+LGvX+dmPivVPX3MB7tjKMv// BQAA//8DAFBLAwQUAAYACAAAACEApaOj0rIBAABAAgAAFAAAAGRycy9tZWRpYS9pbWFnZTMud21m XFExb9NAFP7unLQ0jbBTYABVcCDRoYJGICHWuI5pGVJFSSRG14RrsZQ4UZwqZEAgsbGkP4WhY4eu LCwIiaF/oFuFvCE1/e7IxJOf3/e9s9+99z2BFcBRApD4CGNFuhRMWCTkfD63aEvcXeRWJYHNleW+ 2BerZBtLLspoxOP3nelQAwpri+w9sMIc8MjPiH7RzX0v6OauFVNNGnRbKhFineivPLtioB3bTtic 10n6OlN7eqJag36c4op1vv2oOufq2aTGLwv0p6zJefC8xBdI0MJnaeYy/V3CHw6zxqsgEPjOnPG6 zpLDVLW7iU67+ol6nXa3UBRYLtTbjc5L4NabJPV7ve04S7rB4J1uxoc6Q6X4fzsVpz3tvx30eBQM jkaJHpleUSk0Oir8MB7FFOTGQzec1at+M/fcnchv/nlwn/iO6yMP88f5bDsi8tzAhFmYb0a7+cxm aoyfdnnkb0b1KMzN47tlwRGFpFEfQaEccspQEuRfWpzOyGAmL9kdGD2w0NfDsmWndpcs8qg9zca6 D5zgK5dRws+bBxfGDT/+XXX+6WsvwCVLOfb/awAAAP//AwBQSwMEFAAGAAgAAAAhACLa3XL2AQAA FAMAABQAAABkcnMvbWVkaWEvaW1hZ2U0LndtZoxSTWsTURQ9703G2jQyk6qIIjoqWihpg27cZppE 6yISTMDlME3HOpBMQibSZKVYV92kG7ddu3ThSkTyC1wpuPAXuCoyu0LjuWMQbRF8zJv78e47995z n8I8YOwqQGMHskxurehINaWn02mqraqLM9+CppL6cnqiSnqB1q1TFnKo+YOnzVEvAOpYnHkvgQhT wKY9ofZFLCK8ZgrJNS9oWrRz2lHfcZnaoZ4cUXDtSSFSnN0MO0HsPAy2nUfdjh/hiDhvPxWNb87t 7RJDMtwrjGY/uJPlD3K1gBe/sTfUcewU/L+xVZrj4ESO/h85lk7Uz3Al9TdGnY1uG2eALIZv3pv/ ql/6OCD/f/cxZA6Zj/B8CLfXi2v3ymWFz/TJrgRxuBU5jVYYRK2g4DyIWqswFeYylUateRc4+ziM 3HZ7zY/DVrm7GdT9rSBG3jxOa96YFZo3y91n/TDoC+fIZ2pNpzoc9H0O9vQ1qzquFN16Ylv3Pbf+ 4+oV6uctF0k1uZmM1zxqtlUWMa4my956Mk49Jcrn6zxyl72KV03kc62cIkNKc5EnxdYN2qQhS94y rz4aQ42XBR7t9Nko2fvFQjZ9V+kEZ5zbmJMAfJAXJYDXG6N4EHSw/w67fGBZ3LjwZF+22Htfi4Zw vcKEImWuhlzETwAAAP//AwBQSwMEFAAGAAgAAAAhAE9OQPaxAQAAQAIAABQAAABkcnMvbWVkaWEv aW1hZ2U1LndtZlxRMW/TUBD+3nNCaRrJDgUhEKIGCYYKmpaFta7jUoagiAQxGhMexVLiRHFQyVC1 EhtLKn4JA0ulDl27sCEx8CMq5A2p6XePTJx8vu/u2ffu+05hEXB8BWjsQ6xM14oFi5SezWYWralb 89qSJrC1qj5Ub9QSs4dXXFTRTMYfOpOhAdZxbV69DXaYAR7zU6KfdLnvFV3uWpRuWtB17asN3CH6 q08vGGhHdhIO53XSvsn9F2bPfznoJxku2Ofbj7rz29/Y2+SXJfpj9iQfPKnwBeEQ4lALL5nvHMFw mDe3w1DhjDXxhsnT3cxvd1OTdc0j/3nWXUNZYaHUaDc7T4Hl12kW9HpbSZ52w8E700p2TY5a+f9x ak570n876PEoHHwcpWYks6JWanb86NN4lFCQq/fcaNqoB63Cc5/FQevPyl3iG26AIioeFNOtmMhz QwnTqFiNd4qprWwyHuzwKFiNG3FUyBO4VUWKStOoj6JQDnPKUFHMP4dkJzII84rdgeiBub4eFmx2 YnfJJvfbk3xs+sB3fOEyKvh68/2xuORHv+rOP33tBThnK8f+fwkAAP//AwBQSwMEFAAGAAgAAAAh AJxBYETgBQAAQA4AABQAAABkcnMvbWVkaWEvaW1hZ2U2LmVtZsRXXWxUVRCee3eXLm1lbwFpESy3 tRAsFRAhBjX2breLGCg2bRMUMG0pCyy0u0u3ik1ULqLxB0xJSAxRH/QFfxKTJhrFhIf6IhqCwRgj icZEnjDhgZgNITGyft85e7a3DWBjYpwwO9+ZM2fOnJk5twdLRAbBhrYDbAP/VSwWyUcskRfBbrJj g4gl3hyRBzEfNgtK8so8kW8WilzEuBb2QdqxKSR7E2GBA2kBu2C4W2F5liwGdsC2M/EzhDxpa6bt MWzig2m72rOVnd7Xb230wlLNBaBmT6QJso4D8VuVmIbXeGKZvSbnT7eJfN42k/VLPR2n3l9kiRcq 71/vzS7jBq+ijIN+x+2Wh8y+QbwCfs056r1ZZdzgRco46H8mPoMxRD0JPYKNV4OZYxM/hpquRDcq QJmt0JjSsg4/gJyZ2Jpuke+R71951LiqffplYp8c9azICGq5F8x9IYSMMspP579+GxDUZ/VZAwoN b2V3zRYJuegeW15Q2gh+bYvtRGTZaEiFVlpoNYWq6FShapveqjBaNiuG3HX0j+ztGc2l2G9zS9q7 BB6KupITQD+Cud86MHeYTW820XzbtZKqO/+0J25AATquIkFwTk96KJV3t6QOul3Zof6M3ICf8e9W hX5x7z/owZJZvg8+cR5ZU4kfnE2kS3yb52J8VyWey+U7NiQSlnwLHbk9lU/vybjdA+lUZiDV4j6e GVgpEUsqwu3dHT24dfO2pjPxwcG2/nx6IJHdlers35PKS01kejg1oe7RoZ3ZQUwlss8Mp1PDjFVq wh09bvK5keF+JCTaEEuOta+Kdxac2GO98c4/ltQD3xmLSyFZWFoYa+sFcmIJirFkobl3Y2FMaTzI QxsxFW/ube9NFvgvHqu2cETLBiE/FhIVwhhpqLQwPtKF0zENPHmlqgHzIaX8OlKhRmdULeGksXs0 P5IaEvlM3kAxKuWHObt/J3N8/OKqkM6v2kCuwlVIrY96drQJqA7MnuMeekZNq59FnuWtBVoOVsWe nAIaT5DNmj4VZJ/VgJkoeCeY94Hq2+nqMc8YDO0A4Hd1MZh+asD0Q8ysOGBD7BgHzL3JtOPYEPvb ARufJo6l0NEWmfQNxtBfUNJDqJhoQ1oIJuZ1mF/Cd0CyUjnsi39qH10ZDEC6PtiDFZJRycuIpARl +pf0oX1m/xCK0DnxlUPZHu65Z6orPW90J2sb1hO7JYUxZjdoOqv8ffTaiQMfQAGXis5++sX564cI tT+jNzX65PSVQ5yvO6bX6VX6l7ZVX+r170YuoxtF7tZTItf3VzPudy5dU+tNHNtPvXSO/tzXtb/L h99Q5zPLLhw9cWDXs6r8YmrFfM8FsybEwfqYGlL3T/3CM5kaLwJ2wEmwC6ddkDlInmkCnyyIMh2H nvtW8OsmaVQ1hfq6sgXyIGSXZKHrl0x5xe1B+glf5YA5UbmInGD4cuFVnRMH+P/oLf/5nIrrZO16 tH6xeLEZd3m9hbvWWMVacsxMMHeko93a3nF/VfPMJcllskD0QWl6s3hq37nptWW+e0pcQ2MQvwfb wHRzcvzN1r5LR1sBFVG3uYSN4D6kTihYRx9OKXMw5vfKAf+X+TS9zbNo0nftqVI9GTPpZneN9Tfr 8Zd1Sr7f367vFu8Bff/WNTXfJq/x+t3ZNDco0cQ1ffeYQ9bN2PnraqfcNWNv7r4ZG3u3mFH9cGNB 5RrOvffWPjW++rD2Q7vp9WS+l4N5zxizucPI/5Rv7+qSTSygnwO8CXoHTIqAjS/6Nb4Ay77otxEK 7sceMDb4XvtmLfMftAlivqXPwGAczLd0i3fb97IPc785YHOrN17QJvimDeIm+DHfoxUBfKu3btQL hXmmxWD+DYcgOWBfs36zr/Vu/v6eSUzB9/FM7IM2CKN8T4N4JjbLPH0QcxeiXjhch0OpPiqdFT3g rPUm/2+zGfO7wIbMd8OMdwBQd698bFSQN48xYDAFTu8V5t4Bs1dsb7J+6F31VoBQ8/Mh/wYAAP// AwBQSwMEFAAGAAgAAAAhAGL43VLeBQAAQA4AABQAAABkcnMvbWVkaWEvaW1hZ2U3LmVtZsRXXWxU VRCee3eXLm1lbyk/RUi5xUKgVECEGI2xd9suYqDYtE1QwLRLWWCh3V26VWyichGNyk9K0sSIvugL /iQmTTSKCQ/1RTQEgzFGEo2JPGnCAzEbQmJk/b5z9mxvG8DGxDhhdr4zZ86cOTNzbg+WiAyADe0E 2AH+q1gsko9ZIi+B3UTHJhFLvDkiD2E+bBaU5LVaka8XiVzBeCHsg7RrS0j2t4UFDqQZ7ILhbrXl WbIE2AHbzsRPEPKUrZm2J7GJD6btOs9Wdnpfv2WZF5ZqLgA1eSKNkHUciN+ixDS83hPL7DU5f65V 5LPWmaxf7uk49f4iS71Qef96b3YZN3gVZRz0O243P2L2DeLV8GvOUe/NKuMGL1LGQf8z8RmMIepJ 6FFsvA7MHJv4MdR0LbpZAcpshcaUlnX0QeTMxNZ4h3wPf/fqY8bVwmdeIfbJUc+KDKOW+8HcF0LI KKP8eOmrtwFBfVaf1a/Q0HZ212yRkIvuseVFpY3g17bYTkSWjYZUaI2FVlOoik4VqrbprQqjFbNi yF1Hcnh/z0guxX6bW9LeK/BQ1JWcAPoBzP02grnDbHqziebZrpVQ3fmnPXELCtBpFQmCc3rSg6m8 uy112O3KDiYzcgt+xr9dG/rZfeCwB0tm+X74xHlkfSV+cDaRLvFtnovxXZd4Lpfv2NTWZsk30JHb U/n0vozb3Z9OZfpTze4Tmf41ErGkItze3dGDW1e7PZ2JDwy0JvPp/rbsnlRncl8qLzWR6eHUhLpH BndnBzDVln12KJ0aYqxSE+7ocRPPDw8lkZBoQywx2r423llwYo/3xjv/WFoPPD8Wl0KisLww2toL 5MTaKEYThabezYVRpfEgj2zGVLypt703UeC/eKzawhEtG4T8WEhUCGOkodLC+FgXTsc08OSVqgbM h5Ty60iFGp1XtYSTZd0j+eHUoMinchzFqJTv5+z9nczx6StrQzq/agO5DlchtT7q2dFGoDowe457 6Bk1rX4We5a3AWglWBV7cgpovI1s1vSpIPusBsxEwbvBvA9U301Xj3nGYGgXAL+rS8D0UwOmH2Jm xQEbYsc4YO5Nph3HhtjfDtj4NHEsh462yKRvMIb+gpIeQsVEG9IiMDGvw7wSvgeSlcphX/xT++jK YADS9cEerJCMSF6GJSUo07+kD+zzBwdRhM6JLx3K9nDPfVNd6XmjO1PbkCR2SwpjzG7QdEH5+/D1 sUPvQwGXii588vmlm0cItT+jNzX6+Ny1I5yvO6nX6VX6l7ZVX+j1ByPhWdRm9ZTIzYPVjPudqzfU ehPHzrMvX6Q/9w3t77ejx9X5zLLLJ8YO7XlOlV9MrZjvuWDWhDhYH1ND6v6pX3gmU+PFwA44AXbh tAsyB8kzTeCTBVGm09Bz3wp+3SSNqqZQX1e2QR6G7MKpByUpmfKKu4P0k77KAXOichEZY/hy+TWd Ewf4/+gt/4WciutMbRKtXyxeacJdTvLk86tYS46ZCeaOdKJb23urflHzzCXJ5RIQfVCa3iyePXBx em2Z754S19AYxO/BDjDdvDV+qqXv6okWQEXUbS1hI7gPqRMK1tGHU8ocjPm9csD/ZT5Nb/MsmvRd e7pUT8ZMut1dY/3NevxlnZLv93bqu8V7QN+/dk3Nt8lrvH5vNs0NSjRxQ9+9MYxZN2Pnb1w45a4Z e3P3zdjYu8WM6odbCyof5ty7bx5QY79F+6Hd9Hoy3yvBvGeM2dxh5H/Kt3ddySYW0M8B3gK9AyZF wMYX/RpfgGVf9LsMCu7HHjA2+F77Zi3zH7QJYr6lz8NgHMy3dLN31/eyD3O/KWBzpzde0Cb4pg3i Rvgx36PVAXynt27UC4V5piVg/g2HIDlgX7N+s2/wbv/+nklMwffxTOyDNgijfE+DeCY2Kzx9EHMX ol44XIdDqT4qnRU94GzwJv9vsxXze8CGzHfDjHcBULdKPjIqyNvHGDCYAqf3CnPvgNkrtjdZP/Su eitAqPl5kH8DAAD//wMAUEsDBBQABgAIAAAAIQClFHMmsgEAAEACAAAUAAAAZHJzL21lZGlhL2lt YWdlOC53bWZcUb9v00AYfXdOWppGssOPgaoqB1IZqtIIJMQa1zFtVQVFJBKja9JraylxojioZEBU YoIl/VMYGDuUkYWtUof+EVXlDanh3ZGJkz/fe9/Z777vfQILgKMEIPEJZhUZUjBhkZDT6dSiDfFw lluUBDZXlnviRCySPZ1zUUYjHh21xwMNKNydZZdAhSngkZ8TXTBqlH/JMHctGDVp0H2pRIhloj/y /JYb16mthMV57aSnM/VGH6u3/V6c4pY6339XnSv1/LjGLwuMZ9RkP3hR4gsk2MWJNH2Z+q7hDwZZ 43UQCPxizkRdZ8lhqlqdRKcdva520s4GigLzhXqr0X4F3HuXpH63uxlnSSfo7+tmfKgzVIr/l1Nx WuPe+36XR0H/wzDRQ1MrKoVGW4UfR8OYhtx57IaTetVv5p67FfnNm0crxA9cH3mYr+aTzYjIcwOz TcJ8LdrOJzZT4/55m0f+WlSPwtw8vlsWbFFILvojaJRDThtKgvzLLrszNpjOS3YGxg/M/PUwb9mZ nSVFnrTG2Uj3gB/4xmGU8NM9+GrC8NPLqvPPX3sBrinl2P//AgAA//8DAFBLAwQUAAYACAAAACEA RrKqrOIFAABADgAAFAAAAGRycy9tZWRpYS9pbWFnZTkuZW1mxFddbFRFFD737pYupbK3/BYh5RYL wVKhIsTEGDvb7fITWmx216ApSbuULSz0Z2Gr2ETDFeMfoCUh+CAv+IJoYtJEEzHhob6IhmDwwUii D2rii+GBmA0hGlm/b+7O9rYBbEyMJ/3u+WbmzJkz58zcvbVEZBAwkgLpAf4qlUpExhI5BriJri0i lqj5Io9jPGwmlPWNhSJfLRO5jvZS2Adl946Q7I+HBQ6kBXABuFtnKUtWgDuA7Uz+ACXP2j5oexKL eABtW5Wt7fx1vbZVKiy1nABpViJN0PVsiNem1Qy+UYll1poav9AucrF9NvNXKz9Of32RlSpUWb9B za3wRlVd4UG/E3bLE2bdIF8Hv2YfDWpOhTeqqgoP+p+Nz2AMESWhJ7FwK8Acm/jR9CXyx1ZNqG9E tmlObVmvPIacmdia7pHvgYHXnyp7ktFvXyP3iIiyqkZRy/0A14USAmWU769++R4oW1af1a9ZchdP 11yRkIvTY8vLurcKT9vicSKzbBxIzdZbOGqazaNTzWrtPhyoeWitmRNF7royo/vTY/ksz9uCcu+D Ag8lv5KTYN+xBfebAa4wl95sskW2ayX06fzTnryDDsgpHQmCc9K5oWzB3Zk94iZHhjLDcgd+Jr7Z EPrRffSIgiWz/Ah8Yj+ysQYPLiKd4tncF+O7KbF8vtC1JR635Gv0ER3ZQm7fsJvqz2WH+7Mt7vbh /vVSZUl1uCPVlcatW7grNxwbHGzPFHL98ZG92e7MvmxB6qpmhlMXSo0N7RkZxFB85PnDuexhxip1 4a60m3hx9HAGCYk0RhPjHRti3UUnurU31v37ygbwxdGYFBPF1cXx9l4wJxqnGk8Um3u3Fcd1j4I+ ug1Dsebejt5EkX+xaK2FLVo2BPmxkKgQ2khDjYX2q53YHdPAndfoGjAfUs6vI9W6dUnXEk5WpcYK o9khkU/lOIpRI2cWD5QItk9d3xDy86sXkJtwFdLzI8qONIHVAzxzXMMf0cP6sVxZahPYWkAXe2oI 7FxcZCJu5igdZJ/ViJEIsAfgfWD3/foaMM4YjKRBdgMrAPqpA+iHnFlxACM8MQ7AtfsA2rFthOfb AYxPE8dq9NEWmfQMR9NbUu6H0jHRhrIMIOcFWFTmD0AngTzWxZ9ex68MGhC/PliDFZIxKcioZAVl +pdywb50cAhF6J78wqHuCKcfmu7KHzd94SWNeXKXD4gxDvtNPC9rfx++efrQB2jBpZbLn3x29fZR Ut+f6Tc1+vjijaMcrz/pz/Nn+U/azvvcn58O9+t0FIzB7YO1jPvsL7f0fBNHz/ljV+jPfcv3t3bg uN6fmXbtxOlDe1/Q5RdTK+Z7AcCakAfrY2rIvn86L9yTqfFycAdIAC6cJqHz0NzTJF5ZUBU5hX6u W823m+RQ1Szq68pO6CPQSRlBX0aGKzPuT3JPezoHzInORdVphi/X3vBz4oD/H2fLeynvx7Ukj6Nf Kl1vxl1GUn6a89t81pJtZoK5o5xI+fatxe26hswlxWWyIPRBbc5m6fyBKzNry3yny6ijMSQF9AB0 07XznbZfD77dBqqFfZ1lbhTXoXSXxzw4TYLnYRyCdoD/Mp/mbHMvvvh37blyPRkz5W53jfU38/HL Oi3f7/f4d4v3gL5/Tk7Pt8lrrGFgJMcFyjJ5y79759Fm3Yydt3nptLtm7M3dN21j75aG9Xk4G615 hmPn3j2g2xPK90O7mfVkvtcCvGeMmbGTI//T3r2t5f5ooH8++A70OwClCjC+6Nf4Aq34ot9V6OAa PAPGBu9rz8xl/oM2Qc5v6UswmAD4Ld2i7vu97MHcaw7Y3OsbL2gT/KYN8ib4YdyUdWqK3+tbN6JC Ye5pBcDfcCiKA3g+/G/2Teru39+ziSn4fTwb+6ANwqjc0yCfjc0a5W/E3IWICofrsSnmx+wVZ8DZ pKb+t+nE2F7ASAqE7w0jaZDdwMPykemCvnuMAYNpdOZZYe4dgGfFVlM1w9nV3wpQenwR9N8AAAD/ /wMAUEsDBBQABgAIAAAAIQB30Sa96AUAAEAOAAAVAAAAZHJzL21lZGlhL2ltYWdlMTAuZW1mxFdd bFRVEJ57d5duf2RvCwgIllssBNsCVUlIxNCz3RYQKDbdBTSYlKVsYbE/C1vFRg2rxl/QNiHhQV/w BZHEpIkmasJDn0RDMH0wgUSNlTcND2g2xmBk/b5z92xvG4qNiXHS786cOXPmzJmZc3vXEpE+wNB2 CHHgr0KhQGyyRPYDbnvHFhFL1HyRjZgPmgVFfmOByFdLRa5hvBj2fnp6R0AOx4ICB9IEuADcNVrK kuWQHcB2xr8DkydtD7Q9hU1yAG2bla3tvH1zLStVUKq4ANSgROrBl3AguRbNZsgPK7HMXlPzZ1pF zrfOZf0q5cXp7S+yQgVK+9eq8pJcp8pKst/vmN30qNnXLzfCrzlHrZpXkutUqCT7/c/Fpz+GsJLA Y9i4GWCOTfwYerT5x61aIA/f8mRyy3r5EeTMxFY/S753735ts3HV2/s65RwRVlZoCLU8DHBfMCFQ Rrl65cv3IIJctECPlmr2srvKRQIuuseWl7Q2hKdtsZ0oWTYaUkvrLLSalirpVEtVtrJcqxKj1fMi yF1HcuhwYjiT4tlritr7BB4KXiXHIS2CfhLYjS24Qzm92ZQW2pOySXfnn/b4bShAozoSBOck0v2p rLsrddztGuxPDsht+Br7Zn3ge/eh4wqWzPJa+MR55OEKPHA2kaTkbJ6L8d2UaCaT7dgSi1nyNXRE WyqbPjTgxnvSqYGeVJP7+EDPOglZUhZsi3ckNoos2JseiPb1tSaz6Z7Y4MFUZ/JQKivVoZnhVAfi w/0HBvswFRt89lg6dYyxSnWwI+G2Pz90LImEhOsi7SNt66OdeSeytTva+duKWsiLIlHJt+dX5Uda uyE5kRjZSHu+oXtbfkRrFPiJbZiKNnS3dbfn+ReNVFk4omWDkB8LiQpgjDRUWBi/msTpmAaevELX gPmQYn4dKdOji7qWcLIyPpwdSvWLfCpvoxgVcqGm9yrB8ei19QEvv3oDuQlXAb0+rOxwPSS+B9hz 3MOb0dP6sUxZagOkNYAu9tQUpNGYyNmYWePqIJVVh5kwcADgfaD6brpazDMGQzsgJIDlAP1UA/RD mVlxAEPsGAfg3gqgHceG2N8OYHyaOFZBR1tkMmdkDHP3FvVgOibakJYClHkdFhble8C7gAz2xZ/e x6sMBiCvPtiDFZJhycqQpARl+pd03r74TD+K4DYfmU/eFkw8MN2VN290exbXIdxCwS0qjHHQGMgl 7e+jN08f/RA6uNR06ZPPrvxxgqLnz9TX1Ojjz2+c4PySU946b5X3pI/KL7z1t0L3oxun/vdNvBDS cb9//Xe93sSx79wrl+nPfcvzd77qpMPzGZo4efrowed0+cXUivmuAVgTyv76mBpS90/9wjOZGi+D 7ACbgEmgC8jAOUMZxysLrESj0HPfMr7dJI2qplBfV3aBHwfvkkHokjJQWnF3If1ETueAOdG5CJ1m +DLxhpcTB/L/0Vu5FzM6rj2LdSsVrjXgLhcs2V/1i64lx8wEc0c6GffsJyaD1awhc0ma1E99f3Qe TW8Wzh25PLO2zHeiiEhx3XbwXQBz3rj2nZaO8ndbilNat9MMityLtlDoxDgJ5OC0CzwDB+xnB/gv 82l6m2fxyLtrTxXryXOQ7nTXWH+zHv9Zp+X7g33e3eI9oO+fuqbnm3lllqO1vYNpbmDo17FK1oNv H3KTf/f6t1pvzKb4LO+SwoDuhx8WVRyg7dkzR/R4/8+eH/qdWU/mew3Ae8aYzR1G/qe9e5uLNqh5 ST8f8g7oHYDEF4rxRb/GF8TSGvpdCQX3Yx8YG7yvc2Yt8++38cv8lr4IgzGA39JN6q7fyzmY5xp8 NrN94/lt/N+0frkefsz7qNEnz/atG1aBIM+0HDC/CSA6QM6D982+Qd35+3suMfm/j+di77dBGKV7 6pfnYrNaeQcxdyGsgsElOJTuo+LvH/SAs0FN/bbZifmDgCG+N+JmAM5eSgAPygWf9s4x+gymiTN7 hbl3APaKrabqh97V3wpgen4h+N8AAAD//wMAUEsDBBQABgAIAAAAIQC2Drh73gAAAAUBAAAPAAAA ZHJzL2Rvd25yZXYueG1sTI9BS8QwEIXvgv8hjODNTbeWte02XURQRA/qWthrtpltg8mkNNlt9dcb vehl4PEe731TbWZr2AlHrx0JWC4SYEitU5o6Ac37/VUOzAdJShpHKOATPWzq87NKlspN9IanbehY LCFfSgF9CEPJuW97tNIv3IAUvYMbrQxRjh1Xo5xiuTU8TZIVt1JTXOjlgHc9th/boxWQpQeTvz6s nr8em2Z62mX6JnnRQlxezLdrYAHn8BeGH/yIDnVk2rsjKc+MgPhI+L3RK4rlNbC9gDQrcuB1xf/T 198AAAD//wMAUEsDBBQABgAIAAAAIQCYcVhtAAEAAMcFAAAZAAAAZHJzL19yZWxzL2Uyb0RvYy54 bWwucmVsc7yUzWoDIRRG94W+g9x9x3GSTJISJ5tQyLakDyDOnRnJ+IPatHn7CqXQQGp3LlX8vsMR 727/qWdyQR+UNRxYVQNBI22vzMjh7fTytAESojC9mK1BDlcMsO8eH3avOIuYLoVJuUBSigkcphjd M6VBTqhFqKxDk04G67WIaelH6oQ8ixFpU9ct9b8zoLvJJMeegz/2qf90dan5/2w7DEriwcp3jSbe qaBKp+4UKPyIkYPGXonvzU31oQeg9xkWZRgWOYZ1GYZ1hX97aMowNDkPrAwDyzG0ZRja3FusyjCs ch5YmhYlPiercyaWZSCWORPbMgzbHw/0Zvx2XwAAAP//AwBQSwECLQAUAAYACAAAACEAk+/tpxUB AABJAgAAEwAAAAAAAAAAAAAAAAAAAAAAW0NvbnRlbnRfVHlwZXNdLnhtbFBLAQItABQABgAIAAAA IQA4/SH/1gAAAJQBAAALAAAAAAAAAAAAAAAAAEYBAABfcmVscy8ucmVsc1BLAQItABQABgAIAAAA IQAvXerZLw8AAIpvAAAOAAAAAAAAAAAAAAAAAEUCAABkcnMvZTJvRG9jLnhtbFBLAQItABQABgAI AAAAIQDNPnGOrwEAAEACAAAUAAAAAAAAAAAAAAAAAKARAABkcnMvbWVkaWEvaW1hZ2UxLndtZlBL AQItABQABgAIAAAAIQCm6gm8tAEAAEACAAAUAAAAAAAAAAAAAAAAAIETAABkcnMvbWVkaWEvaW1h Z2UyLndtZlBLAQItABQABgAIAAAAIQClo6PSsgEAAEACAAAUAAAAAAAAAAAAAAAAAGcVAABkcnMv bWVkaWEvaW1hZ2UzLndtZlBLAQItABQABgAIAAAAIQAi2t1y9gEAABQDAAAUAAAAAAAAAAAAAAAA AEsXAABkcnMvbWVkaWEvaW1hZ2U0LndtZlBLAQItABQABgAIAAAAIQBPTkD2sQEAAEACAAAUAAAA AAAAAAAAAAAAAHMZAABkcnMvbWVkaWEvaW1hZ2U1LndtZlBLAQItABQABgAIAAAAIQCcQWBE4AUA AEAOAAAUAAAAAAAAAAAAAAAAAFYbAABkcnMvbWVkaWEvaW1hZ2U2LmVtZlBLAQItABQABgAIAAAA IQBi+N1S3gUAAEAOAAAUAAAAAAAAAAAAAAAAAGghAABkcnMvbWVkaWEvaW1hZ2U3LmVtZlBLAQIt ABQABgAIAAAAIQClFHMmsgEAAEACAAAUAAAAAAAAAAAAAAAAAHgnAABkcnMvbWVkaWEvaW1hZ2U4 LndtZlBLAQItABQABgAIAAAAIQBGsqqs4gUAAEAOAAAUAAAAAAAAAAAAAAAAAFwpAABkcnMvbWVk aWEvaW1hZ2U5LmVtZlBLAQItABQABgAIAAAAIQB30Sa96AUAAEAOAAAVAAAAAAAAAAAAAAAAAHAv AABkcnMvbWVkaWEvaW1hZ2UxMC5lbWZQSwECLQAUAAYACAAAACEAtg64e94AAAAFAQAADwAAAAAA AAAAAAAAAACLNQAAZHJzL2Rvd25yZXYueG1sUEsBAi0AFAAGAAgAAAAhAJhxWG0AAQAAxwUAABkA AAAAAAAAAAAAAAAAljYAAGRycy9fcmVscy9lMm9Eb2MueG1sLnJlbHNQSwUGAAAAAA8ADwDPAwAA zTcAAAAA ">
                <v:shape id="_x0000_s1027" type="#_x0000_t75" style="position:absolute;width:62947;height:15855;visibility:visible;mso-wrap-style:square" filled="t">
                  <v:fill o:detectmouseclick="t"/>
                  <v:path o:connecttype="none"/>
                </v:shape>
                <v:group id="Group 225" o:spid="_x0000_s1028" style="position:absolute;left:9094;top:253;width:36775;height:15500" coordsize="36775,155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LIwTYxAAAANwAAAAPAAAAZHJzL2Rvd25yZXYueG1sRI9Bi8Iw FITvC/6H8IS9rWm7uEg1ioiKBxFWBfH2aJ5tsXkpTWzrvzfCwh6HmfmGmS16U4mWGldaVhCPIhDE mdUl5wrOp83XBITzyBory6TgSQ4W88HHDFNtO/6l9uhzESDsUlRQeF+nUrqsIINuZGvi4N1sY9AH 2eRSN9gFuKlkEkU/0mDJYaHAmlYFZffjwyjYdtgtv+N1u7/fVs/raXy47GNS6nPYL6cgPPX+P/zX 3mkFSTKG95lwBOT8BQAA//8DAFBLAQItABQABgAIAAAAIQDb4fbL7gAAAIUBAAATAAAAAAAAAAAA AAAAAAAAAABbQ29udGVudF9UeXBlc10ueG1sUEsBAi0AFAAGAAgAAAAhAFr0LFu/AAAAFQEAAAsA AAAAAAAAAAAAAAAAHwEAAF9yZWxzLy5yZWxzUEsBAi0AFAAGAAgAAAAhAMsjBNjEAAAA3AAAAA8A AAAAAAAAAAAAAAAABwIAAGRycy9kb3ducmV2LnhtbFBLBQYAAAAAAwADALcAAAD4AgAAAAA= ">
                  <v:rect id="Rectangle 226" o:spid="_x0000_s1029" style="position:absolute;left:3978;top:2363;width:31864;height:11808;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1/HubxwAAANwAAAAPAAAAZHJzL2Rvd25yZXYueG1sRI/NasMw EITvgb6D2EIuoZHjQyhulFBaWnwogebn0NvG2lpurJWxNon79lGhkOMwM98wi9XgW3WmPjaBDcym GSjiKtiGawO77dvDI6goyBbbwGTglyKslnejBRY2XPiTzhupVYJwLNCAE+kKrWPlyGOcho44ed+h 9yhJ9rW2PV4S3Lc6z7K59thwWnDY0Yuj6rg5eQNf5SD1z+xdPo442U9Kd6jWrwdjxvfD8xMooUFu 4f92aQ3k+Rz+zqQjoJdXAAAA//8DAFBLAQItABQABgAIAAAAIQDb4fbL7gAAAIUBAAATAAAAAAAA AAAAAAAAAAAAAABbQ29udGVudF9UeXBlc10ueG1sUEsBAi0AFAAGAAgAAAAhAFr0LFu/AAAAFQEA AAsAAAAAAAAAAAAAAAAAHwEAAF9yZWxzLy5yZWxzUEsBAi0AFAAGAAgAAAAhALX8e5vHAAAA3AAA AA8AAAAAAAAAAAAAAAAABwIAAGRycy9kb3ducmV2LnhtbFBLBQYAAAAAAwADALcAAAD7AgAAAAA= " filled="f" strokecolor="black [3213]" strokeweight="1pt"/>
                  <v:group id="Group 227" o:spid="_x0000_s1030" style="position:absolute;left:33048;top:7505;width:5588;height:1866;rotation:90" coordorigin="33048,7505" coordsize="5589,1866"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tUKLcxQAAANwAAAAPAAAAZHJzL2Rvd25yZXYueG1sRI/NasMw EITvhb6D2EIvJZHjQ5s6UULaYOg1fzTHxdpaptbKkZTYffsoEOhxmJlvmPlysK24kA+NYwWTcQaC uHK64VrBfleOpiBCRNbYOiYFfxRguXh8mGOhXc8bumxjLRKEQ4EKTIxdIWWoDFkMY9cRJ+/HeYsx SV9L7bFPcNvKPMtepcWG04LBjj4NVb/bs1XAp8O0PLXfL+Wx8pPVR/9u1seo1PPTsJqBiDTE//C9 /aUV5Pkb3M6kIyAXVwAAAP//AwBQSwECLQAUAAYACAAAACEA2+H2y+4AAACFAQAAEwAAAAAAAAAA AAAAAAAAAAAAW0NvbnRlbnRfVHlwZXNdLnhtbFBLAQItABQABgAIAAAAIQBa9CxbvwAAABUBAAAL AAAAAAAAAAAAAAAAAB8BAABfcmVscy8ucmVsc1BLAQItABQABgAIAAAAIQCtUKLcxQAAANwAAAAP AAAAAAAAAAAAAAAAAAcCAABkcnMvZG93bnJldi54bWxQSwUGAAAAAAMAAwC3AAAA+QIAAAAA ">
                    <v:rect id="Rectangle 269" o:spid="_x0000_s1031" style="position:absolute;left:33143;top:7937;width:5436;height:143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qC6/CxQAAANwAAAAPAAAAZHJzL2Rvd25yZXYueG1sRI9BawIx FITvhf6H8ApeSs3qgrSrUVQQvPRQK+LxsXlugpuXZRN3V399Uyj0OMzMN8xiNbhadNQG61nBZJyB IC69tlwpOH7v3t5BhIissfZMCu4UYLV8flpgoX3PX9QdYiUShEOBCkyMTSFlKA05DGPfECfv4luH Mcm2krrFPsFdLadZNpMOLacFgw1tDZXXw80p+Lzn+b57za/90eaVfcjz5mS8UqOXYT0HEWmI/+G/ 9l4rmM4+4PdMOgJy+QMAAP//AwBQSwECLQAUAAYACAAAACEA2+H2y+4AAACFAQAAEwAAAAAAAAAA AAAAAAAAAAAAW0NvbnRlbnRfVHlwZXNdLnhtbFBLAQItABQABgAIAAAAIQBa9CxbvwAAABUBAAAL AAAAAAAAAAAAAAAAAB8BAABfcmVscy8ucmVsc1BLAQItABQABgAIAAAAIQDqC6/CxQAAANwAAAAP AAAAAAAAAAAAAAAAAAcCAABkcnMvZG93bnJldi54bWxQSwUGAAAAAAMAAwC3AAAA+QIAAAAA " fillcolor="white [3212]" stroked="f" strokeweight="1pt"/>
                    <v:group id="Group 294" o:spid="_x0000_s1032" style="position:absolute;left:33048;top:7505;width:5589;height:1800" coordorigin="33048,7505" coordsize="5589,18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H0GikxQAAANwAAAAPAAAAZHJzL2Rvd25yZXYueG1sRI9Pa8JA FMTvgt9heYK3uon/sNFVRFR6kEK1UHp7ZJ9JMPs2ZNckfvuuUPA4zMxvmNWmM6VoqHaFZQXxKAJB nFpdcKbg+3J4W4BwHlljaZkUPMjBZt3vrTDRtuUvas4+EwHCLkEFufdVIqVLczLoRrYiDt7V1gZ9 kHUmdY1tgJtSjqNoLg0WHBZyrGiXU3o7342CY4vtdhLvm9Ptunv8XmafP6eYlBoOuu0ShKfOv8L/ 7Q+tYPw+heeZcATk+g8AAP//AwBQSwECLQAUAAYACAAAACEA2+H2y+4AAACFAQAAEwAAAAAAAAAA AAAAAAAAAAAAW0NvbnRlbnRfVHlwZXNdLnhtbFBLAQItABQABgAIAAAAIQBa9CxbvwAAABUBAAAL AAAAAAAAAAAAAAAAAB8BAABfcmVscy8ucmVsc1BLAQItABQABgAIAAAAIQAH0GikxQAAANwAAAAP AAAAAAAAAAAAAAAAAAcCAABkcnMvZG93bnJldi54bWxQSwUGAAAAAAMAAwC3AAAA+QIAAAAA ">
                      <v:shape id="Arc 304" o:spid="_x0000_s1033" style="position:absolute;left:33048;top:7505;width:933;height:1800;visibility:visible;mso-wrap-style:square;v-text-anchor:middle" coordsize="93357,1800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XnHUzwwAAANwAAAAPAAAAZHJzL2Rvd25yZXYueG1sRI9Pi8Iw FMTvwn6H8ARvmlZFpBqLKwiyHvyz6/3RvG3LNi8lidr99kYQPA4z8xtmmXemETdyvrasIB0lIIgL q2suFfx8b4dzED4ga2wsk4J/8pCvPnpLzLS984lu51CKCGGfoYIqhDaT0hcVGfQj2xJH79c6gyFK V0rt8B7hppHjJJlJgzXHhQpb2lRU/J2vRgG6w+TrUx7pct2GJp3u/XFmCqUG/W69ABGoC+/wq73T CibJFJ5n4hGQqwcAAAD//wMAUEsBAi0AFAAGAAgAAAAhANvh9svuAAAAhQEAABMAAAAAAAAAAAAA AAAAAAAAAFtDb250ZW50X1R5cGVzXS54bWxQSwECLQAUAAYACAAAACEAWvQsW78AAAAVAQAACwAA AAAAAAAAAAAAAAAfAQAAX3JlbHMvLnJlbHNQSwECLQAUAAYACAAAACEA15x1M8MAAADcAAAADwAA AAAAAAAAAAAAAAAHAgAAZHJzL2Rvd25yZXYueG1sUEsFBgAAAAADAAMAtwAAAPcCAAAAAA== " path="m1,90618nsc-136,52189,12398,17833,31202,5091,58187,-13194,87277,19190,92556,73391v2714,27867,-1542,56571,-11485,77461l46679,90000,1,90618xem1,90618nfc-136,52189,12398,17833,31202,5091,58187,-13194,87277,19190,92556,73391v2714,27867,-1542,56571,-11485,77461e" filled="f" strokecolor="black [3213]">
                        <v:path arrowok="t" o:connecttype="custom" o:connectlocs="1,90618;31202,5091;92556,73391;81071,150852" o:connectangles="0,0,0,0"/>
                      </v:shape>
                      <v:shape id="Arc 323" o:spid="_x0000_s1034" style="position:absolute;left:33694;top:7505;width:934;height:1800;visibility:visible;mso-wrap-style:square;v-text-anchor:middle" coordsize="93357,1800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TwLEnwwAAANwAAAAPAAAAZHJzL2Rvd25yZXYueG1sRI9Ba8JA FITvBf/D8gre6kYjoURXqQWh6KGprfdH9pkEs2/D7prEf+8WCj0OM/MNs96OphU9Od9YVjCfJSCI S6sbrhT8fO9fXkH4gKyxtUwK7uRhu5k8rTHXduAv6k+hEhHCPkcFdQhdLqUvazLoZ7Yjjt7FOoMh SldJ7XCIcNPKRZJk0mDDcaHGjt5rKq+nm1GA7jM97GRB59s+tPPl0ReZKZWaPo9vKxCBxvAf/mt/ aAXpIoXfM/EIyM0DAAD//wMAUEsBAi0AFAAGAAgAAAAhANvh9svuAAAAhQEAABMAAAAAAAAAAAAA AAAAAAAAAFtDb250ZW50X1R5cGVzXS54bWxQSwECLQAUAAYACAAAACEAWvQsW78AAAAVAQAACwAA AAAAAAAAAAAAAAAfAQAAX3JlbHMvLnJlbHNQSwECLQAUAAYACAAAACEAE8CxJ8MAAADcAAAADwAA AAAAAAAAAAAAAAAHAgAAZHJzL2Rvd25yZXYueG1sUEsFBgAAAAADAAMAtwAAAPcCA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324" o:spid="_x0000_s1035" style="position:absolute;left:34362;top:7505;width:934;height:1800;visibility:visible;mso-wrap-style:square;v-text-anchor:middle" coordsize="93357,1800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cKSlTxAAAANwAAAAPAAAAZHJzL2Rvd25yZXYueG1sRI9Ba8JA FITvBf/D8gRvzSZRpETXUIWAtIdq2t4f2WcSmn0bdldN/323UOhxmJlvmG05mUHcyPnesoIsSUEQ N1b33Cr4eK8en0D4gKxxsEwKvslDuZs9bLHQ9s5nutWhFRHCvkAFXQhjIaVvOjLoEzsSR+9incEQ pWuldniPcDPIPE3X0mDPcaHDkQ4dNV/11ShA97Z82csTfV6rMGSrV39am0apxXx63oAINIX/8F/7 qBUs8xX8nolHQO5+AAAA//8DAFBLAQItABQABgAIAAAAIQDb4fbL7gAAAIUBAAATAAAAAAAAAAAA AAAAAAAAAABbQ29udGVudF9UeXBlc10ueG1sUEsBAi0AFAAGAAgAAAAhAFr0LFu/AAAAFQEAAAsA AAAAAAAAAAAAAAAAHwEAAF9yZWxzLy5yZWxzUEsBAi0AFAAGAAgAAAAhAJwpKVPEAAAA3AAAAA8A AAAAAAAAAAAAAAAABwIAAGRycy9kb3ducmV2LnhtbFBLBQYAAAAAAwADALcAAAD4Ag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325" o:spid="_x0000_s1036" style="position:absolute;left:35030;top:7505;width:933;height:1800;visibility:visible;mso-wrap-style:square;v-text-anchor:middle" coordsize="93357,1800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zZYzIwwAAANwAAAAPAAAAZHJzL2Rvd25yZXYueG1sRI9Pi8Iw FMTvgt8hPGFvmvqvSDWKLgiLHnRdvT+at23Z5qUkUbvf3giCx2FmfsMsVq2pxY2crywrGA4SEMS5 1RUXCs4/2/4MhA/IGmvLpOCfPKyW3c4CM23v/E23UyhEhLDPUEEZQpNJ6fOSDPqBbYij92udwRCl K6R2eI9wU8tRkqTSYMVxocSGPkvK/05XowDdYbzbyCNdrttQDyd7f0xNrtRHr13PQQRqwzv8an9p BePRFJ5n4hGQywcAAAD//wMAUEsBAi0AFAAGAAgAAAAhANvh9svuAAAAhQEAABMAAAAAAAAAAAAA AAAAAAAAAFtDb250ZW50X1R5cGVzXS54bWxQSwECLQAUAAYACAAAACEAWvQsW78AAAAVAQAACwAA AAAAAAAAAAAAAAAfAQAAX3JlbHMvLnJlbHNQSwECLQAUAAYACAAAACEA82WMyMMAAADcAAAADwAA AAAAAAAAAAAAAAAHAgAAZHJzL2Rvd25yZXYueG1sUEsFBgAAAAADAAMAtwAAAPcCA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326" o:spid="_x0000_s1037" style="position:absolute;left:35698;top:7505;width:933;height:1800;visibility:visible;mso-wrap-style:square;v-text-anchor:middle" coordsize="93357,1800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DtxK/wgAAANwAAAAPAAAAZHJzL2Rvd25yZXYueG1sRI9bi8Iw FITfF/wP4Qi+rakXylKNooIg+qDr5f3QHNtic1KSqPXfG2FhH4eZ+YaZzltTiwc5X1lWMOgnIIhz qysuFJxP6+8fED4ga6wtk4IXeZjPOl9TzLR98i89jqEQEcI+QwVlCE0mpc9LMuj7tiGO3tU6gyFK V0jt8BnhppbDJEmlwYrjQokNrUrKb8e7UYBuP9ou5YEu93WoB+OdP6QmV6rXbRcTEIHa8B/+a2+0 gtEwhc+ZeATk7A0AAP//AwBQSwECLQAUAAYACAAAACEA2+H2y+4AAACFAQAAEwAAAAAAAAAAAAAA AAAAAAAAW0NvbnRlbnRfVHlwZXNdLnhtbFBLAQItABQABgAIAAAAIQBa9CxbvwAAABUBAAALAAAA AAAAAAAAAAAAAB8BAABfcmVscy8ucmVsc1BLAQItABQABgAIAAAAIQADtxK/wgAAANwAAAAPAAAA AAAAAAAAAAAAAAcCAABkcnMvZG93bnJldi54bWxQSwUGAAAAAAMAAwC3AAAA9gI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327" o:spid="_x0000_s1038" style="position:absolute;left:36366;top:7505;width:933;height:1800;visibility:visible;mso-wrap-style:square;v-text-anchor:middle" coordsize="93357,1800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s+7ckwgAAANwAAAAPAAAAZHJzL2Rvd25yZXYueG1sRI9Bi8Iw FITvgv8hvIW9aaouKl2jqCAselCr3h/N27Zs81KSqPXfbwTB4zAz3zCzRWtqcSPnK8sKBv0EBHFu dcWFgvNp05uC8AFZY22ZFDzIw2Le7cww1fbOR7ploRARwj5FBWUITSqlz0sy6Pu2IY7er3UGQ5Su kNrhPcJNLYdJMpYGK44LJTa0Lin/y65GAbr9aLuSB7pcN6EefO38YWxypT4/2uU3iEBteIdf7R+t YDScwPNMPAJy/g8AAP//AwBQSwECLQAUAAYACAAAACEA2+H2y+4AAACFAQAAEwAAAAAAAAAAAAAA AAAAAAAAW0NvbnRlbnRfVHlwZXNdLnhtbFBLAQItABQABgAIAAAAIQBa9CxbvwAAABUBAAALAAAA AAAAAAAAAAAAAB8BAABfcmVscy8ucmVsc1BLAQItABQABgAIAAAAIQBs+7ckwgAAANwAAAAPAAAA AAAAAAAAAAAAAAcCAABkcnMvZG93bnJldi54bWxQSwUGAAAAAAMAAwC3AAAA9gI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328" o:spid="_x0000_s1039" style="position:absolute;left:37033;top:7505;width:934;height:1800;visibility:visible;mso-wrap-style:square;v-text-anchor:middle" coordsize="93357,1800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dZCNWwQAAANwAAAAPAAAAZHJzL2Rvd25yZXYueG1sRE/JasMw EL0H8g9iAr0l8lJCcaKEJhAo7aGO294Ha2KbWiMjKbb799Wh0OPj7fvjbHoxkvOdZQXpJgFBXFvd caPg8+OyfgLhA7LG3jIp+CEPx8NyscdC24mvNFahETGEfYEK2hCGQkpft2TQb+xAHLmbdQZDhK6R 2uEUw00vsyTZSoMdx4YWBzq3VH9Xd6MA3Xv+epIlfd0voU8f33y5NbVSD6v5eQci0Bz+xX/uF60g z+LaeCYeAXn4BQAA//8DAFBLAQItABQABgAIAAAAIQDb4fbL7gAAAIUBAAATAAAAAAAAAAAAAAAA AAAAAABbQ29udGVudF9UeXBlc10ueG1sUEsBAi0AFAAGAAgAAAAhAFr0LFu/AAAAFQEAAAsAAAAA AAAAAAAAAAAAHwEAAF9yZWxzLy5yZWxzUEsBAi0AFAAGAAgAAAAhAB1kI1bBAAAA3AAAAA8AAAAA AAAAAAAAAAAABwIAAGRycy9kb3ducmV2LnhtbFBLBQYAAAAAAwADALcAAAD1Ag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329" o:spid="_x0000_s1040" style="position:absolute;left:37703;top:7505;width:934;height:1800;visibility:visible;mso-wrap-style:square;v-text-anchor:middle" coordsize="93357,1800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yKIbNwgAAANwAAAAPAAAAZHJzL2Rvd25yZXYueG1sRI9Bi8Iw FITvgv8hvIW9aaouol2jqCAselCr3h/N27Zs81KSqPXfbwTB4zAz3zCzRWtqcSPnK8sKBv0EBHFu dcWFgvNp05uA8AFZY22ZFDzIw2Le7cww1fbOR7ploRARwj5FBWUITSqlz0sy6Pu2IY7er3UGQ5Su kNrhPcJNLYdJMpYGK44LJTa0Lin/y65GAbr9aLuSB7pcN6EefO38YWxypT4/2uU3iEBteIdf7R+t YDScwvNMPAJy/g8AAP//AwBQSwECLQAUAAYACAAAACEA2+H2y+4AAACFAQAAEwAAAAAAAAAAAAAA AAAAAAAAW0NvbnRlbnRfVHlwZXNdLnhtbFBLAQItABQABgAIAAAAIQBa9CxbvwAAABUBAAALAAAA AAAAAAAAAAAAAB8BAABfcmVscy8ucmVsc1BLAQItABQABgAIAAAAIQByKIbNwgAAANwAAAAPAAAA AAAAAAAAAAAAAAcCAABkcnMvZG93bnJldi54bWxQSwUGAAAAAAMAAwC3AAAA9gIAAAAA " path="m11988,150217nsc2125,129094,-1984,100228,906,72357,6683,16644,37458,-14938,64654,6940,82513,21307,93923,55431,93337,92725l46679,90000,11988,150217xem11988,150217nfc2125,129094,-1984,100228,906,72357,6683,16644,37458,-14938,64654,6940,82513,21307,93923,55431,93337,92725e" filled="f" strokecolor="black [3213]">
                        <v:path arrowok="t" o:connecttype="custom" o:connectlocs="11988,150217;906,72357;64654,6940;93337,92725" o:connectangles="0,0,0,0"/>
                      </v:shape>
                    </v:group>
                  </v:group>
                  <v:rect id="Rectangle 228" o:spid="_x0000_s1041" style="position:absolute;left:12594;top:1646;width:4679;height:1433;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nRMYwwAAANwAAAAPAAAAZHJzL2Rvd25yZXYueG1sRE9Na8JA EL0X/A/LFLxIs2kobYluglSE9mQbheQ4ZMckNjsbsqvGf989CD0+3vcqn0wvLjS6zrKC5ygGQVxb 3XGj4LDfPr2DcB5ZY2+ZFNzIQZ7NHlaYanvlH7oUvhEhhF2KClrvh1RKV7dk0EV2IA7c0Y4GfYBj I/WI1xBuepnE8as02HFoaHGgj5bq3+JsFJxcVS4WLxtzK7/fdnFhh+pYfSk1f5zWSxCeJv8vvrs/ tYIkCWvDmXAEZPYHAAD//wMAUEsBAi0AFAAGAAgAAAAhANvh9svuAAAAhQEAABMAAAAAAAAAAAAA AAAAAAAAAFtDb250ZW50X1R5cGVzXS54bWxQSwECLQAUAAYACAAAACEAWvQsW78AAAAVAQAACwAA AAAAAAAAAAAAAAAfAQAAX3JlbHMvLnJlbHNQSwECLQAUAAYACAAAACEAv50TGMMAAADcAAAADwAA AAAAAAAAAAAAAAAHAgAAZHJzL2Rvd25yZXYueG1sUEsFBgAAAAADAAMAtwAAAPcCAAAAAA== " fillcolor="#f2f2f2 [3052]" strokecolor="black [3213]" strokeweight="1pt"/>
                  <v:group id="Group 229" o:spid="_x0000_s1042" style="position:absolute;left:3684;top:5997;width:581;height:3599;rotation:-90;flip:x" coordorigin="3684,5997" coordsize="581,36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wwhmJwwAAANwAAAAPAAAAZHJzL2Rvd25yZXYueG1sRI/BasMw EETvhfyD2EBvjVwVQupGCSEQCCSXJv2AxdrYptbKlTa2+/dVodDjMDNvmPV28p0aKKY2sIXnRQGK uAqu5drCx/XwtAKVBNlhF5gsfFOC7Wb2sMbShZHfabhIrTKEU4kWGpG+1DpVDXlMi9ATZ+8WokfJ MtbaRRwz3HfaFMVSe2w5LzTY076h6vNy9xZuZh/vL0ZOVzmPy9XprL92/WDt43zavYESmuQ//Nc+ OgvGvMLvmXwE9OYHAAD//wMAUEsBAi0AFAAGAAgAAAAhANvh9svuAAAAhQEAABMAAAAAAAAAAAAA AAAAAAAAAFtDb250ZW50X1R5cGVzXS54bWxQSwECLQAUAAYACAAAACEAWvQsW78AAAAVAQAACwAA AAAAAAAAAAAAAAAfAQAAX3JlbHMvLnJlbHNQSwECLQAUAAYACAAAACEAMMIZicMAAADcAAAADwAA AAAAAAAAAAAAAAAHAgAAZHJzL2Rvd25yZXYueG1sUEsFBgAAAAADAAMAtwAAAPcCAAAAAA== ">
                    <v:rect id="Rectangle 266" o:spid="_x0000_s1043" style="position:absolute;left:3740;top:6283;width:498;height:3096;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bHP2MxQAAANwAAAAPAAAAZHJzL2Rvd25yZXYueG1sRI9BS8NA FITvBf/D8gQvxW5aMKSx2yKC4KnS6sXbI/uaDWbfht1nGv31XUHocZiZb5jNbvK9GimmLrCB5aIA RdwE23Fr4OP95b4ClQTZYh+YDPxQgt32ZrbB2oYzH2g8SqsyhFONBpzIUGudGkce0yIMxNk7hehR soytthHPGe57vSqKUnvsOC84HOjZUfN1/PYG1r/Nm1RheHDSfa5bv9yf4jg35u52enoEJTTJNfzf frUGVmUJf2fyEdDbCwAAAP//AwBQSwECLQAUAAYACAAAACEA2+H2y+4AAACFAQAAEwAAAAAAAAAA AAAAAAAAAAAAW0NvbnRlbnRfVHlwZXNdLnhtbFBLAQItABQABgAIAAAAIQBa9CxbvwAAABUBAAAL AAAAAAAAAAAAAAAAAB8BAABfcmVscy8ucmVsc1BLAQItABQABgAIAAAAIQDbHP2MxQAAANwAAAAP AAAAAAAAAAAAAAAAAAcCAABkcnMvZG93bnJldi54bWxQSwUGAAAAAAMAAwC3AAAA+QIAAAAA " fillcolor="white [3212]" strokecolor="white [3212]" strokeweight="2pt"/>
                    <v:line id="Straight Connector 267" o:spid="_x0000_s1044" style="position:absolute;visibility:visible;mso-wrap-style:square" from="4265,5997" to="4265,959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GklgZxwAAANwAAAAPAAAAZHJzL2Rvd25yZXYueG1sRI9Ba8JA FITvgv9heUIvxWxMMTbRVcRS6EVKo4f29si+JsHs25DdmvTfd4WCx2FmvmE2u9G04kq9aywrWEQx COLS6oYrBefT6/wZhPPIGlvLpOCXHOy208kGc20H/qBr4SsRIOxyVFB73+VSurImgy6yHXHwvm1v 0AfZV1L3OAS4aWUSx6k02HBYqLGjQ03lpfgxCl7O6VBk1XL1uHg6jhm/J59fR6PUw2zcr0F4Gv09 /N9+0wqSdAW3M+EIyO0fAAAA//8DAFBLAQItABQABgAIAAAAIQDb4fbL7gAAAIUBAAATAAAAAAAA AAAAAAAAAAAAAABbQ29udGVudF9UeXBlc10ueG1sUEsBAi0AFAAGAAgAAAAhAFr0LFu/AAAAFQEA AAsAAAAAAAAAAAAAAAAAHwEAAF9yZWxzLy5yZWxzUEsBAi0AFAAGAAgAAAAhAAaSWBnHAAAA3AAA AA8AAAAAAAAAAAAAAAAABwIAAGRycy9kb3ducmV2LnhtbFBLBQYAAAAAAwADALcAAAD7AgAAAAA= " strokecolor="black [3213]" strokeweight="1pt"/>
                    <v:line id="Straight Connector 268" o:spid="_x0000_s1045" style="position:absolute;visibility:visible;mso-wrap-style:square" from="3684,7109" to="3684,854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k2okJwQAAANwAAAAPAAAAZHJzL2Rvd25yZXYueG1sRE9Ni8Iw EL0L+x/CLHjTVA8qXVMRoSAsKmoPexyaaVNsJqXJ1u6/3xwEj4/3vd2NthUD9b5xrGAxT0AQl043 XCso7vlsA8IHZI2tY1LwRx522cdki6l2T77ScAu1iCHsU1RgQuhSKX1pyKKfu444cpXrLYYI+1rq Hp8x3LZymSQrabHh2GCwo4Oh8nH7tQrqH9L2uzhe1sNpqB6XQ56cTa7U9HPcf4EINIa3+OU+agXL VVwbz8QjILN/AAAA//8DAFBLAQItABQABgAIAAAAIQDb4fbL7gAAAIUBAAATAAAAAAAAAAAAAAAA AAAAAABbQ29udGVudF9UeXBlc10ueG1sUEsBAi0AFAAGAAgAAAAhAFr0LFu/AAAAFQEAAAsAAAAA AAAAAAAAAAAAHwEAAF9yZWxzLy5yZWxzUEsBAi0AFAAGAAgAAAAhAGTaiQnBAAAA3AAAAA8AAAAA AAAAAAAAAAAABwIAAGRycy9kb3ducmV2LnhtbFBLBQYAAAAAAwADALcAAAD1AgAAAAA= " strokecolor="black [3213]" strokeweight="2.25pt">
                      <o:lock v:ext="edit" shapetype="f"/>
                    </v:line>
                  </v:group>
                  <v:rect id="Rectangle 230" o:spid="_x0000_s1046" style="position:absolute;left:20850;top:1646;width:4679;height:1433;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EMonDwgAAANwAAAAPAAAAZHJzL2Rvd25yZXYueG1sRE9Ni8Iw EL0L/ocwC15E09XFlWqURRH0pHYFexyase3aTEoTtf57c1jw+Hjf82VrKnGnxpWWFXwOIxDEmdUl 5wpOv5vBFITzyBory6TgSQ6Wi25njrG2Dz7SPfG5CCHsYlRQeF/HUrqsIINuaGviwF1sY9AH2ORS N/gI4aaSoyiaSIMlh4YCa1oVlF2Tm1Hw59Jzv/+1Ns/z4XsfJbZOL+lOqd5H+zMD4an1b/G/e6sV jMZhfjgTjoBcvAAAAP//AwBQSwECLQAUAAYACAAAACEA2+H2y+4AAACFAQAAEwAAAAAAAAAAAAAA AAAAAAAAW0NvbnRlbnRfVHlwZXNdLnhtbFBLAQItABQABgAIAAAAIQBa9CxbvwAAABUBAAALAAAA AAAAAAAAAAAAAB8BAABfcmVscy8ucmVsc1BLAQItABQABgAIAAAAIQDEMonDwgAAANwAAAAPAAAA AAAAAAAAAAAAAAcCAABkcnMvZG93bnJldi54bWxQSwUGAAAAAAMAAwC3AAAA9gIAAAAA " fillcolor="#f2f2f2 [3052]" strokecolor="black [3213]" strokeweight="1pt"/>
                  <v:line id="Straight Connector 231" o:spid="_x0000_s1047" style="position:absolute;visibility:visible;mso-wrap-style:square" from="28787,3079" to="28787,1417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c2hR0xgAAANwAAAAPAAAAZHJzL2Rvd25yZXYueG1sRI9BS8NA FITvQv/D8gpexG5SobSx2yKlFi9iTYXq7ZF9ZoPZtyFv28Z/7wqCx2FmvmGW68G36ky9NIEN5JMM FHEVbMO1gbfD4+0clERki21gMvBNAuvV6GqJhQ0XfqVzGWuVICwFGnAxdoXWUjnyKJPQESfvM/Qe Y5J9rW2PlwT3rZ5m2Ux7bDgtOOxo46j6Kk/eQPnxvp1pyV/cjRxlf5w3i91zacz1eHi4BxVpiP/h v/aTNTC9y+H3TDoCevUDAAD//wMAUEsBAi0AFAAGAAgAAAAhANvh9svuAAAAhQEAABMAAAAAAAAA AAAAAAAAAAAAAFtDb250ZW50X1R5cGVzXS54bWxQSwECLQAUAAYACAAAACEAWvQsW78AAAAVAQAA CwAAAAAAAAAAAAAAAAAfAQAAX3JlbHMvLnJlbHNQSwECLQAUAAYACAAAACEAHNoUdMYAAADcAAAA DwAAAAAAAAAAAAAAAAAHAgAAZHJzL2Rvd25yZXYueG1sUEsFBgAAAAADAAMAtwAAAPoCAAAAAA== " strokecolor="black [3213]" strokeweight="1pt">
                    <v:stroke endarrow="oval" endarrowwidth="narrow" endarrowlength="short"/>
                  </v:line>
                  <v:line id="Straight Connector 232" o:spid="_x0000_s1048" style="position:absolute;visibility:visible;mso-wrap-style:square" from="19138,2363" to="19138,1417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6vSX9wAAAANwAAAAPAAAAZHJzL2Rvd25yZXYueG1sRI9Bi8Iw FITvC/6H8ARva2pFKdUoKizuVSueH80zLTYvpYm1++83guBxmJlvmPV2sI3oqfO1YwWzaQKCuHS6 ZqPgUvx8ZyB8QNbYOCYFf+Rhuxl9rTHX7skn6s/BiAhhn6OCKoQ2l9KXFVn0U9cSR+/mOoshys5I 3eEzwm0j0yRZSos1x4UKWzpUVN7PD6tgUTT74970Jsuu0hZh6DM3vyk1GQ+7FYhAQ/iE3+1frSCd p/A6E4+A3PwDAAD//wMAUEsBAi0AFAAGAAgAAAAhANvh9svuAAAAhQEAABMAAAAAAAAAAAAAAAAA AAAAAFtDb250ZW50X1R5cGVzXS54bWxQSwECLQAUAAYACAAAACEAWvQsW78AAAAVAQAACwAAAAAA AAAAAAAAAAAfAQAAX3JlbHMvLnJlbHNQSwECLQAUAAYACAAAACEAOr0l/cAAAADcAAAADwAAAAAA AAAAAAAAAAAHAgAAZHJzL2Rvd25yZXYueG1sUEsFBgAAAAADAAMAtwAAAPQCAAAAAA== " strokecolor="black [3213]" strokeweight="1pt">
                    <v:stroke startarrow="oval" startarrowwidth="narrow" startarrowlength="short" endarrow="oval" endarrowwidth="narrow" endarrowlength="short"/>
                    <o:lock v:ext="edit" shapetype="f"/>
                  </v:line>
                  <v:rect id="Rectangle 233" o:spid="_x0000_s1049" style="position:absolute;left:16799;top:7267;width:4679;height:1433;rotation:90;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HxUbPxQAAANwAAAAPAAAAZHJzL2Rvd25yZXYueG1sRI9Ba8JA FITvQv/D8gredGMCIqlrSK0WLxVMPfT42H1NQrNv0+yq6b/vFgoeh5n5hlkXo+3ElQbfOlawmCcg iLUzLdcKzu/72QqED8gGO8ek4Ic8FJuHyRpz4258omsVahEh7HNU0ITQ51J63ZBFP3c9cfQ+3WAx RDnU0gx4i3DbyTRJltJiy3GhwZ62Demv6mIVvGTHM5bfi8vu4+15p1/7NNFbq9T0cSyfQAQawz38 3z4YBWmWwd+ZeATk5hcAAP//AwBQSwECLQAUAAYACAAAACEA2+H2y+4AAACFAQAAEwAAAAAAAAAA AAAAAAAAAAAAW0NvbnRlbnRfVHlwZXNdLnhtbFBLAQItABQABgAIAAAAIQBa9CxbvwAAABUBAAAL AAAAAAAAAAAAAAAAAB8BAABfcmVscy8ucmVsc1BLAQItABQABgAIAAAAIQDHxUbPxQAAANwAAAAP AAAAAAAAAAAAAAAAAAcCAABkcnMvZG93bnJldi54bWxQSwUGAAAAAAMAAwC3AAAA+QIAAAAA " fillcolor="#f2f2f2 [3052]" strokecolor="black [3213]" strokeweight="1pt"/>
                  <v:group id="Group 234" o:spid="_x0000_s1050" style="position:absolute;left:28437;top:6546;width:699;height:3094;rotation:90" coordorigin="28437,6545" coordsize="699,309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YW6p2xQAAANwAAAAPAAAAZHJzL2Rvd25yZXYueG1sRI9BawIx FITvBf9DeEIvpWa1InY1ilYWeq211ONj89wsbl7WJLrbf98UhB6HmfmGWa5724gb+VA7VjAeZSCI S6drrhQcPovnOYgQkTU2jknBDwVYrwYPS8y16/iDbvtYiQThkKMCE2ObSxlKQxbDyLXEyTs5bzEm 6SupPXYJbhs5ybKZtFhzWjDY0puh8ry/WgV8+ZoXl+b7qTiWfrzZdq9md4xKPQ77zQJEpD7+h+/t d61g8jKFvzPpCMjVLwAAAP//AwBQSwECLQAUAAYACAAAACEA2+H2y+4AAACFAQAAEwAAAAAAAAAA AAAAAAAAAAAAW0NvbnRlbnRfVHlwZXNdLnhtbFBLAQItABQABgAIAAAAIQBa9CxbvwAAABUBAAAL AAAAAAAAAAAAAAAAAB8BAABfcmVscy8ucmVsc1BLAQItABQABgAIAAAAIQDYW6p2xQAAANwAAAAP AAAAAAAAAAAAAAAAAAcCAABkcnMvZG93bnJldi54bWxQSwUGAAAAAAMAAwC3AAAA+QIAAAAA ">
                    <v:rect id="Rectangle 263" o:spid="_x0000_s1051" style="position:absolute;left:28552;top:6545;width:498;height:3096;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La14UxQAAANwAAAAPAAAAZHJzL2Rvd25yZXYueG1sRI9BawIx FITvhf6H8Aq9lJpVqejWKEUoeFKqvfT22Dw3SzcvS/Jc1/76Rij0OMzMN8xyPfhW9RRTE9jAeFSA Iq6Cbbg28Hl8f56DSoJssQ1MBq6UYL26v1tiacOFP6g/SK0yhFOJBpxIV2qdKkce0yh0xNk7hehR soy1thEvGe5bPSmKmfbYcF5w2NHGUfV9OHsDi59qL/PQvThpvha1H+9OsX8y5vFheHsFJTTIf/iv vbUGJrMp3M7kI6BXvwAAAP//AwBQSwECLQAUAAYACAAAACEA2+H2y+4AAACFAQAAEwAAAAAAAAAA AAAAAAAAAAAAW0NvbnRlbnRfVHlwZXNdLnhtbFBLAQItABQABgAIAAAAIQBa9CxbvwAAABUBAAAL AAAAAAAAAAAAAAAAAB8BAABfcmVscy8ucmVsc1BLAQItABQABgAIAAAAIQDLa14UxQAAANwAAAAP AAAAAAAAAAAAAAAAAAcCAABkcnMvZG93bnJldi54bWxQSwUGAAAAAAMAAwC3AAAA+QIAAAAA " fillcolor="white [3212]" strokecolor="white [3212]" strokeweight="2pt"/>
                    <v:line id="Straight Connector 264" o:spid="_x0000_s1052" style="position:absolute;visibility:visible;mso-wrap-style:square" from="29137,6545" to="29137,964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2QMZuxwAAANwAAAAPAAAAZHJzL2Rvd25yZXYueG1sRI9Ba8JA FITvgv9heUIvohtTG2vqKkUp9CLSmIO9PbKvSWj2bchuTfrvuwXB4zAz3zCb3WAacaXO1ZYVLOYR COLC6ppLBfn5bfYMwnlkjY1lUvBLDnbb8WiDqbY9f9A186UIEHYpKqi8b1MpXVGRQTe3LXHwvmxn 0AfZlVJ32Ae4aWQcRYk0WHNYqLClfUXFd/ZjFBzypM/W5dNqung8Dms+xZfPo1HqYTK8voDwNPh7 +NZ+1wriZAn/Z8IRkNs/AAAA//8DAFBLAQItABQABgAIAAAAIQDb4fbL7gAAAIUBAAATAAAAAAAA AAAAAAAAAAAAAABbQ29udGVudF9UeXBlc10ueG1sUEsBAi0AFAAGAAgAAAAhAFr0LFu/AAAAFQEA AAsAAAAAAAAAAAAAAAAAHwEAAF9yZWxzLy5yZWxzUEsBAi0AFAAGAAgAAAAhAPZAxm7HAAAA3AAA AA8AAAAAAAAAAAAAAAAABwIAAGRycy9kb3ducmV2LnhtbFBLBQYAAAAAAwADALcAAAD7AgAAAAA= " strokecolor="black [3213]" strokeweight="1pt"/>
                    <v:line id="Straight Connector 265" o:spid="_x0000_s1053" style="position:absolute;visibility:visible;mso-wrap-style:square" from="28437,6545" to="28437,964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ZDGP1xwAAANwAAAAPAAAAZHJzL2Rvd25yZXYueG1sRI9Ba8JA FITvBf/D8oRepG5MMdboJkhLoRcRo4f29sg+k2D2bchuTfrvuwWhx2FmvmG2+WhacaPeNZYVLOYR COLS6oYrBefT+9MLCOeRNbaWScEPOcizycMWU20HPtKt8JUIEHYpKqi971IpXVmTQTe3HXHwLrY3 6IPsK6l7HALctDKOokQabDgs1NjRa03ltfg2Ct7OyVCsq+Vqtnjej2s+xJ9fe6PU43TcbUB4Gv1/ +N7+0AriZAl/Z8IRkNkvAAAA//8DAFBLAQItABQABgAIAAAAIQDb4fbL7gAAAIUBAAATAAAAAAAA AAAAAAAAAAAAAABbQ29udGVudF9UeXBlc10ueG1sUEsBAi0AFAAGAAgAAAAhAFr0LFu/AAAAFQEA AAsAAAAAAAAAAAAAAAAAHwEAAF9yZWxzLy5yZWxzUEsBAi0AFAAGAAgAAAAhAJkMY/XHAAAA3AAA AA8AAAAAAAAAAAAAAAAABwIAAGRycy9kb3ducmV2LnhtbFBLBQYAAAAAAwADALcAAAD7AgAAAAA= " strokecolor="black [3213]" strokeweight="1pt"/>
                  </v:group>
                  <v:oval id="Oval 235" o:spid="_x0000_s1054" style="position:absolute;left:27585;top:1511;width:2404;height:240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pDzVexAAAANwAAAAPAAAAZHJzL2Rvd25yZXYueG1sRI/disIw EIXvBd8hjLB3muqqSDXKsj+gFwr+PMDQjG2wmZQmW6tPbwTBy8OZ8505i1VrS9FQ7Y1jBcNBAoI4 c9pwruB0/OvPQPiArLF0TApu5GG17HYWmGp35T01h5CLCGGfooIihCqV0mcFWfQDVxFH7+xqiyHK Ope6xmuE21KOkmQqLRqODQVW9F1Qdjn82/jGbLub/p6bu7sHY8bry0++3xyV+ui1X3MQgdrwPn6l 11rB6HMCzzGRAHL5AAAA//8DAFBLAQItABQABgAIAAAAIQDb4fbL7gAAAIUBAAATAAAAAAAAAAAA AAAAAAAAAABbQ29udGVudF9UeXBlc10ueG1sUEsBAi0AFAAGAAgAAAAhAFr0LFu/AAAAFQEAAAsA AAAAAAAAAAAAAAAAHwEAAF9yZWxzLy5yZWxzUEsBAi0AFAAGAAgAAAAhACkPNV7EAAAA3AAAAA8A AAAAAAAAAAAAAAAABwIAAGRycy9kb3ducmV2LnhtbFBLBQYAAAAAAwADALcAAAD4AgAAAAA= " fillcolor="white [3212]" stroked="f" strokeweight="2pt"/>
                  <v:line id="Straight Connector 236" o:spid="_x0000_s1055" style="position:absolute;flip:x y;visibility:visible;mso-wrap-style:square" from="27937,1863" to="28801,3845"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d7TdIwwAAANwAAAAPAAAAZHJzL2Rvd25yZXYueG1sRI9fa8JA EMTfC/0Oxxb6Vi9aEEk9RQRFpA/+o89Lbk2Cud14d43x23uFgo/DzPyGmc5716iOfKiFDQwHGSji QmzNpYHTcfUxARUissVGmAzcKcB89voyxdzKjffUHWKpEoRDjgaqGNtc61BU5DAMpCVO3lm8w5ik L7X1eEtw1+hRlo21w5rTQoUtLSsqLodfZ2C3op/15rrdf9ulb2s5yra7izHvb/3iC1SkPj7D/+2N NTD6HMPfmXQE9OwBAAD//wMAUEsBAi0AFAAGAAgAAAAhANvh9svuAAAAhQEAABMAAAAAAAAAAAAA AAAAAAAAAFtDb250ZW50X1R5cGVzXS54bWxQSwECLQAUAAYACAAAACEAWvQsW78AAAAVAQAACwAA AAAAAAAAAAAAAAAfAQAAX3JlbHMvLnJlbHNQSwECLQAUAAYACAAAACEAHe03SMMAAADcAAAADwAA AAAAAAAAAAAAAAAHAgAAZHJzL2Rvd25yZXYueG1sUEsFBgAAAAADAAMAtwAAAPcCAAAAAA== " strokecolor="black [3213]" strokeweight="1pt">
                    <v:stroke startarrow="oval" startarrowwidth="narrow" startarrowlength="short"/>
                    <o:lock v:ext="edit" shapetype="f"/>
                  </v:line>
                  <v:oval id="Oval 237" o:spid="_x0000_s1056" style="position:absolute;left:6052;top:12724;width:2776;height:2776;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0vtDExQAAANwAAAAPAAAAZHJzL2Rvd25yZXYueG1sRI9Pa8JA FMTvBb/D8oTemo0GaolZRQSlh0JptPdn9plEs29Dds2fb98tFHocZuY3TLYdTSN66lxtWcEiikEQ F1bXXCo4nw4vbyCcR9bYWCYFEznYbmZPGabaDvxFfe5LESDsUlRQed+mUrqiIoMusi1x8K62M+iD 7EqpOxwC3DRyGcev0mDNYaHClvYVFff8YRT0t/yj/p4ui/PqqB+fPpHHaeqVep6PuzUIT6P/D/+1 37WCZbKC3zPhCMjNDwAAAP//AwBQSwECLQAUAAYACAAAACEA2+H2y+4AAACFAQAAEwAAAAAAAAAA AAAAAAAAAAAAW0NvbnRlbnRfVHlwZXNdLnhtbFBLAQItABQABgAIAAAAIQBa9CxbvwAAABUBAAAL AAAAAAAAAAAAAAAAAB8BAABfcmVscy8ucmVsc1BLAQItABQABgAIAAAAIQA0vtDExQAAANwAAAAP AAAAAAAAAAAAAAAAAAcCAABkcnMvZG93bnJldi54bWxQSwUGAAAAAAMAAwC3AAAA+QIAAAAA " fillcolor="white [3212]" strokecolor="black [3213]" strokeweight="1pt"/>
                  <v:shape id="Picture 238" o:spid="_x0000_s1057" type="#_x0000_t75" style="position:absolute;left:6694;top:13326;width:1397;height:139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mL9CowgAAANwAAAAPAAAAZHJzL2Rvd25yZXYueG1sRE9da8Iw FH0f7D+EO/BtpirIrKZlbAwF2dAq+Hpp7pqy5qYkUau/fnkY7PFwvlflYDtxIR9axwom4wwEce10 y42C4+Hj+QVEiMgaO8ek4EYByuLxYYW5dlfe06WKjUghHHJUYGLscylDbchiGLueOHHfzluMCfpG ao/XFG47Oc2yubTYcmow2NObofqnOlsF50nbnxp6Xwyfu+3XemO29wq9UqOn4XUJItIQ/8V/7o1W MJ2ltelMOgKy+AUAAP//AwBQSwECLQAUAAYACAAAACEA2+H2y+4AAACFAQAAEwAAAAAAAAAAAAAA AAAAAAAAW0NvbnRlbnRfVHlwZXNdLnhtbFBLAQItABQABgAIAAAAIQBa9CxbvwAAABUBAAALAAAA AAAAAAAAAAAAAB8BAABfcmVscy8ucmVsc1BLAQItABQABgAIAAAAIQDmL9CowgAAANwAAAAPAAAA AAAAAAAAAAAAAAcCAABkcnMvZG93bnJldi54bWxQSwUGAAAAAAMAAwC3AAAA9gIAAAAA ">
                    <v:imagedata r:id="rId419" o:title=""/>
                  </v:shape>
                  <v:shape id="Picture 239" o:spid="_x0000_s1058" type="#_x0000_t75" style="position:absolute;left:29597;top:2383;width:1143;height:1651;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GZB2kxgAAANwAAAAPAAAAZHJzL2Rvd25yZXYueG1sRI9Pa8JA FMTvhX6H5RV6qxstiKZuQqst9Rbqn4O3R/aZDc2+TbNrjN/eFYQeh5n5DbPIB9uInjpfO1YwHiUg iEuna64U7LZfLzMQPiBrbByTggt5yLPHhwWm2p35h/pNqESEsE9RgQmhTaX0pSGLfuRa4ugdXWcx RNlVUnd4jnDbyEmSTKXFmuOCwZaWhsrfzckqWM0PxXd/6lfF8XNfTE01/vtYNko9Pw3vbyACDeE/ fG+vtYLJ6xxuZ+IRkNkVAAD//wMAUEsBAi0AFAAGAAgAAAAhANvh9svuAAAAhQEAABMAAAAAAAAA AAAAAAAAAAAAAFtDb250ZW50X1R5cGVzXS54bWxQSwECLQAUAAYACAAAACEAWvQsW78AAAAVAQAA CwAAAAAAAAAAAAAAAAAfAQAAX3JlbHMvLnJlbHNQSwECLQAUAAYACAAAACEABmQdpMYAAADcAAAA DwAAAAAAAAAAAAAAAAAHAgAAZHJzL2Rvd25yZXYueG1sUEsFBgAAAAADAAMAtwAAAPoCAAAAAA== ">
                    <v:imagedata r:id="rId420" o:title=""/>
                  </v:shape>
                  <v:shape id="Picture 240" o:spid="_x0000_s1059" type="#_x0000_t75" style="position:absolute;left:14235;width:1397;height:1396;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ENJA/wQAAANwAAAAPAAAAZHJzL2Rvd25yZXYueG1sRE/Pa8Iw FL4P/B/CE7wMTSfSaddUnG6wkzD14u3RPJuy5qUkUbv/3hwGO358v8v1YDtxIx9axwpeZhkI4trp lhsFp+PndAkiRGSNnWNS8EsB1tXoqcRCuzt/0+0QG5FCOBSowMTYF1KG2pDFMHM9ceIuzluMCfpG ao/3FG47Oc+yXFpsOTUY7GlrqP45XK2C19yvvNG7Pr+c7ceG6+e9fSelJuNh8wYi0hD/xX/uL61g vkjz05l0BGT1AAAA//8DAFBLAQItABQABgAIAAAAIQDb4fbL7gAAAIUBAAATAAAAAAAAAAAAAAAA AAAAAABbQ29udGVudF9UeXBlc10ueG1sUEsBAi0AFAAGAAgAAAAhAFr0LFu/AAAAFQEAAAsAAAAA AAAAAAAAAAAAHwEAAF9yZWxzLy5yZWxzUEsBAi0AFAAGAAgAAAAhAMQ0kD/BAAAA3AAAAA8AAAAA AAAAAAAAAAAABwIAAGRycy9kb3ducmV2LnhtbFBLBQYAAAAAAwADALcAAAD1AgAAAAA= ">
                    <v:imagedata r:id="rId421" o:title=""/>
                  </v:shape>
                  <v:shape id="Picture 241" o:spid="_x0000_s1060" type="#_x0000_t75" style="position:absolute;top:7025;width:2285;height:177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6EZ7PwwAAANwAAAAPAAAAZHJzL2Rvd25yZXYueG1sRI9Bi8Iw FITvgv8hPMGbpnWLrNUo4q4g3tQFr8/m2Xa3eSlNVqu/3giCx2FmvmFmi9ZU4kKNKy0riIcRCOLM 6pJzBT+H9eAThPPIGivLpOBGDhbzbmeGqbZX3tFl73MRIOxSVFB4X6dSuqwgg25oa+LgnW1j0AfZ 5FI3eA1wU8lRFI2lwZLDQoE1rQrK/vb/RsH593t7+zCTU5LhJonX+Zerj3el+r12OQXhqfXv8Ku9 0QpGSQzPM+EIyPkDAAD//wMAUEsBAi0AFAAGAAgAAAAhANvh9svuAAAAhQEAABMAAAAAAAAAAAAA AAAAAAAAAFtDb250ZW50X1R5cGVzXS54bWxQSwECLQAUAAYACAAAACEAWvQsW78AAAAVAQAACwAA AAAAAAAAAAAAAAAfAQAAX3JlbHMvLnJlbHNQSwECLQAUAAYACAAAACEAehGez8MAAADcAAAADwAA AAAAAAAAAAAAAAAHAgAAZHJzL2Rvd25yZXYueG1sUEsFBgAAAAADAAMAtwAAAPcCAAAAAA== ">
                    <v:imagedata r:id="rId422" o:title=""/>
                  </v:shape>
                  <v:shape id="Picture 242" o:spid="_x0000_s1061" type="#_x0000_t75" style="position:absolute;left:25792;top:7298;width:1396;height:1524;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KBcC2xwAAANwAAAAPAAAAZHJzL2Rvd25yZXYueG1sRI9Ba8JA FITvhf6H5RW8iG4a01Kiq1TR4sEeqj3o7ZF9JiHZtyG7auqvdwWhx2FmvmEms87U4kytKy0reB1G IIgzq0vOFfzuVoMPEM4ja6wtk4I/cjCbPj9NMNX2wj903vpcBAi7FBUU3jeplC4ryKAb2oY4eEfb GvRBtrnULV4C3NQyjqJ3abDksFBgQ4uCsmp7Mgr21WHksrcq3vRPy+8muX7Nu8Qo1XvpPscgPHX+ P/xor7WCOInhfiYcATm9AQAA//8DAFBLAQItABQABgAIAAAAIQDb4fbL7gAAAIUBAAATAAAAAAAA AAAAAAAAAAAAAABbQ29udGVudF9UeXBlc10ueG1sUEsBAi0AFAAGAAgAAAAhAFr0LFu/AAAAFQEA AAsAAAAAAAAAAAAAAAAAHwEAAF9yZWxzLy5yZWxzUEsBAi0AFAAGAAgAAAAhAEoFwLbHAAAA3AAA AA8AAAAAAAAAAAAAAAAABwIAAGRycy9kb3ducmV2LnhtbFBLBQYAAAAAAwADALcAAAD7AgAAAAA= ">
                    <v:imagedata r:id="rId423" o:title=""/>
                  </v:shape>
                  <v:shape id="Picture 243" o:spid="_x0000_s1062" type="#_x0000_t75" style="position:absolute;left:16820;top:7230;width:1396;height:1381;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z/WJDxQAAANwAAAAPAAAAZHJzL2Rvd25yZXYueG1sRI9BawIx FITvQv9DeIXeNOsqWrZGkYLSi0iteH7dPHeXTV62SdTtv2+EgsdhZr5hFqveGnElHxrHCsajDARx 6XTDlYLj12b4CiJEZI3GMSn4pQCr5dNggYV2N/6k6yFWIkE4FKigjrErpAxlTRbDyHXEyTs7bzEm 6SupPd4S3BqZZ9lMWmw4LdTY0XtNZXu4WAXG56fdqd3Pt+0s25npdzv/WR+Vennu128gIvXxEf5v f2gF+XQC9zPpCMjlHwAAAP//AwBQSwECLQAUAAYACAAAACEA2+H2y+4AAACFAQAAEwAAAAAAAAAA AAAAAAAAAAAAW0NvbnRlbnRfVHlwZXNdLnhtbFBLAQItABQABgAIAAAAIQBa9CxbvwAAABUBAAAL AAAAAAAAAAAAAAAAAB8BAABfcmVscy8ucmVsc1BLAQItABQABgAIAAAAIQAz/WJDxQAAANwAAAAP AAAAAAAAAAAAAAAAAAcCAABkcnMvZG93bnJldi54bWxQSwUGAAAAAAMAAwC3AAAA+QIAAAAA ">
                    <v:imagedata r:id="rId424" o:title=""/>
                  </v:shape>
                  <v:shape id="Picture 244" o:spid="_x0000_s1063" type="#_x0000_t75" style="position:absolute;left:22482;top:114;width:1397;height:1381;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K8zy9xAAAANwAAAAPAAAAZHJzL2Rvd25yZXYueG1sRI/BasMw EETvgf6D2EJvsVxjSnCihGJoyS3UaXxerI3s1loZS07cfn0VCPQ4zMwbZrObbS8uNPrOsYLnJAVB 3DjdsVHweXxbrkD4gKyxd0wKfsjDbvuw2GCh3ZU/6FIFIyKEfYEK2hCGQkrftGTRJ24gjt7ZjRZD lKOResRrhNteZmn6Ii12HBdaHKhsqfmuJqtgCubXTDXP1dd7fjrWB9mtyrNST4/z6xpEoDn8h+/t vVaQ5TnczsQjILd/AAAA//8DAFBLAQItABQABgAIAAAAIQDb4fbL7gAAAIUBAAATAAAAAAAAAAAA AAAAAAAAAABbQ29udGVudF9UeXBlc10ueG1sUEsBAi0AFAAGAAgAAAAhAFr0LFu/AAAAFQEAAAsA AAAAAAAAAAAAAAAAHwEAAF9yZWxzLy5yZWxzUEsBAi0AFAAGAAgAAAAhAErzPL3EAAAA3AAAAA8A AAAAAAAAAAAAAAAABwIAAGRycy9kb3ducmV2LnhtbFBLBQYAAAAAAwADALcAAAD4AgAAAAA= ">
                    <v:imagedata r:id="rId425" o:title=""/>
                  </v:shape>
                  <v:shape id="Picture 257" o:spid="_x0000_s1064" type="#_x0000_t75" style="position:absolute;left:27188;top:233;width:1524;height:139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BTputwwAAANwAAAAPAAAAZHJzL2Rvd25yZXYueG1sRI9PawIx FMTvQr9DeAVvmq3Q1q5GEcHirf679PZInputm5dl89Ttt28KhR6HmfkNM1/2oVE36lId2cDTuABF bKOruTJwOm5GU1BJkB02kcnANyVYLh4GcyxdvPOebgepVIZwKtGAF2lLrZP1FDCNY0ucvXPsAkqW XaVdh/cMD42eFMWLDlhzXvDY0tqTvRyuwcB6Z2m1e/uS5uMiPn5i/97avTHDx341AyXUy3/4r711 BibPr/B7Jh8BvfgBAAD//wMAUEsBAi0AFAAGAAgAAAAhANvh9svuAAAAhQEAABMAAAAAAAAAAAAA AAAAAAAAAFtDb250ZW50X1R5cGVzXS54bWxQSwECLQAUAAYACAAAACEAWvQsW78AAAAVAQAACwAA AAAAAAAAAAAAAAAfAQAAX3JlbHMvLnJlbHNQSwECLQAUAAYACAAAACEAwU6brcMAAADcAAAADwAA AAAAAAAAAAAAAAAHAgAAZHJzL2Rvd25yZXYueG1sUEsFBgAAAAADAAMAtwAAAPcCAAAAAA== ">
                    <v:imagedata r:id="rId426" o:title=""/>
                  </v:shape>
                  <v:shape id="Picture 258" o:spid="_x0000_s1065" type="#_x0000_t75" style="position:absolute;left:33921;top:7662;width:1285;height:139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BEMrowAAAANwAAAAPAAAAZHJzL2Rvd25yZXYueG1sRE/LqsIw EN0L/kMYwZ2mKopUo4hw4YILqQ90OTZjW2wmpYla/XqzEFweznu+bEwpHlS7wrKCQT8CQZxaXXCm 4LD/601BOI+ssbRMCl7kYLlot+YYa/vkhB47n4kQwi5GBbn3VSylS3My6Pq2Ig7c1dYGfYB1JnWN zxBuSjmMook0WHBoyLGidU7pbXc3ClKj7zx5vbfHVZJczuXmdB7Zk1LdTrOagfDU+J/46/7XCobj sDacCUdALj4AAAD//wMAUEsBAi0AFAAGAAgAAAAhANvh9svuAAAAhQEAABMAAAAAAAAAAAAAAAAA AAAAAFtDb250ZW50X1R5cGVzXS54bWxQSwECLQAUAAYACAAAACEAWvQsW78AAAAVAQAACwAAAAAA AAAAAAAAAAAfAQAAX3JlbHMvLnJlbHNQSwECLQAUAAYACAAAACEAgRDK6MAAAADcAAAADwAAAAAA AAAAAAAAAAAHAgAAZHJzL2Rvd25yZXYueG1sUEsFBgAAAAADAAMAtwAAAPQCAAAAAA== ">
                    <v:imagedata r:id="rId427" o:title=""/>
                  </v:shape>
                  <v:shape id="Picture 259" o:spid="_x0000_s1066" type="#_x0000_t75" style="position:absolute;left:26550;top:2330;width:1143;height:1285;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F5x5kxgAAANwAAAAPAAAAZHJzL2Rvd25yZXYueG1sRI9PawIx FMTvBb9DeEJvNatQaVejiFDppS3+RW/PzXOzunlZNnHdfnsjFHocZuY3zHja2lI0VPvCsYJ+LwFB nDldcK5gs/54eQPhA7LG0jEp+CUP00nnaYypdjdeUrMKuYgQ9ikqMCFUqZQ+M2TR91xFHL2Tqy2G KOtc6hpvEW5LOUiSobRYcFwwWNHcUHZZXa2CfXHm68J87SrMTuvj9vvnsBg2Sj1329kIRKA2/If/ 2p9aweD1HR5n4hGQkzsAAAD//wMAUEsBAi0AFAAGAAgAAAAhANvh9svuAAAAhQEAABMAAAAAAAAA AAAAAAAAAAAAAFtDb250ZW50X1R5cGVzXS54bWxQSwECLQAUAAYACAAAACEAWvQsW78AAAAVAQAA CwAAAAAAAAAAAAAAAAAfAQAAX3JlbHMvLnJlbHNQSwECLQAUAAYACAAAACEABeceZMYAAADcAAAA DwAAAAAAAAAAAAAAAAAHAgAAZHJzL2Rvd25yZXYueG1sUEsFBgAAAAADAAMAtwAAAPoCAAAAAA== ">
                    <v:imagedata r:id="rId428" o:title=""/>
                  </v:shape>
                  <v:line id="Straight Connector 260" o:spid="_x0000_s1067" style="position:absolute;visibility:visible;mso-wrap-style:square" from="11134,2411" to="11134,1421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2kDEMvgAAANwAAAAPAAAAZHJzL2Rvd25yZXYueG1sRE9Ni8Iw EL0L/ocwwt5sqstKqaZFBdm9rhXPQzOmxWZSmli7/35zEDw+3veunGwnRhp861jBKklBENdOt2wU XKrTMgPhA7LGzjEp+CMPZTGf7TDX7sm/NJ6DETGEfY4KmhD6XEpfN2TRJ64njtzNDRZDhIOResBn DLedXKfpRlpsOTY02NOxofp+flgFX1V3+D6Y0WTZVdoqTGPmPm9KfSym/RZEoCm8xS/3j1aw3sT5 8Uw8ArL4BwAA//8DAFBLAQItABQABgAIAAAAIQDb4fbL7gAAAIUBAAATAAAAAAAAAAAAAAAAAAAA AABbQ29udGVudF9UeXBlc10ueG1sUEsBAi0AFAAGAAgAAAAhAFr0LFu/AAAAFQEAAAsAAAAAAAAA AAAAAAAAHwEAAF9yZWxzLy5yZWxzUEsBAi0AFAAGAAgAAAAhALaQMQy+AAAA3AAAAA8AAAAAAAAA AAAAAAAABwIAAGRycy9kb3ducmV2LnhtbFBLBQYAAAAAAwADALcAAADyAgAAAAA= " strokecolor="black [3213]" strokeweight="1pt">
                    <v:stroke startarrow="oval" startarrowwidth="narrow" startarrowlength="short" endarrow="oval" endarrowwidth="narrow" endarrowlength="short"/>
                    <o:lock v:ext="edit" shapetype="f"/>
                  </v:line>
                  <v:rect id="Rectangle 261" o:spid="_x0000_s1068" style="position:absolute;left:8794;top:7315;width:4679;height:1433;rotation:90;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L6FI+xQAAANwAAAAPAAAAZHJzL2Rvd25yZXYueG1sRI9Ba8JA FITvgv9heUJvukkKItFVrNripYLRQ4+P3dckNPs2ZleN/75bKHgcZuYbZrHqbSNu1PnasYJ0koAg 1s7UXCo4n97HMxA+IBtsHJOCB3lYLYeDBebG3flItyKUIkLY56igCqHNpfS6Iot+4lri6H27zmKI siul6fAe4baRWZJMpcWa40KFLW0q0j/F1SrYvh7OuL6k193X59tOf7RZojdWqZdRv56DCNSHZ/i/ vTcKsmkKf2fiEZDLXwAAAP//AwBQSwECLQAUAAYACAAAACEA2+H2y+4AAACFAQAAEwAAAAAAAAAA AAAAAAAAAAAAW0NvbnRlbnRfVHlwZXNdLnhtbFBLAQItABQABgAIAAAAIQBa9CxbvwAAABUBAAAL AAAAAAAAAAAAAAAAAB8BAABfcmVscy8ucmVsc1BLAQItABQABgAIAAAAIQBL6FI+xQAAANwAAAAP AAAAAAAAAAAAAAAAAAcCAABkcnMvZG93bnJldi54bWxQSwUGAAAAAAMAAwC3AAAA+QIAAAAA " fillcolor="#f2f2f2 [3052]" strokecolor="black [3213]" strokeweight="1pt"/>
                  <v:shape id="Picture 262" o:spid="_x0000_s1069" type="#_x0000_t75" style="position:absolute;left:8815;top:7278;width:1396;height:1381;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XBJu4xQAAANwAAAAPAAAAZHJzL2Rvd25yZXYueG1sRI9PawIx FMTvQr9DeIXeNNulrGU1ihRaehHxD55fN8/dZZOXbZLq9tsbQfA4zMxvmPlysEacyYfWsYLXSQaC uHK65VrBYf85fgcRIrJG45gU/FOA5eJpNMdSuwtv6byLtUgQDiUqaGLsSylD1ZDFMHE9cfJOzluM Sfpaao+XBLdG5llWSIstp4UGe/poqOp2f1aB8flxfew206+uyNbm7aeb/q4OSr08D6sZiEhDfITv 7W+tIC9yuJ1JR0AurgAAAP//AwBQSwECLQAUAAYACAAAACEA2+H2y+4AAACFAQAAEwAAAAAAAAAA AAAAAAAAAAAAW0NvbnRlbnRfVHlwZXNdLnhtbFBLAQItABQABgAIAAAAIQBa9CxbvwAAABUBAAAL AAAAAAAAAAAAAAAAAB8BAABfcmVscy8ucmVsc1BLAQItABQABgAIAAAAIQAXBJu4xQAAANwAAAAP AAAAAAAAAAAAAAAAAAcCAABkcnMvZG93bnJldi54bWxQSwUGAAAAAAMAAwC3AAAA+QIAAAAA ">
                    <v:imagedata r:id="rId424" o:title=""/>
                  </v:shape>
                </v:group>
                <w10:anchorlock/>
              </v:group>
            </w:pict>
          </mc:Fallback>
        </mc:AlternateContent>
      </w:r>
    </w:p>
    <w:p w14:paraId="7FD1A613" w14:textId="19DCD61F" w:rsidR="002E5FEB" w:rsidRPr="003B7D32" w:rsidRDefault="00B34521" w:rsidP="00B97CDE">
      <w:pPr>
        <w:tabs>
          <w:tab w:val="left" w:pos="284"/>
          <w:tab w:val="left" w:pos="2835"/>
          <w:tab w:val="left" w:pos="5387"/>
          <w:tab w:val="left" w:pos="7938"/>
        </w:tabs>
        <w:contextualSpacing/>
        <w:rPr>
          <w:szCs w:val="24"/>
        </w:rPr>
      </w:pPr>
      <w:r w:rsidRPr="003B7D32">
        <w:rPr>
          <w:b/>
          <w:szCs w:val="24"/>
        </w:rPr>
        <w:tab/>
      </w:r>
      <w:r w:rsidR="002E5FEB" w:rsidRPr="00B97CDE">
        <w:rPr>
          <w:b/>
          <w:color w:val="0000FF"/>
          <w:szCs w:val="24"/>
        </w:rPr>
        <w:t>A.</w:t>
      </w:r>
      <w:r w:rsidR="002E5FEB" w:rsidRPr="003B7D32">
        <w:rPr>
          <w:b/>
          <w:szCs w:val="24"/>
        </w:rPr>
        <w:t xml:space="preserve"> </w:t>
      </w:r>
      <w:r w:rsidR="0086114F" w:rsidRPr="003B7D32">
        <w:rPr>
          <w:szCs w:val="24"/>
        </w:rPr>
        <w:t>4,0 V</w:t>
      </w:r>
      <w:r w:rsidR="002E5FEB" w:rsidRPr="003B7D32">
        <w:rPr>
          <w:szCs w:val="24"/>
        </w:rPr>
        <w:t>.</w:t>
      </w:r>
      <w:r w:rsidR="003A4560" w:rsidRPr="003B7D32">
        <w:rPr>
          <w:szCs w:val="24"/>
        </w:rPr>
        <w:tab/>
      </w:r>
      <w:r w:rsidR="002E5FEB" w:rsidRPr="00B97CDE">
        <w:rPr>
          <w:b/>
          <w:color w:val="0000FF"/>
          <w:szCs w:val="24"/>
        </w:rPr>
        <w:t>B.</w:t>
      </w:r>
      <w:r w:rsidR="002E5FEB" w:rsidRPr="003B7D32">
        <w:rPr>
          <w:b/>
          <w:szCs w:val="24"/>
        </w:rPr>
        <w:t xml:space="preserve"> </w:t>
      </w:r>
      <w:r w:rsidR="001303FE" w:rsidRPr="003B7D32">
        <w:rPr>
          <w:szCs w:val="24"/>
        </w:rPr>
        <w:t>2,0 V</w:t>
      </w:r>
      <w:r w:rsidR="002E5FEB" w:rsidRPr="003B7D32">
        <w:rPr>
          <w:szCs w:val="24"/>
        </w:rPr>
        <w:t>.</w:t>
      </w:r>
      <w:r w:rsidR="003A4560" w:rsidRPr="003B7D32">
        <w:rPr>
          <w:szCs w:val="24"/>
        </w:rPr>
        <w:tab/>
      </w:r>
      <w:r w:rsidR="002E5FEB" w:rsidRPr="00B97CDE">
        <w:rPr>
          <w:b/>
          <w:color w:val="0000FF"/>
          <w:szCs w:val="24"/>
        </w:rPr>
        <w:t>C.</w:t>
      </w:r>
      <w:r w:rsidR="002E5FEB" w:rsidRPr="003B7D32">
        <w:rPr>
          <w:b/>
          <w:szCs w:val="24"/>
        </w:rPr>
        <w:t xml:space="preserve"> </w:t>
      </w:r>
      <w:r w:rsidR="00006012" w:rsidRPr="003B7D32">
        <w:rPr>
          <w:szCs w:val="24"/>
        </w:rPr>
        <w:t>2,8 V</w:t>
      </w:r>
      <w:r w:rsidR="002E5FEB" w:rsidRPr="003B7D32">
        <w:rPr>
          <w:szCs w:val="24"/>
        </w:rPr>
        <w:t>.</w:t>
      </w:r>
      <w:r w:rsidR="003A4560" w:rsidRPr="003B7D32">
        <w:rPr>
          <w:szCs w:val="24"/>
        </w:rPr>
        <w:tab/>
      </w:r>
      <w:r w:rsidR="002E5FEB" w:rsidRPr="00B97CDE">
        <w:rPr>
          <w:b/>
          <w:color w:val="0000FF"/>
          <w:szCs w:val="24"/>
        </w:rPr>
        <w:t>D.</w:t>
      </w:r>
      <w:r w:rsidR="002E5FEB" w:rsidRPr="003B7D32">
        <w:rPr>
          <w:b/>
          <w:szCs w:val="24"/>
        </w:rPr>
        <w:t xml:space="preserve"> </w:t>
      </w:r>
      <w:r w:rsidR="00873293" w:rsidRPr="003B7D32">
        <w:rPr>
          <w:szCs w:val="24"/>
        </w:rPr>
        <w:t>5,7 V</w:t>
      </w:r>
      <w:r w:rsidR="002E5FEB" w:rsidRPr="003B7D32">
        <w:rPr>
          <w:szCs w:val="24"/>
        </w:rPr>
        <w:t>.</w:t>
      </w:r>
    </w:p>
    <w:p w14:paraId="7A13854D" w14:textId="269F565E" w:rsidR="008312F9" w:rsidRPr="003B7D32" w:rsidRDefault="008312F9" w:rsidP="00B97CDE">
      <w:pPr>
        <w:tabs>
          <w:tab w:val="left" w:pos="284"/>
          <w:tab w:val="left" w:pos="2835"/>
          <w:tab w:val="left" w:pos="5387"/>
          <w:tab w:val="left" w:pos="7938"/>
        </w:tabs>
        <w:contextualSpacing/>
        <w:rPr>
          <w:rFonts w:eastAsia="Times New Roman"/>
          <w:szCs w:val="24"/>
        </w:rPr>
      </w:pPr>
      <w:r w:rsidRPr="00B97CDE">
        <w:rPr>
          <w:rFonts w:eastAsia="Times New Roman"/>
          <w:b/>
          <w:bCs/>
          <w:color w:val="0000FF"/>
          <w:szCs w:val="24"/>
          <w:lang w:val="vi-VN"/>
        </w:rPr>
        <w:lastRenderedPageBreak/>
        <w:t xml:space="preserve">Câu </w:t>
      </w:r>
      <w:r w:rsidR="00202936" w:rsidRPr="00B97CDE">
        <w:rPr>
          <w:rFonts w:eastAsia="Times New Roman"/>
          <w:b/>
          <w:bCs/>
          <w:color w:val="0000FF"/>
          <w:szCs w:val="24"/>
        </w:rPr>
        <w:t>37</w:t>
      </w:r>
      <w:r w:rsidRPr="00B97CDE">
        <w:rPr>
          <w:rFonts w:eastAsia="Times New Roman"/>
          <w:b/>
          <w:bCs/>
          <w:color w:val="0000FF"/>
          <w:szCs w:val="24"/>
        </w:rPr>
        <w:t>:</w:t>
      </w:r>
      <w:r w:rsidRPr="003B7D32">
        <w:rPr>
          <w:rFonts w:eastAsia="Times New Roman"/>
          <w:szCs w:val="24"/>
          <w:lang w:val="vi-VN"/>
        </w:rPr>
        <w:t xml:space="preserve"> Để xác định thể tích máu trong cơ thể, người ta tiêm vào trong máu một người </w:t>
      </w:r>
      <w:r w:rsidRPr="003B7D32">
        <w:rPr>
          <w:szCs w:val="24"/>
        </w:rPr>
        <w:t xml:space="preserve">10 </w:t>
      </w:r>
      <w:r w:rsidRPr="003B7D32">
        <w:rPr>
          <w:rFonts w:eastAsia="Times New Roman"/>
          <w:szCs w:val="24"/>
          <w:lang w:val="vi-VN"/>
        </w:rPr>
        <w:t xml:space="preserve">ml một dung dịch chứa chất phóng xạ </w:t>
      </w:r>
      <w:r w:rsidRPr="003B7D32">
        <w:rPr>
          <w:position w:val="-6"/>
          <w:szCs w:val="24"/>
        </w:rPr>
        <w:object w:dxaOrig="520" w:dyaOrig="320" w14:anchorId="4316DCE6">
          <v:shape id="_x0000_i1223" type="#_x0000_t75" style="width:25.05pt;height:16.9pt" o:ole="">
            <v:imagedata r:id="rId429" o:title=""/>
          </v:shape>
          <o:OLEObject Type="Embed" ProgID="Equation.DSMT4" ShapeID="_x0000_i1223" DrawAspect="Content" ObjectID="_1713974999" r:id="rId430"/>
        </w:object>
      </w:r>
      <w:r w:rsidRPr="003B7D32">
        <w:rPr>
          <w:szCs w:val="24"/>
        </w:rPr>
        <w:t xml:space="preserve"> </w:t>
      </w:r>
      <w:r w:rsidRPr="003B7D32">
        <w:rPr>
          <w:rFonts w:eastAsia="Times New Roman"/>
          <w:szCs w:val="24"/>
          <w:lang w:val="vi-VN"/>
        </w:rPr>
        <w:t xml:space="preserve">với nồng độ </w:t>
      </w:r>
      <w:r w:rsidRPr="003B7D32">
        <w:rPr>
          <w:position w:val="-6"/>
          <w:szCs w:val="24"/>
        </w:rPr>
        <w:object w:dxaOrig="440" w:dyaOrig="320" w14:anchorId="5F253F1E">
          <v:shape id="_x0000_i1224" type="#_x0000_t75" style="width:22.55pt;height:16.9pt" o:ole="">
            <v:imagedata r:id="rId431" o:title=""/>
          </v:shape>
          <o:OLEObject Type="Embed" ProgID="Equation.DSMT4" ShapeID="_x0000_i1224" DrawAspect="Content" ObjectID="_1713975000" r:id="rId432"/>
        </w:object>
      </w:r>
      <w:r w:rsidRPr="003B7D32">
        <w:rPr>
          <w:position w:val="-12"/>
          <w:szCs w:val="24"/>
        </w:rPr>
        <w:object w:dxaOrig="380" w:dyaOrig="380" w14:anchorId="32F33A64">
          <v:shape id="_x0000_i1225" type="#_x0000_t75" style="width:19.4pt;height:19.4pt" o:ole="">
            <v:imagedata r:id="rId433" o:title=""/>
          </v:shape>
          <o:OLEObject Type="Embed" ProgID="Equation.DSMT4" ShapeID="_x0000_i1225" DrawAspect="Content" ObjectID="_1713975001" r:id="rId434"/>
        </w:object>
      </w:r>
      <w:r w:rsidRPr="003B7D32">
        <w:rPr>
          <w:rFonts w:eastAsia="Times New Roman"/>
          <w:szCs w:val="24"/>
          <w:lang w:val="vi-VN"/>
        </w:rPr>
        <w:t xml:space="preserve">. Cho biết chu kì bán rã của </w:t>
      </w:r>
      <w:r w:rsidRPr="003B7D32">
        <w:rPr>
          <w:position w:val="-6"/>
          <w:szCs w:val="24"/>
        </w:rPr>
        <w:object w:dxaOrig="520" w:dyaOrig="320" w14:anchorId="3813D5A9">
          <v:shape id="_x0000_i1226" type="#_x0000_t75" style="width:25.05pt;height:16.9pt" o:ole="">
            <v:imagedata r:id="rId435" o:title=""/>
          </v:shape>
          <o:OLEObject Type="Embed" ProgID="Equation.DSMT4" ShapeID="_x0000_i1226" DrawAspect="Content" ObjectID="_1713975002" r:id="rId436"/>
        </w:object>
      </w:r>
      <w:r w:rsidRPr="003B7D32">
        <w:rPr>
          <w:szCs w:val="24"/>
          <w:lang w:val="vi-VN"/>
        </w:rPr>
        <w:t xml:space="preserve"> </w:t>
      </w:r>
      <w:r w:rsidRPr="003B7D32">
        <w:rPr>
          <w:rFonts w:eastAsia="Times New Roman"/>
          <w:szCs w:val="24"/>
          <w:lang w:val="vi-VN"/>
        </w:rPr>
        <w:t xml:space="preserve">là </w:t>
      </w:r>
      <w:r w:rsidRPr="003B7D32">
        <w:rPr>
          <w:szCs w:val="24"/>
          <w:lang w:val="vi-VN"/>
        </w:rPr>
        <w:t>15</w:t>
      </w:r>
      <w:r w:rsidRPr="003B7D32">
        <w:rPr>
          <w:rFonts w:eastAsia="Times New Roman"/>
          <w:szCs w:val="24"/>
          <w:lang w:val="vi-VN"/>
        </w:rPr>
        <w:t xml:space="preserve"> giờ. Sau </w:t>
      </w:r>
      <w:r w:rsidRPr="003B7D32">
        <w:rPr>
          <w:szCs w:val="24"/>
          <w:lang w:val="vi-VN"/>
        </w:rPr>
        <w:t xml:space="preserve">6 </w:t>
      </w:r>
      <w:r w:rsidRPr="003B7D32">
        <w:rPr>
          <w:rFonts w:eastAsia="Times New Roman"/>
          <w:szCs w:val="24"/>
          <w:lang w:val="vi-VN"/>
        </w:rPr>
        <w:t xml:space="preserve">giờ kể từ thời điểm tiêm vào cơ thể người ta lấy ra </w:t>
      </w:r>
      <w:r w:rsidRPr="003B7D32">
        <w:rPr>
          <w:szCs w:val="24"/>
          <w:lang w:val="vi-VN"/>
        </w:rPr>
        <w:t xml:space="preserve">10 </w:t>
      </w:r>
      <w:r w:rsidRPr="003B7D32">
        <w:rPr>
          <w:rFonts w:eastAsia="Times New Roman"/>
          <w:szCs w:val="24"/>
          <w:lang w:val="vi-VN"/>
        </w:rPr>
        <w:t xml:space="preserve">ml máu và tìm thấy có </w:t>
      </w:r>
      <w:r w:rsidRPr="003B7D32">
        <w:rPr>
          <w:position w:val="-10"/>
          <w:szCs w:val="24"/>
        </w:rPr>
        <w:object w:dxaOrig="920" w:dyaOrig="360" w14:anchorId="6BF88B3C">
          <v:shape id="_x0000_i1227" type="#_x0000_t75" style="width:46.95pt;height:18.8pt" o:ole="">
            <v:imagedata r:id="rId437" o:title=""/>
          </v:shape>
          <o:OLEObject Type="Embed" ProgID="Equation.DSMT4" ShapeID="_x0000_i1227" DrawAspect="Content" ObjectID="_1713975003" r:id="rId438"/>
        </w:object>
      </w:r>
      <w:r w:rsidRPr="003B7D32">
        <w:rPr>
          <w:rFonts w:eastAsia="Times New Roman"/>
          <w:szCs w:val="24"/>
          <w:lang w:val="vi-VN"/>
        </w:rPr>
        <w:t xml:space="preserve"> mol chất phóng xạ </w:t>
      </w:r>
      <w:r w:rsidRPr="003B7D32">
        <w:rPr>
          <w:position w:val="-6"/>
          <w:szCs w:val="24"/>
        </w:rPr>
        <w:object w:dxaOrig="520" w:dyaOrig="320" w14:anchorId="39026AA4">
          <v:shape id="_x0000_i1228" type="#_x0000_t75" style="width:25.05pt;height:16.9pt" o:ole="">
            <v:imagedata r:id="rId439" o:title=""/>
          </v:shape>
          <o:OLEObject Type="Embed" ProgID="Equation.DSMT4" ShapeID="_x0000_i1228" DrawAspect="Content" ObjectID="_1713975004" r:id="rId440"/>
        </w:object>
      </w:r>
      <w:r w:rsidRPr="003B7D32">
        <w:rPr>
          <w:rFonts w:eastAsia="Times New Roman"/>
          <w:szCs w:val="24"/>
          <w:lang w:val="vi-VN"/>
        </w:rPr>
        <w:t>. Giả thiết với thời gian trên thì chất phóng xạ phân bố đều trong cơ thể. Thể tích máu của người đó là</w:t>
      </w:r>
    </w:p>
    <w:p w14:paraId="59EDD0D6" w14:textId="77777777" w:rsidR="008312F9" w:rsidRPr="003B7D32" w:rsidRDefault="008312F9" w:rsidP="00B97CDE">
      <w:pPr>
        <w:tabs>
          <w:tab w:val="left" w:pos="284"/>
          <w:tab w:val="left" w:pos="2835"/>
          <w:tab w:val="left" w:pos="5387"/>
          <w:tab w:val="left" w:pos="7938"/>
        </w:tabs>
        <w:contextualSpacing/>
        <w:rPr>
          <w:rFonts w:eastAsia="Times New Roman"/>
          <w:szCs w:val="24"/>
          <w:lang w:val="fr-FR"/>
        </w:rPr>
      </w:pPr>
      <w:r w:rsidRPr="003B7D32">
        <w:rPr>
          <w:rFonts w:eastAsia="Times New Roman"/>
          <w:szCs w:val="24"/>
          <w:lang w:val="vi-VN"/>
        </w:rPr>
        <w:tab/>
      </w:r>
      <w:r w:rsidRPr="00B97CDE">
        <w:rPr>
          <w:rFonts w:eastAsia="Times New Roman"/>
          <w:b/>
          <w:bCs/>
          <w:color w:val="0000FF"/>
          <w:szCs w:val="24"/>
          <w:lang w:val="vi-VN"/>
        </w:rPr>
        <w:t>A.</w:t>
      </w:r>
      <w:r w:rsidRPr="003B7D32">
        <w:rPr>
          <w:rFonts w:eastAsia="Times New Roman"/>
          <w:szCs w:val="24"/>
          <w:lang w:val="vi-VN"/>
        </w:rPr>
        <w:t xml:space="preserve"> </w:t>
      </w:r>
      <w:r w:rsidRPr="003B7D32">
        <w:rPr>
          <w:szCs w:val="24"/>
          <w:lang w:val="vi-VN"/>
        </w:rPr>
        <w:t xml:space="preserve">42,6 </w:t>
      </w:r>
      <w:r w:rsidRPr="003B7D32">
        <w:rPr>
          <w:rFonts w:eastAsia="Times New Roman"/>
          <w:szCs w:val="24"/>
          <w:lang w:val="vi-VN"/>
        </w:rPr>
        <w:t>lít</w:t>
      </w:r>
      <w:r w:rsidRPr="003B7D32">
        <w:rPr>
          <w:rFonts w:eastAsia="Times New Roman"/>
          <w:szCs w:val="24"/>
        </w:rPr>
        <w:t>.</w:t>
      </w:r>
      <w:r w:rsidRPr="003B7D32">
        <w:rPr>
          <w:rFonts w:eastAsia="Times New Roman"/>
          <w:szCs w:val="24"/>
          <w:lang w:val="vi-VN"/>
        </w:rPr>
        <w:tab/>
      </w:r>
      <w:r w:rsidRPr="00B97CDE">
        <w:rPr>
          <w:rFonts w:eastAsia="Times New Roman"/>
          <w:b/>
          <w:bCs/>
          <w:color w:val="0000FF"/>
          <w:szCs w:val="24"/>
          <w:lang w:val="vi-VN"/>
        </w:rPr>
        <w:t>B.</w:t>
      </w:r>
      <w:r w:rsidRPr="003B7D32">
        <w:rPr>
          <w:rFonts w:eastAsia="Times New Roman"/>
          <w:szCs w:val="24"/>
          <w:lang w:val="vi-VN"/>
        </w:rPr>
        <w:t xml:space="preserve"> </w:t>
      </w:r>
      <w:r w:rsidRPr="003B7D32">
        <w:rPr>
          <w:szCs w:val="24"/>
          <w:lang w:val="vi-VN"/>
        </w:rPr>
        <w:t xml:space="preserve">2,13 </w:t>
      </w:r>
      <w:r w:rsidRPr="003B7D32">
        <w:rPr>
          <w:rFonts w:eastAsia="Times New Roman"/>
          <w:szCs w:val="24"/>
          <w:lang w:val="fr-FR"/>
        </w:rPr>
        <w:t>lít.</w:t>
      </w:r>
      <w:r w:rsidRPr="003B7D32">
        <w:rPr>
          <w:rFonts w:eastAsia="Times New Roman"/>
          <w:szCs w:val="24"/>
          <w:lang w:val="vi-VN"/>
        </w:rPr>
        <w:tab/>
      </w:r>
      <w:r w:rsidRPr="00B97CDE">
        <w:rPr>
          <w:rFonts w:eastAsia="Times New Roman"/>
          <w:b/>
          <w:bCs/>
          <w:color w:val="0000FF"/>
          <w:szCs w:val="24"/>
          <w:lang w:val="fr-FR"/>
        </w:rPr>
        <w:t>C.</w:t>
      </w:r>
      <w:r w:rsidRPr="003B7D32">
        <w:rPr>
          <w:rFonts w:eastAsia="Times New Roman"/>
          <w:szCs w:val="24"/>
          <w:lang w:val="fr-FR"/>
        </w:rPr>
        <w:t xml:space="preserve"> </w:t>
      </w:r>
      <w:r w:rsidRPr="003B7D32">
        <w:rPr>
          <w:szCs w:val="24"/>
          <w:lang w:val="vi-VN"/>
        </w:rPr>
        <w:t xml:space="preserve">4,26 </w:t>
      </w:r>
      <w:r w:rsidRPr="003B7D32">
        <w:rPr>
          <w:rFonts w:eastAsia="Times New Roman"/>
          <w:szCs w:val="24"/>
          <w:lang w:val="fr-FR"/>
        </w:rPr>
        <w:t>lít.</w:t>
      </w:r>
      <w:r w:rsidRPr="003B7D32">
        <w:rPr>
          <w:rFonts w:eastAsia="Times New Roman"/>
          <w:szCs w:val="24"/>
          <w:lang w:val="vi-VN"/>
        </w:rPr>
        <w:tab/>
      </w:r>
      <w:r w:rsidRPr="00B97CDE">
        <w:rPr>
          <w:rFonts w:eastAsia="Times New Roman"/>
          <w:b/>
          <w:bCs/>
          <w:color w:val="0000FF"/>
          <w:szCs w:val="24"/>
          <w:lang w:val="fr-FR"/>
        </w:rPr>
        <w:t>D.</w:t>
      </w:r>
      <w:r w:rsidRPr="003B7D32">
        <w:rPr>
          <w:rFonts w:eastAsia="Times New Roman"/>
          <w:szCs w:val="24"/>
          <w:lang w:val="fr-FR"/>
        </w:rPr>
        <w:t xml:space="preserve"> </w:t>
      </w:r>
      <w:r w:rsidRPr="003B7D32">
        <w:rPr>
          <w:szCs w:val="24"/>
          <w:lang w:val="vi-VN"/>
        </w:rPr>
        <w:t xml:space="preserve">21,3 </w:t>
      </w:r>
      <w:r w:rsidRPr="003B7D32">
        <w:rPr>
          <w:rFonts w:eastAsia="Times New Roman"/>
          <w:szCs w:val="24"/>
          <w:lang w:val="fr-FR"/>
        </w:rPr>
        <w:t>lít.</w:t>
      </w:r>
    </w:p>
    <w:p w14:paraId="771D938E" w14:textId="77777777" w:rsidR="00F56888" w:rsidRPr="003B7D32" w:rsidRDefault="00F56888" w:rsidP="00B97CDE">
      <w:pPr>
        <w:tabs>
          <w:tab w:val="left" w:pos="284"/>
          <w:tab w:val="left" w:pos="2835"/>
          <w:tab w:val="left" w:pos="5387"/>
          <w:tab w:val="left" w:pos="7938"/>
        </w:tabs>
        <w:contextualSpacing/>
        <w:rPr>
          <w:bCs/>
          <w:iCs/>
          <w:szCs w:val="24"/>
        </w:rPr>
      </w:pPr>
      <w:r w:rsidRPr="00B97CDE">
        <w:rPr>
          <w:b/>
          <w:bCs/>
          <w:iCs/>
          <w:color w:val="0000FF"/>
          <w:szCs w:val="24"/>
        </w:rPr>
        <w:t>Câu 38:</w:t>
      </w:r>
      <w:r w:rsidRPr="003B7D32">
        <w:rPr>
          <w:b/>
          <w:bCs/>
          <w:iCs/>
          <w:szCs w:val="24"/>
        </w:rPr>
        <w:t xml:space="preserve"> </w:t>
      </w:r>
      <w:r w:rsidRPr="003B7D32">
        <w:rPr>
          <w:bCs/>
          <w:iCs/>
          <w:szCs w:val="24"/>
        </w:rPr>
        <w:t xml:space="preserve">Con lắc lò xo gồm vật nhỏ có khối lượng </w:t>
      </w:r>
      <w:r w:rsidRPr="003B7D32">
        <w:rPr>
          <w:bCs/>
          <w:iCs/>
          <w:position w:val="-6"/>
          <w:szCs w:val="24"/>
        </w:rPr>
        <w:object w:dxaOrig="820" w:dyaOrig="279" w14:anchorId="3769F77B">
          <v:shape id="_x0000_i1229" type="#_x0000_t75" style="width:41.3pt;height:14.4pt" o:ole="">
            <v:imagedata r:id="rId441" o:title=""/>
          </v:shape>
          <o:OLEObject Type="Embed" ProgID="Equation.DSMT4" ShapeID="_x0000_i1229" DrawAspect="Content" ObjectID="_1713975005" r:id="rId442"/>
        </w:object>
      </w:r>
      <w:r w:rsidRPr="003B7D32">
        <w:rPr>
          <w:bCs/>
          <w:iCs/>
          <w:szCs w:val="24"/>
        </w:rPr>
        <w:t xml:space="preserve">g, lò xo có độ cứng </w:t>
      </w:r>
      <w:r w:rsidRPr="003B7D32">
        <w:rPr>
          <w:bCs/>
          <w:iCs/>
          <w:position w:val="-6"/>
          <w:szCs w:val="24"/>
        </w:rPr>
        <w:object w:dxaOrig="680" w:dyaOrig="279" w14:anchorId="7747F25C">
          <v:shape id="_x0000_i1230" type="#_x0000_t75" style="width:34.45pt;height:14.4pt" o:ole="">
            <v:imagedata r:id="rId443" o:title=""/>
          </v:shape>
          <o:OLEObject Type="Embed" ProgID="Equation.DSMT4" ShapeID="_x0000_i1230" DrawAspect="Content" ObjectID="_1713975006" r:id="rId444"/>
        </w:object>
      </w:r>
      <w:r w:rsidRPr="003B7D32">
        <w:rPr>
          <w:bCs/>
          <w:iCs/>
          <w:szCs w:val="24"/>
        </w:rPr>
        <w:t xml:space="preserve">N.m một đầu gắn vào vật nhỏ đầu còn lại gắn vào vật </w:t>
      </w:r>
      <w:r w:rsidRPr="003B7D32">
        <w:rPr>
          <w:bCs/>
          <w:iCs/>
          <w:position w:val="-6"/>
          <w:szCs w:val="24"/>
        </w:rPr>
        <w:object w:dxaOrig="900" w:dyaOrig="279" w14:anchorId="1E29BAF8">
          <v:shape id="_x0000_i1231" type="#_x0000_t75" style="width:45.1pt;height:14.4pt" o:ole="">
            <v:imagedata r:id="rId445" o:title=""/>
          </v:shape>
          <o:OLEObject Type="Embed" ProgID="Equation.DSMT4" ShapeID="_x0000_i1231" DrawAspect="Content" ObjectID="_1713975007" r:id="rId446"/>
        </w:object>
      </w:r>
      <w:r w:rsidRPr="003B7D32">
        <w:rPr>
          <w:bCs/>
          <w:iCs/>
          <w:szCs w:val="24"/>
        </w:rPr>
        <w:t xml:space="preserve">g đang nằm trên một bề mặt nằm ngang. Bỏ qua mọi ma sát, cho rằng </w:t>
      </w:r>
      <w:r w:rsidRPr="003B7D32">
        <w:rPr>
          <w:bCs/>
          <w:iCs/>
          <w:position w:val="-4"/>
          <w:szCs w:val="24"/>
        </w:rPr>
        <w:object w:dxaOrig="320" w:dyaOrig="260" w14:anchorId="41F68633">
          <v:shape id="_x0000_i1232" type="#_x0000_t75" style="width:16.9pt;height:13.15pt" o:ole="">
            <v:imagedata r:id="rId447" o:title=""/>
          </v:shape>
          <o:OLEObject Type="Embed" ProgID="Equation.DSMT4" ShapeID="_x0000_i1232" DrawAspect="Content" ObjectID="_1713975008" r:id="rId448"/>
        </w:object>
      </w:r>
      <w:r w:rsidRPr="003B7D32">
        <w:rPr>
          <w:bCs/>
          <w:iCs/>
          <w:szCs w:val="24"/>
        </w:rPr>
        <w:t xml:space="preserve"> đủ dài để </w:t>
      </w:r>
      <w:r w:rsidRPr="003B7D32">
        <w:rPr>
          <w:bCs/>
          <w:iCs/>
          <w:position w:val="-6"/>
          <w:szCs w:val="24"/>
        </w:rPr>
        <w:object w:dxaOrig="260" w:dyaOrig="220" w14:anchorId="29871EA8">
          <v:shape id="_x0000_i1233" type="#_x0000_t75" style="width:13.15pt;height:10.65pt" o:ole="">
            <v:imagedata r:id="rId449" o:title=""/>
          </v:shape>
          <o:OLEObject Type="Embed" ProgID="Equation.DSMT4" ShapeID="_x0000_i1233" DrawAspect="Content" ObjectID="_1713975009" r:id="rId450"/>
        </w:object>
      </w:r>
      <w:r w:rsidRPr="003B7D32">
        <w:rPr>
          <w:bCs/>
          <w:iCs/>
          <w:szCs w:val="24"/>
        </w:rPr>
        <w:t xml:space="preserve"> luôn di chuyển trên nó, lấy </w:t>
      </w:r>
      <w:r w:rsidRPr="003B7D32">
        <w:rPr>
          <w:bCs/>
          <w:iCs/>
          <w:position w:val="-6"/>
          <w:szCs w:val="24"/>
        </w:rPr>
        <w:object w:dxaOrig="780" w:dyaOrig="320" w14:anchorId="3FAFDB7D">
          <v:shape id="_x0000_i1234" type="#_x0000_t75" style="width:38.2pt;height:16.9pt" o:ole="">
            <v:imagedata r:id="rId451" o:title=""/>
          </v:shape>
          <o:OLEObject Type="Embed" ProgID="Equation.DSMT4" ShapeID="_x0000_i1234" DrawAspect="Content" ObjectID="_1713975010" r:id="rId452"/>
        </w:object>
      </w:r>
      <w:r w:rsidRPr="003B7D32">
        <w:rPr>
          <w:bCs/>
          <w:iCs/>
          <w:szCs w:val="24"/>
        </w:rPr>
        <w:t xml:space="preserve">. Ban đầu cố định </w:t>
      </w:r>
      <w:r w:rsidRPr="003B7D32">
        <w:rPr>
          <w:bCs/>
          <w:iCs/>
          <w:position w:val="-4"/>
          <w:szCs w:val="24"/>
        </w:rPr>
        <w:object w:dxaOrig="320" w:dyaOrig="260" w14:anchorId="588416B0">
          <v:shape id="_x0000_i1235" type="#_x0000_t75" style="width:16.9pt;height:13.15pt" o:ole="">
            <v:imagedata r:id="rId453" o:title=""/>
          </v:shape>
          <o:OLEObject Type="Embed" ProgID="Equation.DSMT4" ShapeID="_x0000_i1235" DrawAspect="Content" ObjectID="_1713975011" r:id="rId454"/>
        </w:object>
      </w:r>
      <w:r w:rsidRPr="003B7D32">
        <w:rPr>
          <w:bCs/>
          <w:iCs/>
          <w:szCs w:val="24"/>
        </w:rPr>
        <w:t xml:space="preserve">, kéo </w:t>
      </w:r>
      <w:r w:rsidRPr="003B7D32">
        <w:rPr>
          <w:bCs/>
          <w:iCs/>
          <w:position w:val="-6"/>
          <w:szCs w:val="24"/>
        </w:rPr>
        <w:object w:dxaOrig="260" w:dyaOrig="220" w14:anchorId="5E673454">
          <v:shape id="_x0000_i1236" type="#_x0000_t75" style="width:13.15pt;height:10.65pt" o:ole="">
            <v:imagedata r:id="rId455" o:title=""/>
          </v:shape>
          <o:OLEObject Type="Embed" ProgID="Equation.DSMT4" ShapeID="_x0000_i1236" DrawAspect="Content" ObjectID="_1713975012" r:id="rId456"/>
        </w:object>
      </w:r>
      <w:r w:rsidRPr="003B7D32">
        <w:rPr>
          <w:bCs/>
          <w:iCs/>
          <w:szCs w:val="24"/>
        </w:rPr>
        <w:t xml:space="preserve"> lệch khỏi vị trí cân bằng của nó một đoạn nhỏ. Thả tự do cho hệ, khi </w:t>
      </w:r>
      <w:r w:rsidRPr="003B7D32">
        <w:rPr>
          <w:bCs/>
          <w:iCs/>
          <w:noProof/>
          <w:szCs w:val="24"/>
        </w:rPr>
        <mc:AlternateContent>
          <mc:Choice Requires="wpc">
            <w:drawing>
              <wp:anchor distT="0" distB="0" distL="114300" distR="114300" simplePos="0" relativeHeight="251657216" behindDoc="0" locked="1" layoutInCell="1" allowOverlap="1" wp14:anchorId="229F6D7C" wp14:editId="5937E21F">
                <wp:simplePos x="0" y="0"/>
                <wp:positionH relativeFrom="column">
                  <wp:posOffset>4262755</wp:posOffset>
                </wp:positionH>
                <wp:positionV relativeFrom="paragraph">
                  <wp:posOffset>361315</wp:posOffset>
                </wp:positionV>
                <wp:extent cx="2221200" cy="1317600"/>
                <wp:effectExtent l="0" t="0" r="8255" b="0"/>
                <wp:wrapSquare wrapText="bothSides"/>
                <wp:docPr id="2" name="Canvas 2"/>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288" name="Group 288">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CECEC308-FC1B-4062-9F15-1890F4151BBB}"/>
                            </a:ext>
                          </a:extLst>
                        </wpg:cNvPr>
                        <wpg:cNvGrpSpPr/>
                        <wpg:grpSpPr>
                          <a:xfrm>
                            <a:off x="35999" y="180000"/>
                            <a:ext cx="2183662" cy="708934"/>
                            <a:chOff x="0" y="0"/>
                            <a:chExt cx="2183662" cy="708934"/>
                          </a:xfrm>
                        </wpg:grpSpPr>
                        <wpg:grpSp>
                          <wpg:cNvPr id="289" name="Group 289">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08482583-D9E6-4BA1-8C15-15AB701B8ECE}"/>
                              </a:ext>
                            </a:extLst>
                          </wpg:cNvPr>
                          <wpg:cNvGrpSpPr/>
                          <wpg:grpSpPr>
                            <a:xfrm>
                              <a:off x="336065" y="208315"/>
                              <a:ext cx="864222" cy="203747"/>
                              <a:chOff x="336065" y="208315"/>
                              <a:chExt cx="864222" cy="203747"/>
                            </a:xfrm>
                          </wpg:grpSpPr>
                          <wpg:grpSp>
                            <wpg:cNvPr id="400" name="Group 400">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EB3FA91D-4E61-44AE-B4D6-289B6FF7EB21}"/>
                                </a:ext>
                              </a:extLst>
                            </wpg:cNvPr>
                            <wpg:cNvGrpSpPr/>
                            <wpg:grpSpPr>
                              <a:xfrm>
                                <a:off x="441150" y="209814"/>
                                <a:ext cx="69435" cy="197485"/>
                                <a:chOff x="441150" y="209816"/>
                                <a:chExt cx="377415" cy="1080000"/>
                              </a:xfrm>
                            </wpg:grpSpPr>
                            <wps:wsp>
                              <wps:cNvPr id="429" name="Rectangle: Rounded Corners 429">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8729F8B1-5849-47F0-A049-8C6B54A6F0F7}"/>
                                  </a:ext>
                                </a:extLst>
                              </wps:cNvPr>
                              <wps:cNvSpPr/>
                              <wps:spPr>
                                <a:xfrm rot="17400000" flipV="1">
                                  <a:off x="199159" y="479257"/>
                                  <a:ext cx="611999" cy="128017"/>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30" name="Rectangle: Rounded Corners 430">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1EA818F9-4059-4E03-9839-55F89031B813}"/>
                                  </a:ext>
                                </a:extLst>
                              </wps:cNvPr>
                              <wps:cNvSpPr/>
                              <wps:spPr>
                                <a:xfrm rot="4200000">
                                  <a:off x="214557" y="685807"/>
                                  <a:ext cx="1080000" cy="128017"/>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401" name="Group 401">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2DB3E654-EC08-4899-9BFB-3409596D6235}"/>
                                </a:ext>
                              </a:extLst>
                            </wpg:cNvPr>
                            <wpg:cNvGrpSpPr/>
                            <wpg:grpSpPr>
                              <a:xfrm>
                                <a:off x="548074" y="208315"/>
                                <a:ext cx="83834" cy="197486"/>
                                <a:chOff x="548078" y="208312"/>
                                <a:chExt cx="455681" cy="1080006"/>
                              </a:xfrm>
                            </wpg:grpSpPr>
                            <wps:wsp>
                              <wps:cNvPr id="427" name="Rectangle: Rounded Corners 427">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749D3F87-F281-4F4B-B0C1-D99DEB9EF370}"/>
                                  </a:ext>
                                </a:extLst>
                              </wps:cNvPr>
                              <wps:cNvSpPr/>
                              <wps:spPr>
                                <a:xfrm rot="17400000" flipV="1">
                                  <a:off x="72085" y="684310"/>
                                  <a:ext cx="1080001" cy="128016"/>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28" name="Rectangle: Rounded Corners 428">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8F37670C-904B-4DCC-8817-BFC3B233609E}"/>
                                  </a:ext>
                                </a:extLst>
                              </wps:cNvPr>
                              <wps:cNvSpPr/>
                              <wps:spPr>
                                <a:xfrm rot="4200000">
                                  <a:off x="399749" y="684305"/>
                                  <a:ext cx="1080003" cy="128017"/>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402" name="Group 402">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24C093AA-3DCB-43D5-9C45-D1AE39279743}"/>
                                </a:ext>
                              </a:extLst>
                            </wpg:cNvPr>
                            <wpg:cNvGrpSpPr/>
                            <wpg:grpSpPr>
                              <a:xfrm>
                                <a:off x="665731" y="214576"/>
                                <a:ext cx="83834" cy="197486"/>
                                <a:chOff x="665735" y="214573"/>
                                <a:chExt cx="455681" cy="1080006"/>
                              </a:xfrm>
                            </wpg:grpSpPr>
                            <wps:wsp>
                              <wps:cNvPr id="425" name="Rectangle: Rounded Corners 425">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1081F43E-D809-4946-85A5-8C438BB6A121}"/>
                                  </a:ext>
                                </a:extLst>
                              </wps:cNvPr>
                              <wps:cNvSpPr/>
                              <wps:spPr>
                                <a:xfrm rot="17400000" flipV="1">
                                  <a:off x="189742" y="690571"/>
                                  <a:ext cx="1080001" cy="128016"/>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26" name="Rectangle: Rounded Corners 426">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C17C1F07-9273-4384-BED2-759169AD071D}"/>
                                  </a:ext>
                                </a:extLst>
                              </wps:cNvPr>
                              <wps:cNvSpPr/>
                              <wps:spPr>
                                <a:xfrm rot="4200000">
                                  <a:off x="517406" y="690566"/>
                                  <a:ext cx="1080003" cy="128017"/>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403" name="Group 403">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3B66D70F-AD8E-49F3-8F3E-842AD30EE813}"/>
                                </a:ext>
                              </a:extLst>
                            </wpg:cNvPr>
                            <wpg:cNvGrpSpPr/>
                            <wpg:grpSpPr>
                              <a:xfrm>
                                <a:off x="785735" y="214576"/>
                                <a:ext cx="83834" cy="197486"/>
                                <a:chOff x="785739" y="214573"/>
                                <a:chExt cx="455681" cy="1080006"/>
                              </a:xfrm>
                            </wpg:grpSpPr>
                            <wps:wsp>
                              <wps:cNvPr id="423" name="Rectangle: Rounded Corners 423">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F4EE2568-287A-4240-9FB3-E821FE7ADA66}"/>
                                  </a:ext>
                                </a:extLst>
                              </wps:cNvPr>
                              <wps:cNvSpPr/>
                              <wps:spPr>
                                <a:xfrm rot="17400000" flipV="1">
                                  <a:off x="309746" y="690571"/>
                                  <a:ext cx="1080001" cy="128016"/>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24" name="Rectangle: Rounded Corners 424">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2CE3B531-4C16-4D74-B749-4E7CFE021C4D}"/>
                                  </a:ext>
                                </a:extLst>
                              </wps:cNvPr>
                              <wps:cNvSpPr/>
                              <wps:spPr>
                                <a:xfrm rot="4200000">
                                  <a:off x="637410" y="690566"/>
                                  <a:ext cx="1080003" cy="128017"/>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404" name="Group 404">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47BFEC82-7D67-4312-A3B4-BF4821A193ED}"/>
                                </a:ext>
                              </a:extLst>
                            </wpg:cNvPr>
                            <wpg:cNvGrpSpPr/>
                            <wpg:grpSpPr>
                              <a:xfrm>
                                <a:off x="905642" y="214576"/>
                                <a:ext cx="83834" cy="197486"/>
                                <a:chOff x="905646" y="214573"/>
                                <a:chExt cx="455681" cy="1080006"/>
                              </a:xfrm>
                            </wpg:grpSpPr>
                            <wps:wsp>
                              <wps:cNvPr id="421" name="Rectangle: Rounded Corners 421">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F3AF329F-AF96-4DAE-BB92-9922ECB26996}"/>
                                  </a:ext>
                                </a:extLst>
                              </wps:cNvPr>
                              <wps:cNvSpPr/>
                              <wps:spPr>
                                <a:xfrm rot="17400000" flipV="1">
                                  <a:off x="429653" y="690571"/>
                                  <a:ext cx="1080001" cy="128016"/>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22" name="Rectangle: Rounded Corners 422">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5158954D-52AD-4544-B9FC-3573389144F6}"/>
                                  </a:ext>
                                </a:extLst>
                              </wps:cNvPr>
                              <wps:cNvSpPr/>
                              <wps:spPr>
                                <a:xfrm rot="4200000">
                                  <a:off x="757317" y="690566"/>
                                  <a:ext cx="1080003" cy="128017"/>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405" name="Rectangle: Rounded Corners 405">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4C1ACA1F-9E50-4CC1-89E5-F3074597D11C}"/>
                                </a:ext>
                              </a:extLst>
                            </wps:cNvPr>
                            <wps:cNvSpPr/>
                            <wps:spPr>
                              <a:xfrm>
                                <a:off x="336065" y="299579"/>
                                <a:ext cx="112595" cy="23698"/>
                              </a:xfrm>
                              <a:prstGeom prst="roundRect">
                                <a:avLst>
                                  <a:gd name="adj" fmla="val 50000"/>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416" name="Group 416">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EC592252-7C57-44B1-AD71-AA2CADEDB569}"/>
                                </a:ext>
                              </a:extLst>
                            </wpg:cNvPr>
                            <wpg:cNvGrpSpPr/>
                            <wpg:grpSpPr>
                              <a:xfrm>
                                <a:off x="1026823" y="212649"/>
                                <a:ext cx="173464" cy="197485"/>
                                <a:chOff x="1026824" y="212647"/>
                                <a:chExt cx="942848" cy="1080001"/>
                              </a:xfrm>
                            </wpg:grpSpPr>
                            <wpg:grpSp>
                              <wpg:cNvPr id="417" name="Group 417">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ED8CA2FD-A266-45AF-B007-F6C5A4638ADA}"/>
                                  </a:ext>
                                </a:extLst>
                              </wpg:cNvPr>
                              <wpg:cNvGrpSpPr/>
                              <wpg:grpSpPr>
                                <a:xfrm>
                                  <a:off x="1026824" y="212647"/>
                                  <a:ext cx="373173" cy="1080001"/>
                                  <a:chOff x="1026824" y="212647"/>
                                  <a:chExt cx="373173" cy="1080000"/>
                                </a:xfrm>
                              </wpg:grpSpPr>
                              <wps:wsp>
                                <wps:cNvPr id="419" name="Rectangle: Rounded Corners 419">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46BF370E-B789-40E6-A43D-25BF6968F127}"/>
                                    </a:ext>
                                  </a:extLst>
                                </wps:cNvPr>
                                <wps:cNvSpPr/>
                                <wps:spPr>
                                  <a:xfrm rot="17400000" flipV="1">
                                    <a:off x="550832" y="688639"/>
                                    <a:ext cx="1080000" cy="128015"/>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20" name="Rectangle: Rounded Corners 420">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186A4D04-85F5-4423-B096-9FB4D76358BD}"/>
                                    </a:ext>
                                  </a:extLst>
                                </wps:cNvPr>
                                <wps:cNvSpPr/>
                                <wps:spPr>
                                  <a:xfrm rot="4200000">
                                    <a:off x="1029196" y="464997"/>
                                    <a:ext cx="611999" cy="129602"/>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418" name="Rectangle: Rounded Corners 418">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AD25B558-13AE-433A-A6B3-22D744EAE597}"/>
                                  </a:ext>
                                </a:extLst>
                              </wps:cNvPr>
                              <wps:cNvSpPr/>
                              <wps:spPr>
                                <a:xfrm>
                                  <a:off x="1357671" y="694667"/>
                                  <a:ext cx="612001" cy="129599"/>
                                </a:xfrm>
                                <a:prstGeom prst="roundRect">
                                  <a:avLst>
                                    <a:gd name="adj" fmla="val 50000"/>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s:wsp>
                          <wps:cNvPr id="339" name="Rectangle 339">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F117E9D2-3ED4-4BFD-AA15-C14FD94B615C}"/>
                              </a:ext>
                            </a:extLst>
                          </wps:cNvPr>
                          <wps:cNvSpPr/>
                          <wps:spPr>
                            <a:xfrm>
                              <a:off x="313206" y="176458"/>
                              <a:ext cx="45719" cy="314113"/>
                            </a:xfrm>
                            <a:prstGeom prst="rect">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340" name="Group 340">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B2342AA0-E9C0-4159-9028-87165E515636}"/>
                              </a:ext>
                            </a:extLst>
                          </wpg:cNvPr>
                          <wpg:cNvGrpSpPr/>
                          <wpg:grpSpPr>
                            <a:xfrm>
                              <a:off x="0" y="657557"/>
                              <a:ext cx="2159529" cy="51377"/>
                              <a:chOff x="0" y="657557"/>
                              <a:chExt cx="2159529" cy="51377"/>
                            </a:xfrm>
                          </wpg:grpSpPr>
                          <wps:wsp>
                            <wps:cNvPr id="368" name="Rectangle 368">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11C15A0D-88E0-495A-B6A6-56280A30CB52}"/>
                                </a:ext>
                              </a:extLst>
                            </wps:cNvPr>
                            <wps:cNvSpPr/>
                            <wps:spPr>
                              <a:xfrm>
                                <a:off x="0" y="663269"/>
                                <a:ext cx="2159529" cy="45665"/>
                              </a:xfrm>
                              <a:prstGeom prst="rect">
                                <a:avLst/>
                              </a:prstGeom>
                              <a:pattFill prst="ltUpDiag">
                                <a:fgClr>
                                  <a:schemeClr val="tx1"/>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81" name="Straight Connector 381">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CF479029-A241-41EC-9B23-CB1BE0D607BE}"/>
                                </a:ext>
                              </a:extLst>
                            </wps:cNvPr>
                            <wps:cNvCnPr>
                              <a:cxnSpLocks/>
                            </wps:cNvCnPr>
                            <wps:spPr>
                              <a:xfrm>
                                <a:off x="0" y="657557"/>
                                <a:ext cx="2159529"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341" name="Rectangle: Rounded Corners 341">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CD2BAC1B-11C0-4C61-88C7-CC41755FB51D}"/>
                              </a:ext>
                            </a:extLst>
                          </wps:cNvPr>
                          <wps:cNvSpPr/>
                          <wps:spPr>
                            <a:xfrm>
                              <a:off x="286544" y="452014"/>
                              <a:ext cx="1435678" cy="193632"/>
                            </a:xfrm>
                            <a:prstGeom prst="roundRect">
                              <a:avLst>
                                <a:gd name="adj" fmla="val 11748"/>
                              </a:avLst>
                            </a:prstGeom>
                            <a:solidFill>
                              <a:schemeClr val="bg1">
                                <a:lumMod val="95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62" name="Rectangle: Rounded Corners 362">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5B0EA402-9B9F-473D-912A-068BA3BF433A}"/>
                              </a:ext>
                            </a:extLst>
                          </wps:cNvPr>
                          <wps:cNvSpPr/>
                          <wps:spPr>
                            <a:xfrm>
                              <a:off x="1174730" y="168644"/>
                              <a:ext cx="296951" cy="274270"/>
                            </a:xfrm>
                            <a:prstGeom prst="roundRect">
                              <a:avLst/>
                            </a:prstGeom>
                            <a:solidFill>
                              <a:schemeClr val="bg1">
                                <a:lumMod val="95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pic:pic xmlns:pic="http://schemas.openxmlformats.org/drawingml/2006/picture">
                          <pic:nvPicPr>
                            <pic:cNvPr id="363" name="Picture 363"/>
                            <pic:cNvPicPr/>
                          </pic:nvPicPr>
                          <pic:blipFill>
                            <a:blip r:embed="rId457"/>
                            <a:stretch>
                              <a:fillRect/>
                            </a:stretch>
                          </pic:blipFill>
                          <pic:spPr>
                            <a:xfrm>
                              <a:off x="599949" y="478980"/>
                              <a:ext cx="177800" cy="139700"/>
                            </a:xfrm>
                            <a:prstGeom prst="rect">
                              <a:avLst/>
                            </a:prstGeom>
                          </pic:spPr>
                        </pic:pic>
                        <pic:pic xmlns:pic="http://schemas.openxmlformats.org/drawingml/2006/picture">
                          <pic:nvPicPr>
                            <pic:cNvPr id="364" name="Picture 364"/>
                            <pic:cNvPicPr/>
                          </pic:nvPicPr>
                          <pic:blipFill>
                            <a:blip r:embed="rId458"/>
                            <a:stretch>
                              <a:fillRect/>
                            </a:stretch>
                          </pic:blipFill>
                          <pic:spPr>
                            <a:xfrm>
                              <a:off x="1244785" y="250178"/>
                              <a:ext cx="139700" cy="127000"/>
                            </a:xfrm>
                            <a:prstGeom prst="rect">
                              <a:avLst/>
                            </a:prstGeom>
                          </pic:spPr>
                        </pic:pic>
                        <pic:pic xmlns:pic="http://schemas.openxmlformats.org/drawingml/2006/picture">
                          <pic:nvPicPr>
                            <pic:cNvPr id="365" name="Picture 365"/>
                            <pic:cNvPicPr/>
                          </pic:nvPicPr>
                          <pic:blipFill>
                            <a:blip r:embed="rId459"/>
                            <a:stretch>
                              <a:fillRect/>
                            </a:stretch>
                          </pic:blipFill>
                          <pic:spPr>
                            <a:xfrm>
                              <a:off x="703628" y="46640"/>
                              <a:ext cx="114300" cy="165100"/>
                            </a:xfrm>
                            <a:prstGeom prst="rect">
                              <a:avLst/>
                            </a:prstGeom>
                          </pic:spPr>
                        </pic:pic>
                        <wps:wsp>
                          <wps:cNvPr id="366" name="Straight Connector 366">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04F2B2F5-D0D0-454A-84B0-E71FACE1E137}"/>
                              </a:ext>
                            </a:extLst>
                          </wps:cNvPr>
                          <wps:cNvCnPr>
                            <a:cxnSpLocks/>
                          </wps:cNvCnPr>
                          <wps:spPr>
                            <a:xfrm>
                              <a:off x="1981439" y="0"/>
                              <a:ext cx="0" cy="490571"/>
                            </a:xfrm>
                            <a:prstGeom prst="line">
                              <a:avLst/>
                            </a:prstGeom>
                            <a:ln w="12700">
                              <a:solidFill>
                                <a:schemeClr val="tx1"/>
                              </a:solidFill>
                              <a:tailEnd type="stealth" w="sm" len="lg"/>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367" name="Picture 367"/>
                            <pic:cNvPicPr/>
                          </pic:nvPicPr>
                          <pic:blipFill>
                            <a:blip r:embed="rId460"/>
                            <a:stretch>
                              <a:fillRect/>
                            </a:stretch>
                          </pic:blipFill>
                          <pic:spPr>
                            <a:xfrm>
                              <a:off x="2005862" y="117614"/>
                              <a:ext cx="177800" cy="215900"/>
                            </a:xfrm>
                            <a:prstGeom prst="rect">
                              <a:avLst/>
                            </a:prstGeom>
                          </pic:spPr>
                        </pic:pic>
                      </wpg:wgp>
                    </wpc:wpc>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622090DF" id="Canvas 2" o:spid="_x0000_s1026" editas="canvas" style="position:absolute;margin-left:335.65pt;margin-top:28.45pt;width:174.9pt;height:103.75pt;z-index:251657216" coordsize="22205,13169" o:gfxdata="UEsDBBQABgAIAAAAIQDx7CH0CwEAABUCAAATAAAAW0NvbnRlbnRfVHlwZXNdLnhtbJSRy07DMBBF 90j8g+UtShy6QAgl6YKUJSBUPsCyx4nV+CGPSdO/x07bTdUisZzHPfeOXa9nM5IJAmpnG/pYVpSA FU5q2zf0e/tWPFOCkVvJR2ehoQdAum7v7+rtwQOSpLbY0CFG/8IYigEMx9J5sGmiXDA8pjL0zHOx 4z2wVVU9MeFsBBuLmBm0rTtQ/GeMZDOn9jFJgBEpeT0uZq+Gcu9HLXhMSdlk5YVLcXIok3LZwUF7 fEgxKLvqsDfqwkCbnHAu8uS6JtNuhzp5faTnDFoC+eQhvnOTojMZkMHKdU6UfzPyYQYLp5QWUHYB N4vqfMcttnR7G2D6L7xLsi+YznS2fGr7CwAA//8DAFBLAwQUAAYACAAAACEAOP0h/9YAAACUAQAA CwAAAF9yZWxzLy5yZWxzpJDBasMwDIbvg72D0X1xmsMYo04vo9Br6R7A2IpjGltGMtn69jODwTJ6 21G/0PeJf3/4TItakSVSNrDrelCYHfmYg4H3y/HpBZRUm71dKKOBGwocxseH/RkXW9uRzLGIapQs BuZay6vW4mZMVjoqmNtmIk62tpGDLtZdbUA99P2z5t8MGDdMdfIG+OQHUJdbaeY/7BQdk9BUO0dJ 0zRFd4+qPX3kM66NYjlgNeBZvkPGtWvPgb7v3f3TG9iWOboj24Rv5LZ+HKhlP3q96XL8AgAA//8D AFBLAwQUAAYACAAAACEAETbTiGkLAACYZAAADgAAAGRycy9lMm9Eb2MueG1s7F1rj9s2Fv2+QP+D 4O/N6P0w4hTBpAkKZLuDpN1+1siyra0saSV5PLO/fs8lKephjyxPM+5MywBJ9CApPi4Pz728vH77 w/021e7iskrybDEz3ugzLc6ifJlk68Xs118+fu/PtKoOs2WY5lm8mD3E1eyHd9/94+2+mMdmvsnT ZVxqKCSr5vtiMdvUdTG/uqqiTbwNqzd5EWd4ucrLbVjjtlxfLctwj9K36ZWp6+7VPi+XRZlHcVXh 6Qf+cvaOlb9axVH9r9WqimstXcxQt5r9W7J/b+nfq3dvw/m6DItNEolqhE+oxTZMMnxUFvUhrENt VyYHRW2TqMyrfFW/ifLtVb5aJVHM2oDWGPqgNddhdhdWrDEReqepIK6+Ybm3a6p3lafJ8mOSpnRT lFV9nZbaXYhe22+SOqZ+uuqlukIt5pSX/t9jHGMk2Rfr+X5dyPGEDAwG9Kz2fyrzXcGav55HP9/d lFqyXMxMHzKVhVtIE0ug0QPxcaT6VBZfi5tSPFjzO2rV/arc0v/odO1+MbOcIAhm2gOk1tfxh4tC fF9rEd6ahm+5rjnTIiTwdD+wbJ4g2kCgKD+kCa9Etmjz43hGdB7/PvptDYFjdeQdxm74ZbeRqFu/ kcFTGmm5uuuwmpq6bxlOv5W+a5umaKSpW57tDRppHc/fNvd4Cee21kb391pLD84fUts2DIePi6kH viGGrBlTN7At9AWNqBF4ti86Q47oMLvbdEYztpbn2ehCXoIupebR1gLSqnYyVH9sMnzdhEXMJkPV mQy2KeXkC8AuzNZpPNe+5LtsGS+167zMgM0apWLdybLK6VHNK8yUZm5oZQ54NDz0PU0HbZUmxb/x AN+Uk8YIAsPhs8b2AtMR8iJ72EACvGZdbPq6wd7L/uHI8inOtxpBzGKG+Z0tqd7sG+Hd56qmj62X QhjC5X9Qj20KSAYWaQ6rGBqCEkViXFFRVCbl7MEYW0RiCWS3a4M6ATl6qdJM2y9mgWM6rBK9d4MS 6vsjJaC8NEOx+6LpTnZVP6Qx1SjNvsQr4BZhCv8ALW1trcIoirOad3K1CZcxR91uU2UtWOVZgVTy CmgtyxYFHC+bt1qkp6wxWxllZn2sYjyzzMG+nGe1zLxNsrw8VkCKVokv8/RNJ/GuoV66zZcPQHUm eJC4qog+JhjNz2FV34QlRh0PQS4gKZu8/N9M22OhXsyq/+7CMp5p6U8Z5lRg2DaS1ezGdjwTN2X3 zW33TbbbXudY1Qz2NXZJ6eu0uVyV+fY3cIr39FW8CrMI317Morpsbq5rTiDASqL4/XuWDKt5Edaf s6+0NvPBILn85f63sCyEtNeYJj/nzTwWIsx7qE1L/Zvl73d1vkpqetn2k7gBptBqcQlwsdABfBEa AxekQkWpRli/RsHFBmUjbKFGimXYNGwHMEJrqes7vj5AFEPArIKUeaUgRUHKM0JKy0xHeKmtAzm7 vJQesNnPKPqnieTbsTHT7cd5qeWDb7dMTTIxwb1ZdmgBAA1Ga02qQjhvaSkwxfVRU0ZEGISwIrBW H2fhlwBTEyh3GkyRaiKYjjM1rIMguBxWbcsYqDccVpsOIqbW75+WVSmm1ijCiqkppsbnBWd1L4qp mdImMsbUkGoiuBxhalYApZnrfq5vW/rAlsAhxVLKH9RAxdQUU/vzmRoMe32mxmgS2R/PMJO6ruNZ IApEtaCqeYKKNRYf/wRTY9k5D2HZrVfB1FDhCUyNAeAUtXecqRk+cBVjRRpwoDse49Ow0QiDsqJq zEZJ/axwdaZw9Rlx9TJGNdOdhC4MaKegyxGq5hDi4DMCUtwBaCuqpiCl3YFQkPKMkDLRqAa1qU/V GE86k6p5Pqhah2sNZv0pqsayc/3uFVE12XOjeq/oztM7FONUzdJB1VpcVVQN7iJq/1Ptf8Lo85fc /zSxCTFBEWR+Jk+kai68bmCdV1St43ihIEVByuUhZSJVk5DAnQ9tXcz+s6xqsPPA9e7JVjWWnfOQ V0TV5M7xKFUT28l/lKrB5c11QA6VVa317FW4qnD18rh6Iaua3O0YRRexBXIaXY5Y1TzaCRGuaoTA A/1aWdWUVU1Z1S7i/dqnapdw3oK3wwRNkPtEjGuCHd/X7umKIHA85qTf2fkzTCfAd8mJzbTcgDlv SBe2F+yi5Vo4hUHt7Oh0uOk7pytn+nhFfbRSzvTkZ//nOtOLI1nDU1g23CL7hnnuJ3mmYd7QTdc3 uTJiGqYLLyrmryq3+D3Ldrv+rsOTSbwApCAkoAKEl3zr8BrYpm/DB6x1eG0OXxx3eH20wdJJVai3 /AjPkxp8WN+mwRYRKfTHoLbkwSs8fE+3+LAM5uMq8bFdI+iI02VIqIHtk9P2QqSa6IU3vhvhODjS JxxHfN+1hlJ1cHSCiZXsoBe8gKjTWMPVsnE+huBgANVprL/jaSw62XYaXZBqIrocUXEBu4ERcMsi liR4/PZXKrd3wDNwdaZPK0hRBzzpQKg4oCjc9GjJVQc82RnOJxwbaOnLxcjLpCMExoQjBB0V17Dg Mgw/CW6Ht133AFBwJFSeQwoQk4EA5zUAilJyFUdhR79fyYnxLqB0ry+iGVlQTobcRaOHJ6lKB0ss wzKFV6vhubbDkKg1l+FwAulfpFNaBiKBMJ+vESTphZ3goDM1lMRR2xWPA6GMXjLgxiV1ljaAQzdg A42qkO+RM80WxY/oul/SAyaYZ+3pCycex6N4BsjeSqaJmCkOBWoh2XQMhJHh76W14zBra9k5nlnK dTuVL2bmsNxDpqDRQ9ZnY1trncksmuxapjuwW/QabGOb7ZTZ4sRERlyOmiJbiZPMaf1r8SEJ18xA vVpDWqlWjxqnZYrbR5K2YWVECgxN80kqmYLDUEgPqgLJowoXo8LF/DXdJS2KuMBx9Gtdhsl6UyMC VZZhfualRm9bgLjOeOCp6B4hcz7n0e8VzQ3CapxN5C/pphuf6hA8TkFt3yB8YO9Mk4wCah0E4mmC SfHIUIbpiYg1z7ibNSF80/G4TxNCN1067lNLjsTWlhjYA7NAM+IsoFG7jl1I37VsKa0jHiOUqpXa R4IbdSTT9F3H5hsftoOQjoMQdAYi0Lles08TWFj+qHi5mh/I6JkR0gzsGDTbxE+LkEZtSXfbf+ZL HogsoEhkoo5ykWQ17k2HC84VFUaN4eTBdOpGMRshwRfwlrAocOZJSzWlOmdqkWx7FJEMJNpwEXhy MLfg8Bk4wpRk4kS114htE/iz0e4eD2nDp2KTjqZCT8il/POpQcxPTZcD7txX+y69+pxxmnGCzlgk 0Rx/RUBbXB3E8DwdoRi56h3FK+RRjreTytiG5e+74nt+rCa5TdKkfmABjyFxVKns7iaJiELRTRs2 FgtKM/Pwnj4LxYwZQpp0lIvEnO57hdwi3CfpKCTRdC2qi1CHgxC+R1qMWH6IY/whj3ZbBLPkgZnL OA1rRIWuNklRIcTiPN7exkvE/PxpyZZUyE1dxnW0oQ9yKYmEsVy+YLVsK0Z1foQRUjBfEZzG9vzA Z3O/1cANz0O4VuFwYAXE6MaX3VGdklWLV4Rdol58IHDxikQFNIWD9I0UFQap1M0kUi9BVNgS8W1F xTBtiIg4J+sgRu3Ajmhw+eDOKUT+laxYFEN6KCvMLPOSZIXh3LeVFU8HSwFdB+XA3hU3C3ZQBXRe oorrGM8gKZexzsOVfURx547uPd0cnlpPUtwNispNewHo0AFEC3S2ZQicx5WiZ1fcw3kdJumP2VKr HwrEma/qOEzrDQIQ43qLyMMxfuwgXYs1ZGL4Z6XjE1jg7ytaIqU3JBZDwaaY7f4lwZ5QgyRp+gZs Cnvyjk9KHKla2Gs7MGN06BSZ658B+Jg9CL8lwYxHEf36BTM6iJ/qoN/X6N6zVO0Pirz7PwAAAP// AwBQSwMEFAAGAAgAAAAhAMc0UXCuAQAAQAIAABQAAABkcnMvbWVkaWEvaW1hZ2UxLndtZlxRTWsT URQ9701ibRqYiV+gSB0FXRRtoSDddjoZrchoMAGX0zE+60AyCZmENotiwJ2b+BPc+SdcZCuuC/6M IrMTjOc+s/Ixl3fOuW/uu/c8hXXA8RWgcQZZVYZWFCxSerlcWrStbq60DU1gtbo+Ugu1Qfbgkos6 4nT8vjMdGsDHlZV6C6ywBDzyBdE5Y8byjxly17pU04KuaV/t4zbRb734w43rs+2EzXmdrG8K/4U5 8V8N+mmO2Q/Xmb2MJl9+Pp/IyQrjEWtyHuzWRCFBjJmWuaS/CwTDYRE/CUOF79QkmqbIjnO/3c1M 3jUP/Wd5dxtVhbVKsx139oCrr7M86PUO0iLrhoO3ppUemwKN6v/tNJz2tP9m0GMqHExGmRlJr2hU 4o4fnY5HKQ25fNeN5s2doFV67tMkaP26s0l83Q1QRuX9cn6QEHluKNs8KreSw3JulX3uHw6ZCraS ZhKV8gVuXXFEpbnoj6JRDjltqCnyjzGnExtk8pp9A/EDK389rFn2zb4li9xrT4ux6QOj6idmati8 8e6rhPCjc9f556+9ABcs5dj//wIAAP//AwBQSwMEFAAGAAgAAAAhAOPXd/SvAQAAQAIAABQAAABk cnMvbWVkaWEvaW1hZ2UyLndtZlxRsY7TQBB9u044LhdkB7gChMAgQXHiDgQFBc35HMMhFIhIEKXP hOXOUuxEcSJIgYhERxM+gQ+huBZRI1HyCSfkDgnzZknFyKN588Y7O/NWYR1wfAVovINYna4VCYuU rqrKoh11YcVtaALLNfWuOlAbzG6cctFEJ5ke9edjA9zG2RV7EexQAR7zY6JNRrnvOV3uWpduWtB5 /RP3cYnotz7+w0D7ZCfhcF4/zUzhPzFv/GejLMmx+OY6i6fR7POPxzP5s0bfZk/ugzsNYWSHDAst e8l8JwjG46LzIAwVvpITb5siPcz93iA1+cDc9B/lgx3UFdZq7V6nfw849yLNg+FwLynSQTh6ZbrJ oSnQqv8/TsvpzbOXoyFL4Wg2Sc1EZkWr1un70dvpJKEgp6+60bJ9K+iWnvswDrq/rlwm3nQDlFF5 vVzuxUSeG0pYRuVWvF8uLbPL+H6fpWArbsdRKV/gNhVXVJpGfRSFcphThoZi/iHjdiKDbN6wbyB6 YKWvhzWbfbFvySbXevNianhoUv/ISgN3z7yuxCU/+O46//S1F+CErRx7/i8AAAD//wMAUEsDBBQA BgAIAAAAIQDCxu+9tAEAAEACAAAUAAAAZHJzL21lZGlhL2ltYWdlMy53bWZcUbFuE0EQfbtnE+JY unOASCAEBxIUUUgQDUWaXM4HQchgYSPK42KWcIp9tny2gguEpXQ05hPyB1R0FGkRNRIlnxCh65Aw bxZXjG40b97szc68VVgGHF8BGu8gVqZrRcIipefzuUWb6vKCW9EElqvqE+WrFWa3z7moopGM3rQn AwPcxeqCvQJ2mAMe81Oiz/SfxM95hdy1LN20oIt6R23jKtFvffqHgfbRTsLhvHbaM7n/xBz5z/q9 JMP0m+tMn0bjkx+Px3KyRL/DntwH9yrCyA6Hk6mWvWS+MwSDQd54EIYKX8mJ102eHmR+q5OarGM2 /EdZZxNlhaVSvdVo3wcuvEizoNvdTfK0E/ZfmWZyYHLUyv+PU3Nak95+v8tS2B8PUzOUWVErNdp+ 9HY0TCjI+RtuNKtvBc3Ccx/GQfPX9WvEl9wARVTcKma7MZHnhhJmUbEe7xUzy+wwvt9jKViP63FU yBe4VcUVlaZRH0WhHOaUoaKYHx9yO5FBNq/YNxA9sNDXw5LNvti3ZJObrUk+Mj1gWP7ASgUba68/ iUv+8rvr/NPXXoAztnLs/38BAAD//wMAUEsDBBQABgAIAAAAIQDdHZjY6gEAAMYCAAAUAAAAZHJz L21lZGlhL2ltYWdlNC53bWZsUj2P00AQnV0nHOdEsnN8SHyIM0hQnOAQNLTx2YYDFIhwJEqTM0uw lDiRHQOpsEQHRaio6ajpKdIhQUWBxA/gB5yQOyTCmyVQAKsdzZu3qzc7MytonciIBZGkF8SrDpMC hEZCLpdLjbbFsRXXkACaa0pHLkQD0bkDFjWp058+7M0miqhLGyv2OEFhSWQjXgC9gZWQfw/jXOus JhkdlqW4QSeBvsvFDzisl/oleJzdS0Yqd26px86d8aifUvnRMsrbQfH6y82Cb9ZgF6CJeuiyyQzX MJiVK+2M2v9o60vQ7vSc4Mk069Nbv2iD/L+20Dn2IdvEnV85DKCieGRkdIlKyR3kTjSEO5nknaue J+grODZf5ckgdcI4UWmszjvX03ib6oLWan7Y6V0hOnQ3Sd3hcKefJ7E3vq+6/YHKqVX/u/CWEc5G e+MhjrxxkSUq465Qq/anig06eNoK5v5Ft1vZ1rXI7X7bPAV8xHKpCqqz1XwnArItj908qLai3Wqu mTb8010cuVuRHwUVb9dqCjRTSCxMQmAkBmI03GS0aSKQ9GwAfIJQOzoPMyW9+uSgcOJhcFdM/RN4 KrSahE1rOnqnfxQSnAln+VSNKMzqz3Fi0oejD0I2ju99tozfU2a/rx/CAj8BAAD//wMAUEsDBBQA BgAIAAAAIQBStB7J4gAAAAsBAAAPAAAAZHJzL2Rvd25yZXYueG1sTI/LTsMwEEX3SPyDNUjsqJ0Q 3BIyqRASCNEFUCKxdWM3sfAjit0m8PW4K1iO7tG9Z6r1bA05qjFo7xCyBQOiXOuldh1C8/F4tQIS onBSGO8UwrcKsK7PzypRSj+5d3Xcxo6kEhdKgdDHOJSUhrZXVoSFH5RL2d6PVsR0jh2Vo5hSuTU0 Z4xTK7RLC70Y1EOv2q/twSIU+d6s3p745ue5aaaXz0Iv2atGvLyY7++ARDXHPxhO+kkd6uS08wcn AzEIfJldJxThht8COQEszzIgO4ScFwXQuqL/f6h/AQAA//8DAFBLAwQUAAYACAAAACEAZmcyz9QA AACtAgAAGQAAAGRycy9fcmVscy9lMm9Eb2MueG1sLnJlbHO8ksuKAjEQRffC/EOo/XT6IYOIaTci 9Fb0A4qkujvYeZDEGf37CQzCCKK7XlYV99yzqM32aib2TSFqZwVURQmMrHRK20HA6bj/XAGLCa3C yVkScKMI2/ZjsTnQhCmH4qh9ZJlio4AxJb/mPMqRDMbCebL50rtgMOUxDNyjPONAvC7LLx7+M6B9 YLJOCQidaoAdbz43v2e7vteSdk5eDNn0pIJrk7szEMNASYAhpfFv2RQ/pgf+3KGex6F+5VDN41C9 cljO47C8O/CHJ2t/AQAA//8DAFBLAQItABQABgAIAAAAIQDx7CH0CwEAABUCAAATAAAAAAAAAAAA AAAAAAAAAABbQ29udGVudF9UeXBlc10ueG1sUEsBAi0AFAAGAAgAAAAhADj9If/WAAAAlAEAAAsA AAAAAAAAAAAAAAAAPAEAAF9yZWxzLy5yZWxzUEsBAi0AFAAGAAgAAAAhABE204hpCwAAmGQAAA4A AAAAAAAAAAAAAAAAOwIAAGRycy9lMm9Eb2MueG1sUEsBAi0AFAAGAAgAAAAhAMc0UXCuAQAAQAIA ABQAAAAAAAAAAAAAAAAA0A0AAGRycy9tZWRpYS9pbWFnZTEud21mUEsBAi0AFAAGAAgAAAAhAOPX d/SvAQAAQAIAABQAAAAAAAAAAAAAAAAAsA8AAGRycy9tZWRpYS9pbWFnZTIud21mUEsBAi0AFAAG AAgAAAAhAMLG7720AQAAQAIAABQAAAAAAAAAAAAAAAAAkREAAGRycy9tZWRpYS9pbWFnZTMud21m UEsBAi0AFAAGAAgAAAAhAN0dmNjqAQAAxgIAABQAAAAAAAAAAAAAAAAAdxMAAGRycy9tZWRpYS9p bWFnZTQud21mUEsBAi0AFAAGAAgAAAAhAFK0HsniAAAACwEAAA8AAAAAAAAAAAAAAAAAkxUAAGRy cy9kb3ducmV2LnhtbFBLAQItABQABgAIAAAAIQBmZzLP1AAAAK0CAAAZAAAAAAAAAAAAAAAAAKIW AABkcnMvX3JlbHMvZTJvRG9jLnhtbC5yZWxzUEsFBgAAAAAJAAkAQgIAAK0XAAAAAA== ">
                <v:shape id="_x0000_s1027" type="#_x0000_t75" style="position:absolute;width:22205;height:13169;visibility:visible;mso-wrap-style:square" filled="t">
                  <v:fill o:detectmouseclick="t"/>
                  <v:path o:connecttype="none"/>
                </v:shape>
                <v:group id="Group 288" o:spid="_x0000_s1028" style="position:absolute;left:359;top:1800;width:21837;height:7089" coordsize="21836,7089"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DRPR8wgAAANwAAAAPAAAAZHJzL2Rvd25yZXYueG1sRE/LisIw FN0L/kO4gjtNqyjSMRWRmWEWIvgAmd2lubalzU1pMm39+8lCcHk47+1uMLXoqHWlZQXxPAJBnFld cq7gdv2abUA4j6yxtkwKnuRgl45HW0y07flM3cXnIoSwS1BB4X2TSOmyggy6uW2IA/ewrUEfYJtL 3WIfwk0tF1G0lgZLDg0FNnQoKKsuf0bBd4/9fhl/dsfqcXj+Xlen+zEmpaaTYf8BwtPg3+KX+0cr WGzC2nAmHAGZ/gMAAP//AwBQSwECLQAUAAYACAAAACEA2+H2y+4AAACFAQAAEwAAAAAAAAAAAAAA AAAAAAAAW0NvbnRlbnRfVHlwZXNdLnhtbFBLAQItABQABgAIAAAAIQBa9CxbvwAAABUBAAALAAAA AAAAAAAAAAAAAB8BAABfcmVscy8ucmVsc1BLAQItABQABgAIAAAAIQADRPR8wgAAANwAAAAPAAAA AAAAAAAAAAAAAAcCAABkcnMvZG93bnJldi54bWxQSwUGAAAAAAMAAwC3AAAA9gIAAAAA ">
                  <v:group id="Group 289" o:spid="_x0000_s1029" style="position:absolute;left:3360;top:2083;width:8642;height:2037" coordorigin="3360,2083" coordsize="8642,203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sCFHnxQAAANwAAAAPAAAAZHJzL2Rvd25yZXYueG1sRI9Bi8Iw FITvwv6H8IS9aVoXxa1GEVmXPYigLoi3R/Nsi81LaWJb/70RBI/DzHzDzJedKUVDtSssK4iHEQji 1OqCMwX/x81gCsJ5ZI2lZVJwJwfLxUdvjom2Le+pOfhMBAi7BBXk3leJlC7NyaAb2oo4eBdbG/RB 1pnUNbYBbko5iqKJNFhwWMixonVO6fVwMwp+W2xXX/FPs71e1vfzcbw7bWNS6rPfrWYgPHX+HX61 /7SC0fQbnmfCEZCLBwAAAP//AwBQSwECLQAUAAYACAAAACEA2+H2y+4AAACFAQAAEwAAAAAAAAAA AAAAAAAAAAAAW0NvbnRlbnRfVHlwZXNdLnhtbFBLAQItABQABgAIAAAAIQBa9CxbvwAAABUBAAAL AAAAAAAAAAAAAAAAAB8BAABfcmVscy8ucmVsc1BLAQItABQABgAIAAAAIQBsCFHnxQAAANwAAAAP AAAAAAAAAAAAAAAAAAcCAABkcnMvZG93bnJldi54bWxQSwUGAAAAAAMAAwC3AAAA+QIAAAAA ">
                    <v:group id="Group 400" o:spid="_x0000_s1030" style="position:absolute;left:4411;top:2098;width:694;height:1974" coordorigin="4411,2098" coordsize="3774,108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mqjnYwgAAANwAAAAPAAAAZHJzL2Rvd25yZXYueG1sRE9Ni8Iw EL0L+x/CLOxN07oqSzWKiIoHEazC4m1oxrbYTEoT2/rvzWFhj4/3vVj1phItNa60rCAeRSCIM6tL zhVcL7vhDwjnkTVWlknBixyslh+DBSbadnymNvW5CCHsElRQeF8nUrqsIINuZGviwN1tY9AH2ORS N9iFcFPJcRTNpMGSQ0OBNW0Kyh7p0yjYd9itv+Nte3zcN6/bZXr6Pcak1Ndnv56D8NT7f/Gf+6AV TKIwP5wJR0Au3wAAAP//AwBQSwECLQAUAAYACAAAACEA2+H2y+4AAACFAQAAEwAAAAAAAAAAAAAA AAAAAAAAW0NvbnRlbnRfVHlwZXNdLnhtbFBLAQItABQABgAIAAAAIQBa9CxbvwAAABUBAAALAAAA AAAAAAAAAAAAAB8BAABfcmVscy8ucmVsc1BLAQItABQABgAIAAAAIQAmqjnYwgAAANwAAAAPAAAA AAAAAAAAAAAAAAcCAABkcnMvZG93bnJldi54bWxQSwUGAAAAAAMAAwC3AAAA9gIAAAAA ">
                      <v:roundrect id="Rectangle: Rounded Corners 429" o:spid="_x0000_s1031" style="position:absolute;left:1991;top:4792;width:6120;height:1280;rotation:70;flip:y;visibility:visible;mso-wrap-style:squar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VmR0/xAAAANwAAAAPAAAAZHJzL2Rvd25yZXYueG1sRI9Bi8Iw FITvC/6H8IS9yJoqoms1ii4reFKqXrw9kmdbbF5KE7X7740g7HGYmW+Y+bK1lbhT40vHCgb9BASx dqbkXMHpuPn6BuEDssHKMSn4Iw/LRedjjqlxD87ofgi5iBD2KSooQqhTKb0uyKLvu5o4ehfXWAxR Nrk0DT4i3FZymCRjabHkuFBgTT8F6evhZhVMeufEr7PTXlfX9vesd7TCvKfUZ7ddzUAEasN/+N3e GgWj4RReZ+IRkIsnAAAA//8DAFBLAQItABQABgAIAAAAIQDb4fbL7gAAAIUBAAATAAAAAAAAAAAA AAAAAAAAAABbQ29udGVudF9UeXBlc10ueG1sUEsBAi0AFAAGAAgAAAAhAFr0LFu/AAAAFQEAAAsA AAAAAAAAAAAAAAAAHwEAAF9yZWxzLy5yZWxzUEsBAi0AFAAGAAgAAAAhABWZHT/EAAAA3AAAAA8A AAAAAAAAAAAAAAAABwIAAGRycy9kb3ducmV2LnhtbFBLBQYAAAAAAwADALcAAAD4AgAAAAA= " fillcolor="white [3212]" strokecolor="black [3213]"/>
                      <v:roundrect id="Rectangle: Rounded Corners 430" o:spid="_x0000_s1032" style="position:absolute;left:2145;top:6858;width:10800;height:1280;rotation:70;visibility:visible;mso-wrap-style:squar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eezcZwQAAANwAAAAPAAAAZHJzL2Rvd25yZXYueG1sRE9Na8JA EL0X/A/LCL3VTWIJEl1FhIIHqZhW8ThkxySYnQ3ZrUn+vXsoeHy879VmMI14UOdqywriWQSCuLC6 5lLB78/XxwKE88gaG8ukYCQHm/XkbYWZtj2f6JH7UoQQdhkqqLxvMyldUZFBN7MtceButjPoA+xK qTvsQ7hpZBJFqTRYc2iosKVdRcU9/zMK3OLynabHfTLKobfntPeH+KqVep8O2yUIT4N/if/de63g cx7mhzPhCMj1EwAA//8DAFBLAQItABQABgAIAAAAIQDb4fbL7gAAAIUBAAATAAAAAAAAAAAAAAAA AAAAAABbQ29udGVudF9UeXBlc10ueG1sUEsBAi0AFAAGAAgAAAAhAFr0LFu/AAAAFQEAAAsAAAAA AAAAAAAAAAAAHwEAAF9yZWxzLy5yZWxzUEsBAi0AFAAGAAgAAAAhAN57NxnBAAAA3AAAAA8AAAAA AAAAAAAAAAAABwIAAGRycy9kb3ducmV2LnhtbFBLBQYAAAAAAwADALcAAAD1AgAAAAA= " fillcolor="white [3212]" strokecolor="black [3213]"/>
                    </v:group>
                    <v:group id="Group 401" o:spid="_x0000_s1033" style="position:absolute;left:5480;top:2083;width:839;height:1975" coordorigin="5480,2083" coordsize="4556,108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J5pxDxgAAANwAAAAPAAAAZHJzL2Rvd25yZXYueG1sRI9Pa8JA FMTvBb/D8oTemk20LRKzikgtPYRCVRBvj+wzCWbfhuw2f759t1DocZiZ3zDZdjSN6KlztWUFSRSD IC6srrlUcD4dnlYgnEfW2FgmBRM52G5mDxmm2g78Rf3RlyJA2KWooPK+TaV0RUUGXWRb4uDdbGfQ B9mVUnc4BLhp5CKOX6XBmsNChS3tKyrux2+j4H3AYbdM3vr8fttP19PL5yVPSKnH+bhbg/A0+v/w X/tDK3iOE/g9E46A3PwAAAD//wMAUEsBAi0AFAAGAAgAAAAhANvh9svuAAAAhQEAABMAAAAAAAAA AAAAAAAAAAAAAFtDb250ZW50X1R5cGVzXS54bWxQSwECLQAUAAYACAAAACEAWvQsW78AAAAVAQAA CwAAAAAAAAAAAAAAAAAfAQAAX3JlbHMvLnJlbHNQSwECLQAUAAYACAAAACEASeacQ8YAAADcAAAA DwAAAAAAAAAAAAAAAAAHAgAAZHJzL2Rvd25yZXYueG1sUEsFBgAAAAADAAMAtwAAAPoCAAAAAA== ">
                      <v:roundrect id="Rectangle: Rounded Corners 427" o:spid="_x0000_s1034" style="position:absolute;left:720;top:6843;width:10800;height:1280;rotation:70;flip:y;visibility:visible;mso-wrap-style:squar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LSizWxQAAANwAAAAPAAAAZHJzL2Rvd25yZXYueG1sRI9Ba8JA FITvhf6H5RV6EbNRSiOpq2hpwVNFzSW3x+5rEsy+Ddltkv57t1DwOMzMN8x6O9lWDNT7xrGCRZKC INbONFwpKC6f8xUIH5ANto5JwS952G4eH9aYGzfyiYZzqESEsM9RQR1Cl0vpdU0WfeI64uh9u95i iLKvpOlxjHDbymWavkqLDceFGjt6r0lfzz9WQTYrU78/FUfdXqePUn/RDquZUs9P0+4NRKAp3MP/ 7YNR8LLM4O9MPAJycwMAAP//AwBQSwECLQAUAAYACAAAACEA2+H2y+4AAACFAQAAEwAAAAAAAAAA AAAAAAAAAAAAW0NvbnRlbnRfVHlwZXNdLnhtbFBLAQItABQABgAIAAAAIQBa9CxbvwAAABUBAAAL AAAAAAAAAAAAAAAAAB8BAABfcmVscy8ucmVsc1BLAQItABQABgAIAAAAIQALSizWxQAAANwAAAAP AAAAAAAAAAAAAAAAAAcCAABkcnMvZG93bnJldi54bWxQSwUGAAAAAAMAAwC3AAAA+QIAAAAA " fillcolor="white [3212]" strokecolor="black [3213]"/>
                      <v:roundrect id="Rectangle: Rounded Corners 428" o:spid="_x0000_s1035" style="position:absolute;left:3997;top:6843;width:10800;height:1280;rotation:70;visibility:visible;mso-wrap-style:squar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l1K3CwgAAANwAAAAPAAAAZHJzL2Rvd25yZXYueG1sRE/Pa8Iw FL4P/B/CE7zNtEWKdMYyBoIHcaxzY8dH82yLzUtJom3/++Uw2PHj+70rJ9OLBznfWVaQrhMQxLXV HTcKLp+H5y0IH5A19pZJwUweyv3iaYeFtiN/0KMKjYgh7AtU0IYwFFL6uiWDfm0H4shdrTMYInSN 1A7HGG56mSVJLg12HBtaHOitpfpW3Y0Cv/0+5/n7MZvlNNqvfAyn9EcrtVpOry8gAk3hX/znPmoF myyujWfiEZD7XwAAAP//AwBQSwECLQAUAAYACAAAACEA2+H2y+4AAACFAQAAEwAAAAAAAAAAAAAA AAAAAAAAW0NvbnRlbnRfVHlwZXNdLnhtbFBLAQItABQABgAIAAAAIQBa9CxbvwAAABUBAAALAAAA AAAAAAAAAAAAAB8BAABfcmVscy8ucmVsc1BLAQItABQABgAIAAAAIQCl1K3CwgAAANwAAAAPAAAA AAAAAAAAAAAAAAcCAABkcnMvZG93bnJldi54bWxQSwUGAAAAAAMAAwC3AAAA9gIAAAAA " fillcolor="white [3212]" strokecolor="black [3213]"/>
                    </v:group>
                    <v:group id="Group 402" o:spid="_x0000_s1036" style="position:absolute;left:6657;top:2145;width:838;height:1975" coordorigin="6657,2145" coordsize="4556,108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5NAI0xgAAANwAAAAPAAAAZHJzL2Rvd25yZXYueG1sRI9Pa8JA FMTvBb/D8oTe6iaxlZK6ioiWHqRgIpTeHtlnEsy+Ddk1f759t1DocZiZ3zDr7Wga0VPnassK4kUE griwuuZSwSU/Pr2CcB5ZY2OZFEzkYLuZPawx1XbgM/WZL0WAsEtRQeV9m0rpiooMuoVtiYN3tZ1B H2RXSt3hEOCmkUkUraTBmsNChS3tKypu2d0oeB9w2C3jQ3+6XffTd/7y+XWKSanH+bh7A+Fp9P/h v/aHVvAcJfB7JhwBufkBAAD//wMAUEsBAi0AFAAGAAgAAAAhANvh9svuAAAAhQEAABMAAAAAAAAA AAAAAAAAAAAAAFtDb250ZW50X1R5cGVzXS54bWxQSwECLQAUAAYACAAAACEAWvQsW78AAAAVAQAA CwAAAAAAAAAAAAAAAAAfAQAAX3JlbHMvLnJlbHNQSwECLQAUAAYACAAAACEAuTQCNMYAAADcAAAA DwAAAAAAAAAAAAAAAAAHAgAAZHJzL2Rvd25yZXYueG1sUEsFBgAAAAADAAMAtwAAAPoCAAAAAA== ">
                      <v:roundrect id="Rectangle: Rounded Corners 425" o:spid="_x0000_s1037" style="position:absolute;left:1897;top:6905;width:10800;height:1280;rotation:70;flip:y;visibility:visible;mso-wrap-style:squar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U1Bc6xAAAANwAAAAPAAAAZHJzL2Rvd25yZXYueG1sRI9Bi8Iw FITvC/6H8IS9yJoq6ko1ii4reFKqXrw9kmdbbF5KE7X7740g7HGYmW+Y+bK1lbhT40vHCgb9BASx dqbkXMHpuPmagvAB2WDlmBT8kYflovMxx9S4B2d0P4RcRAj7FBUUIdSplF4XZNH3XU0cvYtrLIYo m1yaBh8Rbis5TJKJtFhyXCiwpp+C9PVwswq+e+fEr7PTXlfX9vesd7TCvKfUZ7ddzUAEasN/+N3e GgWj4RheZ+IRkIsnAAAA//8DAFBLAQItABQABgAIAAAAIQDb4fbL7gAAAIUBAAATAAAAAAAAAAAA AAAAAAAAAABbQ29udGVudF9UeXBlc10ueG1sUEsBAi0AFAAGAAgAAAAhAFr0LFu/AAAAFQEAAAsA AAAAAAAAAAAAAAAAHwEAAF9yZWxzLy5yZWxzUEsBAi0AFAAGAAgAAAAhAJTUFzrEAAAA3AAAAA8A AAAAAAAAAAAAAAAABwIAAGRycy9kb3ducmV2LnhtbFBLBQYAAAAAAwADALcAAAD4AgAAAAA= " fillcolor="white [3212]" strokecolor="black [3213]"/>
                      <v:roundrect id="Rectangle: Rounded Corners 426" o:spid="_x0000_s1038" style="position:absolute;left:5174;top:6904;width:10800;height:1281;rotation:70;visibility:visible;mso-wrap-style:squar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7B5wrwwAAANwAAAAPAAAAZHJzL2Rvd25yZXYueG1sRI9Pi8Iw FMTvwn6H8Ba8aWqRINUoy8KCB1H8t+zx0Tzbss1LaaKt394IgsdhZn7DLFa9rcWNWl851jAZJyCI c2cqLjScjj+jGQgfkA3WjknDnTyslh+DBWbGdbyn2yEUIkLYZ6ihDKHJpPR5SRb92DXE0bu41mKI si2kabGLcFvLNEmUtFhxXCixoe+S8v/D1Wrws9+tUrt1epd9586qC5vJn9F6+Nl/zUEE6sM7/Gqv jYZpquB5Jh4BuXwAAAD//wMAUEsBAi0AFAAGAAgAAAAhANvh9svuAAAAhQEAABMAAAAAAAAAAAAA AAAAAAAAAFtDb250ZW50X1R5cGVzXS54bWxQSwECLQAUAAYACAAAACEAWvQsW78AAAAVAQAACwAA AAAAAAAAAAAAAAAfAQAAX3JlbHMvLnJlbHNQSwECLQAUAAYACAAAACEAuwecK8MAAADcAAAADwAA AAAAAAAAAAAAAAAHAgAAZHJzL2Rvd25yZXYueG1sUEsFBgAAAAADAAMAtwAAAPcCAAAAAA== " fillcolor="white [3212]" strokecolor="black [3213]"/>
                    </v:group>
                    <v:group id="Group 403" o:spid="_x0000_s1039" style="position:absolute;left:7857;top:2145;width:838;height:1975" coordorigin="7857,2145" coordsize="4556,108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WeKevxQAAANwAAAAPAAAAZHJzL2Rvd25yZXYueG1sRI9Pi8Iw FMTvC36H8ARva1p1RapRRFzxIIJ/QLw9mmdbbF5Kk23rt98sCHscZuY3zGLVmVI0VLvCsoJ4GIEg Tq0uOFNwvXx/zkA4j6yxtEwKXuRgtex9LDDRtuUTNWefiQBhl6CC3PsqkdKlORl0Q1sRB+9ha4M+ yDqTusY2wE0pR1E0lQYLDgs5VrTJKX2ef4yCXYvtehxvm8PzsXndL1/H2yEmpQb9bj0H4anz/+F3 e68VTKIx/J0JR0AufwEAAP//AwBQSwECLQAUAAYACAAAACEA2+H2y+4AAACFAQAAEwAAAAAAAAAA AAAAAAAAAAAAW0NvbnRlbnRfVHlwZXNdLnhtbFBLAQItABQABgAIAAAAIQBa9CxbvwAAABUBAAAL AAAAAAAAAAAAAAAAAB8BAABfcmVscy8ucmVsc1BLAQItABQABgAIAAAAIQDWeKevxQAAANwAAAAP AAAAAAAAAAAAAAAAAAcCAABkcnMvZG93bnJldi54bWxQSwUGAAAAAAMAAwC3AAAA+QIAAAAA ">
                      <v:roundrect id="Rectangle: Rounded Corners 423" o:spid="_x0000_s1040" style="position:absolute;left:3097;top:6905;width:10800;height:1280;rotation:70;flip:y;visibility:visible;mso-wrap-style:squar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0cSrVxAAAANwAAAAPAAAAZHJzL2Rvd25yZXYueG1sRI9Pi8Iw FMTvC36H8IS9yJr6B1eqUXRZwZNS9eLtkTzbYvNSmqjdb28EYY/DzPyGmS9bW4k7Nb50rGDQT0AQ a2dKzhWcjpuvKQgfkA1WjknBH3lYLjofc0yNe3BG90PIRYSwT1FBEUKdSul1QRZ939XE0bu4xmKI ssmlafAR4baSwySZSIslx4UCa/opSF8PN6vgu3dO/Do77XV1bX/PekcrzHtKfXbb1QxEoDb8h9/t rVEwHo7gdSYeAbl4AgAA//8DAFBLAQItABQABgAIAAAAIQDb4fbL7gAAAIUBAAATAAAAAAAAAAAA AAAAAAAAAABbQ29udGVudF9UeXBlc10ueG1sUEsBAi0AFAAGAAgAAAAhAFr0LFu/AAAAFQEAAAsA AAAAAAAAAAAAAAAAHwEAAF9yZWxzLy5yZWxzUEsBAi0AFAAGAAgAAAAhAHRxKtXEAAAA3AAAAA8A AAAAAAAAAAAAAAAABwIAAGRycy9kb3ducmV2LnhtbFBLBQYAAAAAAwADALcAAAD4AgAAAAA= " fillcolor="white [3212]" strokecolor="black [3213]"/>
                      <v:roundrect id="Rectangle: Rounded Corners 424" o:spid="_x0000_s1041" style="position:absolute;left:6374;top:6905;width:10800;height:1280;rotation:70;visibility:visible;mso-wrap-style:squar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kmafHwgAAANwAAAAPAAAAZHJzL2Rvd25yZXYueG1sRI9Bi8Iw FITvC/6H8ARva2qRItUoIggeRNFV8fhonm2xeSlNtPXfG0HY4zAz3zCzRWcq8aTGlZYVjIYRCOLM 6pJzBae/9e8EhPPIGivLpOBFDhbz3s8MU21bPtDz6HMRIOxSVFB4X6dSuqwgg25oa+Lg3Wxj0AfZ 5FI32Aa4qWQcRYk0WHJYKLCmVUHZ/fgwCtzkskuS/SZ+ya6156T129FVKzXod8spCE+d/w9/2xut YByP4XMmHAE5fwMAAP//AwBQSwECLQAUAAYACAAAACEA2+H2y+4AAACFAQAAEwAAAAAAAAAAAAAA AAAAAAAAW0NvbnRlbnRfVHlwZXNdLnhtbFBLAQItABQABgAIAAAAIQBa9CxbvwAAABUBAAALAAAA AAAAAAAAAAAAAB8BAABfcmVscy8ucmVsc1BLAQItABQABgAIAAAAIQAkmafHwgAAANwAAAAPAAAA AAAAAAAAAAAAAAcCAABkcnMvZG93bnJldi54bWxQSwUGAAAAAAMAAwC3AAAA9gIAAAAA " fillcolor="white [3212]" strokecolor="black [3213]"/>
                    </v:group>
                    <v:group id="Group 404" o:spid="_x0000_s1042" style="position:absolute;left:9056;top:2145;width:838;height:1975" coordorigin="9056,2145" coordsize="4556,108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ZkT/bxQAAANwAAAAPAAAAZHJzL2Rvd25yZXYueG1sRI9Li8JA EITvC/6HoQVvOokvlqyjiKh4EMEHLHtrMm0SzPSEzJjEf7+zIOyxqKqvqMWqM6VoqHaFZQXxKAJB nFpdcKbgdt0NP0E4j6yxtEwKXuRgtex9LDDRtuUzNRefiQBhl6CC3PsqkdKlORl0I1sRB+9ua4M+ yDqTusY2wE0px1E0lwYLDgs5VrTJKX1cnkbBvsV2PYm3zfFx37x+rrPT9zEmpQb9bv0FwlPn/8Pv 9kErmEZT+DsTjoBc/gIAAP//AwBQSwECLQAUAAYACAAAACEA2+H2y+4AAACFAQAAEwAAAAAAAAAA AAAAAAAAAAAAW0NvbnRlbnRfVHlwZXNdLnhtbFBLAQItABQABgAIAAAAIQBa9CxbvwAAABUBAAAL AAAAAAAAAAAAAAAAAB8BAABfcmVscy8ucmVsc1BLAQItABQABgAIAAAAIQBZkT/bxQAAANwAAAAP AAAAAAAAAAAAAAAAAAcCAABkcnMvZG93bnJldi54bWxQSwUGAAAAAAMAAwC3AAAA+QIAAAAA ">
                      <v:roundrect id="Rectangle: Rounded Corners 421" o:spid="_x0000_s1043" style="position:absolute;left:4296;top:6905;width:10800;height:1280;rotation:70;flip:y;visibility:visible;mso-wrap-style:squar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r7xE5xAAAANwAAAAPAAAAZHJzL2Rvd25yZXYueG1sRI9Pi8Iw FMTvgt8hPGEvYlNlUamNorILnlb8c/H2SJ5tsXkpTdTutzcLCx6HmfkNk686W4sHtb5yrGCcpCCI tTMVFwrOp+/RHIQPyAZrx6Tglzyslv1ejplxTz7Q4xgKESHsM1RQhtBkUnpdkkWfuIY4elfXWgxR toU0LT4j3NZykqZTabHiuFBiQ9uS9O14twpmw0vqN4fzXte37uuif2iNxVCpj0G3XoAI1IV3+L+9 Mwo+J2P4OxOPgFy+AAAA//8DAFBLAQItABQABgAIAAAAIQDb4fbL7gAAAIUBAAATAAAAAAAAAAAA AAAAAAAAAABbQ29udGVudF9UeXBlc10ueG1sUEsBAi0AFAAGAAgAAAAhAFr0LFu/AAAAFQEAAAsA AAAAAAAAAAAAAAAAHwEAAF9yZWxzLy5yZWxzUEsBAi0AFAAGAAgAAAAhAOvvETnEAAAA3AAAAA8A AAAAAAAAAAAAAAAABwIAAGRycy9kb3ducmV2LnhtbFBLBQYAAAAAAwADALcAAAD4AgAAAAA= " fillcolor="white [3212]" strokecolor="black [3213]"/>
                      <v:roundrect id="Rectangle: Rounded Corners 422" o:spid="_x0000_s1044" style="position:absolute;left:7573;top:6905;width:10800;height:1280;rotation:70;visibility:visible;mso-wrap-style:squar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EPJoowwAAANwAAAAPAAAAZHJzL2Rvd25yZXYueG1sRI9Pi8Iw FMTvgt8hPGFvmlqWItW0LILgQXbx37LHR/NsyzYvpYm2fnsjCB6HmfkNs8oH04gbda62rGA+i0AQ F1bXXCo4HTfTBQjnkTU2lknBnRzk2Xi0wlTbnvd0O/hSBAi7FBVU3replK6oyKCb2ZY4eBfbGfRB dqXUHfYBbhoZR1EiDdYcFipsaV1R8X+4GgVu8fudJD/b+C6H3p6T3u/mf1qpj8nwtQThafDv8Ku9 1Qo+4xieZ8IRkNkDAAD//wMAUEsBAi0AFAAGAAgAAAAhANvh9svuAAAAhQEAABMAAAAAAAAAAAAA AAAAAAAAAFtDb250ZW50X1R5cGVzXS54bWxQSwECLQAUAAYACAAAACEAWvQsW78AAAAVAQAACwAA AAAAAAAAAAAAAAAfAQAAX3JlbHMvLnJlbHNQSwECLQAUAAYACAAAACEAxDyaKMMAAADcAAAADwAA AAAAAAAAAAAAAAAHAgAAZHJzL2Rvd25yZXYueG1sUEsFBgAAAAADAAMAtwAAAPcCAAAAAA== " fillcolor="white [3212]" strokecolor="black [3213]"/>
                    </v:group>
                    <v:roundrect id="Rectangle: Rounded Corners 405" o:spid="_x0000_s1045" style="position:absolute;left:3360;top:2995;width:1126;height:237;visibility:visible;mso-wrap-style:squar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pdxknwwAAANwAAAAPAAAAZHJzL2Rvd25yZXYueG1sRI/dSgMx FITvBd8hHME7m3SxpaxNS1EKgtCf1Qc4bo6bxc3JkqRtfHtTELwcZuYbZrnObhBnCrH3rGE6USCI W2967jR8vG8fFiBiQjY4eCYNPxRhvbq9WWJt/IWPdG5SJwqEY40abEpjLWVsLTmMEz8SF+/LB4ep yNBJE/BS4G6QlVJz6bDnsmBxpGdL7Xdzchqao8276jNXo3KHNxs2av8yVVrf3+XNE4hEOf2H/9qv RsOjmsH1TDkCcvULAAD//wMAUEsBAi0AFAAGAAgAAAAhANvh9svuAAAAhQEAABMAAAAAAAAAAAAA AAAAAAAAAFtDb250ZW50X1R5cGVzXS54bWxQSwECLQAUAAYACAAAACEAWvQsW78AAAAVAQAACwAA AAAAAAAAAAAAAAAfAQAAX3JlbHMvLnJlbHNQSwECLQAUAAYACAAAACEA6XcZJ8MAAADcAAAADwAA AAAAAAAAAAAAAAAHAgAAZHJzL2Rvd25yZXYueG1sUEsFBgAAAAADAAMAtwAAAPcCAAAAAA== " fillcolor="white [3212]" strokecolor="black [3213]" strokeweight=".5pt"/>
                    <v:group id="Group 416" o:spid="_x0000_s1046" style="position:absolute;left:10268;top:2126;width:1734;height:1975" coordorigin="10268,2126" coordsize="9428,108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D1pLqxgAAANwAAAAPAAAAZHJzL2Rvd25yZXYueG1sRI9Pa8JA FMTvBb/D8oTe6ia2lZK6ioiWHkLBRCi9PbLPJJh9G7Jr/nz7bqHgcZiZ3zDr7Wga0VPnassK4kUE griwuuZSwTk/Pr2BcB5ZY2OZFEzkYLuZPawx0XbgE/WZL0WAsEtQQeV9m0jpiooMuoVtiYN3sZ1B H2RXSt3hEOCmkcsoWkmDNYeFClvaV1Rcs5tR8DHgsHuOD316veynn/z16zuNSanH+bh7B+Fp9Pfw f/tTK3iJV/B3JhwBufkFAAD//wMAUEsBAi0AFAAGAAgAAAAhANvh9svuAAAAhQEAABMAAAAAAAAA AAAAAAAAAAAAAFtDb250ZW50X1R5cGVzXS54bWxQSwECLQAUAAYACAAAACEAWvQsW78AAAAVAQAA CwAAAAAAAAAAAAAAAAAfAQAAX3JlbHMvLnJlbHNQSwECLQAUAAYACAAAACEAQ9aS6sYAAADcAAAA DwAAAAAAAAAAAAAAAAAHAgAAZHJzL2Rvd25yZXYueG1sUEsFBgAAAAADAAMAtwAAAPoCAAAAAA== ">
                      <v:group id="Group 417" o:spid="_x0000_s1047" style="position:absolute;left:10268;top:2126;width:3731;height:10800" coordorigin="10268,2126" coordsize="3731,108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smjdxxgAAANwAAAAPAAAAZHJzL2Rvd25yZXYueG1sRI9ba8JA FITfC/0Pyyn4pptUeyHNKiJVfBChsVD6dsieXDB7NmTXJP57tyD0cZiZb5h0NZpG9NS52rKCeBaB IM6trrlU8H3aTt9BOI+ssbFMCq7kYLV8fEgx0XbgL+ozX4oAYZeggsr7NpHS5RUZdDPbEgevsJ1B H2RXSt3hEOCmkc9R9CoN1hwWKmxpU1F+zi5GwW7AYT2PP/vDudhcf08vx59DTEpNnsb1BwhPo/8P 39t7rWARv8HfmXAE5PIGAAD//wMAUEsBAi0AFAAGAAgAAAAhANvh9svuAAAAhQEAABMAAAAAAAAA AAAAAAAAAAAAAFtDb250ZW50X1R5cGVzXS54bWxQSwECLQAUAAYACAAAACEAWvQsW78AAAAVAQAA CwAAAAAAAAAAAAAAAAAfAQAAX3JlbHMvLnJlbHNQSwECLQAUAAYACAAAACEALJo3ccYAAADcAAAA DwAAAAAAAAAAAAAAAAAHAgAAZHJzL2Rvd25yZXYueG1sUEsFBgAAAAADAAMAtwAAAPoCAAAAAA== ">
                        <v:roundrect id="Rectangle: Rounded Corners 419" o:spid="_x0000_s1048" style="position:absolute;left:5508;top:6886;width:10800;height:1280;rotation:70;flip:y;visibility:visible;mso-wrap-style:squar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b9deCxAAAANwAAAAPAAAAZHJzL2Rvd25yZXYueG1sRI9Bi8Iw FITvC/6H8AQvsqaK6FqNorLCnpSqF2+P5NkWm5fSRO3++40g7HGYmW+Yxaq1lXhQ40vHCoaDBASx dqbkXMH5tPv8AuEDssHKMSn4JQ+rZedjgalxT87ocQy5iBD2KSooQqhTKb0uyKIfuJo4elfXWAxR Nrk0DT4j3FZylCQTabHkuFBgTduC9O14twqm/UviN9n5oKtb+33Re1pj3leq123XcxCB2vAffrd/ jILxcAavM/EIyOUfAAAA//8DAFBLAQItABQABgAIAAAAIQDb4fbL7gAAAIUBAAATAAAAAAAAAAAA AAAAAAAAAABbQ29udGVudF9UeXBlc10ueG1sUEsBAi0AFAAGAAgAAAAhAFr0LFu/AAAAFQEAAAsA AAAAAAAAAAAAAAAAHwEAAF9yZWxzLy5yZWxzUEsBAi0AFAAGAAgAAAAhANv114LEAAAA3AAAAA8A AAAAAAAAAAAAAAAABwIAAGRycy9kb3ducmV2LnhtbFBLBQYAAAAAAwADALcAAAD4AgAAAAA= " fillcolor="white [3212]" strokecolor="black [3213]"/>
                        <v:roundrect id="Rectangle: Rounded Corners 420" o:spid="_x0000_s1049" style="position:absolute;left:10291;top:4649;width:6120;height:1296;rotation:70;visibility:visible;mso-wrap-style:squar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boqHEwgAAANwAAAAPAAAAZHJzL2Rvd25yZXYueG1sRE/Pa8Iw FL4P/B/CE7zNtEWKdMYyBoIHcaxzY8dH82yLzUtJom3/++Uw2PHj+70rJ9OLBznfWVaQrhMQxLXV HTcKLp+H5y0IH5A19pZJwUweyv3iaYeFtiN/0KMKjYgh7AtU0IYwFFL6uiWDfm0H4shdrTMYInSN 1A7HGG56mSVJLg12HBtaHOitpfpW3Y0Cv/0+5/n7MZvlNNqvfAyn9EcrtVpOry8gAk3hX/znPmoF myzOj2fiEZD7XwAAAP//AwBQSwECLQAUAAYACAAAACEA2+H2y+4AAACFAQAAEwAAAAAAAAAAAAAA AAAAAAAAW0NvbnRlbnRfVHlwZXNdLnhtbFBLAQItABQABgAIAAAAIQBa9CxbvwAAABUBAAALAAAA AAAAAAAAAAAAAB8BAABfcmVscy8ucmVsc1BLAQItABQABgAIAAAAIQBboqHEwgAAANwAAAAPAAAA AAAAAAAAAAAAAAcCAABkcnMvZG93bnJldi54bWxQSwUGAAAAAAMAAwC3AAAA9gIAAAAA " fillcolor="white [3212]" strokecolor="black [3213]"/>
                      </v:group>
                      <v:roundrect id="Rectangle: Rounded Corners 418" o:spid="_x0000_s1050" style="position:absolute;left:13576;top:6946;width:6120;height:1296;visibility:visible;mso-wrap-style:squar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CryBkwAAAANwAAAAPAAAAZHJzL2Rvd25yZXYueG1sRE/dSsMw FL4XfIdwBO9c0iIiddkYE2EgqOt8gLPmrClrTkqSbfHtzcVglx/f/3yZ3SjOFOLgWUM1UyCIO28G 7jX87j6eXkHEhGxw9Ewa/ijCcnF/N8fG+Atv6dymXpQQjg1qsClNjZSxs+QwzvxEXLiDDw5TgaGX JuClhLtR1kq9SIcDlwaLE60tdcf25DS0W5u/6n2uJ+V+Pm1Yqe/3Smn9+JBXbyAS5XQTX90bo+G5 KmvLmXIE5OIfAAD//wMAUEsBAi0AFAAGAAgAAAAhANvh9svuAAAAhQEAABMAAAAAAAAAAAAAAAAA AAAAAFtDb250ZW50X1R5cGVzXS54bWxQSwECLQAUAAYACAAAACEAWvQsW78AAAAVAQAACwAAAAAA AAAAAAAAAAAfAQAAX3JlbHMvLnJlbHNQSwECLQAUAAYACAAAACEAgq8gZMAAAADcAAAADwAAAAAA AAAAAAAAAAAHAgAAZHJzL2Rvd25yZXYueG1sUEsFBgAAAAADAAMAtwAAAPQCAAAAAA== " fillcolor="white [3212]" strokecolor="black [3213]" strokeweight=".5pt"/>
                    </v:group>
                  </v:group>
                  <v:rect id="Rectangle 339" o:spid="_x0000_s1051" style="position:absolute;left:3132;top:1764;width:457;height:3141;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zSBppwwAAANwAAAAPAAAAZHJzL2Rvd25yZXYueG1sRI9BS8NA FITvQv/D8gRvdqOF2MZuSxEi6s22hx4f2Wc2NPs27j7T+O9dQfA4zMw3zHo7+V6NFFMX2MDdvABF 3ATbcWvgeKhvl6CSIFvsA5OBb0qw3cyu1ljZcOF3GvfSqgzhVKEBJzJUWqfGkcc0DwNx9j5C9ChZ xlbbiJcM972+L4pSe+w4Lzgc6MlRc95/eQOlHE8on6/xjKvnHseHsnb1mzE319PuEZTQJP/hv/aL NbBYrOD3TD4CevMDAAD//wMAUEsBAi0AFAAGAAgAAAAhANvh9svuAAAAhQEAABMAAAAAAAAAAAAA AAAAAAAAAFtDb250ZW50X1R5cGVzXS54bWxQSwECLQAUAAYACAAAACEAWvQsW78AAAAVAQAACwAA AAAAAAAAAAAAAAAfAQAAX3JlbHMvLnJlbHNQSwECLQAUAAYACAAAACEA80gaacMAAADcAAAADwAA AAAAAAAAAAAAAAAHAgAAZHJzL2Rvd25yZXYueG1sUEsFBgAAAAADAAMAtwAAAPcCAAAAAA== " fillcolor="black [3213]" strokecolor="black [3213]" strokeweight="2pt"/>
                  <v:group id="Group 340" o:spid="_x0000_s1052" style="position:absolute;top:6575;width:21595;height:514" coordorigin=",6575" coordsize="21595,513"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wak19wgAAANwAAAAPAAAAZHJzL2Rvd25yZXYueG1sRE/LisIw FN0L8w/hDsxO044Pho5RRBxxIYJ1QNxdmmtbbG5KE9v692YhuDyc93zZm0q01LjSsoJ4FIEgzqwu OVfwf/ob/oBwHlljZZkUPMjBcvExmGOibcdHalOfixDCLkEFhfd1IqXLCjLoRrYmDtzVNgZ9gE0u dYNdCDeV/I6imTRYcmgosKZ1QdktvRsF2w671TjetPvbdf24nKaH8z4mpb4++9UvCE+9f4tf7p1W MJ6E+eFMOAJy8QQAAP//AwBQSwECLQAUAAYACAAAACEA2+H2y+4AAACFAQAAEwAAAAAAAAAAAAAA AAAAAAAAW0NvbnRlbnRfVHlwZXNdLnhtbFBLAQItABQABgAIAAAAIQBa9CxbvwAAABUBAAALAAAA AAAAAAAAAAAAAB8BAABfcmVscy8ucmVsc1BLAQItABQABgAIAAAAIQBwak19wgAAANwAAAAPAAAA AAAAAAAAAAAAAAcCAABkcnMvZG93bnJldi54bWxQSwUGAAAAAAMAAwC3AAAA9gIAAAAA ">
                    <v:rect id="Rectangle 368" o:spid="_x0000_s1053" style="position:absolute;top:6632;width:21595;height:457;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nCVRUwQAAANwAAAAPAAAAZHJzL2Rvd25yZXYueG1sRE/JigIx EL0L/kMoYS4yph0dGVqjiCDjAgMuH1Ak1Qt2Kk0ntj1/bw6Cx8fbF6vOVqKlxpeOFYxHCQhi7UzJ uYLrZfv5A8IHZIOVY1LwTx5Wy35vgalxDz5Rew65iCHsU1RQhFCnUnpdkEU/cjVx5DLXWAwRNrk0 DT5iuK3kV5LMpMWSY0OBNW0K0rfz3SpIsOqmp9/hRu+v7eX4nens76CV+hh06zmIQF14i1/unVEw mcW18Uw8AnL5BAAA//8DAFBLAQItABQABgAIAAAAIQDb4fbL7gAAAIUBAAATAAAAAAAAAAAAAAAA AAAAAABbQ29udGVudF9UeXBlc10ueG1sUEsBAi0AFAAGAAgAAAAhAFr0LFu/AAAAFQEAAAsAAAAA AAAAAAAAAAAAHwEAAF9yZWxzLy5yZWxzUEsBAi0AFAAGAAgAAAAhAKcJVFTBAAAA3AAAAA8AAAAA AAAAAAAAAAAABwIAAGRycy9kb3ducmV2LnhtbFBLBQYAAAAAAwADALcAAAD1AgAAAAA= " fillcolor="black [3213]" stroked="f" strokeweight="2pt">
                      <v:fill r:id="rId461" o:title="" color2="white [3212]" type="pattern"/>
                    </v:rect>
                    <v:line id="Straight Connector 381" o:spid="_x0000_s1054" style="position:absolute;visibility:visible;mso-wrap-style:square" from="0,6575" to="21595,6575"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g2oyRxgAAANwAAAAPAAAAZHJzL2Rvd25yZXYueG1sRI9Ba8JA FITvQv/D8gpepG6imGrqKkURehExemhvj+xrEpp9G7Krif++Kwgeh5n5hlmue1OLK7WusqwgHkcg iHOrKy4UnE+7tzkI55E11pZJwY0crFcvgyWm2nZ8pGvmCxEg7FJUUHrfpFK6vCSDbmwb4uD92tag D7ItpG6xC3BTy0kUJdJgxWGhxIY2JeV/2cUo2J6TLlsUs/dRPN33Cz5Mvn/2Rqnha//5AcJT75/h R/tLK5jOY7ifCUdArv4BAAD//wMAUEsBAi0AFAAGAAgAAAAhANvh9svuAAAAhQEAABMAAAAAAAAA AAAAAAAAAAAAAFtDb250ZW50X1R5cGVzXS54bWxQSwECLQAUAAYACAAAACEAWvQsW78AAAAVAQAA CwAAAAAAAAAAAAAAAAAfAQAAX3JlbHMvLnJlbHNQSwECLQAUAAYACAAAACEAINqMkcYAAADcAAAA DwAAAAAAAAAAAAAAAAAHAgAAZHJzL2Rvd25yZXYueG1sUEsFBgAAAAADAAMAtwAAAPoCAAAAAA== " strokecolor="black [3213]" strokeweight="1pt">
                      <o:lock v:ext="edit" shapetype="f"/>
                    </v:line>
                  </v:group>
                  <v:roundrect id="Rectangle: Rounded Corners 341" o:spid="_x0000_s1055" style="position:absolute;left:2865;top:4520;width:14357;height:1936;visibility:visible;mso-wrap-style:square;v-text-anchor:middle" arcsize="7700f"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hmmMAxwAAANwAAAAPAAAAZHJzL2Rvd25yZXYueG1sRI9Ba8JA FITvQv/D8gpepNlopbbRVVrBIkgQbeL5kX1NQrNvQ3bV+O+7QqHHYWa+YRar3jTiQp2rLSsYRzEI 4sLqmksF2dfm6RWE88gaG8uk4EYOVsuHwQITba98oMvRlyJA2CWooPK+TaR0RUUGXWRb4uB9286g D7Irpe7wGuCmkZM4fpEGaw4LFba0rqj4OZ6Ngu3baVfmh8/ZaJOmaf7RZnY/zZQaPvbvcxCeev8f /mtvtYLn6RjuZ8IRkMtfAAAA//8DAFBLAQItABQABgAIAAAAIQDb4fbL7gAAAIUBAAATAAAAAAAA AAAAAAAAAAAAAABbQ29udGVudF9UeXBlc10ueG1sUEsBAi0AFAAGAAgAAAAhAFr0LFu/AAAAFQEA AAsAAAAAAAAAAAAAAAAAHwEAAF9yZWxzLy5yZWxzUEsBAi0AFAAGAAgAAAAhAOGaYwDHAAAA3AAA AA8AAAAAAAAAAAAAAAAABwIAAGRycy9kb3ducmV2LnhtbFBLBQYAAAAAAwADALcAAAD7AgAAAAA= " fillcolor="#f2f2f2 [3052]" strokecolor="black [3213]" strokeweight="1pt"/>
                  <v:roundrect id="Rectangle: Rounded Corners 362" o:spid="_x0000_s1056" style="position:absolute;left:11747;top:1686;width:2969;height:2743;visibility:visible;mso-wrap-style:square;v-text-anchor:middle" arcsize="10923f"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HJelxgAAANwAAAAPAAAAZHJzL2Rvd25yZXYueG1sRI9Ba8JA FITvgv9heYI33SSlItFVRBEKFkq1ULw9sq9JavZtyK6a7a/vFgoeh5n5hlmue9OIG3WutqwgnSYg iAuray4VfJz2kzkI55E1NpZJQSAH69VwsMRc2zu/0+3oSxEh7HJUUHnf5lK6oiKDbmpb4uh92c6g j7Irpe7wHuGmkVmSzKTBmuNChS1tKyoux6tR8Lo/h2YnszrdfYbn7+wtpD+HoNR41G8WIDz1/hH+ b79oBU+zDP7OxCMgV78AAAD//wMAUEsBAi0AFAAGAAgAAAAhANvh9svuAAAAhQEAABMAAAAAAAAA AAAAAAAAAAAAAFtDb250ZW50X1R5cGVzXS54bWxQSwECLQAUAAYACAAAACEAWvQsW78AAAAVAQAA CwAAAAAAAAAAAAAAAAAfAQAAX3JlbHMvLnJlbHNQSwECLQAUAAYACAAAACEA/hyXpcYAAADcAAAA DwAAAAAAAAAAAAAAAAAHAgAAZHJzL2Rvd25yZXYueG1sUEsFBgAAAAADAAMAtwAAAPoCAAAAAA== " fillcolor="#f2f2f2 [3052]" strokecolor="black [3213]" strokeweight="1pt"/>
                  <v:shape id="Picture 363" o:spid="_x0000_s1057" type="#_x0000_t75" style="position:absolute;left:5999;top:4789;width:1778;height:139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cdzByxAAAANwAAAAPAAAAZHJzL2Rvd25yZXYueG1sRI9BawIx FITvgv8hPKEX0WwrSNkaRZSCehDUHurtsXndXd28hCTq+u+NIPQ4zMw3zGTWmkZcyYfasoL3YQaC uLC65lLBz+F78AkiRGSNjWVScKcAs2m3M8Fc2xvv6LqPpUgQDjkqqGJ0uZShqMhgGFpHnLw/6w3G JH0ptcdbgptGfmTZWBqsOS1U6GhRUXHeX4wCPP4u5fzgtbuvm21/gw7Daa3UW6+df4GI1Mb/8Ku9 0gpG4xE8z6QjIKcPAAAA//8DAFBLAQItABQABgAIAAAAIQDb4fbL7gAAAIUBAAATAAAAAAAAAAAA AAAAAAAAAABbQ29udGVudF9UeXBlc10ueG1sUEsBAi0AFAAGAAgAAAAhAFr0LFu/AAAAFQEAAAsA AAAAAAAAAAAAAAAAHwEAAF9yZWxzLy5yZWxzUEsBAi0AFAAGAAgAAAAhAFx3MHLEAAAA3AAAAA8A AAAAAAAAAAAAAAAABwIAAGRycy9kb3ducmV2LnhtbFBLBQYAAAAAAwADALcAAAD4AgAAAAA= ">
                    <v:imagedata r:id="rId462" o:title=""/>
                  </v:shape>
                  <v:shape id="Picture 364" o:spid="_x0000_s1058" type="#_x0000_t75" style="position:absolute;left:12447;top:2501;width:1397;height:1270;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IuRKRwwAAANwAAAAPAAAAZHJzL2Rvd25yZXYueG1sRI9Pi8Iw FMTvgt8hPMGbpuoibjWKCsvu0X897O3ZvG3KNi+lydrutzeC4HGYmd8wq01nK3GjxpeOFUzGCQji 3OmSCwWX88doAcIHZI2VY1LwTx42635vhal2LR/pdgqFiBD2KSowIdSplD43ZNGPXU0cvR/XWAxR NoXUDbYRbis5TZK5tFhyXDBY095Q/nv6swr8N+6yQ5aZ64Im8v2zLWR+aJUaDrrtEkSgLrzCz/aX VjCbv8HjTDwCcn0HAAD//wMAUEsBAi0AFAAGAAgAAAAhANvh9svuAAAAhQEAABMAAAAAAAAAAAAA AAAAAAAAAFtDb250ZW50X1R5cGVzXS54bWxQSwECLQAUAAYACAAAACEAWvQsW78AAAAVAQAACwAA AAAAAAAAAAAAAAAfAQAAX3JlbHMvLnJlbHNQSwECLQAUAAYACAAAACEACLkSkcMAAADcAAAADwAA AAAAAAAAAAAAAAAHAgAAZHJzL2Rvd25yZXYueG1sUEsFBgAAAAADAAMAtwAAAPcCAAAAAA== ">
                    <v:imagedata r:id="rId463" o:title=""/>
                  </v:shape>
                  <v:shape id="Picture 365" o:spid="_x0000_s1059" type="#_x0000_t75" style="position:absolute;left:7036;top:466;width:1143;height:1651;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vV1R6xgAAANwAAAAPAAAAZHJzL2Rvd25yZXYueG1sRI9PawIx FMTvBb9DeEJvNattV1mNoi0FETxUBfH23Lz9QzcvS5Lq+u2NUOhxmJnfMLNFZxpxIedrywqGgwQE cW51zaWCw/7rZQLCB2SNjWVScCMPi3nvaYaZtlf+pssulCJC2GeooAqhzaT0eUUG/cC2xNErrDMY onSl1A6vEW4aOUqSVBqsOS5U2NJHRfnP7tco2IzTN3caf262q1SvmqJYjo7nUqnnfrecggjUhf/w X3utFbym7/A4E4+AnN8BAAD//wMAUEsBAi0AFAAGAAgAAAAhANvh9svuAAAAhQEAABMAAAAAAAAA AAAAAAAAAAAAAFtDb250ZW50X1R5cGVzXS54bWxQSwECLQAUAAYACAAAACEAWvQsW78AAAAVAQAA CwAAAAAAAAAAAAAAAAAfAQAAX3JlbHMvLnJlbHNQSwECLQAUAAYACAAAACEA71dUesYAAADcAAAA DwAAAAAAAAAAAAAAAAAHAgAAZHJzL2Rvd25yZXYueG1sUEsFBgAAAAADAAMAtwAAAPoCAAAAAA== ">
                    <v:imagedata r:id="rId464" o:title=""/>
                  </v:shape>
                  <v:line id="Straight Connector 366" o:spid="_x0000_s1060" style="position:absolute;visibility:visible;mso-wrap-style:square" from="19814,0" to="19814,4905"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SiIFwxgAAANwAAAAPAAAAZHJzL2Rvd25yZXYueG1sRI9Ba8JA FITvBf/D8gRvdWO1IUQ30hZLCwWhqRdvz+wzCcm+Ddk1xn/fLRQ8DjPzDbPZjqYVA/WutqxgMY9A EBdW11wqOPy8PyYgnEfW2FomBTdysM0mDxtMtb3yNw25L0WAsEtRQeV9l0rpiooMurntiIN3tr1B H2RfSt3jNcBNK5+iKJYGaw4LFXb0VlHR5BejIB/w63lfjqeP1etuL5skvyyPtVKz6fiyBuFp9Pfw f/tTK1jGMfydCUdAZr8AAAD//wMAUEsBAi0AFAAGAAgAAAAhANvh9svuAAAAhQEAABMAAAAAAAAA AAAAAAAAAAAAAFtDb250ZW50X1R5cGVzXS54bWxQSwECLQAUAAYACAAAACEAWvQsW78AAAAVAQAA CwAAAAAAAAAAAAAAAAAfAQAAX3JlbHMvLnJlbHNQSwECLQAUAAYACAAAACEAUoiBcMYAAADcAAAA DwAAAAAAAAAAAAAAAAAHAgAAZHJzL2Rvd25yZXYueG1sUEsFBgAAAAADAAMAtwAAAPoCAAAAAA== " strokecolor="black [3213]" strokeweight="1pt">
                    <v:stroke endarrow="classic" endarrowwidth="narrow" endarrowlength="long"/>
                    <o:lock v:ext="edit" shapetype="f"/>
                  </v:line>
                  <v:shape id="Picture 367" o:spid="_x0000_s1061" type="#_x0000_t75" style="position:absolute;left:20058;top:1176;width:1778;height:2159;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Yl51AxgAAANwAAAAPAAAAZHJzL2Rvd25yZXYueG1sRI/NasMw EITvhb6D2EJvjdwW3OBECcHQElpCyc8lt8XaWCbSyliK7fTpq0Chx2FmvmHmy9FZ0VMXGs8KnicZ COLK64ZrBYf9+9MURIjIGq1nUnClAMvF/d0cC+0H3lK/i7VIEA4FKjAxtoWUoTLkMEx8S5y8k+8c xiS7WuoOhwR3Vr5kWS4dNpwWDLZUGqrOu4tTUG4udvja9+Vn/m0/1tI08ud4VerxYVzNQEQa43/4 r73WCl7zN7idSUdALn4BAAD//wMAUEsBAi0AFAAGAAgAAAAhANvh9svuAAAAhQEAABMAAAAAAAAA AAAAAAAAAAAAAFtDb250ZW50X1R5cGVzXS54bWxQSwECLQAUAAYACAAAACEAWvQsW78AAAAVAQAA CwAAAAAAAAAAAAAAAAAfAQAAX3JlbHMvLnJlbHNQSwECLQAUAAYACAAAACEAGJedQMYAAADcAAAA DwAAAAAAAAAAAAAAAAAHAgAAZHJzL2Rvd25yZXYueG1sUEsFBgAAAAADAAMAtwAAAPoCAAAAAA== ">
                    <v:imagedata r:id="rId465" o:title=""/>
                  </v:shape>
                </v:group>
                <w10:wrap type="square"/>
                <w10:anchorlock/>
              </v:group>
            </w:pict>
          </mc:Fallback>
        </mc:AlternateContent>
      </w:r>
      <w:r w:rsidRPr="003B7D32">
        <w:rPr>
          <w:bCs/>
          <w:iCs/>
          <w:szCs w:val="24"/>
        </w:rPr>
        <w:t xml:space="preserve">đó chu kì dao động của </w:t>
      </w:r>
      <w:r w:rsidRPr="003B7D32">
        <w:rPr>
          <w:bCs/>
          <w:iCs/>
          <w:position w:val="-6"/>
          <w:szCs w:val="24"/>
        </w:rPr>
        <w:object w:dxaOrig="260" w:dyaOrig="220" w14:anchorId="384F64EA">
          <v:shape id="_x0000_i1237" type="#_x0000_t75" style="width:13.15pt;height:10.65pt" o:ole="">
            <v:imagedata r:id="rId466" o:title=""/>
          </v:shape>
          <o:OLEObject Type="Embed" ProgID="Equation.DSMT4" ShapeID="_x0000_i1237" DrawAspect="Content" ObjectID="_1713975013" r:id="rId467"/>
        </w:object>
      </w:r>
      <w:r w:rsidRPr="003B7D32">
        <w:rPr>
          <w:bCs/>
          <w:iCs/>
          <w:szCs w:val="24"/>
        </w:rPr>
        <w:t xml:space="preserve"> bằng</w:t>
      </w:r>
    </w:p>
    <w:p w14:paraId="44B2A5A6" w14:textId="77777777" w:rsidR="00F56888" w:rsidRPr="003B7D32" w:rsidRDefault="00F56888" w:rsidP="00B97CDE">
      <w:pPr>
        <w:tabs>
          <w:tab w:val="left" w:pos="284"/>
          <w:tab w:val="left" w:pos="2835"/>
          <w:tab w:val="left" w:pos="5387"/>
          <w:tab w:val="left" w:pos="7938"/>
        </w:tabs>
        <w:contextualSpacing/>
        <w:rPr>
          <w:bCs/>
          <w:iCs/>
          <w:szCs w:val="24"/>
        </w:rPr>
      </w:pPr>
      <w:r w:rsidRPr="003B7D32">
        <w:rPr>
          <w:bCs/>
          <w:iCs/>
          <w:szCs w:val="24"/>
        </w:rPr>
        <w:tab/>
      </w:r>
      <w:r w:rsidRPr="00B97CDE">
        <w:rPr>
          <w:b/>
          <w:bCs/>
          <w:iCs/>
          <w:color w:val="0000FF"/>
          <w:szCs w:val="24"/>
        </w:rPr>
        <w:t>A.</w:t>
      </w:r>
      <w:r w:rsidRPr="003B7D32">
        <w:rPr>
          <w:bCs/>
          <w:iCs/>
          <w:szCs w:val="24"/>
        </w:rPr>
        <w:t xml:space="preserve"> </w:t>
      </w:r>
      <w:r w:rsidRPr="003B7D32">
        <w:rPr>
          <w:szCs w:val="24"/>
        </w:rPr>
        <w:t>0,15 s</w:t>
      </w:r>
      <w:r w:rsidRPr="003B7D32">
        <w:rPr>
          <w:bCs/>
          <w:iCs/>
          <w:szCs w:val="24"/>
        </w:rPr>
        <w:t>. </w:t>
      </w:r>
    </w:p>
    <w:p w14:paraId="14899CE9" w14:textId="77777777" w:rsidR="00F56888" w:rsidRPr="003B7D32" w:rsidRDefault="00F56888" w:rsidP="00B97CDE">
      <w:pPr>
        <w:tabs>
          <w:tab w:val="left" w:pos="284"/>
          <w:tab w:val="left" w:pos="2835"/>
          <w:tab w:val="left" w:pos="5387"/>
          <w:tab w:val="left" w:pos="7938"/>
        </w:tabs>
        <w:contextualSpacing/>
        <w:rPr>
          <w:bCs/>
          <w:iCs/>
          <w:szCs w:val="24"/>
        </w:rPr>
      </w:pPr>
      <w:r w:rsidRPr="003B7D32">
        <w:rPr>
          <w:bCs/>
          <w:iCs/>
          <w:szCs w:val="24"/>
        </w:rPr>
        <w:tab/>
      </w:r>
      <w:r w:rsidRPr="00B97CDE">
        <w:rPr>
          <w:b/>
          <w:bCs/>
          <w:iCs/>
          <w:color w:val="0000FF"/>
          <w:szCs w:val="24"/>
        </w:rPr>
        <w:t>B.</w:t>
      </w:r>
      <w:r w:rsidRPr="003B7D32">
        <w:rPr>
          <w:bCs/>
          <w:iCs/>
          <w:szCs w:val="24"/>
        </w:rPr>
        <w:t xml:space="preserve"> </w:t>
      </w:r>
      <w:r w:rsidRPr="003B7D32">
        <w:rPr>
          <w:szCs w:val="24"/>
        </w:rPr>
        <w:t>0,20 s</w:t>
      </w:r>
      <w:r w:rsidRPr="003B7D32">
        <w:rPr>
          <w:bCs/>
          <w:iCs/>
          <w:szCs w:val="24"/>
        </w:rPr>
        <w:t>.</w:t>
      </w:r>
    </w:p>
    <w:p w14:paraId="7E5554AF" w14:textId="77777777" w:rsidR="00F56888" w:rsidRPr="003B7D32" w:rsidRDefault="00F56888" w:rsidP="00B97CDE">
      <w:pPr>
        <w:tabs>
          <w:tab w:val="left" w:pos="284"/>
          <w:tab w:val="left" w:pos="2835"/>
          <w:tab w:val="left" w:pos="5387"/>
          <w:tab w:val="left" w:pos="7938"/>
        </w:tabs>
        <w:contextualSpacing/>
        <w:rPr>
          <w:bCs/>
          <w:iCs/>
          <w:szCs w:val="24"/>
        </w:rPr>
      </w:pPr>
      <w:r w:rsidRPr="003B7D32">
        <w:rPr>
          <w:bCs/>
          <w:iCs/>
          <w:szCs w:val="24"/>
        </w:rPr>
        <w:tab/>
      </w:r>
      <w:r w:rsidRPr="00B97CDE">
        <w:rPr>
          <w:b/>
          <w:bCs/>
          <w:iCs/>
          <w:color w:val="0000FF"/>
          <w:szCs w:val="24"/>
        </w:rPr>
        <w:t>C.</w:t>
      </w:r>
      <w:r w:rsidRPr="003B7D32">
        <w:rPr>
          <w:bCs/>
          <w:iCs/>
          <w:szCs w:val="24"/>
        </w:rPr>
        <w:t xml:space="preserve"> </w:t>
      </w:r>
      <w:r w:rsidRPr="003B7D32">
        <w:rPr>
          <w:szCs w:val="24"/>
        </w:rPr>
        <w:t>0,22 s</w:t>
      </w:r>
      <w:r w:rsidRPr="003B7D32">
        <w:rPr>
          <w:bCs/>
          <w:iCs/>
          <w:szCs w:val="24"/>
        </w:rPr>
        <w:t>. </w:t>
      </w:r>
    </w:p>
    <w:p w14:paraId="2A9EA6B3" w14:textId="77777777" w:rsidR="00F56888" w:rsidRPr="003B7D32" w:rsidRDefault="00F56888" w:rsidP="00B97CDE">
      <w:pPr>
        <w:tabs>
          <w:tab w:val="left" w:pos="284"/>
          <w:tab w:val="left" w:pos="2835"/>
          <w:tab w:val="left" w:pos="5387"/>
          <w:tab w:val="left" w:pos="7938"/>
        </w:tabs>
        <w:contextualSpacing/>
        <w:rPr>
          <w:bCs/>
          <w:iCs/>
          <w:szCs w:val="24"/>
        </w:rPr>
      </w:pPr>
      <w:r w:rsidRPr="003B7D32">
        <w:rPr>
          <w:bCs/>
          <w:iCs/>
          <w:szCs w:val="24"/>
        </w:rPr>
        <w:tab/>
      </w:r>
      <w:r w:rsidRPr="00B97CDE">
        <w:rPr>
          <w:b/>
          <w:bCs/>
          <w:iCs/>
          <w:color w:val="0000FF"/>
          <w:szCs w:val="24"/>
        </w:rPr>
        <w:t>D.</w:t>
      </w:r>
      <w:r w:rsidRPr="003B7D32">
        <w:rPr>
          <w:bCs/>
          <w:iCs/>
          <w:szCs w:val="24"/>
        </w:rPr>
        <w:t xml:space="preserve"> </w:t>
      </w:r>
      <w:r w:rsidRPr="003B7D32">
        <w:rPr>
          <w:szCs w:val="24"/>
        </w:rPr>
        <w:t>0,17 s</w:t>
      </w:r>
      <w:r w:rsidRPr="003B7D32">
        <w:rPr>
          <w:bCs/>
          <w:iCs/>
          <w:szCs w:val="24"/>
        </w:rPr>
        <w:t>. </w:t>
      </w:r>
    </w:p>
    <w:p w14:paraId="25A8404D" w14:textId="3AA40289" w:rsidR="006A769E" w:rsidRPr="003B7D32" w:rsidRDefault="006A769E" w:rsidP="00B97CDE">
      <w:pPr>
        <w:tabs>
          <w:tab w:val="left" w:pos="284"/>
          <w:tab w:val="left" w:pos="2835"/>
          <w:tab w:val="left" w:pos="5387"/>
          <w:tab w:val="left" w:pos="7938"/>
        </w:tabs>
        <w:contextualSpacing/>
        <w:rPr>
          <w:szCs w:val="24"/>
        </w:rPr>
      </w:pPr>
      <w:r w:rsidRPr="00B97CDE">
        <w:rPr>
          <w:b/>
          <w:color w:val="0000FF"/>
          <w:szCs w:val="24"/>
        </w:rPr>
        <w:t>Câu 3</w:t>
      </w:r>
      <w:r w:rsidR="00CF58F5" w:rsidRPr="00B97CDE">
        <w:rPr>
          <w:b/>
          <w:color w:val="0000FF"/>
          <w:szCs w:val="24"/>
        </w:rPr>
        <w:t>9</w:t>
      </w:r>
      <w:r w:rsidRPr="00B97CDE">
        <w:rPr>
          <w:b/>
          <w:color w:val="0000FF"/>
          <w:szCs w:val="24"/>
        </w:rPr>
        <w:t>:</w:t>
      </w:r>
      <w:r w:rsidRPr="003B7D32">
        <w:rPr>
          <w:b/>
          <w:szCs w:val="24"/>
        </w:rPr>
        <w:t xml:space="preserve"> </w:t>
      </w:r>
      <w:r w:rsidR="00C21B82" w:rsidRPr="003B7D32">
        <w:rPr>
          <w:szCs w:val="24"/>
        </w:rPr>
        <w:t xml:space="preserve">Trong thí nghiệm giao thoa sóng ở mặt nước, hai nguồn kết hợp đặt tại hai điểm </w:t>
      </w:r>
      <w:r w:rsidR="00C21B82" w:rsidRPr="003B7D32">
        <w:rPr>
          <w:position w:val="-4"/>
          <w:szCs w:val="24"/>
        </w:rPr>
        <w:object w:dxaOrig="240" w:dyaOrig="260" w14:anchorId="4500CEF8">
          <v:shape id="_x0000_i1238" type="#_x0000_t75" style="width:11.25pt;height:13.15pt" o:ole="">
            <v:imagedata r:id="rId468" o:title=""/>
          </v:shape>
          <o:OLEObject Type="Embed" ProgID="Equation.DSMT4" ShapeID="_x0000_i1238" DrawAspect="Content" ObjectID="_1713975014" r:id="rId469"/>
        </w:object>
      </w:r>
      <w:r w:rsidR="00A13580" w:rsidRPr="003B7D32">
        <w:rPr>
          <w:szCs w:val="24"/>
        </w:rPr>
        <w:t xml:space="preserve"> </w:t>
      </w:r>
      <w:r w:rsidR="00C21B82" w:rsidRPr="003B7D32">
        <w:rPr>
          <w:szCs w:val="24"/>
        </w:rPr>
        <w:t xml:space="preserve">và </w:t>
      </w:r>
      <w:r w:rsidR="00C21B82" w:rsidRPr="003B7D32">
        <w:rPr>
          <w:position w:val="-4"/>
          <w:szCs w:val="24"/>
        </w:rPr>
        <w:object w:dxaOrig="240" w:dyaOrig="260" w14:anchorId="5086F273">
          <v:shape id="_x0000_i1239" type="#_x0000_t75" style="width:11.25pt;height:13.15pt" o:ole="">
            <v:imagedata r:id="rId470" o:title=""/>
          </v:shape>
          <o:OLEObject Type="Embed" ProgID="Equation.DSMT4" ShapeID="_x0000_i1239" DrawAspect="Content" ObjectID="_1713975015" r:id="rId471"/>
        </w:object>
      </w:r>
      <w:r w:rsidR="00C21B82" w:rsidRPr="003B7D32">
        <w:rPr>
          <w:szCs w:val="24"/>
        </w:rPr>
        <w:t xml:space="preserve">, dao động cùng pha theo phương thẳng đứng. Trên đoạn </w:t>
      </w:r>
      <w:r w:rsidR="00C21B82" w:rsidRPr="003B7D32">
        <w:rPr>
          <w:position w:val="-4"/>
          <w:szCs w:val="24"/>
        </w:rPr>
        <w:object w:dxaOrig="400" w:dyaOrig="260" w14:anchorId="775BD412">
          <v:shape id="_x0000_i1240" type="#_x0000_t75" style="width:20.65pt;height:13.15pt" o:ole="">
            <v:imagedata r:id="rId472" o:title=""/>
          </v:shape>
          <o:OLEObject Type="Embed" ProgID="Equation.DSMT4" ShapeID="_x0000_i1240" DrawAspect="Content" ObjectID="_1713975016" r:id="rId473"/>
        </w:object>
      </w:r>
      <w:r w:rsidR="00C21B82" w:rsidRPr="003B7D32">
        <w:rPr>
          <w:szCs w:val="24"/>
        </w:rPr>
        <w:t xml:space="preserve"> quan sát được 13 cực đại giao thoa. Ở mặt nước, đường tròn </w:t>
      </w:r>
      <w:r w:rsidR="00C21B82" w:rsidRPr="003B7D32">
        <w:rPr>
          <w:position w:val="-10"/>
          <w:szCs w:val="24"/>
        </w:rPr>
        <w:object w:dxaOrig="400" w:dyaOrig="320" w14:anchorId="73008306">
          <v:shape id="_x0000_i1241" type="#_x0000_t75" style="width:20.65pt;height:15.65pt" o:ole="">
            <v:imagedata r:id="rId474" o:title=""/>
          </v:shape>
          <o:OLEObject Type="Embed" ProgID="Equation.DSMT4" ShapeID="_x0000_i1241" DrawAspect="Content" ObjectID="_1713975017" r:id="rId475"/>
        </w:object>
      </w:r>
      <w:r w:rsidR="00C21B82" w:rsidRPr="003B7D32">
        <w:rPr>
          <w:szCs w:val="24"/>
        </w:rPr>
        <w:t xml:space="preserve"> có tâm </w:t>
      </w:r>
      <w:r w:rsidR="00A03B5C" w:rsidRPr="003B7D32">
        <w:rPr>
          <w:position w:val="-6"/>
          <w:szCs w:val="24"/>
        </w:rPr>
        <w:object w:dxaOrig="240" w:dyaOrig="279" w14:anchorId="3DCA5D0C">
          <v:shape id="_x0000_i1242" type="#_x0000_t75" style="width:11.25pt;height:14.4pt" o:ole="">
            <v:imagedata r:id="rId476" o:title=""/>
          </v:shape>
          <o:OLEObject Type="Embed" ProgID="Equation.DSMT4" ShapeID="_x0000_i1242" DrawAspect="Content" ObjectID="_1713975018" r:id="rId477"/>
        </w:object>
      </w:r>
      <w:r w:rsidR="00A03B5C" w:rsidRPr="003B7D32">
        <w:rPr>
          <w:szCs w:val="24"/>
        </w:rPr>
        <w:t xml:space="preserve"> </w:t>
      </w:r>
      <w:r w:rsidR="00C21B82" w:rsidRPr="003B7D32">
        <w:rPr>
          <w:szCs w:val="24"/>
        </w:rPr>
        <w:t xml:space="preserve">thuộc trung trực </w:t>
      </w:r>
      <w:r w:rsidR="00C21B82" w:rsidRPr="003B7D32">
        <w:rPr>
          <w:position w:val="-4"/>
          <w:szCs w:val="24"/>
        </w:rPr>
        <w:object w:dxaOrig="400" w:dyaOrig="260" w14:anchorId="425916A8">
          <v:shape id="_x0000_i1243" type="#_x0000_t75" style="width:20.65pt;height:13.15pt" o:ole="">
            <v:imagedata r:id="rId478" o:title=""/>
          </v:shape>
          <o:OLEObject Type="Embed" ProgID="Equation.DSMT4" ShapeID="_x0000_i1243" DrawAspect="Content" ObjectID="_1713975019" r:id="rId479"/>
        </w:object>
      </w:r>
      <w:r w:rsidR="00C21B82" w:rsidRPr="003B7D32">
        <w:rPr>
          <w:szCs w:val="24"/>
        </w:rPr>
        <w:t xml:space="preserve"> và bán kính </w:t>
      </w:r>
      <w:r w:rsidR="00C21B82" w:rsidRPr="003B7D32">
        <w:rPr>
          <w:position w:val="-6"/>
          <w:szCs w:val="24"/>
        </w:rPr>
        <w:object w:dxaOrig="200" w:dyaOrig="220" w14:anchorId="6EC5D729">
          <v:shape id="_x0000_i1244" type="#_x0000_t75" style="width:10.65pt;height:10.65pt" o:ole="">
            <v:imagedata r:id="rId480" o:title=""/>
          </v:shape>
          <o:OLEObject Type="Embed" ProgID="Equation.DSMT4" ShapeID="_x0000_i1244" DrawAspect="Content" ObjectID="_1713975020" r:id="rId481"/>
        </w:object>
      </w:r>
      <w:r w:rsidR="00C21B82" w:rsidRPr="003B7D32">
        <w:rPr>
          <w:szCs w:val="24"/>
        </w:rPr>
        <w:t xml:space="preserve"> không đổi (</w:t>
      </w:r>
      <w:r w:rsidR="00C21B82" w:rsidRPr="003B7D32">
        <w:rPr>
          <w:position w:val="-6"/>
          <w:szCs w:val="24"/>
        </w:rPr>
        <w:object w:dxaOrig="880" w:dyaOrig="279" w14:anchorId="26A62267">
          <v:shape id="_x0000_i1245" type="#_x0000_t75" style="width:43.85pt;height:14.4pt" o:ole="">
            <v:imagedata r:id="rId482" o:title=""/>
          </v:shape>
          <o:OLEObject Type="Embed" ProgID="Equation.DSMT4" ShapeID="_x0000_i1245" DrawAspect="Content" ObjectID="_1713975021" r:id="rId483"/>
        </w:object>
      </w:r>
      <w:r w:rsidR="00C21B82" w:rsidRPr="003B7D32">
        <w:rPr>
          <w:szCs w:val="24"/>
        </w:rPr>
        <w:t xml:space="preserve">). Khi di chuyển </w:t>
      </w:r>
      <w:r w:rsidR="00C21B82" w:rsidRPr="003B7D32">
        <w:rPr>
          <w:position w:val="-10"/>
          <w:szCs w:val="24"/>
        </w:rPr>
        <w:object w:dxaOrig="400" w:dyaOrig="320" w14:anchorId="61C086F9">
          <v:shape id="_x0000_i1246" type="#_x0000_t75" style="width:20.65pt;height:15.65pt" o:ole="">
            <v:imagedata r:id="rId474" o:title=""/>
          </v:shape>
          <o:OLEObject Type="Embed" ProgID="Equation.DSMT4" ShapeID="_x0000_i1246" DrawAspect="Content" ObjectID="_1713975022" r:id="rId484"/>
        </w:object>
      </w:r>
      <w:r w:rsidR="00C21B82" w:rsidRPr="003B7D32">
        <w:rPr>
          <w:szCs w:val="24"/>
        </w:rPr>
        <w:t xml:space="preserve"> trên mặt nước sao cho tâm </w:t>
      </w:r>
      <w:r w:rsidR="00C21B82" w:rsidRPr="003B7D32">
        <w:rPr>
          <w:position w:val="-6"/>
          <w:szCs w:val="24"/>
        </w:rPr>
        <w:object w:dxaOrig="240" w:dyaOrig="279" w14:anchorId="3F072F07">
          <v:shape id="_x0000_i1247" type="#_x0000_t75" style="width:11.25pt;height:14.4pt" o:ole="">
            <v:imagedata r:id="rId485" o:title=""/>
          </v:shape>
          <o:OLEObject Type="Embed" ProgID="Equation.DSMT4" ShapeID="_x0000_i1247" DrawAspect="Content" ObjectID="_1713975023" r:id="rId486"/>
        </w:object>
      </w:r>
      <w:r w:rsidR="00A03B5C" w:rsidRPr="003B7D32">
        <w:rPr>
          <w:szCs w:val="24"/>
        </w:rPr>
        <w:t xml:space="preserve"> luôn nằm trên đường trung trực của </w:t>
      </w:r>
      <w:r w:rsidR="00A03B5C" w:rsidRPr="003B7D32">
        <w:rPr>
          <w:position w:val="-4"/>
          <w:szCs w:val="24"/>
        </w:rPr>
        <w:object w:dxaOrig="400" w:dyaOrig="260" w14:anchorId="6323ACB7">
          <v:shape id="_x0000_i1248" type="#_x0000_t75" style="width:20.65pt;height:13.15pt" o:ole="">
            <v:imagedata r:id="rId478" o:title=""/>
          </v:shape>
          <o:OLEObject Type="Embed" ProgID="Equation.DSMT4" ShapeID="_x0000_i1248" DrawAspect="Content" ObjectID="_1713975024" r:id="rId487"/>
        </w:object>
      </w:r>
      <w:r w:rsidR="00A03B5C" w:rsidRPr="003B7D32">
        <w:rPr>
          <w:szCs w:val="24"/>
        </w:rPr>
        <w:t xml:space="preserve"> thì thấy trên </w:t>
      </w:r>
      <w:r w:rsidR="00A03B5C" w:rsidRPr="003B7D32">
        <w:rPr>
          <w:position w:val="-10"/>
          <w:szCs w:val="24"/>
        </w:rPr>
        <w:object w:dxaOrig="400" w:dyaOrig="320" w14:anchorId="2594E685">
          <v:shape id="_x0000_i1249" type="#_x0000_t75" style="width:20.65pt;height:15.65pt" o:ole="">
            <v:imagedata r:id="rId474" o:title=""/>
          </v:shape>
          <o:OLEObject Type="Embed" ProgID="Equation.DSMT4" ShapeID="_x0000_i1249" DrawAspect="Content" ObjectID="_1713975025" r:id="rId488"/>
        </w:object>
      </w:r>
      <w:r w:rsidR="00A03B5C" w:rsidRPr="003B7D32">
        <w:rPr>
          <w:szCs w:val="24"/>
        </w:rPr>
        <w:t xml:space="preserve"> có tối đa 12 cực đại giao thoa. Khi trên </w:t>
      </w:r>
      <w:r w:rsidR="00A03B5C" w:rsidRPr="003B7D32">
        <w:rPr>
          <w:position w:val="-10"/>
          <w:szCs w:val="24"/>
        </w:rPr>
        <w:object w:dxaOrig="400" w:dyaOrig="320" w14:anchorId="7CD7D4A5">
          <v:shape id="_x0000_i1250" type="#_x0000_t75" style="width:20.65pt;height:15.65pt" o:ole="">
            <v:imagedata r:id="rId474" o:title=""/>
          </v:shape>
          <o:OLEObject Type="Embed" ProgID="Equation.DSMT4" ShapeID="_x0000_i1250" DrawAspect="Content" ObjectID="_1713975026" r:id="rId489"/>
        </w:object>
      </w:r>
      <w:r w:rsidR="00A03B5C" w:rsidRPr="003B7D32">
        <w:rPr>
          <w:szCs w:val="24"/>
        </w:rPr>
        <w:t xml:space="preserve"> có 12 điểm cực đại giao thoa thì trong số đó có 4 điểm mà phần tử tại đó dao động </w:t>
      </w:r>
      <w:r w:rsidR="008A4697" w:rsidRPr="003B7D32">
        <w:rPr>
          <w:szCs w:val="24"/>
        </w:rPr>
        <w:t>ngược</w:t>
      </w:r>
      <w:r w:rsidR="00A03B5C" w:rsidRPr="003B7D32">
        <w:rPr>
          <w:szCs w:val="24"/>
        </w:rPr>
        <w:t xml:space="preserve"> pha với nguồn. Đoạn thẳng </w:t>
      </w:r>
      <w:r w:rsidR="00A03B5C" w:rsidRPr="003B7D32">
        <w:rPr>
          <w:position w:val="-4"/>
          <w:szCs w:val="24"/>
        </w:rPr>
        <w:object w:dxaOrig="400" w:dyaOrig="260" w14:anchorId="4941FDDD">
          <v:shape id="_x0000_i1251" type="#_x0000_t75" style="width:20.65pt;height:13.15pt" o:ole="">
            <v:imagedata r:id="rId490" o:title=""/>
          </v:shape>
          <o:OLEObject Type="Embed" ProgID="Equation.DSMT4" ShapeID="_x0000_i1251" DrawAspect="Content" ObjectID="_1713975027" r:id="rId491"/>
        </w:object>
      </w:r>
      <w:r w:rsidR="00A03B5C" w:rsidRPr="003B7D32">
        <w:rPr>
          <w:szCs w:val="24"/>
        </w:rPr>
        <w:t xml:space="preserve"> </w:t>
      </w:r>
      <w:r w:rsidR="00A03B5C" w:rsidRPr="003B7D32">
        <w:rPr>
          <w:b/>
          <w:bCs/>
          <w:szCs w:val="24"/>
        </w:rPr>
        <w:t>gần nhất</w:t>
      </w:r>
      <w:r w:rsidR="00A03B5C" w:rsidRPr="003B7D32">
        <w:rPr>
          <w:szCs w:val="24"/>
        </w:rPr>
        <w:t xml:space="preserve"> giá trị nào sau đây?</w:t>
      </w:r>
    </w:p>
    <w:p w14:paraId="42B77E46" w14:textId="5CDA1F7E" w:rsidR="006A769E" w:rsidRPr="003B7D32" w:rsidRDefault="006A769E" w:rsidP="00B97CDE">
      <w:pPr>
        <w:tabs>
          <w:tab w:val="left" w:pos="284"/>
          <w:tab w:val="left" w:pos="2835"/>
          <w:tab w:val="left" w:pos="5387"/>
          <w:tab w:val="left" w:pos="7938"/>
        </w:tabs>
        <w:contextualSpacing/>
        <w:rPr>
          <w:szCs w:val="24"/>
        </w:rPr>
      </w:pPr>
      <w:r w:rsidRPr="003B7D32">
        <w:rPr>
          <w:b/>
          <w:szCs w:val="24"/>
        </w:rPr>
        <w:tab/>
      </w:r>
      <w:r w:rsidRPr="00B97CDE">
        <w:rPr>
          <w:b/>
          <w:color w:val="0000FF"/>
          <w:szCs w:val="24"/>
        </w:rPr>
        <w:t>A.</w:t>
      </w:r>
      <w:r w:rsidRPr="003B7D32">
        <w:rPr>
          <w:b/>
          <w:szCs w:val="24"/>
        </w:rPr>
        <w:t xml:space="preserve"> </w:t>
      </w:r>
      <w:r w:rsidR="001F3C2E" w:rsidRPr="003B7D32">
        <w:rPr>
          <w:b/>
          <w:position w:val="-10"/>
          <w:szCs w:val="24"/>
        </w:rPr>
        <w:object w:dxaOrig="520" w:dyaOrig="320" w14:anchorId="3675894F">
          <v:shape id="_x0000_i1252" type="#_x0000_t75" style="width:25.05pt;height:15.65pt" o:ole="">
            <v:imagedata r:id="rId492" o:title=""/>
          </v:shape>
          <o:OLEObject Type="Embed" ProgID="Equation.DSMT4" ShapeID="_x0000_i1252" DrawAspect="Content" ObjectID="_1713975028" r:id="rId493"/>
        </w:object>
      </w:r>
      <w:r w:rsidRPr="003B7D32">
        <w:rPr>
          <w:szCs w:val="24"/>
        </w:rPr>
        <w:t>.</w:t>
      </w:r>
      <w:r w:rsidRPr="003B7D32">
        <w:rPr>
          <w:szCs w:val="24"/>
        </w:rPr>
        <w:tab/>
      </w:r>
      <w:r w:rsidRPr="00B97CDE">
        <w:rPr>
          <w:b/>
          <w:color w:val="0000FF"/>
          <w:szCs w:val="24"/>
        </w:rPr>
        <w:t>B.</w:t>
      </w:r>
      <w:r w:rsidRPr="003B7D32">
        <w:rPr>
          <w:b/>
          <w:szCs w:val="24"/>
        </w:rPr>
        <w:t xml:space="preserve"> </w:t>
      </w:r>
      <w:r w:rsidR="006E421B" w:rsidRPr="003B7D32">
        <w:rPr>
          <w:b/>
          <w:position w:val="-10"/>
          <w:szCs w:val="24"/>
        </w:rPr>
        <w:object w:dxaOrig="480" w:dyaOrig="320" w14:anchorId="2C6499A1">
          <v:shape id="_x0000_i1253" type="#_x0000_t75" style="width:23.15pt;height:15.65pt" o:ole="">
            <v:imagedata r:id="rId494" o:title=""/>
          </v:shape>
          <o:OLEObject Type="Embed" ProgID="Equation.DSMT4" ShapeID="_x0000_i1253" DrawAspect="Content" ObjectID="_1713975029" r:id="rId495"/>
        </w:object>
      </w:r>
      <w:r w:rsidR="001F3C2E" w:rsidRPr="003B7D32">
        <w:rPr>
          <w:szCs w:val="24"/>
        </w:rPr>
        <w:t>.</w:t>
      </w:r>
      <w:r w:rsidRPr="003B7D32">
        <w:rPr>
          <w:szCs w:val="24"/>
        </w:rPr>
        <w:tab/>
      </w:r>
      <w:r w:rsidRPr="00B97CDE">
        <w:rPr>
          <w:b/>
          <w:color w:val="0000FF"/>
          <w:szCs w:val="24"/>
        </w:rPr>
        <w:t>C.</w:t>
      </w:r>
      <w:r w:rsidRPr="003B7D32">
        <w:rPr>
          <w:b/>
          <w:szCs w:val="24"/>
        </w:rPr>
        <w:t xml:space="preserve"> </w:t>
      </w:r>
      <w:r w:rsidR="001D427A" w:rsidRPr="003B7D32">
        <w:rPr>
          <w:b/>
          <w:position w:val="-10"/>
          <w:szCs w:val="24"/>
        </w:rPr>
        <w:object w:dxaOrig="540" w:dyaOrig="320" w14:anchorId="331BC996">
          <v:shape id="_x0000_i1254" type="#_x0000_t75" style="width:26.9pt;height:15.65pt" o:ole="">
            <v:imagedata r:id="rId496" o:title=""/>
          </v:shape>
          <o:OLEObject Type="Embed" ProgID="Equation.DSMT4" ShapeID="_x0000_i1254" DrawAspect="Content" ObjectID="_1713975030" r:id="rId497"/>
        </w:object>
      </w:r>
      <w:r w:rsidR="001F3C2E" w:rsidRPr="003B7D32">
        <w:rPr>
          <w:szCs w:val="24"/>
        </w:rPr>
        <w:t>.</w:t>
      </w:r>
      <w:r w:rsidRPr="003B7D32">
        <w:rPr>
          <w:szCs w:val="24"/>
        </w:rPr>
        <w:tab/>
      </w:r>
      <w:r w:rsidRPr="00B97CDE">
        <w:rPr>
          <w:b/>
          <w:color w:val="0000FF"/>
          <w:szCs w:val="24"/>
        </w:rPr>
        <w:t>D.</w:t>
      </w:r>
      <w:r w:rsidRPr="003B7D32">
        <w:rPr>
          <w:b/>
          <w:szCs w:val="24"/>
        </w:rPr>
        <w:t xml:space="preserve"> </w:t>
      </w:r>
      <w:r w:rsidR="00BA6D00" w:rsidRPr="003B7D32">
        <w:rPr>
          <w:b/>
          <w:position w:val="-10"/>
          <w:szCs w:val="24"/>
        </w:rPr>
        <w:object w:dxaOrig="540" w:dyaOrig="320" w14:anchorId="672A5363">
          <v:shape id="_x0000_i1255" type="#_x0000_t75" style="width:26.9pt;height:15.65pt" o:ole="">
            <v:imagedata r:id="rId498" o:title=""/>
          </v:shape>
          <o:OLEObject Type="Embed" ProgID="Equation.DSMT4" ShapeID="_x0000_i1255" DrawAspect="Content" ObjectID="_1713975031" r:id="rId499"/>
        </w:object>
      </w:r>
      <w:r w:rsidR="001F3C2E" w:rsidRPr="003B7D32">
        <w:rPr>
          <w:szCs w:val="24"/>
        </w:rPr>
        <w:t>.</w:t>
      </w:r>
    </w:p>
    <w:p w14:paraId="637BE0C5" w14:textId="0C06F0EF" w:rsidR="00542954" w:rsidRPr="003B7D32" w:rsidRDefault="00542954" w:rsidP="00B97CDE">
      <w:pPr>
        <w:tabs>
          <w:tab w:val="left" w:pos="284"/>
          <w:tab w:val="left" w:pos="2835"/>
          <w:tab w:val="left" w:pos="5387"/>
          <w:tab w:val="left" w:pos="7938"/>
        </w:tabs>
        <w:contextualSpacing/>
        <w:rPr>
          <w:rFonts w:eastAsia="Times New Roman"/>
          <w:szCs w:val="24"/>
        </w:rPr>
      </w:pPr>
      <w:r w:rsidRPr="003B7D32">
        <w:rPr>
          <w:rFonts w:eastAsia="Times New Roman"/>
          <w:noProof/>
          <w:szCs w:val="24"/>
        </w:rPr>
        <mc:AlternateContent>
          <mc:Choice Requires="wpc">
            <w:drawing>
              <wp:anchor distT="0" distB="0" distL="114300" distR="114300" simplePos="0" relativeHeight="251648000" behindDoc="0" locked="1" layoutInCell="1" allowOverlap="1" wp14:anchorId="1C20B276" wp14:editId="2D6B1F73">
                <wp:simplePos x="0" y="0"/>
                <wp:positionH relativeFrom="column">
                  <wp:posOffset>4026339</wp:posOffset>
                </wp:positionH>
                <wp:positionV relativeFrom="paragraph">
                  <wp:posOffset>333450</wp:posOffset>
                </wp:positionV>
                <wp:extent cx="2574000" cy="640800"/>
                <wp:effectExtent l="0" t="0" r="0" b="26035"/>
                <wp:wrapSquare wrapText="bothSides"/>
                <wp:docPr id="69" name="Canvas 69"/>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43" name="Group 43"/>
                        <wpg:cNvGrpSpPr/>
                        <wpg:grpSpPr>
                          <a:xfrm>
                            <a:off x="35999" y="135965"/>
                            <a:ext cx="2538730" cy="505479"/>
                            <a:chOff x="0" y="0"/>
                            <a:chExt cx="2538730" cy="505479"/>
                          </a:xfrm>
                        </wpg:grpSpPr>
                        <wps:wsp>
                          <wps:cNvPr id="44" name="Straight Connector 44"/>
                          <wps:cNvCnPr>
                            <a:cxnSpLocks/>
                          </wps:cNvCnPr>
                          <wps:spPr>
                            <a:xfrm>
                              <a:off x="171668" y="337131"/>
                              <a:ext cx="2217897" cy="0"/>
                            </a:xfrm>
                            <a:prstGeom prst="line">
                              <a:avLst/>
                            </a:prstGeom>
                            <a:ln w="12700">
                              <a:solidFill>
                                <a:schemeClr val="tx1"/>
                              </a:solidFill>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g:grpSp>
                          <wpg:cNvPr id="45" name="Group 45"/>
                          <wpg:cNvGrpSpPr/>
                          <wpg:grpSpPr>
                            <a:xfrm>
                              <a:off x="1016088" y="249336"/>
                              <a:ext cx="558687" cy="186317"/>
                              <a:chOff x="1016088" y="249336"/>
                              <a:chExt cx="558920" cy="186686"/>
                            </a:xfrm>
                          </wpg:grpSpPr>
                          <wps:wsp>
                            <wps:cNvPr id="46" name="Rectangle 46"/>
                            <wps:cNvSpPr/>
                            <wps:spPr>
                              <a:xfrm>
                                <a:off x="1025613" y="292512"/>
                                <a:ext cx="543600" cy="143510"/>
                              </a:xfrm>
                              <a:prstGeom prst="rect">
                                <a:avLst/>
                              </a:prstGeom>
                              <a:solidFill>
                                <a:schemeClr val="bg1"/>
                              </a:solidFill>
                              <a:ln w="12700">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47" name="Group 47"/>
                            <wpg:cNvGrpSpPr/>
                            <wpg:grpSpPr>
                              <a:xfrm>
                                <a:off x="1016088" y="249336"/>
                                <a:ext cx="558920" cy="180000"/>
                                <a:chOff x="1016088" y="249336"/>
                                <a:chExt cx="558920" cy="180000"/>
                              </a:xfrm>
                            </wpg:grpSpPr>
                            <wps:wsp>
                              <wps:cNvPr id="48" name="Arc 48"/>
                              <wps:cNvSpPr/>
                              <wps:spPr>
                                <a:xfrm>
                                  <a:off x="1016088" y="249336"/>
                                  <a:ext cx="93357" cy="180000"/>
                                </a:xfrm>
                                <a:prstGeom prst="arc">
                                  <a:avLst>
                                    <a:gd name="adj1" fmla="val 10754521"/>
                                    <a:gd name="adj2" fmla="val 363156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49" name="Arc 49"/>
                              <wps:cNvSpPr/>
                              <wps:spPr>
                                <a:xfrm>
                                  <a:off x="1080715" y="249336"/>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50" name="Arc 50"/>
                              <wps:cNvSpPr/>
                              <wps:spPr>
                                <a:xfrm>
                                  <a:off x="1147501" y="249336"/>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51" name="Arc 51"/>
                              <wps:cNvSpPr/>
                              <wps:spPr>
                                <a:xfrm>
                                  <a:off x="1214287" y="249336"/>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52" name="Arc 52"/>
                              <wps:cNvSpPr/>
                              <wps:spPr>
                                <a:xfrm>
                                  <a:off x="1281072" y="249336"/>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53" name="Arc 53"/>
                              <wps:cNvSpPr/>
                              <wps:spPr>
                                <a:xfrm>
                                  <a:off x="1347858" y="249336"/>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54" name="Arc 54"/>
                              <wps:cNvSpPr/>
                              <wps:spPr>
                                <a:xfrm>
                                  <a:off x="1414644" y="249336"/>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55" name="Arc 55"/>
                              <wps:cNvSpPr/>
                              <wps:spPr>
                                <a:xfrm>
                                  <a:off x="1481651" y="249336"/>
                                  <a:ext cx="93357" cy="180000"/>
                                </a:xfrm>
                                <a:prstGeom prst="arc">
                                  <a:avLst>
                                    <a:gd name="adj1" fmla="val 7196761"/>
                                    <a:gd name="adj2" fmla="val 200583"/>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g:grpSp>
                        <wps:wsp>
                          <wps:cNvPr id="56" name="Rectangle 56"/>
                          <wps:cNvSpPr/>
                          <wps:spPr>
                            <a:xfrm>
                              <a:off x="403391" y="265518"/>
                              <a:ext cx="467799" cy="143226"/>
                            </a:xfrm>
                            <a:prstGeom prst="rect">
                              <a:avLst/>
                            </a:prstGeom>
                            <a:solidFill>
                              <a:schemeClr val="bg1">
                                <a:lumMod val="85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57" name="Picture 57"/>
                            <pic:cNvPicPr/>
                          </pic:nvPicPr>
                          <pic:blipFill>
                            <a:blip r:embed="rId500"/>
                            <a:stretch>
                              <a:fillRect/>
                            </a:stretch>
                          </pic:blipFill>
                          <pic:spPr>
                            <a:xfrm>
                              <a:off x="580164" y="82528"/>
                              <a:ext cx="139641" cy="139424"/>
                            </a:xfrm>
                            <a:prstGeom prst="rect">
                              <a:avLst/>
                            </a:prstGeom>
                          </pic:spPr>
                        </pic:pic>
                        <pic:pic xmlns:pic="http://schemas.openxmlformats.org/drawingml/2006/picture">
                          <pic:nvPicPr>
                            <pic:cNvPr id="58" name="Picture 58"/>
                            <pic:cNvPicPr/>
                          </pic:nvPicPr>
                          <pic:blipFill>
                            <a:blip r:embed="rId501"/>
                            <a:stretch>
                              <a:fillRect/>
                            </a:stretch>
                          </pic:blipFill>
                          <pic:spPr>
                            <a:xfrm>
                              <a:off x="1233822" y="77440"/>
                              <a:ext cx="126946" cy="139424"/>
                            </a:xfrm>
                            <a:prstGeom prst="rect">
                              <a:avLst/>
                            </a:prstGeom>
                          </pic:spPr>
                        </pic:pic>
                        <pic:pic xmlns:pic="http://schemas.openxmlformats.org/drawingml/2006/picture">
                          <pic:nvPicPr>
                            <pic:cNvPr id="59" name="Picture 59"/>
                            <pic:cNvPicPr/>
                          </pic:nvPicPr>
                          <pic:blipFill>
                            <a:blip r:embed="rId502"/>
                            <a:stretch>
                              <a:fillRect/>
                            </a:stretch>
                          </pic:blipFill>
                          <pic:spPr>
                            <a:xfrm>
                              <a:off x="2001444" y="0"/>
                              <a:ext cx="139641" cy="152240"/>
                            </a:xfrm>
                            <a:prstGeom prst="rect">
                              <a:avLst/>
                            </a:prstGeom>
                          </pic:spPr>
                        </pic:pic>
                        <pic:pic xmlns:pic="http://schemas.openxmlformats.org/drawingml/2006/picture">
                          <pic:nvPicPr>
                            <pic:cNvPr id="60" name="Picture 60"/>
                            <pic:cNvPicPr/>
                          </pic:nvPicPr>
                          <pic:blipFill>
                            <a:blip r:embed="rId503"/>
                            <a:stretch>
                              <a:fillRect/>
                            </a:stretch>
                          </pic:blipFill>
                          <pic:spPr>
                            <a:xfrm>
                              <a:off x="0" y="345675"/>
                              <a:ext cx="139641" cy="139554"/>
                            </a:xfrm>
                            <a:prstGeom prst="rect">
                              <a:avLst/>
                            </a:prstGeom>
                          </pic:spPr>
                        </pic:pic>
                        <pic:pic xmlns:pic="http://schemas.openxmlformats.org/drawingml/2006/picture">
                          <pic:nvPicPr>
                            <pic:cNvPr id="61" name="Picture 61"/>
                            <pic:cNvPicPr/>
                          </pic:nvPicPr>
                          <pic:blipFill>
                            <a:blip r:embed="rId504"/>
                            <a:stretch>
                              <a:fillRect/>
                            </a:stretch>
                          </pic:blipFill>
                          <pic:spPr>
                            <a:xfrm>
                              <a:off x="2399089" y="365925"/>
                              <a:ext cx="139641" cy="139554"/>
                            </a:xfrm>
                            <a:prstGeom prst="rect">
                              <a:avLst/>
                            </a:prstGeom>
                          </pic:spPr>
                        </pic:pic>
                        <wpg:grpSp>
                          <wpg:cNvPr id="62" name="Group 62"/>
                          <wpg:cNvGrpSpPr/>
                          <wpg:grpSpPr>
                            <a:xfrm>
                              <a:off x="2032190" y="161264"/>
                              <a:ext cx="69954" cy="309243"/>
                              <a:chOff x="2032190" y="161264"/>
                              <a:chExt cx="69984" cy="309571"/>
                            </a:xfrm>
                          </wpg:grpSpPr>
                          <wps:wsp>
                            <wps:cNvPr id="63" name="Rectangle 63"/>
                            <wps:cNvSpPr/>
                            <wps:spPr>
                              <a:xfrm>
                                <a:off x="2043659" y="161264"/>
                                <a:ext cx="49864" cy="309568"/>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4" name="Straight Connector 64"/>
                            <wps:cNvCnPr/>
                            <wps:spPr>
                              <a:xfrm>
                                <a:off x="2102174" y="161264"/>
                                <a:ext cx="0" cy="309571"/>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5" name="Straight Connector 65"/>
                            <wps:cNvCnPr/>
                            <wps:spPr>
                              <a:xfrm>
                                <a:off x="2032190" y="161264"/>
                                <a:ext cx="0" cy="309571"/>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66" name="Straight Connector 66"/>
                          <wps:cNvCnPr/>
                          <wps:spPr>
                            <a:xfrm flipV="1">
                              <a:off x="1786986" y="104754"/>
                              <a:ext cx="553909" cy="388428"/>
                            </a:xfrm>
                            <a:prstGeom prst="line">
                              <a:avLst/>
                            </a:prstGeom>
                            <a:ln>
                              <a:solidFill>
                                <a:schemeClr val="tx1"/>
                              </a:solidFill>
                              <a:tailEnd type="stealth" w="sm" len="lg"/>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67" name="Picture 67"/>
                            <pic:cNvPicPr/>
                          </pic:nvPicPr>
                          <pic:blipFill>
                            <a:blip r:embed="rId505"/>
                            <a:stretch>
                              <a:fillRect/>
                            </a:stretch>
                          </pic:blipFill>
                          <pic:spPr>
                            <a:xfrm>
                              <a:off x="1606240" y="176186"/>
                              <a:ext cx="177757" cy="139700"/>
                            </a:xfrm>
                            <a:prstGeom prst="rect">
                              <a:avLst/>
                            </a:prstGeom>
                          </pic:spPr>
                        </pic:pic>
                        <pic:pic xmlns:pic="http://schemas.openxmlformats.org/drawingml/2006/picture">
                          <pic:nvPicPr>
                            <pic:cNvPr id="68" name="Picture 68"/>
                            <pic:cNvPicPr/>
                          </pic:nvPicPr>
                          <pic:blipFill>
                            <a:blip r:embed="rId506"/>
                            <a:stretch>
                              <a:fillRect/>
                            </a:stretch>
                          </pic:blipFill>
                          <pic:spPr>
                            <a:xfrm>
                              <a:off x="1647942" y="293287"/>
                              <a:ext cx="85704" cy="104775"/>
                            </a:xfrm>
                            <a:prstGeom prst="rect">
                              <a:avLst/>
                            </a:prstGeom>
                          </pic:spPr>
                        </pic:pic>
                      </wpg:wgp>
                    </wpc:wpc>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43CE7A84" id="Canvas 69" o:spid="_x0000_s1026" editas="canvas" style="position:absolute;margin-left:317.05pt;margin-top:26.25pt;width:202.7pt;height:50.45pt;z-index:251648000" coordsize="25736,6407" o:gfxdata="UEsDBBQABgAIAAAAIQCT7+2nFQEAAEkCAAATAAAAW0NvbnRlbnRfVHlwZXNdLnhtbJSSzU7DMBCE 70i8g+UrShx6QAgl6YGUIyBUHsCyN4lF/COvSdO3x05bCaoGqUd7d2a+kV2uJz2QETwqayp6nxeU gBFWKtNV9HP7kj1SgoEbyQdroKJ7QLqub2/K7d4Bkqg2WNE+BPfEGIoeNMfcOjBx0lqveYhH3zHH xRfvgK2K4oEJawKYkIXkQeuygZZ/D4Fspnh9IAHdUvJ82EtRFVU66acsTdhFjYcBz0TcuUEJHmI7 Nhp5RpYdqfKonHewVw7vIvpCwm6RKk0uUyW3v01+Qx2z3uITeCWBvHMfXrmOfZn0yGBlGyvy/z1S MY2ZbVslIG88bmbVqceSt7Q742G81ryJsg8YT+5s/gj1DwAAAP//AwBQSwMEFAAGAAgAAAAhADj9 If/WAAAAlAEAAAsAAABfcmVscy8ucmVsc6SQwWrDMAyG74O9g9F9cZrDGKNOL6PQa+kewNiKYxpb RjLZ+vYzg8EyettRv9D3iX9/+EyLWpElUjaw63pQmB35mIOB98vx6QWUVJu9XSijgRsKHMbHh/0Z F1vbkcyxiGqULAbmWsur1uJmTFY6KpjbZiJOtraRgy7WXW1APfT9s+bfDBg3THXyBvjkB1CXW2nm P+wUHZPQVDtHSdM0RXePqj195DOujWI5YDXgWb5DxrVrz4G+79390xvYljm6I9uEb+S2fhyoZT96 vely/AIAAP//AwBQSwMEFAAGAAgAAAAhAA9ofZCNCgAAM0IAAA4AAABkcnMvZTJvRG9jLnhtbOxa XXOjNhR970z/A8N7YwQIsCfOTia72elMus1strPPihCYFiQqlNjZX98rCTB2nMTu7mY9LXlwAF19 XZ1zdNHl9M2qKp17JptC8LmLTjzXYZyKtOD53P3j0+Uvies0ivCUlIKzufvAGvfN2c8/nS7rGfPF QpQpkw40wpvZsp67C6Xq2WTS0AWrSHMiasahMBOyIgpuZT5JJVlC61U58T0vmiyFTGspKGsaePrW Frpnpv0sY1T9nmUNU045d2FsyvxK83urfydnp2SWS1IvCtoOg/yLUVSk4NBp39RboohzJ4tHTVUF laIRmTqhopqILCsoM3OA2SBvazYXhN+TxkyGgne6AcLVN2z3NgcfQJOzJSwGM9f5bJnX/aLAQm6t ykGTeC/FXW3mkM/oh/tr6RTp3A0D1+GkAkSYcgfu267B5r2sb+pr2T7I7Z327iqTlf4PfnNWczfA 0+nUdR4AeHAZYbuabKUcCqU+DpI4gEWnYIA9HMZTa0AXgAldH8qgqAUBXbx7vuKk63+yrHPAjBmj dh0gt1m7q/k6d90sSM2Mu5qhu8LOXTdKkiJfKOdCcA7wFtIJQ+s7U+GCX0vtIrriN/WVoH814EYY 8aBQ3zTg3x0eRTGKIqAsuCUIYhSgLZf6KE6msXWp8VvvFDKrZaPeM1E5+mLulgXX8yAzcn/VKD2I tYl+XHJnCQvnx55nzBpRFullUZa60PCfXZTSuSfAXLUyA4EWNqwWjKTveOqohxqAJMDU1W02leuU DOQILqBfMlOkKF+2g9ZL3vrKusc4Sj2UzI73I8sAu4AbZAesNWo9RkIp46obZ8nBWlfLYEZ9xXam z1Vs7XVVZvTrkMp9DdOz4KqvXBVcyF3DXrs2s/adB+y8tQtuRfpg2GhgBFjXoG8ZYC8HvMYdUFte G1Jq8wN4jTwUeYmFoR9OgyDahCHGSZS0KERJFKDYlvfEfqqBNcehianfagM0ESWmix7NP4LiUee5 j0BrwvOSOaEZVUveXhKfZq/n4wiBsgJ9/amPkb/ltzCIgG1GEFEYYPQChSUM5DkKb5Bxi7K3eUeF Datt1nOhKW/VYU/2+btg3LFPA79ZkJRZ4cAe/GknaOnoaGfudhN0D2a/NkHLXlNeIKgjhQ1vmppe FqDBV6RR10RCPANrDjEalC6E/AIaCfEOqOPfd0QykMpfOexZUxSGYKbMTYhjTQ45LLkdlvC76kKA MCOI7mpqLrW9KrvLTIrqM4Rm57pXKCKcQt9zlyrZ3VwoG4dBcEfZ+bkxg6CoJuoKti4Icexi6N3k 0+ozkXW7sSjY4D+Ibp98tL9YW40DLs7vlMgKs/mshawVuBd0DORlIz4xEvPtdWwgQh1UYe/uApRD daxr4ofqGOi29dy5pE6YaPYdoGDPKz/sBbgX/kezXQcYLVSIpGv90pDI03ZsJP0TsJtVJbAD4gYH eTEOsd/GO0Mzf2gWwGaDo05RTGRj1KSLfXQfVuKm2MdWqA6Na8Y4xMQtLU2b7ThkqDJDVdEir3HW 8vo1gnJ49xgg3bxdHID0xIsRREt6r94R43w3pMdoGsXRy0BPfJR0W/gI9P5VpAs0bEzxPQPu4wE6 hg18DXS4O0jSURhjD8R2BLoWh/HN8ogVHQNMB0A38re/ovso9PVr6Qj0EejGA8cbumCIagdAN+cE BwA9gXAZWhiBPgL92IHe5xn02yhuswzmMHyP87QgjBP89DnkGKObU7T/8aH4EcXofYbIAH2YEtoD 6CEKI0gjjYpujhDGGP2YY/Q+w2SA3uaX9lX0MEGRjvKPM3SBLxpwYvYoOAQcD12O9dBlnR00Z46D VOgrnDriHXlCeHbIkUzoBcG0JUGEMTJn9JBvbr9/CKM41t9V6O8mIE3o+5u50Uen7F+bJjSH5nfV byK1SbtEZ+12Ju2eTSVuFPbJvmc+INj/oH1MOdp98fEL7X8x5fgPAAAA///sWW1v2zYQ/iuCvq+W qHchDjCkXTBg6IJm2D7TNGUJo0SBYmLn3++OpGzHbzUKL3XRFDBKiuTx7vjw+Nyl7NWg/1r9Q1Xv YXPqa77Sn+VjTXvu397Qkj7/MejJ7c2Elpu5ONDJX5+0rBozuOyHcibnLw8KZmJnOfS3N33DSvh5 q1Z0A7amfq11X04mA6t5S4cPsucdjFZStVRDVy0mc0WXTbdoxYQEQTqBVfpJcd8Jac+S0VL171P/ C5NtT3Uza0SjX4w4MAmV6p4fGoa6Yod9fn5QXjOf+knmex1t+dSHYdzVgy9g+zgL16ArsP9KxEw0 /W+NEOgXbDtl1Tn2yqpqGP8o2VPLO22NVlyA3rIb6qYffE+VvJ1xUFD9Pg9RIVoOWnHNamxWsPEX ztwhrQeMlhvFUOehR5tpuapUi//D1t4KzM6DMI1972Xq5yQhud0BcOAxGA2jIo1D32MwDO2YxDgO cBilICzuuWwdgBSoAm7eQw5Ocb6zehgFQa0fECf5Hk6M064JJ+TyOAlJFOWEGKBkWRwHO0AhaRGn 70DZDijFHlAKdNo1ASW6PFAgcIdxbCPKLki2o0lCiAXRTx1N0mAXJPDlykBiYv5lXx2wGl6UKE7S LNkJJNsYiYokeX9xUniAXzMT+HJlGHGnuCYgF2AmJCqKIIcgikhJk4K8PVKW/aJcqP4R6Cw2N2Qx hYfQHsm9kk+9B304EDfnHlcYsrhef5B6kSAiYWGvQpiGBGgYCKHlSL7SogD0G+4VBQWJXbBm9Z+W uh1bz+pPjr6BhHwjIckMbNbxFri6Mw/Vc8TdsVfo7fHXtmFKDrLSH4BbTyx1nSylmgNvDQPT6pVk fBiAwo9JBIrd8ls0+g1JK+0WgnupscvNWztuOEZYSRAjGgwsDnktLnLks8hYwWtJasjZ2mabyJzN WCHqSdHMR3pvMhd+J5T3TMXUny1Gh76aJTo8xVefzlkIOuJKk0FZkow+GfSL4ChPdF94BZkKsHJi KPaOTMoYpBChHarpnFsdkwD+Ia5A/HqF6RmBKNnmEE62E4Ap2sbQUbYV4+YbqFYVnONaseCUYnYx H1eYnWW3Wdw2nVSHBAiwyu1s549Osq5BL9n001Na3Ek4GLhTtGO1hByMaWUW4yyTl7rG/4xzQKCN D49a0WZRa+9Odh34SirP3nPUAy7GXecixXHAhwEJMxCIOdiBMAHGjmDfueB7YBdNdzCxt+kZYsxb wiYkA8jg+ZzCsF6Np7I163wMn4GzwwA9A2NvDdCNK6rTAEUUvzEQk1NANC/q+UD8ynv1DsSp/30j 5bcBccMD3ooFQKHgeHRMMV6fBqVXQZ3tb4hUJkq5SlaY5Sm8/TZOBnFmM4cNnUqSqAiAN5hgmeex rXUdZwZfD5bfFCJpqWkjPnVzT7/0UG0cNKdC1z5G3qH1PcG7qS8W7sU7kxG8R1OsqsDPPevQ2qOv 11VuTvfKzfAFgH9N1SFzE4EFXLDcHKZBinUfQ2ayNIT7CkZvLmmYZRlW4l3BGYkIPpo/c8EZMpjd 9P/qCs4GupdGSpzBHxwMUkgRkdztMWbHeZIFLs8LIdrbOtJFgWLexeUCkn9osRJ+BokLRfu6YR+p ptt9M6vkRNZSzLm6/Q8AAP//AwBQSwMEFAAGAAgAAAAhAGF/7c2vAQAAQAIAABQAAABkcnMvbWVk aWEvaW1hZ2UxLndtZlxRTW/TQBSc3SS0TSPZgfZQVIFBgkMFRUJFvdZ13JZDUJREcMM1YSmWEieN 048cqiJx4xJu9F/0D/TQa8+I/1Eh35AI81Y5sfLTzsxbv31vVmEBKHgK0DiDrBJDKwoWKT2dTi1a VyszbVETWK2i99W+WiR7esdBBfV49Lk9HhjAw92Zeh+sMAVc8muiXwy57xVD7lqQalrQkvZUiFWi P/r6Lzeu77YTNue2k57JvDfmxGv2e3GKi5tL/Nh4e7x19v5YThYZz1mT8+BlWRQSNMdftMwl/d3C Hwyy+k4QKNxQk6iZLDlIvVYnMWnHPPNep511lBTmirVWvb0J3HuXpH63ux1nSSfofzSN+MBkqJb+ b6daaI17H/pdpoL+0TAxQ+kV1WK97YWno2FMQ+YfOeGk9sJv5K6zG/mN3w8fEC87PvIwf5JPtiMi 1wlkm4T5WrSXT6yyxf18jyl/LapFYS6f71QUR1Sai/4oGlUgpw1lRf61yenEBpm8bN9A/MDMXxdz ll3Zt2SRx61xNjI94LD0jZkyllY+XUgIP/15OfPXXoBblirY//8BAAD//wMAUEsDBBQABgAIAAAA IQDRskyIsAEAAEACAAAUAAAAZHJzL21lZGlhL2ltYWdlMi53bWZcUcFqE1EUPe8lsTYNzMS2i0rR UdBFsRWk0m2mk7EVGgkm6M5xjK91IJnETGybRVFw5ybudOM39Ae66Lbr4n8UmY0IxnMfWfmYyzvn 3Df33XuewjxQ8BSgcQJZJYZWFCxSejqdWrShVmbagiawWkW/VjW1QHb/moMKGvHoXXs8MICHGzP1 JlhhCrjk50Q/hbH8Y4bcNS/VtKAl7akQq0R/9PlfblxfbSdszm0nPZN5z8yR97zfi1N8vzjFt80X h7WTV4dysshYZ03Og0dlUUiwh09a5pL+ruAPBlnjSRAoXFCTqJssOUi9Vicxacc88J6mnQ2UFOaK 9VajvQUsvkxSv9vdjrOkE/TfmmZ8YDJUS/+3Uy20xr03/S5TQf/DMDFD6RXVYqPthcejYUxDrt9x wkn9od/MXWcn8pu/bt8iXnZ85GF+L59sR0SuE8g2CfO1aDefWKXG/eMuU/5aVI/CXD7fqSiOqDQX /VE0qkBOG8qK/PMepxMbZPKyfQPxAzN/XcxZdmbfkkXutsbZyPSA96UvzJTxY2X/t4Tw48vTmb/2 AlyxVMH+/w8AAP//AwBQSwMEFAAGAAgAAAAhAD20x5KuAQAAQAIAABQAAABkcnMvbWVkaWEvaW1h Z2UzLndtZlxRTW/TQBB9u05omwbZoXCgQmCQ4FCgfAiJa13HUA5BEQmCmzFhKZYSJ8SJaA4VlbhV qsytf6aHXpG4wu+okG9IhDdLTow8mjdv1rMzbxVWAMdXgMY+xKp0rUhYpPR8PrdoU11ecKuawHJ1 faDeqFVmt865qKOVTD50ZyMD3MeFBbsOdpgDHvNToh90ue8lXe5akW5a0EXtqwe4QvRbn/5hoH21 k3A4r5sOTO4/N5/8F8NBkmHvu+scPyqmW/vHUzlZod9lT+6DhzVhZIcQB1r2kvnOEIxGeetJGCp8 IyfeNHm6m/mdXmqynrnjP8t6m6gqLFWanVb3MbD2Ks2Cfn87ydNeOHxn2smuydGo/j9Ow+nMBm+H fZbC4XScmrHMikal1fWjvck4oSDL192oaN4L2qXnPo2D9q9rV4kvuQHKqLxZFtsxkeeGEoqo3Ih3 ysIyW4yfd1gKNuJmHJXyBW5dcUWladRHUSiHOWWoKeZfQm4nMsjmNfsGogcW+npYstmJfUs2udGZ 5RMzAD5WD1mp4ej8+9vikr/+6Tr/9LUX4IytHPv/XwAAAP//AwBQSwMEFAAGAAgAAAAhAG1ancuu AQAAQAIAABQAAABkcnMvbWVkaWEvaW1hZ2U0LndtZlxRv4sTQRh9M0k8LxfYjT8QRXQVtDj0BFFs b26zehaRYBasZG/NjedCsonZFS8Hh4KdTez0j7G41l4bsbK2OGQ7wfi+IZXDfsx775v95vveKKwC tUABGoeQ1WBoRcEhpReLhUMb6vxSW9METmvpHbWj1siun/DQQjctX8SziQUCnFqqF8AKC8AnPyL6 xpD77jLkrlWppgWd0YGKcZHojz76y43rg+uEzflxNrJF8Mi+Dh6PR2mOTz8P8PHO13Lz8EcpJ+uM m6zJeXC7KQoJDN5qmUv6O4aZTIru/TBU+EJNomOLbC8P+oPM5gN7I3iYDzbQUFipd/rd+B5w+kmW m+FwKy2yQTjetb10zxZoN/5vp13rz0bPxkOmwvGraWan0iva9W4cRPvlNKUhJ6940bxzy/Qq33uQ mN7vy5eIz3oGVVRdq+ZbCZHvhbLNo2o92a7mTtnk/mabKbOedJKoks94LcURleaiP4pG1chpQ1OR vzOcTmyQyZvuDcQPLP31seLYZ/eWLHK1PytKOwJeNt4z08TTc8+/Swjf/3Ww9NddgGOWqrn//wEA AP//AwBQSwMEFAAGAAgAAAAhAGAAHPevAQAAQAIAABQAAABkcnMvbWVkaWEvaW1hZ2U1LndtZlxR MW/TQBh9d0koTSPZoXRohahBgqGCIiEQax3HUIagiERidE24FkuJE2JXNJUqKrGxpFPL72Bm6MoO GxMzQ4W8VSK875SJkz/de+87f/d97xQWgZKnAI0jyKowtKJgkdKz2cyiTbU615Y0gdVqekftqCWy u1cc1NCK87fdycgAHq7N1TWwwgxwyc+JfjDkvscMuWtRqmlB17WnQtwgutTnf7lxndhO2JzbTQYm 816Y997L4SBO8fnXIc4efc+3jn7mcrLMuM+anAcPq6KQoIFjLXNJfxfwR6Os9TQIFL5Rk2iaLNlL vU4vMWnP3POep71NVBQWys1Oq/sEWH6VpH6/34izpBcM35h2vGcy1Cv/t1MvdSaD18M+U8Fwf5yY sfSKernV9cKDfBzTkKu3nHDafOC3C9d5FvntP+s3iVccH0VY3CmmjYjIdQLZpmGxEW0XU6tscf+w zZS/ETWjsJDPd2qKIyrNRX8UjSqR04aqIv/Y4HRig0xetW8gfmDur4sFy77at2SR251JlpsB8K7y iZkqTtd2v0gIP/h9OPfXXoALlirZ//8BAAD//wMAUEsDBBQABgAIAAAAIQDSZB4xsgEAAEACAAAU AAAAZHJzL21lZGlhL2ltYWdlNi53bWZcUTFv00AYfXdJWppGskNhKELlitQOFRQJqWKN4xjKYBQ1 kRiNm16LpcSJ4lSQARGJjSWM/JAODAhlQ0wVAxMjf6CqvCE1vLtm4uTP99539rvve5/AClBQApB4 B7NKDCmYsEjI+Xxu0a5YX+RWJYHNVeQrMROrZNtLDioI49Hr9nigAYWbi+wdUGEOuOQzol+MCeX3 GOauFaMmDbollajhLtFfObvixvXJVsLi3HbS05l6od+og34vTnFFnS/fz+U39ee0xi+LjIfUZD94 XOYLJAgxkaYvU98FvMEgC5/6vsAP5kw0dJacpKrVSXTa0Q/U87Szi5LAcrHRCttPgLWXSep1u/U4 Szp+/0g34xOdoVr6v5xqoTXuHfa7PPL7p8NED02tqBbDtgrejoYxDbmx6QTTxiOvmbvOs8hrXt7b IL7teMiDfCuf1iMi1/HNNg3ynWg/n9pMjfv7fR55O1EjCnLzeE5FsEUhueiPoFEFctpQFuQfQnZn bDCdl+0MjB9Y+Oti2bKvdpYUud8aZyPdA87wkcMo43f1eNOE4Z9/nstrf+0FuKBUwf7/DwAA//8D AFBLAwQUAAYACAAAACEAs5lKgrgFAAD8DQAAFAAAAGRycy9tZWRpYS9pbWFnZTcuZW1mxFddaFxV EJ57s9tsfure1FZrG9KbkJaapjUtLbaozd1skqbatSGJVlBIt8m2ruZnyaa2AbGLiAUVEmqRUhEr RR8KQkBpFIrkyRatVkHwQR8S+mJBtMo+iJWu33fuOZubqDUo4pBvz8ycOXPmzMy598YSkQHAUBmY CiNgvAz8ArhtiXYRS35bKnIv5BAQpEfDkEpEtlki7wYnwEemQnLprC1wII2AC8DdBsuzpBq8A9jO 9DdYKvs1aNuBTe4HaNvk2crO3zfX3OCJ1MNmJSCSa1bDAn6LJ5bxPzfvxkS82GLWr/X82Pw9RdZ4 JVKpHdV5oSJf45UV+VqvtMgH9zjY+O12E0OQ34A9jM8ab0mRr/XCRT7ofzE+gzHUB+IMrkUVHjDx nDvXQD5HRDwJH7XREwBrgkGIFvx8/dnHp8GSLNfKcJTYPnYFuqakFuWz5TmlZTPYFutJzrILhYLi Nll3aV0FnSpdpe1aYrHn1i2J4syJ5OiTPWOZFCKUZVq7SuCh4FdjGtwK6KcBdht3KKM3m9xye0Y2 q666YU/fhAI0wUAsBOd0jw0eGB6Q70XKZfLzRPgmfH1w8Yr9kXv1sAcjVnojrHkLtpTjB8tEpsZy Ns/F+H6SWCaTTbTH45Z8Ah3RmsqmDw253X3p1FBfqtHdPdS3ScKWlIZauxM9uC2370sPxQYGWpLZ dF98uD/VmTyUykpVuCc9mMq6D6eOuF3Dg8khqSrRAVaF48OHR9KpEU5KVSjR47YdHR1JIiGR2mjb eOs9sc68E93VG+v8eU0N+BXRmOTb8mvz4y294JxonMN4W76htyM/rjQexmMdmIo19Lb2tuX5F4tW IvcoEAj5sVCyEshIQznyFXqxzp3C+ZgInr1cVYEZEZ1hR0qVdEFVE27quseyo6lBkfflJZSjXJ52 D/5IUD715RXbz7DaQq7DFR4ZiiKeFakHtxIwzwIz51uIrPbE2wphPcAo1KZmUnJxVDpeXKPCdK1a zEeAAwDvGdW30tVgnjEY4tm5rhqgnyotk+ecAxhi1zgUsIkLcJ2SqQOxxx3A+DRxrIWOtshlzvAQ c3doPQYVE21IvEPkeSWWa34pxi4gg33xp/bxawMB5FcIe7BGMiZZGZWUoFD/kD7lOm6kiTJzzPzz Vl3QMuu9BEi6tdegLlRr+TzGJwCekWTsmRueiVgDUK7T8kYtY1Dz92l5p5Z3YzT7r9C6ig8Hr/56 TGS7xaca3if8ATXt/OqVw4H4GSfpxtvfzdC+6cTe449BvtT9wutBu5mTe4/3P6NaQUyt6GYZUAmQ D9bH1JC6v+sX9h19kFYDDrAZmAG6ANaWh5hGgjEUaYKbYqqUTzjUdhCVGJ73Vi+aLpph/lnTp/SK 27ScwegA/0dv5Z59cJa1SbqqlQqX78RdvmZJLrzjBGtEmRVg7kgvd/v2k6dHnuf8Zl+t8kmW/cjR 9GbhndbZhbVlvns0yJPKgAqAad+x7UDzql2ZZrCKqNujeTNwH1InFFPXcbHhqAs868l+dYD/Mp+m t038Iv0qH+kJv8cZM+nie/5dETmi5mnPfJv1vHXBfL/1uG/Pe0Db2a75+WZemeVE+JEv3kjBQNPE 2YsnWY/zAEeT/6bJH85Q/iP58Ri9sXcLHaof3lxW/irze+a1ViXvv+z7od3CejLf6wHeM8Zs7jDy P+/Z26RtogE9nrG5h6B3AFIYML7o1/gCW/RFv3VQcD/GaGzoy6zlkYM2Qb4dcxdgMAnwO7jRu+V3 bw7muYZ5Nn/+nRe0CX6PBvl6+DHPow0B/q++UyOeHeKZqgG+wzGQHID3A/C/vbd6dtHvv/m2XcwZ gjZIDePQNMcvxmad5x/E3IWIVxJaCU+qj/RZ0QPOVm/uf4Q9mO/Xu3Ewzw2j4vuA6++Wc0aFcS6u +XzAJMAu7BXm3gHYK7Y3Vz8+v5cDJAcg/zsAAAD//wMAUEsDBBQABgAIAAAAIQBiZGvt4QAAAAsB AAAPAAAAZHJzL2Rvd25yZXYueG1sTI/LTsMwEEX3SPyDNUjsqN28KCFOhZBACBZAG6lbN3YTCz+i 2G0CX890Bbs7mqM7Z6r1bA05qTFo7zgsFwyIcq2X2nUcmu3TzQpIiMJJYbxTHL5VgHV9eVGJUvrJ farTJnYES1woBYc+xqGkNLS9siIs/KAc7g5+tCLiOHZUjmLCcmtowlhBrdAOL/RiUI+9ar82R8sh Sw5m9fFcvP28NM30usv0LXvXnF9fzQ/3QKKa4x8MZ31Uhxqd9v7oZCCGQ5FmS0Q55EkO5Ayw9A7T HlOeZkDriv7/of4FAAD//wMAUEsDBBQABgAIAAAAIQBPiO8J6QAAADkEAAAZAAAAZHJzL19yZWxz L2Uyb0RvYy54bWwucmVsc7zTTWrDMBAF4H2hdxCzr2U7iVNK5GxCIduSHmCQxrao9YOkps3tKyiF BlJ3p6U06L2PAe32n2ZmZwpROyugqWpgZKVT2o4CXk/PD4/AYkKrcHaWBFwowr6/v9u90IwpP4qT 9pHlFBsFTCn5J86jnMhgrJwnmyeDCwZTPoaRe5RvOBJv67rj4XcG9FeZ7KgEhKNaATtdfG7+P9sN g5Z0cPLdkE03Krg2uTsHYhgpCTCkNH5frqoPMwC/bdiWMWwr+tvQljG0S3toyhiaJUNXxtAtGTZl DJslw7qMYf1j4Fcfvv8CAAD//wMAUEsBAi0AFAAGAAgAAAAhAJPv7acVAQAASQIAABMAAAAAAAAA AAAAAAAAAAAAAFtDb250ZW50X1R5cGVzXS54bWxQSwECLQAUAAYACAAAACEAOP0h/9YAAACUAQAA CwAAAAAAAAAAAAAAAABGAQAAX3JlbHMvLnJlbHNQSwECLQAUAAYACAAAACEAD2h9kI0KAAAzQgAA DgAAAAAAAAAAAAAAAABFAgAAZHJzL2Uyb0RvYy54bWxQSwECLQAUAAYACAAAACEAYX/tza8BAABA AgAAFAAAAAAAAAAAAAAAAAD+DAAAZHJzL21lZGlhL2ltYWdlMS53bWZQSwECLQAUAAYACAAAACEA 0bJMiLABAABAAgAAFAAAAAAAAAAAAAAAAADfDgAAZHJzL21lZGlhL2ltYWdlMi53bWZQSwECLQAU AAYACAAAACEAPbTHkq4BAABAAgAAFAAAAAAAAAAAAAAAAADBEAAAZHJzL21lZGlhL2ltYWdlMy53 bWZQSwECLQAUAAYACAAAACEAbVqdy64BAABAAgAAFAAAAAAAAAAAAAAAAAChEgAAZHJzL21lZGlh L2ltYWdlNC53bWZQSwECLQAUAAYACAAAACEAYAAc968BAABAAgAAFAAAAAAAAAAAAAAAAACBFAAA ZHJzL21lZGlhL2ltYWdlNS53bWZQSwECLQAUAAYACAAAACEA0mQeMbIBAABAAgAAFAAAAAAAAAAA AAAAAABiFgAAZHJzL21lZGlhL2ltYWdlNi53bWZQSwECLQAUAAYACAAAACEAs5lKgrgFAAD8DQAA FAAAAAAAAAAAAAAAAABGGAAAZHJzL21lZGlhL2ltYWdlNy5lbWZQSwECLQAUAAYACAAAACEAYmRr 7eEAAAALAQAADwAAAAAAAAAAAAAAAAAwHgAAZHJzL2Rvd25yZXYueG1sUEsBAi0AFAAGAAgAAAAh AE+I7wnpAAAAOQQAABkAAAAAAAAAAAAAAAAAPh8AAGRycy9fcmVscy9lMm9Eb2MueG1sLnJlbHNQ SwUGAAAAAAwADAAIAwAAXiAAAAAA ">
                <v:shape id="_x0000_s1027" type="#_x0000_t75" style="position:absolute;width:25736;height:6407;visibility:visible;mso-wrap-style:square">
                  <v:fill o:detectmouseclick="t"/>
                  <v:path o:connecttype="none"/>
                </v:shape>
                <v:group id="Group 43" o:spid="_x0000_s1028" style="position:absolute;left:359;top:1359;width:25388;height:5055" coordsize="25387,505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OXHNwxAAAANsAAAAPAAAAZHJzL2Rvd25yZXYueG1sRI9Pi8Iw FMTvC36H8ARva1p1RapRRFzxIIJ/QLw9mmdbbF5Kk23rt98sCHscZuY3zGLVmVI0VLvCsoJ4GIEg Tq0uOFNwvXx/zkA4j6yxtEwKXuRgtex9LDDRtuUTNWefiQBhl6CC3PsqkdKlORl0Q1sRB+9ha4M+ yDqTusY2wE0pR1E0lQYLDgs5VrTJKX2ef4yCXYvtehxvm8PzsXndL1/H2yEmpQb9bj0H4anz/+F3 e68VTMbw9yX8ALn8BQAA//8DAFBLAQItABQABgAIAAAAIQDb4fbL7gAAAIUBAAATAAAAAAAAAAAA AAAAAAAAAABbQ29udGVudF9UeXBlc10ueG1sUEsBAi0AFAAGAAgAAAAhAFr0LFu/AAAAFQEAAAsA AAAAAAAAAAAAAAAAHwEAAF9yZWxzLy5yZWxzUEsBAi0AFAAGAAgAAAAhAA5cc3DEAAAA2wAAAA8A AAAAAAAAAAAAAAAABwIAAGRycy9kb3ducmV2LnhtbFBLBQYAAAAAAwADALcAAAD4AgAAAAA= ">
                  <v:line id="Straight Connector 44" o:spid="_x0000_s1029" style="position:absolute;visibility:visible;mso-wrap-style:square" from="1716,3371" to="23895,337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fvTn4wQAAANsAAAAPAAAAZHJzL2Rvd25yZXYueG1sRI/BasMw EETvhfyD2EBujZzWLcaJEupCSa+1S86LtZFNrJWxVNv5+6gQyHGYmTfM7jDbTow0+Naxgs06AUFc O92yUfBbfT1nIHxA1tg5JgVX8nDYL552mGs38Q+NZTAiQtjnqKAJoc+l9HVDFv3a9cTRO7vBYohy MFIPOEW47eRLkrxLiy3HhQZ7+myovpR/VsFb1RXHwowmy07SVmEeM/d6Vmq1nD+2IALN4RG+t7+1 gjSF/y/xB8j9DQAA//8DAFBLAQItABQABgAIAAAAIQDb4fbL7gAAAIUBAAATAAAAAAAAAAAAAAAA AAAAAABbQ29udGVudF9UeXBlc10ueG1sUEsBAi0AFAAGAAgAAAAhAFr0LFu/AAAAFQEAAAsAAAAA AAAAAAAAAAAAHwEAAF9yZWxzLy5yZWxzUEsBAi0AFAAGAAgAAAAhAN+9OfjBAAAA2wAAAA8AAAAA AAAAAAAAAAAABwIAAGRycy9kb3ducmV2LnhtbFBLBQYAAAAAAwADALcAAAD1AgAAAAA= " strokecolor="black [3213]" strokeweight="1pt">
                    <v:stroke startarrow="oval" startarrowwidth="narrow" startarrowlength="short" endarrow="oval" endarrowwidth="narrow" endarrowlength="short"/>
                    <o:lock v:ext="edit" shapetype="f"/>
                  </v:line>
                  <v:group id="Group 45" o:spid="_x0000_s1030" style="position:absolute;left:10160;top:2493;width:5587;height:1863" coordorigin="10160,2493" coordsize="5589,1866"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u+U6fxQAAANsAAAAPAAAAZHJzL2Rvd25yZXYueG1sRI9Pa8JA FMTvhX6H5RV6M5u0WiRmFZG29BAEtSDeHtlnEsy+Ddlt/nx7t1DocZiZ3zDZZjSN6KlztWUFSRSD IC6srrlU8H36mC1BOI+ssbFMCiZysFk/PmSYajvwgfqjL0WAsEtRQeV9m0rpiooMusi2xMG72s6g D7Irpe5wCHDTyJc4fpMGaw4LFba0q6i4HX+Mgs8Bh+1r8t7nt+tuupwW+3OekFLPT+N2BcLT6P/D f+0vrWC+gN8v4QfI9R0AAP//AwBQSwECLQAUAAYACAAAACEA2+H2y+4AAACFAQAAEwAAAAAAAAAA AAAAAAAAAAAAW0NvbnRlbnRfVHlwZXNdLnhtbFBLAQItABQABgAIAAAAIQBa9CxbvwAAABUBAAAL AAAAAAAAAAAAAAAAAB8BAABfcmVscy8ucmVsc1BLAQItABQABgAIAAAAIQDu+U6fxQAAANsAAAAP AAAAAAAAAAAAAAAAAAcCAABkcnMvZG93bnJldi54bWxQSwUGAAAAAAMAAwC3AAAA+QIAAAAA ">
                    <v:rect id="Rectangle 46" o:spid="_x0000_s1031" style="position:absolute;left:10256;top:2925;width:5436;height:143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y3jCQxQAAANsAAAAPAAAAZHJzL2Rvd25yZXYueG1sRI9PawIx FMTvhX6H8Aq9lJq1W6SsRlFB8NKDfxCPj81zE9y8LJu4u/bTNwWhx2FmfsPMFoOrRUdtsJ4VjEcZ COLSa8uVguNh8/4FIkRkjbVnUnCnAIv589MMC+173lG3j5VIEA4FKjAxNoWUoTTkMIx8Q5y8i28d xiTbSuoW+wR3tfzIsol0aDktGGxobai87m9Owfc9z7fdW37tjzav7I88r07GK/X6MiynICIN8T/8 aG+1gs8J/H1JP0DOfwEAAP//AwBQSwECLQAUAAYACAAAACEA2+H2y+4AAACFAQAAEwAAAAAAAAAA AAAAAAAAAAAAW0NvbnRlbnRfVHlwZXNdLnhtbFBLAQItABQABgAIAAAAIQBa9CxbvwAAABUBAAAL AAAAAAAAAAAAAAAAAB8BAABfcmVscy8ucmVsc1BLAQItABQABgAIAAAAIQCy3jCQxQAAANsAAAAP AAAAAAAAAAAAAAAAAAcCAABkcnMvZG93bnJldi54bWxQSwUGAAAAAAMAAwC3AAAA+QIAAAAA " fillcolor="white [3212]" stroked="f" strokeweight="1pt"/>
                    <v:group id="Group 47" o:spid="_x0000_s1032" style="position:absolute;left:10160;top:2493;width:5590;height:1800" coordorigin="10160,2493" coordsize="5589,18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xZ3VzxgAAANsAAAAPAAAAZHJzL2Rvd25yZXYueG1sRI9ba8JA FITfC/6H5Qh9q5vYViVmFRFb+iCCFxDfDtmTC2bPhuw2if++Wyj0cZiZb5h0PZhadNS6yrKCeBKB IM6srrhQcDl/vCxAOI+ssbZMCh7kYL0aPaWYaNvzkbqTL0SAsEtQQel9k0jpspIMuoltiIOX29ag D7ItpG6xD3BTy2kUzaTBisNCiQ1tS8rup2+j4LPHfvMa77r9Pd8+buf3w3Ufk1LP42GzBOFp8P/h v/aXVvA2h98v4QfI1Q8AAAD//wMAUEsBAi0AFAAGAAgAAAAhANvh9svuAAAAhQEAABMAAAAAAAAA AAAAAAAAAAAAAFtDb250ZW50X1R5cGVzXS54bWxQSwECLQAUAAYACAAAACEAWvQsW78AAAAVAQAA CwAAAAAAAAAAAAAAAAAfAQAAX3JlbHMvLnJlbHNQSwECLQAUAAYACAAAACEAcWd1c8YAAADbAAAA DwAAAAAAAAAAAAAAAAAHAgAAZHJzL2Rvd25yZXYueG1sUEsFBgAAAAADAAMAtwAAAPoCAAAAAA== ">
                      <v:shape id="Arc 48" o:spid="_x0000_s1033" style="position:absolute;left:10160;top:2493;width:934;height:1800;visibility:visible;mso-wrap-style:square;v-text-anchor:middle" coordsize="93357,1800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fQ0uOvwAAANsAAAAPAAAAZHJzL2Rvd25yZXYueG1sRE/LisIw FN0L8w/hDsxOUx+IVNMyIwgyLtTOuL8017bY3JQkav17sxBcHs57lfemFTdyvrGsYDxKQBCXVjdc Kfj/2wwXIHxA1thaJgUP8pBnH4MVptre+Ui3IlQihrBPUUEdQpdK6cuaDPqR7Ygjd7bOYIjQVVI7 vMdw08pJksylwYZjQ40drWsqL8XVKEC3n/7+yAOdrpvQjmc7f5ibUqmvz/57CSJQH97il3urFczi 2Pgl/gCZPQEAAP//AwBQSwECLQAUAAYACAAAACEA2+H2y+4AAACFAQAAEwAAAAAAAAAAAAAAAAAA AAAAW0NvbnRlbnRfVHlwZXNdLnhtbFBLAQItABQABgAIAAAAIQBa9CxbvwAAABUBAAALAAAAAAAA AAAAAAAAAB8BAABfcmVscy8ucmVsc1BLAQItABQABgAIAAAAIQAfQ0uOvwAAANsAAAAPAAAAAAAA AAAAAAAAAAcCAABkcnMvZG93bnJldi54bWxQSwUGAAAAAAMAAwC3AAAA8wIAAAAA " path="m1,90618nsc-136,52189,12398,17833,31202,5091,58187,-13194,87277,19190,92556,73391v2714,27867,-1542,56571,-11485,77461l46679,90000,1,90618xem1,90618nfc-136,52189,12398,17833,31202,5091,58187,-13194,87277,19190,92556,73391v2714,27867,-1542,56571,-11485,77461e" filled="f" strokecolor="black [3213]">
                        <v:path arrowok="t" o:connecttype="custom" o:connectlocs="1,90618;31202,5091;92556,73391;81071,150852" o:connectangles="0,0,0,0"/>
                      </v:shape>
                      <v:shape id="Arc 49" o:spid="_x0000_s1034" style="position:absolute;left:10807;top:2493;width:933;height:1800;visibility:visible;mso-wrap-style:square;v-text-anchor:middle" coordsize="93357,1800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wD+4VwgAAANsAAAAPAAAAZHJzL2Rvd25yZXYueG1sRI9Pi8Iw FMTvgt8hPMGbpv5BdqtRVBAWPajd9f5o3rZlm5eSRO1+eyMIHoeZ+Q2zWLWmFjdyvrKsYDRMQBDn VldcKPj53g0+QPiArLG2TAr+ycNq2e0sMNX2zme6ZaEQEcI+RQVlCE0qpc9LMuiHtiGO3q91BkOU rpDa4T3CTS3HSTKTBiuOCyU2tC0p/8uuRgG642S/kSe6XHehHk0P/jQzuVL9XruegwjUhnf41f7S Cqaf8PwSf4BcPgAAAP//AwBQSwECLQAUAAYACAAAACEA2+H2y+4AAACFAQAAEwAAAAAAAAAAAAAA AAAAAAAAW0NvbnRlbnRfVHlwZXNdLnhtbFBLAQItABQABgAIAAAAIQBa9CxbvwAAABUBAAALAAAA AAAAAAAAAAAAAB8BAABfcmVscy8ucmVsc1BLAQItABQABgAIAAAAIQBwD+4VwgAAANsAAAAPAAAA AAAAAAAAAAAAAAcCAABkcnMvZG93bnJldi54bWxQSwUGAAAAAAMAAwC3AAAA9gI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50" o:spid="_x0000_s1035" style="position:absolute;left:11475;top:2493;width:933;height:1800;visibility:visible;mso-wrap-style:square;v-text-anchor:middle" coordsize="93357,1800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k7NFVwAAAANsAAAAPAAAAZHJzL2Rvd25yZXYueG1sRE/Pa8Iw FL4P/B/CE7zNtOpkdMaigjD0MOe2+6N5tsXmpSSx7f57cxA8fny/V/lgGtGR87VlBek0AUFcWF1z qeD3Z//6DsIHZI2NZVLwTx7y9ehlhZm2PX9Tdw6liCHsM1RQhdBmUvqiIoN+alviyF2sMxgidKXU DvsYbho5S5KlNFhzbKiwpV1FxfV8MwrQfc0PW3miv9s+NOni6E9LUyg1GQ+bDxCBhvAUP9yfWsFb XB+/xB8g13cAAAD//wMAUEsBAi0AFAAGAAgAAAAhANvh9svuAAAAhQEAABMAAAAAAAAAAAAAAAAA AAAAAFtDb250ZW50X1R5cGVzXS54bWxQSwECLQAUAAYACAAAACEAWvQsW78AAAAVAQAACwAAAAAA AAAAAAAAAAAfAQAAX3JlbHMvLnJlbHNQSwECLQAUAAYACAAAACEAZOzRVcAAAADbAAAADwAAAAAA AAAAAAAAAAAHAgAAZHJzL2Rvd25yZXYueG1sUEsFBgAAAAADAAMAtwAAAPQCA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51" o:spid="_x0000_s1036" style="position:absolute;left:12142;top:2493;width:934;height:1800;visibility:visible;mso-wrap-style:square;v-text-anchor:middle" coordsize="93357,1800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LoHTOwwAAANsAAAAPAAAAZHJzL2Rvd25yZXYueG1sRI9Ba8JA FITvgv9heUJvZpPWisRsghaEYg+1Vu+P7GsSmn0bdldN/323UPA4zMw3TFGNphdXcr6zrCBLUhDE tdUdNwpOn7v5CoQPyBp7y6TghzxU5XRSYK7tjT/oegyNiBD2OSpoQxhyKX3dkkGf2IE4el/WGQxR ukZqh7cIN718TNOlNNhxXGhxoJeW6u/jxShA9/6038oDnS+70GeLN39Ymlqph9m4WYMINIZ7+L/9 qhU8Z/D3Jf4AWf4CAAD//wMAUEsBAi0AFAAGAAgAAAAhANvh9svuAAAAhQEAABMAAAAAAAAAAAAA AAAAAAAAAFtDb250ZW50X1R5cGVzXS54bWxQSwECLQAUAAYACAAAACEAWvQsW78AAAAVAQAACwAA AAAAAAAAAAAAAAAfAQAAX3JlbHMvLnJlbHNQSwECLQAUAAYACAAAACEAC6B0zsMAAADbAAAADwAA AAAAAAAAAAAAAAAHAgAAZHJzL2Rvd25yZXYueG1sUEsFBgAAAAADAAMAtwAAAPcCA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52" o:spid="_x0000_s1037" style="position:absolute;left:12810;top:2493;width:934;height:1800;visibility:visible;mso-wrap-style:square;v-text-anchor:middle" coordsize="93357,1800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7cuq5wQAAANsAAAAPAAAAZHJzL2Rvd25yZXYueG1sRI9Pi8Iw FMTvC36H8ARva6ruilSjqCDIelj/3h/Nsy02LyWJWr+9EQSPw8z8hpnMGlOJGzlfWlbQ6yYgiDOr S84VHA+r7xEIH5A1VpZJwYM8zKatrwmm2t55R7d9yEWEsE9RQRFCnUrps4IM+q6tiaN3ts5giNLl Uju8R7ipZD9JhtJgyXGhwJqWBWWX/dUoQPc/+FvILZ2uq1D1fjZ+OzSZUp12Mx+DCNSET/jdXmsF v314fYk/QE6fAAAA//8DAFBLAQItABQABgAIAAAAIQDb4fbL7gAAAIUBAAATAAAAAAAAAAAAAAAA AAAAAABbQ29udGVudF9UeXBlc10ueG1sUEsBAi0AFAAGAAgAAAAhAFr0LFu/AAAAFQEAAAsAAAAA AAAAAAAAAAAAHwEAAF9yZWxzLy5yZWxzUEsBAi0AFAAGAAgAAAAhAPty6rnBAAAA2wAAAA8AAAAA AAAAAAAAAAAABwIAAGRycy9kb3ducmV2LnhtbFBLBQYAAAAAAwADALcAAAD1Ag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53" o:spid="_x0000_s1038" style="position:absolute;left:13478;top:2493;width:934;height:1800;visibility:visible;mso-wrap-style:square;v-text-anchor:middle" coordsize="93357,1800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UPk8iwwAAANsAAAAPAAAAZHJzL2Rvd25yZXYueG1sRI9Ba8JA FITvgv9heUJvurFqKKmr2EKg2IOp1fsj+5oEs2/D7pqk/75bKPQ4zMw3zHY/mlb05HxjWcFykYAg Lq1uuFJw+cznTyB8QNbYWiYF3+Rhv5tOtphpO/AH9edQiQhhn6GCOoQuk9KXNRn0C9sRR+/LOoMh SldJ7XCIcNPKxyRJpcGG40KNHb3WVN7Od6MA3Wl1fJEFXe95aJfrd1+kplTqYTYenkEEGsN/+K/9 phVsVvD7Jf4AufsBAAD//wMAUEsBAi0AFAAGAAgAAAAhANvh9svuAAAAhQEAABMAAAAAAAAAAAAA AAAAAAAAAFtDb250ZW50X1R5cGVzXS54bWxQSwECLQAUAAYACAAAACEAWvQsW78AAAAVAQAACwAA AAAAAAAAAAAAAAAfAQAAX3JlbHMvLnJlbHNQSwECLQAUAAYACAAAACEAlD5PIsMAAADbAAAADwAA AAAAAAAAAAAAAAAHAgAAZHJzL2Rvd25yZXYueG1sUEsFBgAAAAADAAMAtwAAAPcCA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54" o:spid="_x0000_s1039" style="position:absolute;left:14146;top:2493;width:934;height:1800;visibility:visible;mso-wrap-style:square;v-text-anchor:middle" coordsize="93357,1800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b19dWwQAAANsAAAAPAAAAZHJzL2Rvd25yZXYueG1sRI9Pi8Iw FMTvC36H8ARva6qrItUouiDIevD//dE822LzUpKo3W9vBMHjMDO/YabzxlTiTs6XlhX0ugkI4szq knMFp+PqewzCB2SNlWVS8E8e5rPW1xRTbR+8p/sh5CJC2KeooAihTqX0WUEGfdfWxNG7WGcwROly qR0+ItxUsp8kI2mw5LhQYE2/BWXXw80oQLf9+VvKHZ1vq1D1Bhu/G5lMqU67WUxABGrCJ/xur7WC 4QBeX+IPkLMnAAAA//8DAFBLAQItABQABgAIAAAAIQDb4fbL7gAAAIUBAAATAAAAAAAAAAAAAAAA AAAAAABbQ29udGVudF9UeXBlc10ueG1sUEsBAi0AFAAGAAgAAAAhAFr0LFu/AAAAFQEAAAsAAAAA AAAAAAAAAAAAHwEAAF9yZWxzLy5yZWxzUEsBAi0AFAAGAAgAAAAhABvX11bBAAAA2wAAAA8AAAAA AAAAAAAAAAAABwIAAGRycy9kb3ducmV2LnhtbFBLBQYAAAAAAwADALcAAAD1Ag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55" o:spid="_x0000_s1040" style="position:absolute;left:14816;top:2493;width:934;height:1800;visibility:visible;mso-wrap-style:square;v-text-anchor:middle" coordsize="93357,1800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0m3LNwwAAANsAAAAPAAAAZHJzL2Rvd25yZXYueG1sRI9bawIx FITfC/6HcATfatZWRVaj2MKCtA+1Xt4Pm+Pu4uZkSbKX/ntTKPRxmJlvmM1uMLXoyPnKsoLZNAFB nFtdcaHgcs6eVyB8QNZYWyYFP+Rhtx09bTDVtudv6k6hEBHCPkUFZQhNKqXPSzLop7Yhjt7NOoMh SldI7bCPcFPLlyRZSoMVx4USG3ovKb+fWqMA3dfrx5s80rXNQj2bf/rj0uRKTcbDfg0i0BD+w3/t g1awWMDvl/gD5PYBAAD//wMAUEsBAi0AFAAGAAgAAAAhANvh9svuAAAAhQEAABMAAAAAAAAAAAAA AAAAAAAAAFtDb250ZW50X1R5cGVzXS54bWxQSwECLQAUAAYACAAAACEAWvQsW78AAAAVAQAACwAA AAAAAAAAAAAAAAAfAQAAX3JlbHMvLnJlbHNQSwECLQAUAAYACAAAACEAdJtyzcMAAADbAAAADwAA AAAAAAAAAAAAAAAHAgAAZHJzL2Rvd25yZXYueG1sUEsFBgAAAAADAAMAtwAAAPcCAAAAAA== " path="m11988,150217nsc2125,129094,-1984,100228,906,72357,6683,16644,37458,-14938,64654,6940,82513,21307,93923,55431,93337,92725l46679,90000,11988,150217xem11988,150217nfc2125,129094,-1984,100228,906,72357,6683,16644,37458,-14938,64654,6940,82513,21307,93923,55431,93337,92725e" filled="f" strokecolor="black [3213]">
                        <v:path arrowok="t" o:connecttype="custom" o:connectlocs="11988,150217;906,72357;64654,6940;93337,92725" o:connectangles="0,0,0,0"/>
                      </v:shape>
                    </v:group>
                  </v:group>
                  <v:rect id="Rectangle 56" o:spid="_x0000_s1041" style="position:absolute;left:4033;top:2655;width:4678;height:1432;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hhbkgwQAAANsAAAAPAAAAZHJzL2Rvd25yZXYueG1sRI9Ba8JA FITvQv/D8gq96UahIqmrSKBgekui90f2NRvMvo3ZbRL/fbdQ8DjMzDfM/jjbTow0+NaxgvUqAUFc O91yo+BSfS53IHxA1tg5JgUP8nA8vCz2mGo3cUFjGRoRIexTVGBC6FMpfW3Iol+5njh6326wGKIc GqkHnCLcdnKTJFtpseW4YLCnzFB9K3+sgqTJ75Wb8snsOMuyR1d84bVQ6u11Pn2ACDSHZ/i/fdYK 3rfw9yX+AHn4BQAA//8DAFBLAQItABQABgAIAAAAIQDb4fbL7gAAAIUBAAATAAAAAAAAAAAAAAAA AAAAAABbQ29udGVudF9UeXBlc10ueG1sUEsBAi0AFAAGAAgAAAAhAFr0LFu/AAAAFQEAAAsAAAAA AAAAAAAAAAAAHwEAAF9yZWxzLy5yZWxzUEsBAi0AFAAGAAgAAAAhACGFuSDBAAAA2wAAAA8AAAAA AAAAAAAAAAAABwIAAGRycy9kb3ducmV2LnhtbFBLBQYAAAAAAwADALcAAAD1AgAAAAA= " fillcolor="#d8d8d8 [2732]" strokecolor="black [3213]" strokeweight="1pt"/>
                  <v:shape id="Picture 57" o:spid="_x0000_s1042" type="#_x0000_t75" style="position:absolute;left:5801;top:825;width:1397;height:1394;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C13+ZxAAAANsAAAAPAAAAZHJzL2Rvd25yZXYueG1sRI/RasJA FETfC/7DcoW+FN20kLREVxFBKDUvUT/gkr0m0ezdkN1m07/vCoU+DjNzhllvJ9OJkQbXWlbwukxA EFdWt1wruJwPiw8QziNr7CyTgh9ysN3MntaYaxu4pPHkaxEh7HJU0Hjf51K6qiGDbml74uhd7WDQ RznUUg8YItx08i1JMmmw5bjQYE/7hqr76dsoOEyXciy+Cp1VYX/zx5dwTjko9TyfdisQnib/H/5r f2oF6Ts8vsQfIDe/AAAA//8DAFBLAQItABQABgAIAAAAIQDb4fbL7gAAAIUBAAATAAAAAAAAAAAA AAAAAAAAAABbQ29udGVudF9UeXBlc10ueG1sUEsBAi0AFAAGAAgAAAAhAFr0LFu/AAAAFQEAAAsA AAAAAAAAAAAAAAAAHwEAAF9yZWxzLy5yZWxzUEsBAi0AFAAGAAgAAAAhAMLXf5nEAAAA2wAAAA8A AAAAAAAAAAAAAAAABwIAAGRycy9kb3ducmV2LnhtbFBLBQYAAAAAAwADALcAAAD4AgAAAAA= ">
                    <v:imagedata r:id="rId507" o:title=""/>
                  </v:shape>
                  <v:shape id="Picture 58" o:spid="_x0000_s1043" type="#_x0000_t75" style="position:absolute;left:12338;top:774;width:1269;height:1394;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tF07kwwAAANsAAAAPAAAAZHJzL2Rvd25yZXYueG1sRE/Pa8Iw FL4L+x/CE3bTtOKGVNPiJoO5g6ATdbdH89aWJS9dE7X+9+Yw2PHj+70oemvEhTrfOFaQjhMQxKXT DVcK9p9voxkIH5A1Gsek4EYeivxhsMBMuytv6bILlYgh7DNUUIfQZlL6siaLfuxa4sh9u85iiLCr pO7wGsOtkZMkeZYWG44NNbb0WlP5sztbBSuT3prpx6k9pC+b4zT5XR/N7Eupx2G/nIMI1Id/8Z/7 XSt4imPjl/gDZH4HAAD//wMAUEsBAi0AFAAGAAgAAAAhANvh9svuAAAAhQEAABMAAAAAAAAAAAAA AAAAAAAAAFtDb250ZW50X1R5cGVzXS54bWxQSwECLQAUAAYACAAAACEAWvQsW78AAAAVAQAACwAA AAAAAAAAAAAAAAAfAQAAX3JlbHMvLnJlbHNQSwECLQAUAAYACAAAACEALRdO5MMAAADbAAAADwAA AAAAAAAAAAAAAAAHAgAAZHJzL2Rvd25yZXYueG1sUEsFBgAAAAADAAMAtwAAAPcCAAAAAA== ">
                    <v:imagedata r:id="rId508" o:title=""/>
                  </v:shape>
                  <v:shape id="Picture 59" o:spid="_x0000_s1044" type="#_x0000_t75" style="position:absolute;left:20014;width:1396;height:1522;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WugOJwQAAANsAAAAPAAAAZHJzL2Rvd25yZXYueG1sRI9Bi8Iw FITvwv6H8ARvmqgobtcoqyDrSVD3sMdH82xKm5fSRK3/fiMIHoeZ+YZZrjtXixu1ofSsYTxSIIhz b0ouNPyed8MFiBCRDdaeScODAqxXH70lZsbf+Ui3UyxEgnDIUIONscmkDLklh2HkG+LkXXzrMCbZ FtK0eE9wV8uJUnPpsOS0YLGhraW8Ol2dBjd2yh5/sPqjc5kfqul8UyjUetDvvr9AROriO/xq742G 2Sc8v6QfIFf/AAAA//8DAFBLAQItABQABgAIAAAAIQDb4fbL7gAAAIUBAAATAAAAAAAAAAAAAAAA AAAAAABbQ29udGVudF9UeXBlc10ueG1sUEsBAi0AFAAGAAgAAAAhAFr0LFu/AAAAFQEAAAsAAAAA AAAAAAAAAAAAHwEAAF9yZWxzLy5yZWxzUEsBAi0AFAAGAAgAAAAhAFa6A4nBAAAA2wAAAA8AAAAA AAAAAAAAAAAABwIAAGRycy9kb3ducmV2LnhtbFBLBQYAAAAAAwADALcAAAD1AgAAAAA= ">
                    <v:imagedata r:id="rId509" o:title=""/>
                  </v:shape>
                  <v:shape id="Picture 60" o:spid="_x0000_s1045" type="#_x0000_t75" style="position:absolute;top:3456;width:1396;height:1396;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djky7wgAAANsAAAAPAAAAZHJzL2Rvd25yZXYueG1sRE/Pa8Iw FL4P/B/CE7yt6SaW0hllG0w8yMAqwm6P5q0Na166Jmvrf28OA48f3+/1drKtGKj3xrGCpyQFQVw5 bbhWcD59POYgfEDW2DomBVfysN3MHtZYaDfykYYy1CKGsC9QQRNCV0jpq4Ys+sR1xJH7dr3FEGFf S93jGMNtK5/TNJMWDceGBjt6b6j6Kf+sgosxy7evw6eTV7tb/eaZDtlSK7WYT68vIAJN4S7+d++1 giyuj1/iD5CbGwAAAP//AwBQSwECLQAUAAYACAAAACEA2+H2y+4AAACFAQAAEwAAAAAAAAAAAAAA AAAAAAAAW0NvbnRlbnRfVHlwZXNdLnhtbFBLAQItABQABgAIAAAAIQBa9CxbvwAAABUBAAALAAAA AAAAAAAAAAAAAB8BAABfcmVscy8ucmVsc1BLAQItABQABgAIAAAAIQDdjky7wgAAANsAAAAPAAAA AAAAAAAAAAAAAAcCAABkcnMvZG93bnJldi54bWxQSwUGAAAAAAMAAwC3AAAA9gIAAAAA ">
                    <v:imagedata r:id="rId510" o:title=""/>
                  </v:shape>
                  <v:shape id="Picture 61" o:spid="_x0000_s1046" type="#_x0000_t75" style="position:absolute;left:23990;top:3659;width:1397;height:1395;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dSbN2wQAAANsAAAAPAAAAZHJzL2Rvd25yZXYueG1sRI9Pa4Qw FMTvC/0O4RV6W6MWFrGblaVF6FXbwx4f5tXImhcx8U+/fVMo9DjMzG+Yc7XbUaw0+8GxgixJQRB3 Tg/cK/j8qI8FCB+QNY6OScE3eaguD4czltpt3NDahl5ECPsSFZgQplJK3xmy6BM3EUfvy80WQ5Rz L/WMW4TbUeZpepIWB44LBid6NdTd28UqyG+NeV7TUN9sMy5vjS1y5wqlnh736wuIQHv4D/+137WC Uwa/X+IPkJcfAAAA//8DAFBLAQItABQABgAIAAAAIQDb4fbL7gAAAIUBAAATAAAAAAAAAAAAAAAA AAAAAABbQ29udGVudF9UeXBlc10ueG1sUEsBAi0AFAAGAAgAAAAhAFr0LFu/AAAAFQEAAAsAAAAA AAAAAAAAAAAAHwEAAF9yZWxzLy5yZWxzUEsBAi0AFAAGAAgAAAAhAJ1Js3bBAAAA2wAAAA8AAAAA AAAAAAAAAAAABwIAAGRycy9kb3ducmV2LnhtbFBLBQYAAAAAAwADALcAAAD1AgAAAAA= ">
                    <v:imagedata r:id="rId511" o:title=""/>
                  </v:shape>
                  <v:group id="Group 62" o:spid="_x0000_s1047" style="position:absolute;left:20321;top:1612;width:700;height:3093" coordorigin="20321,1612" coordsize="699,309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qpYqLxAAAANsAAAAPAAAAZHJzL2Rvd25yZXYueG1sRI9Bi8Iw FITvgv8hPMGbplUUqUYR2V32IIJ1YfH2aJ5tsXkpTbat/34jCB6HmfmG2ex6U4mWGldaVhBPIxDE mdUl5wp+Lp+TFQjnkTVWlknBgxzstsPBBhNtOz5Tm/pcBAi7BBUU3teJlC4ryKCb2po4eDfbGPRB NrnUDXYBbio5i6KlNFhyWCiwpkNB2T39Mwq+Ouz28/ijPd5vh8f1sjj9HmNSajzq92sQnnr/Dr/a 31rBcgbPL+EHyO0/AAAA//8DAFBLAQItABQABgAIAAAAIQDb4fbL7gAAAIUBAAATAAAAAAAAAAAA AAAAAAAAAABbQ29udGVudF9UeXBlc10ueG1sUEsBAi0AFAAGAAgAAAAhAFr0LFu/AAAAFQEAAAsA AAAAAAAAAAAAAAAAHwEAAF9yZWxzLy5yZWxzUEsBAi0AFAAGAAgAAAAhACqliovEAAAA2wAAAA8A AAAAAAAAAAAAAAAABwIAAGRycy9kb3ducmV2LnhtbFBLBQYAAAAAAwADALcAAAD4AgAAAAA= ">
                    <v:rect id="Rectangle 63" o:spid="_x0000_s1048" style="position:absolute;left:20436;top:1612;width:499;height:3096;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NjaOtxAAAANsAAAAPAAAAZHJzL2Rvd25yZXYueG1sRI9BawIx FITvhf6H8ApeSs2qVHQ1ShGEnpTaXnp7bJ6bxc3Lkryu2/76Rij0OMzMN8x6O/hW9RRTE9jAZFyA Iq6Cbbg28PG+f1qASoJssQ1MBr4pwXZzf7fG0oYrv1F/klplCKcSDTiRrtQ6VY48pnHoiLN3DtGj ZBlrbSNeM9y3eloUc+2x4bzgsKOdo+py+vIGlj/VURahe3bSfC5rPzmcY/9ozOhheFmBEhrkP/zX frUG5jO4fck/QG9+AQAA//8DAFBLAQItABQABgAIAAAAIQDb4fbL7gAAAIUBAAATAAAAAAAAAAAA AAAAAAAAAABbQ29udGVudF9UeXBlc10ueG1sUEsBAi0AFAAGAAgAAAAhAFr0LFu/AAAAFQEAAAsA AAAAAAAAAAAAAAAAHwEAAF9yZWxzLy5yZWxzUEsBAi0AFAAGAAgAAAAhAM2No63EAAAA2wAAAA8A AAAAAAAAAAAAAAAABwIAAGRycy9kb3ducmV2LnhtbFBLBQYAAAAAAwADALcAAAD4AgAAAAA= " fillcolor="white [3212]" strokecolor="white [3212]" strokeweight="2pt"/>
                    <v:line id="Straight Connector 64" o:spid="_x0000_s1049" style="position:absolute;visibility:visible;mso-wrap-style:square" from="21021,1612" to="21021,4708"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K5HECxgAAANsAAAAPAAAAZHJzL2Rvd25yZXYueG1sRI9Pa8JA FMTvhX6H5RW8iG7801ijqxRF6EWk0YO9PbLPJDT7NmRXE7+9WxB6HGbmN8xy3ZlK3KhxpWUFo2EE gjizuuRcwem4G3yAcB5ZY2WZFNzJwXr1+rLERNuWv+mW+lwECLsEFRTe14mULivIoBvamjh4F9sY 9EE2udQNtgFuKjmOolgaLDksFFjTpqDsN70aBdtT3Kbz/H3WH0323ZwP4/PP3ijVe+s+FyA8df4/ /Gx/aQXxFP6+hB8gVw8AAAD//wMAUEsBAi0AFAAGAAgAAAAhANvh9svuAAAAhQEAABMAAAAAAAAA AAAAAAAAAAAAAFtDb250ZW50X1R5cGVzXS54bWxQSwECLQAUAAYACAAAACEAWvQsW78AAAAVAQAA CwAAAAAAAAAAAAAAAAAfAQAAX3JlbHMvLnJlbHNQSwECLQAUAAYACAAAACEASuRxAsYAAADbAAAA DwAAAAAAAAAAAAAAAAAHAgAAZHJzL2Rvd25yZXYueG1sUEsFBgAAAAADAAMAtwAAAPoCAAAAAA== " strokecolor="black [3213]" strokeweight="1pt"/>
                    <v:line id="Straight Connector 65" o:spid="_x0000_s1050" style="position:absolute;visibility:visible;mso-wrap-style:square" from="20321,1612" to="20321,4708"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lqNSZxQAAANsAAAAPAAAAZHJzL2Rvd25yZXYueG1sRI9Ba8JA FITvgv9heYIX0Y2KsaauIhahFymNOdjbI/uaBLNvQ3Zr0n/fLQgeh5n5htnue1OLO7WusqxgPotA EOdWV1woyC6n6QsI55E11pZJwS852O+Ggy0m2nb8SffUFyJA2CWooPS+SaR0eUkG3cw2xMH7tq1B H2RbSN1iF+CmlosoiqXBisNCiQ0dS8pv6Y9R8JbFXbopVuvJfHnuN/yxuH6djVLjUX94BeGp98/w o/2uFcQr+P8SfoDc/QEAAP//AwBQSwECLQAUAAYACAAAACEA2+H2y+4AAACFAQAAEwAAAAAAAAAA AAAAAAAAAAAAW0NvbnRlbnRfVHlwZXNdLnhtbFBLAQItABQABgAIAAAAIQBa9CxbvwAAABUBAAAL AAAAAAAAAAAAAAAAAB8BAABfcmVscy8ucmVsc1BLAQItABQABgAIAAAAIQAlqNSZxQAAANsAAAAP AAAAAAAAAAAAAAAAAAcCAABkcnMvZG93bnJldi54bWxQSwUGAAAAAAMAAwC3AAAA+QIAAAAA " strokecolor="black [3213]" strokeweight="1pt"/>
                  </v:group>
                  <v:line id="Straight Connector 66" o:spid="_x0000_s1051" style="position:absolute;flip:y;visibility:visible;mso-wrap-style:square" from="17869,1047" to="23408,493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Q51kswwAAANsAAAAPAAAAZHJzL2Rvd25yZXYueG1sRI9BawIx FITvBf9DeIK3mlV0ka1RVFrssVUvvT02r7tbk5dlE93svzeFQo/DzHzDrLfRGnGnzjeOFcymGQji 0umGKwWX89vzCoQPyBqNY1IwkIftZvS0xkK7nj/pfgqVSBD2BSqoQ2gLKX1Zk0U/dS1x8r5dZzEk 2VVSd9gnuDVynmW5tNhwWqixpUNN5fV0swrme2OWw8/i+PG1fB1m0cT21kelJuO4ewERKIb/8F/7 XSvIc/j9kn6A3DwAAAD//wMAUEsBAi0AFAAGAAgAAAAhANvh9svuAAAAhQEAABMAAAAAAAAAAAAA AAAAAAAAAFtDb250ZW50X1R5cGVzXS54bWxQSwECLQAUAAYACAAAACEAWvQsW78AAAAVAQAACwAA AAAAAAAAAAAAAAAfAQAAX3JlbHMvLnJlbHNQSwECLQAUAAYACAAAACEAUOdZLMMAAADbAAAADwAA AAAAAAAAAAAAAAAHAgAAZHJzL2Rvd25yZXYueG1sUEsFBgAAAAADAAMAtwAAAPcCAAAAAA== " strokecolor="black [3213]">
                    <v:stroke endarrow="classic" endarrowwidth="narrow" endarrowlength="long"/>
                  </v:line>
                  <v:shape id="Picture 67" o:spid="_x0000_s1052" type="#_x0000_t75" style="position:absolute;left:16062;top:1761;width:1777;height:139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zv8KTwgAAANsAAAAPAAAAZHJzL2Rvd25yZXYueG1sRI9Bi8Iw FITvwv6H8Bb2pul6UKlGEUEQdj2oFa+P5NkWm5dsk9X6740geBxm5htmtuhsI67Uhtqxgu9BBoJY O1NzqaA4rPsTECEiG2wck4I7BVjMP3ozzI278Y6u+1iKBOGQo4IqRp9LGXRFFsPAeeLknV1rMSbZ ltK0eEtw28hhlo2kxZrTQoWeVhXpy/7fKtDLw/ZMvjCl/vu5nxp//LXFWqmvz245BRGpi+/wq70x CkZjeH5JP0DOHwAAAP//AwBQSwECLQAUAAYACAAAACEA2+H2y+4AAACFAQAAEwAAAAAAAAAAAAAA AAAAAAAAW0NvbnRlbnRfVHlwZXNdLnhtbFBLAQItABQABgAIAAAAIQBa9CxbvwAAABUBAAALAAAA AAAAAAAAAAAAAB8BAABfcmVscy8ucmVsc1BLAQItABQABgAIAAAAIQBzv8KTwgAAANsAAAAPAAAA AAAAAAAAAAAAAAcCAABkcnMvZG93bnJldi54bWxQSwUGAAAAAAMAAwC3AAAA9gIAAAAA ">
                    <v:imagedata r:id="rId512" o:title=""/>
                  </v:shape>
                  <v:shape id="Picture 68" o:spid="_x0000_s1053" type="#_x0000_t75" style="position:absolute;left:16479;top:2932;width:857;height:1048;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ipS1huwAAANsAAAAPAAAAZHJzL2Rvd25yZXYueG1sRE/LDsFA FN1L/MPkSuyYkigpQ8QjbJUPuOlcbencqc6g/t4sJJYn571YtaYSL2pcaVnBaBiBIM6sLjlXcDnv BzMQziNrrCyTgg85WC27nQUm2r75RK/U5yKEsEtQQeF9nUjpsoIMuqGtiQN3tY1BH2CTS93gO4Sb So6jKJYGSw4NBda0KSi7p0+jYL87V2vcPh91dtOHz+6eTuJpqVS/167nIDy1/i/+uY9aQRzGhi/h B8jlFwAA//8DAFBLAQItABQABgAIAAAAIQDb4fbL7gAAAIUBAAATAAAAAAAAAAAAAAAAAAAAAABb Q29udGVudF9UeXBlc10ueG1sUEsBAi0AFAAGAAgAAAAhAFr0LFu/AAAAFQEAAAsAAAAAAAAAAAAA AAAAHwEAAF9yZWxzLy5yZWxzUEsBAi0AFAAGAAgAAAAhAKKlLWG7AAAA2wAAAA8AAAAAAAAAAAAA AAAABwIAAGRycy9kb3ducmV2LnhtbFBLBQYAAAAAAwADALcAAADvAgAAAAA= ">
                    <v:imagedata r:id="rId513" o:title=""/>
                  </v:shape>
                </v:group>
                <w10:wrap type="square"/>
                <w10:anchorlock/>
              </v:group>
            </w:pict>
          </mc:Fallback>
        </mc:AlternateContent>
      </w:r>
      <w:r w:rsidRPr="00B97CDE">
        <w:rPr>
          <w:rFonts w:eastAsia="Times New Roman"/>
          <w:b/>
          <w:color w:val="0000FF"/>
          <w:szCs w:val="24"/>
        </w:rPr>
        <w:t>Câu 40:</w:t>
      </w:r>
      <w:r w:rsidRPr="003B7D32">
        <w:rPr>
          <w:rFonts w:eastAsia="Times New Roman"/>
          <w:b/>
          <w:szCs w:val="24"/>
        </w:rPr>
        <w:t xml:space="preserve"> </w:t>
      </w:r>
      <w:r w:rsidRPr="003B7D32">
        <w:rPr>
          <w:rFonts w:eastAsia="Times New Roman"/>
          <w:szCs w:val="24"/>
        </w:rPr>
        <w:t xml:space="preserve">Cho đoạn mạch điện xoay chiều như hình vẽ. </w:t>
      </w:r>
      <w:r w:rsidRPr="003B7D32">
        <w:rPr>
          <w:rFonts w:eastAsia="Times New Roman"/>
          <w:position w:val="-4"/>
          <w:szCs w:val="24"/>
        </w:rPr>
        <w:object w:dxaOrig="240" w:dyaOrig="260" w14:anchorId="52F1D708">
          <v:shape id="_x0000_i1256" type="#_x0000_t75" style="width:11.25pt;height:13.15pt" o:ole="">
            <v:imagedata r:id="rId514" o:title=""/>
          </v:shape>
          <o:OLEObject Type="Embed" ProgID="Equation.DSMT4" ShapeID="_x0000_i1256" DrawAspect="Content" ObjectID="_1713975032" r:id="rId515"/>
        </w:object>
      </w:r>
      <w:r w:rsidRPr="003B7D32">
        <w:rPr>
          <w:rFonts w:eastAsia="Times New Roman"/>
          <w:szCs w:val="24"/>
        </w:rPr>
        <w:t xml:space="preserve"> là điện trở thuần, </w:t>
      </w:r>
      <w:r w:rsidRPr="003B7D32">
        <w:rPr>
          <w:rFonts w:eastAsia="Times New Roman"/>
          <w:position w:val="-4"/>
          <w:szCs w:val="24"/>
        </w:rPr>
        <w:object w:dxaOrig="220" w:dyaOrig="260" w14:anchorId="22D3371C">
          <v:shape id="_x0000_i1257" type="#_x0000_t75" style="width:10.65pt;height:13.15pt" o:ole="">
            <v:imagedata r:id="rId516" o:title=""/>
          </v:shape>
          <o:OLEObject Type="Embed" ProgID="Equation.DSMT4" ShapeID="_x0000_i1257" DrawAspect="Content" ObjectID="_1713975033" r:id="rId517"/>
        </w:object>
      </w:r>
      <w:r w:rsidRPr="003B7D32">
        <w:rPr>
          <w:rFonts w:eastAsia="Times New Roman"/>
          <w:szCs w:val="24"/>
        </w:rPr>
        <w:t xml:space="preserve"> là cuộn cảm thuần, tụ điện </w:t>
      </w:r>
      <w:r w:rsidRPr="003B7D32">
        <w:rPr>
          <w:rFonts w:eastAsia="Times New Roman"/>
          <w:position w:val="-6"/>
          <w:szCs w:val="24"/>
        </w:rPr>
        <w:object w:dxaOrig="240" w:dyaOrig="279" w14:anchorId="1BF5E18D">
          <v:shape id="_x0000_i1258" type="#_x0000_t75" style="width:11.25pt;height:14.4pt" o:ole="">
            <v:imagedata r:id="rId518" o:title=""/>
          </v:shape>
          <o:OLEObject Type="Embed" ProgID="Equation.DSMT4" ShapeID="_x0000_i1258" DrawAspect="Content" ObjectID="_1713975034" r:id="rId519"/>
        </w:object>
      </w:r>
      <w:r w:rsidRPr="003B7D32">
        <w:rPr>
          <w:rFonts w:eastAsia="Times New Roman"/>
          <w:szCs w:val="24"/>
        </w:rPr>
        <w:t xml:space="preserve"> có điện dung thay đổi được. Đặt vào hai đầu đoạn mạch một điện áp xoay chiều có giá trị hiệu dụng không đổi </w:t>
      </w:r>
      <w:r w:rsidRPr="003B7D32">
        <w:rPr>
          <w:rFonts w:eastAsia="Times New Roman"/>
          <w:position w:val="-12"/>
          <w:szCs w:val="24"/>
        </w:rPr>
        <w:object w:dxaOrig="900" w:dyaOrig="360" w14:anchorId="42DA906D">
          <v:shape id="_x0000_i1259" type="#_x0000_t75" style="width:45.1pt;height:18.8pt" o:ole="">
            <v:imagedata r:id="rId520" o:title=""/>
          </v:shape>
          <o:OLEObject Type="Embed" ProgID="Equation.DSMT4" ShapeID="_x0000_i1259" DrawAspect="Content" ObjectID="_1713975035" r:id="rId521"/>
        </w:object>
      </w:r>
      <w:r w:rsidRPr="003B7D32">
        <w:rPr>
          <w:rFonts w:eastAsia="Times New Roman"/>
          <w:szCs w:val="24"/>
        </w:rPr>
        <w:t xml:space="preserve">V. Khi </w:t>
      </w:r>
      <w:r w:rsidRPr="003B7D32">
        <w:rPr>
          <w:rFonts w:eastAsia="Times New Roman"/>
          <w:position w:val="-12"/>
          <w:szCs w:val="24"/>
        </w:rPr>
        <w:object w:dxaOrig="680" w:dyaOrig="360" w14:anchorId="55E373E6">
          <v:shape id="_x0000_i1260" type="#_x0000_t75" style="width:33.8pt;height:18.8pt" o:ole="">
            <v:imagedata r:id="rId522" o:title=""/>
          </v:shape>
          <o:OLEObject Type="Embed" ProgID="Equation.DSMT4" ShapeID="_x0000_i1260" DrawAspect="Content" ObjectID="_1713975036" r:id="rId523"/>
        </w:object>
      </w:r>
      <w:r w:rsidRPr="003B7D32">
        <w:rPr>
          <w:rFonts w:eastAsia="Times New Roman"/>
          <w:szCs w:val="24"/>
        </w:rPr>
        <w:t xml:space="preserve"> thì </w:t>
      </w:r>
      <w:r w:rsidRPr="003B7D32">
        <w:rPr>
          <w:rFonts w:eastAsia="Times New Roman"/>
          <w:position w:val="-12"/>
          <w:szCs w:val="24"/>
        </w:rPr>
        <w:object w:dxaOrig="960" w:dyaOrig="360" w14:anchorId="11E21147">
          <v:shape id="_x0000_i1261" type="#_x0000_t75" style="width:48.2pt;height:18.8pt" o:ole="">
            <v:imagedata r:id="rId524" o:title=""/>
          </v:shape>
          <o:OLEObject Type="Embed" ProgID="Equation.DSMT4" ShapeID="_x0000_i1261" DrawAspect="Content" ObjectID="_1713975037" r:id="rId525"/>
        </w:object>
      </w:r>
      <w:r w:rsidRPr="003B7D32">
        <w:rPr>
          <w:rFonts w:eastAsia="Times New Roman"/>
          <w:szCs w:val="24"/>
        </w:rPr>
        <w:t xml:space="preserve"> V, </w:t>
      </w:r>
      <w:r w:rsidRPr="003B7D32">
        <w:rPr>
          <w:rFonts w:eastAsia="Times New Roman"/>
          <w:position w:val="-12"/>
          <w:szCs w:val="24"/>
        </w:rPr>
        <w:object w:dxaOrig="960" w:dyaOrig="360" w14:anchorId="28BD98A7">
          <v:shape id="_x0000_i1262" type="#_x0000_t75" style="width:48.2pt;height:18.8pt" o:ole="">
            <v:imagedata r:id="rId526" o:title=""/>
          </v:shape>
          <o:OLEObject Type="Embed" ProgID="Equation.DSMT4" ShapeID="_x0000_i1262" DrawAspect="Content" ObjectID="_1713975038" r:id="rId527"/>
        </w:object>
      </w:r>
      <w:r w:rsidRPr="003B7D32">
        <w:rPr>
          <w:rFonts w:eastAsia="Times New Roman"/>
          <w:szCs w:val="24"/>
        </w:rPr>
        <w:t xml:space="preserve">V. Khi </w:t>
      </w:r>
      <w:r w:rsidRPr="003B7D32">
        <w:rPr>
          <w:rFonts w:eastAsia="Times New Roman"/>
          <w:position w:val="-12"/>
          <w:szCs w:val="24"/>
        </w:rPr>
        <w:object w:dxaOrig="720" w:dyaOrig="360" w14:anchorId="0C95F991">
          <v:shape id="_x0000_i1263" type="#_x0000_t75" style="width:36.3pt;height:18.8pt" o:ole="">
            <v:imagedata r:id="rId528" o:title=""/>
          </v:shape>
          <o:OLEObject Type="Embed" ProgID="Equation.DSMT4" ShapeID="_x0000_i1263" DrawAspect="Content" ObjectID="_1713975039" r:id="rId529"/>
        </w:object>
      </w:r>
      <w:r w:rsidRPr="003B7D32">
        <w:rPr>
          <w:rFonts w:eastAsia="Times New Roman"/>
          <w:szCs w:val="24"/>
        </w:rPr>
        <w:t xml:space="preserve"> thì </w:t>
      </w:r>
      <w:r w:rsidRPr="003B7D32">
        <w:rPr>
          <w:rFonts w:eastAsia="Times New Roman"/>
          <w:position w:val="-12"/>
          <w:szCs w:val="24"/>
        </w:rPr>
        <w:object w:dxaOrig="960" w:dyaOrig="360" w14:anchorId="7093DA4F">
          <v:shape id="_x0000_i1264" type="#_x0000_t75" style="width:48.2pt;height:18.8pt" o:ole="">
            <v:imagedata r:id="rId530" o:title=""/>
          </v:shape>
          <o:OLEObject Type="Embed" ProgID="Equation.DSMT4" ShapeID="_x0000_i1264" DrawAspect="Content" ObjectID="_1713975040" r:id="rId531"/>
        </w:object>
      </w:r>
      <w:r w:rsidRPr="003B7D32">
        <w:rPr>
          <w:rFonts w:eastAsia="Times New Roman"/>
          <w:szCs w:val="24"/>
        </w:rPr>
        <w:t xml:space="preserve"> V. Giá trị </w:t>
      </w:r>
      <w:r w:rsidRPr="003B7D32">
        <w:rPr>
          <w:rFonts w:eastAsia="Times New Roman"/>
          <w:position w:val="-12"/>
          <w:szCs w:val="24"/>
        </w:rPr>
        <w:object w:dxaOrig="460" w:dyaOrig="360" w14:anchorId="732AF019">
          <v:shape id="_x0000_i1265" type="#_x0000_t75" style="width:23.15pt;height:18.8pt" o:ole="">
            <v:imagedata r:id="rId532" o:title=""/>
          </v:shape>
          <o:OLEObject Type="Embed" ProgID="Equation.DSMT4" ShapeID="_x0000_i1265" DrawAspect="Content" ObjectID="_1713975041" r:id="rId533"/>
        </w:object>
      </w:r>
      <w:r w:rsidRPr="003B7D32">
        <w:rPr>
          <w:rFonts w:eastAsia="Times New Roman"/>
          <w:szCs w:val="24"/>
        </w:rPr>
        <w:t xml:space="preserve"> lúc này bằng</w:t>
      </w:r>
    </w:p>
    <w:p w14:paraId="226ADB22" w14:textId="77777777" w:rsidR="00542954" w:rsidRPr="003B7D32" w:rsidRDefault="00542954" w:rsidP="00B97CDE">
      <w:pPr>
        <w:tabs>
          <w:tab w:val="left" w:pos="284"/>
          <w:tab w:val="left" w:pos="2835"/>
          <w:tab w:val="left" w:pos="5387"/>
          <w:tab w:val="left" w:pos="7938"/>
        </w:tabs>
        <w:contextualSpacing/>
        <w:rPr>
          <w:rFonts w:eastAsia="Times New Roman"/>
          <w:szCs w:val="24"/>
        </w:rPr>
      </w:pPr>
      <w:r w:rsidRPr="003B7D32">
        <w:rPr>
          <w:rFonts w:eastAsia="Times New Roman"/>
          <w:b/>
          <w:szCs w:val="24"/>
        </w:rPr>
        <w:tab/>
      </w:r>
      <w:r w:rsidRPr="00B97CDE">
        <w:rPr>
          <w:rFonts w:eastAsia="Times New Roman"/>
          <w:b/>
          <w:color w:val="0000FF"/>
          <w:szCs w:val="24"/>
        </w:rPr>
        <w:t>A.</w:t>
      </w:r>
      <w:r w:rsidRPr="003B7D32">
        <w:rPr>
          <w:rFonts w:eastAsia="Times New Roman"/>
          <w:szCs w:val="24"/>
        </w:rPr>
        <w:t xml:space="preserve"> </w:t>
      </w:r>
      <w:r w:rsidRPr="003B7D32">
        <w:rPr>
          <w:szCs w:val="24"/>
        </w:rPr>
        <w:t>20,0 V</w:t>
      </w:r>
      <w:r w:rsidRPr="003B7D32">
        <w:rPr>
          <w:rFonts w:eastAsia="Times New Roman"/>
          <w:szCs w:val="24"/>
        </w:rPr>
        <w:t>.</w:t>
      </w:r>
      <w:r w:rsidRPr="003B7D32">
        <w:rPr>
          <w:rFonts w:eastAsia="Times New Roman"/>
          <w:szCs w:val="24"/>
        </w:rPr>
        <w:tab/>
      </w:r>
      <w:r w:rsidRPr="00B97CDE">
        <w:rPr>
          <w:rFonts w:eastAsia="Times New Roman"/>
          <w:b/>
          <w:color w:val="0000FF"/>
          <w:szCs w:val="24"/>
        </w:rPr>
        <w:t>B.</w:t>
      </w:r>
      <w:r w:rsidRPr="003B7D32">
        <w:rPr>
          <w:rFonts w:eastAsia="Times New Roman"/>
          <w:szCs w:val="24"/>
        </w:rPr>
        <w:t xml:space="preserve"> </w:t>
      </w:r>
      <w:r w:rsidRPr="003B7D32">
        <w:rPr>
          <w:szCs w:val="24"/>
        </w:rPr>
        <w:t>16,0 V</w:t>
      </w:r>
      <w:r w:rsidRPr="003B7D32">
        <w:rPr>
          <w:rFonts w:eastAsia="Times New Roman"/>
          <w:szCs w:val="24"/>
        </w:rPr>
        <w:t>.</w:t>
      </w:r>
      <w:r w:rsidRPr="003B7D32">
        <w:rPr>
          <w:rFonts w:eastAsia="Times New Roman"/>
          <w:szCs w:val="24"/>
        </w:rPr>
        <w:tab/>
      </w:r>
    </w:p>
    <w:p w14:paraId="78655A99" w14:textId="77777777" w:rsidR="00542954" w:rsidRPr="003B7D32" w:rsidRDefault="00542954" w:rsidP="00B97CDE">
      <w:pPr>
        <w:tabs>
          <w:tab w:val="left" w:pos="284"/>
          <w:tab w:val="left" w:pos="2835"/>
          <w:tab w:val="left" w:pos="5387"/>
          <w:tab w:val="left" w:pos="7938"/>
        </w:tabs>
        <w:contextualSpacing/>
        <w:rPr>
          <w:rFonts w:eastAsia="Times New Roman"/>
          <w:szCs w:val="24"/>
        </w:rPr>
      </w:pPr>
      <w:r w:rsidRPr="003B7D32">
        <w:rPr>
          <w:rFonts w:eastAsia="Times New Roman"/>
          <w:b/>
          <w:szCs w:val="24"/>
        </w:rPr>
        <w:tab/>
      </w:r>
      <w:r w:rsidRPr="00B97CDE">
        <w:rPr>
          <w:rFonts w:eastAsia="Times New Roman"/>
          <w:b/>
          <w:color w:val="0000FF"/>
          <w:szCs w:val="24"/>
        </w:rPr>
        <w:t>C.</w:t>
      </w:r>
      <w:r w:rsidRPr="003B7D32">
        <w:rPr>
          <w:rFonts w:eastAsia="Times New Roman"/>
          <w:szCs w:val="24"/>
        </w:rPr>
        <w:t xml:space="preserve"> </w:t>
      </w:r>
      <w:r w:rsidRPr="003B7D32">
        <w:rPr>
          <w:szCs w:val="24"/>
        </w:rPr>
        <w:t>18,4 V</w:t>
      </w:r>
      <w:r w:rsidRPr="003B7D32">
        <w:rPr>
          <w:rFonts w:eastAsia="Times New Roman"/>
          <w:szCs w:val="24"/>
        </w:rPr>
        <w:t>.</w:t>
      </w:r>
      <w:r w:rsidRPr="003B7D32">
        <w:rPr>
          <w:rFonts w:eastAsia="Times New Roman"/>
          <w:szCs w:val="24"/>
        </w:rPr>
        <w:tab/>
      </w:r>
      <w:r w:rsidRPr="00B97CDE">
        <w:rPr>
          <w:rFonts w:eastAsia="Times New Roman"/>
          <w:b/>
          <w:color w:val="0000FF"/>
          <w:szCs w:val="24"/>
        </w:rPr>
        <w:t>D.</w:t>
      </w:r>
      <w:r w:rsidRPr="003B7D32">
        <w:rPr>
          <w:rFonts w:eastAsia="Times New Roman"/>
          <w:szCs w:val="24"/>
        </w:rPr>
        <w:t xml:space="preserve"> </w:t>
      </w:r>
      <w:r w:rsidRPr="003B7D32">
        <w:rPr>
          <w:szCs w:val="24"/>
        </w:rPr>
        <w:t>12,6 V</w:t>
      </w:r>
      <w:r w:rsidRPr="003B7D32">
        <w:rPr>
          <w:rFonts w:eastAsia="Times New Roman"/>
          <w:szCs w:val="24"/>
        </w:rPr>
        <w:t>.</w:t>
      </w:r>
    </w:p>
    <w:p w14:paraId="396731F0" w14:textId="77777777" w:rsidR="00591EC3" w:rsidRPr="003B7D32" w:rsidRDefault="00591EC3" w:rsidP="00B97CDE">
      <w:pPr>
        <w:tabs>
          <w:tab w:val="left" w:pos="284"/>
          <w:tab w:val="left" w:pos="2835"/>
          <w:tab w:val="left" w:pos="5387"/>
          <w:tab w:val="left" w:pos="7938"/>
        </w:tabs>
        <w:contextualSpacing/>
        <w:jc w:val="center"/>
        <w:rPr>
          <w:bCs/>
          <w:szCs w:val="24"/>
        </w:rPr>
      </w:pPr>
    </w:p>
    <w:p w14:paraId="43EC3115" w14:textId="77777777" w:rsidR="002324D6" w:rsidRPr="003B7D32" w:rsidRDefault="002324D6" w:rsidP="00B97CDE">
      <w:pPr>
        <w:tabs>
          <w:tab w:val="left" w:pos="284"/>
          <w:tab w:val="left" w:pos="2835"/>
          <w:tab w:val="left" w:pos="5387"/>
          <w:tab w:val="left" w:pos="7938"/>
        </w:tabs>
        <w:contextualSpacing/>
        <w:rPr>
          <w:b/>
          <w:szCs w:val="24"/>
        </w:rPr>
      </w:pPr>
    </w:p>
    <w:p w14:paraId="406840F4" w14:textId="0039D111" w:rsidR="006E5DE2" w:rsidRPr="003B7D32" w:rsidRDefault="006E5DE2" w:rsidP="00B97CDE">
      <w:pPr>
        <w:tabs>
          <w:tab w:val="left" w:pos="284"/>
          <w:tab w:val="left" w:pos="2835"/>
          <w:tab w:val="left" w:pos="5387"/>
          <w:tab w:val="left" w:pos="7938"/>
        </w:tabs>
        <w:contextualSpacing/>
        <w:jc w:val="center"/>
        <w:rPr>
          <w:b/>
          <w:bCs/>
          <w:iCs/>
          <w:szCs w:val="24"/>
        </w:rPr>
      </w:pPr>
      <w:r w:rsidRPr="003B7D32">
        <w:rPr>
          <w:b/>
          <w:bCs/>
          <w:iCs/>
          <w:szCs w:val="24"/>
        </w:rPr>
        <w:sym w:font="Wingdings" w:char="F099"/>
      </w:r>
      <w:r w:rsidRPr="003B7D32">
        <w:rPr>
          <w:b/>
          <w:bCs/>
          <w:iCs/>
          <w:szCs w:val="24"/>
        </w:rPr>
        <w:t xml:space="preserve"> HẾT </w:t>
      </w:r>
      <w:r w:rsidRPr="003B7D32">
        <w:rPr>
          <w:b/>
          <w:bCs/>
          <w:iCs/>
          <w:szCs w:val="24"/>
        </w:rPr>
        <w:sym w:font="Wingdings" w:char="F098"/>
      </w:r>
    </w:p>
    <w:p w14:paraId="6ADD967E" w14:textId="14093E8C" w:rsidR="00531A65" w:rsidRPr="003B7D32" w:rsidRDefault="00531A65" w:rsidP="00B97CDE">
      <w:pPr>
        <w:tabs>
          <w:tab w:val="left" w:pos="284"/>
          <w:tab w:val="left" w:pos="2835"/>
          <w:tab w:val="left" w:pos="5387"/>
          <w:tab w:val="left" w:pos="7938"/>
        </w:tabs>
        <w:contextualSpacing/>
        <w:rPr>
          <w:bCs/>
          <w:szCs w:val="24"/>
        </w:rPr>
      </w:pPr>
    </w:p>
    <w:p w14:paraId="51346481" w14:textId="2E1F7E7E" w:rsidR="00625417" w:rsidRPr="00B97CDE" w:rsidRDefault="00625417" w:rsidP="00B97CDE">
      <w:pPr>
        <w:pBdr>
          <w:bottom w:val="single" w:sz="4" w:space="1" w:color="auto"/>
        </w:pBdr>
        <w:tabs>
          <w:tab w:val="left" w:pos="284"/>
          <w:tab w:val="left" w:pos="2835"/>
          <w:tab w:val="left" w:pos="5387"/>
          <w:tab w:val="left" w:pos="7938"/>
        </w:tabs>
        <w:contextualSpacing/>
        <w:jc w:val="center"/>
        <w:rPr>
          <w:b/>
          <w:color w:val="FF0000"/>
          <w:szCs w:val="24"/>
        </w:rPr>
      </w:pPr>
      <w:r w:rsidRPr="00B97CDE">
        <w:rPr>
          <w:b/>
          <w:color w:val="FF0000"/>
          <w:szCs w:val="24"/>
        </w:rPr>
        <w:t>ĐÁP ÁN CHI TIẾT</w:t>
      </w:r>
      <w:bookmarkStart w:id="1" w:name="_GoBack"/>
      <w:bookmarkEnd w:id="1"/>
    </w:p>
    <w:p w14:paraId="0EE2CEAD" w14:textId="77777777" w:rsidR="00625417" w:rsidRPr="003B7D32" w:rsidRDefault="00625417" w:rsidP="00B97CDE">
      <w:pPr>
        <w:tabs>
          <w:tab w:val="left" w:pos="284"/>
          <w:tab w:val="left" w:pos="2835"/>
          <w:tab w:val="left" w:pos="5387"/>
          <w:tab w:val="left" w:pos="7938"/>
        </w:tabs>
        <w:contextualSpacing/>
        <w:jc w:val="center"/>
        <w:rPr>
          <w:bCs/>
          <w:szCs w:val="24"/>
        </w:rPr>
      </w:pPr>
    </w:p>
    <w:p w14:paraId="6021D31D" w14:textId="77777777" w:rsidR="00625417" w:rsidRPr="003B7D32" w:rsidRDefault="00625417" w:rsidP="00B97CDE">
      <w:pPr>
        <w:tabs>
          <w:tab w:val="left" w:pos="284"/>
          <w:tab w:val="left" w:pos="2835"/>
          <w:tab w:val="left" w:pos="5387"/>
          <w:tab w:val="left" w:pos="7938"/>
        </w:tabs>
        <w:contextualSpacing/>
        <w:rPr>
          <w:bCs/>
          <w:szCs w:val="24"/>
        </w:rPr>
      </w:pPr>
      <w:r w:rsidRPr="00B97CDE">
        <w:rPr>
          <w:b/>
          <w:bCs/>
          <w:iCs/>
          <w:color w:val="0000FF"/>
          <w:szCs w:val="24"/>
        </w:rPr>
        <w:t>Câu 1:</w:t>
      </w:r>
      <w:r w:rsidRPr="003B7D32">
        <w:rPr>
          <w:bCs/>
          <w:szCs w:val="24"/>
        </w:rPr>
        <w:t xml:space="preserve"> Khi một nhạc cụ phát ra một âm cơ bản có tần số </w:t>
      </w:r>
      <w:r w:rsidRPr="003B7D32">
        <w:rPr>
          <w:position w:val="-12"/>
          <w:szCs w:val="24"/>
        </w:rPr>
        <w:object w:dxaOrig="260" w:dyaOrig="360" w14:anchorId="04CC2B79">
          <v:shape id="_x0000_i1266" type="#_x0000_t75" style="width:13.15pt;height:18.8pt" o:ole="">
            <v:imagedata r:id="rId10" o:title=""/>
          </v:shape>
          <o:OLEObject Type="Embed" ProgID="Equation.DSMT4" ShapeID="_x0000_i1266" DrawAspect="Content" ObjectID="_1713975042" r:id="rId534"/>
        </w:object>
      </w:r>
      <w:r w:rsidRPr="003B7D32">
        <w:rPr>
          <w:bCs/>
          <w:szCs w:val="24"/>
        </w:rPr>
        <w:t xml:space="preserve"> thì nhạc cụ đó đồng thời phát ra một loạt các họa âm có tần số </w:t>
      </w:r>
      <w:r w:rsidRPr="003B7D32">
        <w:rPr>
          <w:position w:val="-12"/>
          <w:szCs w:val="24"/>
        </w:rPr>
        <w:object w:dxaOrig="400" w:dyaOrig="360" w14:anchorId="27AC7722">
          <v:shape id="_x0000_i1267" type="#_x0000_t75" style="width:20.65pt;height:18.8pt" o:ole="">
            <v:imagedata r:id="rId12" o:title=""/>
          </v:shape>
          <o:OLEObject Type="Embed" ProgID="Equation.DSMT4" ShapeID="_x0000_i1267" DrawAspect="Content" ObjectID="_1713975043" r:id="rId535"/>
        </w:object>
      </w:r>
      <w:r w:rsidRPr="003B7D32">
        <w:rPr>
          <w:bCs/>
          <w:szCs w:val="24"/>
        </w:rPr>
        <w:t xml:space="preserve">, </w:t>
      </w:r>
      <w:r w:rsidRPr="003B7D32">
        <w:rPr>
          <w:position w:val="-12"/>
          <w:szCs w:val="24"/>
        </w:rPr>
        <w:object w:dxaOrig="380" w:dyaOrig="360" w14:anchorId="1E631358">
          <v:shape id="_x0000_i1268" type="#_x0000_t75" style="width:19.4pt;height:18.8pt" o:ole="">
            <v:imagedata r:id="rId14" o:title=""/>
          </v:shape>
          <o:OLEObject Type="Embed" ProgID="Equation.DSMT4" ShapeID="_x0000_i1268" DrawAspect="Content" ObjectID="_1713975044" r:id="rId536"/>
        </w:object>
      </w:r>
      <w:r w:rsidRPr="003B7D32">
        <w:rPr>
          <w:bCs/>
          <w:szCs w:val="24"/>
        </w:rPr>
        <w:t>,</w:t>
      </w:r>
      <w:r w:rsidRPr="003B7D32">
        <w:rPr>
          <w:position w:val="-12"/>
          <w:szCs w:val="24"/>
        </w:rPr>
        <w:object w:dxaOrig="400" w:dyaOrig="360" w14:anchorId="59E9CF17">
          <v:shape id="_x0000_i1269" type="#_x0000_t75" style="width:20.65pt;height:18.8pt" o:ole="">
            <v:imagedata r:id="rId16" o:title=""/>
          </v:shape>
          <o:OLEObject Type="Embed" ProgID="Equation.DSMT4" ShapeID="_x0000_i1269" DrawAspect="Content" ObjectID="_1713975045" r:id="rId537"/>
        </w:object>
      </w:r>
      <w:r w:rsidRPr="003B7D32">
        <w:rPr>
          <w:bCs/>
          <w:szCs w:val="24"/>
        </w:rPr>
        <w:t xml:space="preserve"> ... Họa âm thứ tư có tần số là </w:t>
      </w:r>
    </w:p>
    <w:p w14:paraId="0CACF1F4" w14:textId="77777777" w:rsidR="00625417" w:rsidRPr="003B7D32" w:rsidRDefault="00625417" w:rsidP="00B97CDE">
      <w:pPr>
        <w:tabs>
          <w:tab w:val="left" w:pos="284"/>
          <w:tab w:val="left" w:pos="2835"/>
          <w:tab w:val="left" w:pos="5387"/>
          <w:tab w:val="left" w:pos="7938"/>
        </w:tabs>
        <w:contextualSpacing/>
        <w:rPr>
          <w:bCs/>
          <w:szCs w:val="24"/>
        </w:rPr>
      </w:pPr>
      <w:r w:rsidRPr="003B7D32">
        <w:rPr>
          <w:b/>
          <w:bCs/>
          <w:szCs w:val="24"/>
        </w:rPr>
        <w:t xml:space="preserve"> </w:t>
      </w:r>
      <w:r w:rsidRPr="003B7D32">
        <w:rPr>
          <w:b/>
          <w:bCs/>
          <w:szCs w:val="24"/>
        </w:rPr>
        <w:tab/>
      </w:r>
      <w:r w:rsidRPr="00B97CDE">
        <w:rPr>
          <w:b/>
          <w:bCs/>
          <w:color w:val="0000FF"/>
          <w:szCs w:val="24"/>
        </w:rPr>
        <w:t>A.</w:t>
      </w:r>
      <w:r w:rsidRPr="003B7D32">
        <w:rPr>
          <w:b/>
          <w:bCs/>
          <w:szCs w:val="24"/>
        </w:rPr>
        <w:t xml:space="preserve"> </w:t>
      </w:r>
      <w:r w:rsidRPr="003B7D32">
        <w:rPr>
          <w:position w:val="-12"/>
          <w:szCs w:val="24"/>
        </w:rPr>
        <w:object w:dxaOrig="400" w:dyaOrig="360" w14:anchorId="79BA8111">
          <v:shape id="_x0000_i1270" type="#_x0000_t75" style="width:20.65pt;height:18.8pt" o:ole="">
            <v:imagedata r:id="rId18" o:title=""/>
          </v:shape>
          <o:OLEObject Type="Embed" ProgID="Equation.DSMT4" ShapeID="_x0000_i1270" DrawAspect="Content" ObjectID="_1713975046" r:id="rId538"/>
        </w:object>
      </w:r>
      <w:r w:rsidRPr="003B7D32">
        <w:rPr>
          <w:bCs/>
          <w:szCs w:val="24"/>
        </w:rPr>
        <w:t xml:space="preserve">. </w:t>
      </w:r>
      <w:r w:rsidRPr="003B7D32">
        <w:rPr>
          <w:b/>
          <w:bCs/>
          <w:szCs w:val="24"/>
        </w:rPr>
        <w:t xml:space="preserve"> </w:t>
      </w:r>
      <w:r w:rsidRPr="003B7D32">
        <w:rPr>
          <w:b/>
          <w:bCs/>
          <w:szCs w:val="24"/>
        </w:rPr>
        <w:tab/>
      </w:r>
      <w:r w:rsidRPr="00B97CDE">
        <w:rPr>
          <w:b/>
          <w:bCs/>
          <w:color w:val="0000FF"/>
          <w:szCs w:val="24"/>
        </w:rPr>
        <w:t>B.</w:t>
      </w:r>
      <w:r w:rsidRPr="003B7D32">
        <w:rPr>
          <w:b/>
          <w:bCs/>
          <w:szCs w:val="24"/>
        </w:rPr>
        <w:t xml:space="preserve"> </w:t>
      </w:r>
      <w:r w:rsidRPr="003B7D32">
        <w:rPr>
          <w:position w:val="-12"/>
          <w:szCs w:val="24"/>
        </w:rPr>
        <w:object w:dxaOrig="260" w:dyaOrig="360" w14:anchorId="02F64F9B">
          <v:shape id="_x0000_i1271" type="#_x0000_t75" style="width:13.15pt;height:18.8pt" o:ole="">
            <v:imagedata r:id="rId10" o:title=""/>
          </v:shape>
          <o:OLEObject Type="Embed" ProgID="Equation.DSMT4" ShapeID="_x0000_i1271" DrawAspect="Content" ObjectID="_1713975047" r:id="rId539"/>
        </w:object>
      </w:r>
      <w:r w:rsidRPr="003B7D32">
        <w:rPr>
          <w:bCs/>
          <w:szCs w:val="24"/>
        </w:rPr>
        <w:t xml:space="preserve">. </w:t>
      </w:r>
      <w:r w:rsidRPr="003B7D32">
        <w:rPr>
          <w:b/>
          <w:bCs/>
          <w:szCs w:val="24"/>
        </w:rPr>
        <w:t xml:space="preserve"> </w:t>
      </w:r>
      <w:r w:rsidRPr="003B7D32">
        <w:rPr>
          <w:b/>
          <w:bCs/>
          <w:szCs w:val="24"/>
        </w:rPr>
        <w:tab/>
      </w:r>
      <w:r w:rsidRPr="00B97CDE">
        <w:rPr>
          <w:b/>
          <w:bCs/>
          <w:color w:val="0000FF"/>
          <w:szCs w:val="24"/>
        </w:rPr>
        <w:t>C.</w:t>
      </w:r>
      <w:r w:rsidRPr="003B7D32">
        <w:rPr>
          <w:b/>
          <w:bCs/>
          <w:szCs w:val="24"/>
        </w:rPr>
        <w:t xml:space="preserve"> </w:t>
      </w:r>
      <w:r w:rsidRPr="003B7D32">
        <w:rPr>
          <w:position w:val="-12"/>
          <w:szCs w:val="24"/>
        </w:rPr>
        <w:object w:dxaOrig="380" w:dyaOrig="360" w14:anchorId="3E58AC79">
          <v:shape id="_x0000_i1272" type="#_x0000_t75" style="width:19.4pt;height:18.8pt" o:ole="">
            <v:imagedata r:id="rId21" o:title=""/>
          </v:shape>
          <o:OLEObject Type="Embed" ProgID="Equation.DSMT4" ShapeID="_x0000_i1272" DrawAspect="Content" ObjectID="_1713975048" r:id="rId540"/>
        </w:object>
      </w:r>
      <w:r w:rsidRPr="003B7D32">
        <w:rPr>
          <w:bCs/>
          <w:szCs w:val="24"/>
        </w:rPr>
        <w:t xml:space="preserve">. </w:t>
      </w:r>
      <w:r w:rsidRPr="003B7D32">
        <w:rPr>
          <w:b/>
          <w:bCs/>
          <w:szCs w:val="24"/>
        </w:rPr>
        <w:t xml:space="preserve"> </w:t>
      </w:r>
      <w:r w:rsidRPr="003B7D32">
        <w:rPr>
          <w:b/>
          <w:bCs/>
          <w:szCs w:val="24"/>
        </w:rPr>
        <w:tab/>
      </w:r>
      <w:r w:rsidRPr="00B97CDE">
        <w:rPr>
          <w:b/>
          <w:bCs/>
          <w:color w:val="0000FF"/>
          <w:szCs w:val="24"/>
        </w:rPr>
        <w:t>D.</w:t>
      </w:r>
      <w:r w:rsidRPr="003B7D32">
        <w:rPr>
          <w:b/>
          <w:bCs/>
          <w:szCs w:val="24"/>
        </w:rPr>
        <w:t xml:space="preserve"> </w:t>
      </w:r>
      <w:r w:rsidRPr="003B7D32">
        <w:rPr>
          <w:position w:val="-12"/>
          <w:szCs w:val="24"/>
        </w:rPr>
        <w:object w:dxaOrig="400" w:dyaOrig="360" w14:anchorId="6ADD7C84">
          <v:shape id="_x0000_i1273" type="#_x0000_t75" style="width:20.65pt;height:18.8pt" o:ole="">
            <v:imagedata r:id="rId23" o:title=""/>
          </v:shape>
          <o:OLEObject Type="Embed" ProgID="Equation.DSMT4" ShapeID="_x0000_i1273" DrawAspect="Content" ObjectID="_1713975049" r:id="rId541"/>
        </w:object>
      </w:r>
      <w:r w:rsidRPr="003B7D32">
        <w:rPr>
          <w:bCs/>
          <w:szCs w:val="24"/>
        </w:rPr>
        <w:t xml:space="preserve">. </w:t>
      </w:r>
    </w:p>
    <w:p w14:paraId="61CADF20" w14:textId="77777777" w:rsidR="00625417" w:rsidRPr="003B7D32" w:rsidRDefault="00625417" w:rsidP="00B97CDE">
      <w:pPr>
        <w:shd w:val="clear" w:color="auto" w:fill="D9D9D9" w:themeFill="background1" w:themeFillShade="D9"/>
        <w:tabs>
          <w:tab w:val="left" w:pos="284"/>
          <w:tab w:val="left" w:pos="2835"/>
          <w:tab w:val="left" w:pos="5387"/>
          <w:tab w:val="left" w:pos="7938"/>
        </w:tabs>
        <w:contextualSpacing/>
        <w:rPr>
          <w:b/>
          <w:szCs w:val="24"/>
        </w:rPr>
      </w:pPr>
      <w:r w:rsidRPr="003B7D32">
        <w:rPr>
          <w:b/>
          <w:szCs w:val="24"/>
        </w:rPr>
        <w:sym w:font="Wingdings" w:char="F040"/>
      </w:r>
      <w:r w:rsidRPr="003B7D32">
        <w:rPr>
          <w:b/>
          <w:szCs w:val="24"/>
        </w:rPr>
        <w:t xml:space="preserve"> Hướng dẫn: Chọn</w:t>
      </w:r>
      <w:r w:rsidRPr="00B97CDE">
        <w:rPr>
          <w:b/>
          <w:color w:val="0000FF"/>
          <w:szCs w:val="24"/>
        </w:rPr>
        <w:t>A.</w:t>
      </w:r>
    </w:p>
    <w:p w14:paraId="3EDEC563" w14:textId="77777777" w:rsidR="00625417" w:rsidRPr="003B7D32" w:rsidRDefault="00625417" w:rsidP="00B97CDE">
      <w:pPr>
        <w:tabs>
          <w:tab w:val="left" w:pos="284"/>
          <w:tab w:val="left" w:pos="2835"/>
          <w:tab w:val="left" w:pos="5387"/>
          <w:tab w:val="left" w:pos="7938"/>
        </w:tabs>
        <w:contextualSpacing/>
        <w:rPr>
          <w:bCs/>
          <w:szCs w:val="24"/>
        </w:rPr>
      </w:pPr>
      <w:r w:rsidRPr="003B7D32">
        <w:rPr>
          <w:bCs/>
          <w:szCs w:val="24"/>
        </w:rPr>
        <w:t xml:space="preserve">Họa âm thứ tư có tần số là </w:t>
      </w:r>
      <w:r w:rsidRPr="003B7D32">
        <w:rPr>
          <w:bCs/>
          <w:position w:val="-12"/>
          <w:szCs w:val="24"/>
        </w:rPr>
        <w:object w:dxaOrig="400" w:dyaOrig="360" w14:anchorId="4DFECDA3">
          <v:shape id="_x0000_i1274" type="#_x0000_t75" style="width:20.65pt;height:18.8pt" o:ole="">
            <v:imagedata r:id="rId542" o:title=""/>
          </v:shape>
          <o:OLEObject Type="Embed" ProgID="Equation.DSMT4" ShapeID="_x0000_i1274" DrawAspect="Content" ObjectID="_1713975050" r:id="rId543"/>
        </w:object>
      </w:r>
      <w:r w:rsidRPr="003B7D32">
        <w:rPr>
          <w:bCs/>
          <w:szCs w:val="24"/>
        </w:rPr>
        <w:t>.</w:t>
      </w:r>
    </w:p>
    <w:p w14:paraId="03473CFD" w14:textId="77777777" w:rsidR="00625417" w:rsidRPr="003B7D32" w:rsidRDefault="00625417" w:rsidP="00B97CDE">
      <w:pPr>
        <w:tabs>
          <w:tab w:val="left" w:pos="284"/>
          <w:tab w:val="left" w:pos="2835"/>
          <w:tab w:val="left" w:pos="5387"/>
          <w:tab w:val="left" w:pos="7938"/>
        </w:tabs>
        <w:contextualSpacing/>
        <w:rPr>
          <w:bCs/>
          <w:szCs w:val="24"/>
        </w:rPr>
      </w:pPr>
      <w:r w:rsidRPr="00B97CDE">
        <w:rPr>
          <w:b/>
          <w:bCs/>
          <w:iCs/>
          <w:color w:val="0000FF"/>
          <w:szCs w:val="24"/>
        </w:rPr>
        <w:t>Câu 2:</w:t>
      </w:r>
      <w:r w:rsidRPr="003B7D32">
        <w:rPr>
          <w:bCs/>
          <w:szCs w:val="24"/>
        </w:rPr>
        <w:t xml:space="preserve"> Trong hệ SI, đơn vị của hiệu điện thế là </w:t>
      </w:r>
    </w:p>
    <w:p w14:paraId="5EFB571A" w14:textId="77777777" w:rsidR="00625417" w:rsidRPr="003B7D32" w:rsidRDefault="00625417" w:rsidP="00B97CDE">
      <w:pPr>
        <w:tabs>
          <w:tab w:val="left" w:pos="284"/>
          <w:tab w:val="left" w:pos="2835"/>
          <w:tab w:val="left" w:pos="5387"/>
          <w:tab w:val="left" w:pos="7938"/>
        </w:tabs>
        <w:contextualSpacing/>
        <w:rPr>
          <w:bCs/>
          <w:szCs w:val="24"/>
        </w:rPr>
      </w:pPr>
      <w:r w:rsidRPr="003B7D32">
        <w:rPr>
          <w:b/>
          <w:bCs/>
          <w:szCs w:val="24"/>
        </w:rPr>
        <w:t xml:space="preserve"> </w:t>
      </w:r>
      <w:r w:rsidRPr="003B7D32">
        <w:rPr>
          <w:b/>
          <w:bCs/>
          <w:szCs w:val="24"/>
        </w:rPr>
        <w:tab/>
      </w:r>
      <w:r w:rsidRPr="00B97CDE">
        <w:rPr>
          <w:b/>
          <w:bCs/>
          <w:color w:val="0000FF"/>
          <w:szCs w:val="24"/>
        </w:rPr>
        <w:t>A.</w:t>
      </w:r>
      <w:r w:rsidRPr="003B7D32">
        <w:rPr>
          <w:b/>
          <w:bCs/>
          <w:szCs w:val="24"/>
        </w:rPr>
        <w:t xml:space="preserve"> </w:t>
      </w:r>
      <w:r w:rsidRPr="003B7D32">
        <w:rPr>
          <w:bCs/>
          <w:szCs w:val="24"/>
        </w:rPr>
        <w:t xml:space="preserve">oát (W). </w:t>
      </w:r>
      <w:r w:rsidRPr="003B7D32">
        <w:rPr>
          <w:b/>
          <w:bCs/>
          <w:szCs w:val="24"/>
        </w:rPr>
        <w:t xml:space="preserve"> </w:t>
      </w:r>
      <w:r w:rsidRPr="003B7D32">
        <w:rPr>
          <w:b/>
          <w:bCs/>
          <w:szCs w:val="24"/>
        </w:rPr>
        <w:tab/>
      </w:r>
      <w:r w:rsidRPr="00B97CDE">
        <w:rPr>
          <w:b/>
          <w:bCs/>
          <w:color w:val="0000FF"/>
          <w:szCs w:val="24"/>
        </w:rPr>
        <w:t>B.</w:t>
      </w:r>
      <w:r w:rsidRPr="003B7D32">
        <w:rPr>
          <w:b/>
          <w:bCs/>
          <w:szCs w:val="24"/>
        </w:rPr>
        <w:t xml:space="preserve"> </w:t>
      </w:r>
      <w:r w:rsidRPr="003B7D32">
        <w:rPr>
          <w:bCs/>
          <w:szCs w:val="24"/>
        </w:rPr>
        <w:t xml:space="preserve">ampe (A). </w:t>
      </w:r>
      <w:r w:rsidRPr="003B7D32">
        <w:rPr>
          <w:b/>
          <w:bCs/>
          <w:szCs w:val="24"/>
        </w:rPr>
        <w:t xml:space="preserve"> </w:t>
      </w:r>
      <w:r w:rsidRPr="003B7D32">
        <w:rPr>
          <w:b/>
          <w:bCs/>
          <w:szCs w:val="24"/>
        </w:rPr>
        <w:tab/>
      </w:r>
      <w:r w:rsidRPr="00B97CDE">
        <w:rPr>
          <w:b/>
          <w:bCs/>
          <w:color w:val="0000FF"/>
          <w:szCs w:val="24"/>
        </w:rPr>
        <w:t>C.</w:t>
      </w:r>
      <w:r w:rsidRPr="003B7D32">
        <w:rPr>
          <w:b/>
          <w:bCs/>
          <w:szCs w:val="24"/>
        </w:rPr>
        <w:t xml:space="preserve"> </w:t>
      </w:r>
      <w:r w:rsidRPr="003B7D32">
        <w:rPr>
          <w:bCs/>
          <w:szCs w:val="24"/>
        </w:rPr>
        <w:t xml:space="preserve">culông (C). </w:t>
      </w:r>
      <w:r w:rsidRPr="003B7D32">
        <w:rPr>
          <w:b/>
          <w:bCs/>
          <w:szCs w:val="24"/>
        </w:rPr>
        <w:t xml:space="preserve"> </w:t>
      </w:r>
      <w:r w:rsidRPr="003B7D32">
        <w:rPr>
          <w:b/>
          <w:bCs/>
          <w:szCs w:val="24"/>
        </w:rPr>
        <w:tab/>
      </w:r>
      <w:r w:rsidRPr="00B97CDE">
        <w:rPr>
          <w:b/>
          <w:bCs/>
          <w:color w:val="0000FF"/>
          <w:szCs w:val="24"/>
        </w:rPr>
        <w:t>D.</w:t>
      </w:r>
      <w:r w:rsidRPr="003B7D32">
        <w:rPr>
          <w:b/>
          <w:bCs/>
          <w:szCs w:val="24"/>
        </w:rPr>
        <w:t xml:space="preserve"> </w:t>
      </w:r>
      <w:r w:rsidRPr="003B7D32">
        <w:rPr>
          <w:bCs/>
          <w:szCs w:val="24"/>
        </w:rPr>
        <w:t xml:space="preserve">vôn (V). </w:t>
      </w:r>
    </w:p>
    <w:p w14:paraId="6B496C31" w14:textId="77777777" w:rsidR="00625417" w:rsidRPr="003B7D32" w:rsidRDefault="00625417" w:rsidP="00B97CDE">
      <w:pPr>
        <w:shd w:val="clear" w:color="auto" w:fill="D9D9D9" w:themeFill="background1" w:themeFillShade="D9"/>
        <w:tabs>
          <w:tab w:val="left" w:pos="284"/>
          <w:tab w:val="left" w:pos="2835"/>
          <w:tab w:val="left" w:pos="5387"/>
          <w:tab w:val="left" w:pos="7938"/>
        </w:tabs>
        <w:contextualSpacing/>
        <w:rPr>
          <w:b/>
          <w:szCs w:val="24"/>
        </w:rPr>
      </w:pPr>
      <w:r w:rsidRPr="003B7D32">
        <w:rPr>
          <w:b/>
          <w:szCs w:val="24"/>
        </w:rPr>
        <w:sym w:font="Wingdings" w:char="F040"/>
      </w:r>
      <w:r w:rsidRPr="003B7D32">
        <w:rPr>
          <w:b/>
          <w:szCs w:val="24"/>
        </w:rPr>
        <w:t xml:space="preserve"> Hướng dẫn: Chọn </w:t>
      </w:r>
      <w:r w:rsidRPr="00B97CDE">
        <w:rPr>
          <w:b/>
          <w:color w:val="0000FF"/>
          <w:szCs w:val="24"/>
        </w:rPr>
        <w:t>D.</w:t>
      </w:r>
    </w:p>
    <w:p w14:paraId="7AC88C48" w14:textId="77777777" w:rsidR="00625417" w:rsidRPr="003B7D32" w:rsidRDefault="00625417" w:rsidP="00B97CDE">
      <w:pPr>
        <w:tabs>
          <w:tab w:val="left" w:pos="284"/>
          <w:tab w:val="left" w:pos="2835"/>
          <w:tab w:val="left" w:pos="5387"/>
          <w:tab w:val="left" w:pos="7938"/>
        </w:tabs>
        <w:contextualSpacing/>
        <w:rPr>
          <w:bCs/>
          <w:szCs w:val="24"/>
        </w:rPr>
      </w:pPr>
      <w:r w:rsidRPr="003B7D32">
        <w:rPr>
          <w:bCs/>
          <w:szCs w:val="24"/>
        </w:rPr>
        <w:t>Đơn vị của hiệu điện thế là Vôn.</w:t>
      </w:r>
    </w:p>
    <w:p w14:paraId="7ABAA95A" w14:textId="77777777" w:rsidR="00625417" w:rsidRPr="003B7D32" w:rsidRDefault="00625417" w:rsidP="00B97CDE">
      <w:pPr>
        <w:tabs>
          <w:tab w:val="left" w:pos="284"/>
          <w:tab w:val="left" w:pos="2835"/>
          <w:tab w:val="left" w:pos="5387"/>
          <w:tab w:val="left" w:pos="7938"/>
        </w:tabs>
        <w:contextualSpacing/>
        <w:rPr>
          <w:bCs/>
          <w:szCs w:val="24"/>
        </w:rPr>
      </w:pPr>
      <w:r w:rsidRPr="00B97CDE">
        <w:rPr>
          <w:b/>
          <w:bCs/>
          <w:iCs/>
          <w:color w:val="0000FF"/>
          <w:szCs w:val="24"/>
        </w:rPr>
        <w:t>Câu 3:</w:t>
      </w:r>
      <w:r w:rsidRPr="003B7D32">
        <w:rPr>
          <w:b/>
          <w:bCs/>
          <w:iCs/>
          <w:szCs w:val="24"/>
        </w:rPr>
        <w:t xml:space="preserve"> </w:t>
      </w:r>
      <w:r w:rsidRPr="003B7D32">
        <w:rPr>
          <w:bCs/>
          <w:szCs w:val="24"/>
        </w:rPr>
        <w:t xml:space="preserve">Trong thí nghiệm Young về giao thoa ánh sáng, hai khe hẹp cách nhau một khoảng </w:t>
      </w:r>
      <w:r w:rsidRPr="003B7D32">
        <w:rPr>
          <w:bCs/>
          <w:position w:val="-6"/>
          <w:szCs w:val="24"/>
        </w:rPr>
        <w:object w:dxaOrig="200" w:dyaOrig="220" w14:anchorId="4323BF74">
          <v:shape id="_x0000_i1275" type="#_x0000_t75" style="width:10.65pt;height:10.65pt" o:ole="">
            <v:imagedata r:id="rId25" o:title=""/>
          </v:shape>
          <o:OLEObject Type="Embed" ProgID="Equation.DSMT4" ShapeID="_x0000_i1275" DrawAspect="Content" ObjectID="_1713975051" r:id="rId544"/>
        </w:object>
      </w:r>
      <w:r w:rsidRPr="003B7D32">
        <w:rPr>
          <w:bCs/>
          <w:szCs w:val="24"/>
        </w:rPr>
        <w:t xml:space="preserve"> và cách màn quan sát một khoảng </w:t>
      </w:r>
      <w:r w:rsidRPr="003B7D32">
        <w:rPr>
          <w:bCs/>
          <w:position w:val="-4"/>
          <w:szCs w:val="24"/>
        </w:rPr>
        <w:object w:dxaOrig="260" w:dyaOrig="260" w14:anchorId="4D74ABCB">
          <v:shape id="_x0000_i1276" type="#_x0000_t75" style="width:13.15pt;height:13.15pt" o:ole="">
            <v:imagedata r:id="rId27" o:title=""/>
          </v:shape>
          <o:OLEObject Type="Embed" ProgID="Equation.DSMT4" ShapeID="_x0000_i1276" DrawAspect="Content" ObjectID="_1713975052" r:id="rId545"/>
        </w:object>
      </w:r>
      <w:r w:rsidRPr="003B7D32">
        <w:rPr>
          <w:bCs/>
          <w:szCs w:val="24"/>
        </w:rPr>
        <w:t xml:space="preserve">. Chiếu sáng các khe bằng ánh sáng đơn sắc có bước sóng </w:t>
      </w:r>
      <w:r w:rsidRPr="003B7D32">
        <w:rPr>
          <w:bCs/>
          <w:position w:val="-6"/>
          <w:szCs w:val="24"/>
        </w:rPr>
        <w:object w:dxaOrig="220" w:dyaOrig="279" w14:anchorId="0FEF5EBE">
          <v:shape id="_x0000_i1277" type="#_x0000_t75" style="width:10.65pt;height:14.4pt" o:ole="">
            <v:imagedata r:id="rId29" o:title=""/>
          </v:shape>
          <o:OLEObject Type="Embed" ProgID="Equation.DSMT4" ShapeID="_x0000_i1277" DrawAspect="Content" ObjectID="_1713975053" r:id="rId546"/>
        </w:object>
      </w:r>
      <w:r w:rsidRPr="003B7D32">
        <w:rPr>
          <w:bCs/>
          <w:szCs w:val="24"/>
        </w:rPr>
        <w:t xml:space="preserve">. Trên màn, khoảng cách từ vị trí có vân tối đến vân trung tâm là </w:t>
      </w:r>
    </w:p>
    <w:p w14:paraId="65FFE3FE" w14:textId="77777777" w:rsidR="00625417" w:rsidRPr="003B7D32" w:rsidRDefault="00625417" w:rsidP="00B97CDE">
      <w:pPr>
        <w:tabs>
          <w:tab w:val="left" w:pos="284"/>
          <w:tab w:val="left" w:pos="2835"/>
          <w:tab w:val="left" w:pos="5387"/>
          <w:tab w:val="left" w:pos="7938"/>
        </w:tabs>
        <w:contextualSpacing/>
        <w:rPr>
          <w:bCs/>
          <w:szCs w:val="24"/>
        </w:rPr>
      </w:pPr>
      <w:r w:rsidRPr="003B7D32">
        <w:rPr>
          <w:bCs/>
          <w:szCs w:val="24"/>
        </w:rPr>
        <w:tab/>
      </w:r>
      <w:r w:rsidRPr="00B97CDE">
        <w:rPr>
          <w:b/>
          <w:bCs/>
          <w:color w:val="0000FF"/>
          <w:szCs w:val="24"/>
        </w:rPr>
        <w:t>A.</w:t>
      </w:r>
      <w:r w:rsidRPr="003B7D32">
        <w:rPr>
          <w:bCs/>
          <w:szCs w:val="24"/>
        </w:rPr>
        <w:t xml:space="preserve"> </w:t>
      </w:r>
      <w:r w:rsidRPr="003B7D32">
        <w:rPr>
          <w:position w:val="-24"/>
          <w:szCs w:val="24"/>
        </w:rPr>
        <w:object w:dxaOrig="920" w:dyaOrig="620" w14:anchorId="6D126A40">
          <v:shape id="_x0000_i1278" type="#_x0000_t75" style="width:46.95pt;height:30.7pt" o:ole="">
            <v:imagedata r:id="rId31" o:title=""/>
          </v:shape>
          <o:OLEObject Type="Embed" ProgID="Equation.DSMT4" ShapeID="_x0000_i1278" DrawAspect="Content" ObjectID="_1713975054" r:id="rId547"/>
        </w:object>
      </w:r>
      <w:r w:rsidRPr="003B7D32">
        <w:rPr>
          <w:bCs/>
          <w:szCs w:val="24"/>
        </w:rPr>
        <w:t xml:space="preserve"> với </w:t>
      </w:r>
      <w:r w:rsidRPr="003B7D32">
        <w:rPr>
          <w:bCs/>
          <w:position w:val="-10"/>
          <w:szCs w:val="24"/>
        </w:rPr>
        <w:object w:dxaOrig="1300" w:dyaOrig="320" w14:anchorId="7683012C">
          <v:shape id="_x0000_i1279" type="#_x0000_t75" style="width:64.5pt;height:15.65pt" o:ole="">
            <v:imagedata r:id="rId33" o:title=""/>
          </v:shape>
          <o:OLEObject Type="Embed" ProgID="Equation.DSMT4" ShapeID="_x0000_i1279" DrawAspect="Content" ObjectID="_1713975055" r:id="rId548"/>
        </w:object>
      </w:r>
      <w:r w:rsidRPr="003B7D32">
        <w:rPr>
          <w:b/>
          <w:bCs/>
          <w:szCs w:val="24"/>
        </w:rPr>
        <w:tab/>
        <w:t xml:space="preserve"> </w:t>
      </w:r>
      <w:r w:rsidRPr="00B97CDE">
        <w:rPr>
          <w:b/>
          <w:bCs/>
          <w:color w:val="0000FF"/>
          <w:szCs w:val="24"/>
        </w:rPr>
        <w:t>B.</w:t>
      </w:r>
      <w:r w:rsidRPr="003B7D32">
        <w:rPr>
          <w:b/>
          <w:bCs/>
          <w:szCs w:val="24"/>
        </w:rPr>
        <w:t xml:space="preserve"> </w:t>
      </w:r>
      <w:r w:rsidRPr="003B7D32">
        <w:rPr>
          <w:position w:val="-28"/>
          <w:szCs w:val="24"/>
        </w:rPr>
        <w:object w:dxaOrig="1560" w:dyaOrig="680" w14:anchorId="1AD0F2CB">
          <v:shape id="_x0000_i1280" type="#_x0000_t75" style="width:78.9pt;height:34.45pt" o:ole="">
            <v:imagedata r:id="rId35" o:title=""/>
          </v:shape>
          <o:OLEObject Type="Embed" ProgID="Equation.DSMT4" ShapeID="_x0000_i1280" DrawAspect="Content" ObjectID="_1713975056" r:id="rId549"/>
        </w:object>
      </w:r>
      <w:r w:rsidRPr="003B7D32">
        <w:rPr>
          <w:bCs/>
          <w:szCs w:val="24"/>
        </w:rPr>
        <w:t xml:space="preserve"> với </w:t>
      </w:r>
      <w:r w:rsidRPr="003B7D32">
        <w:rPr>
          <w:bCs/>
          <w:position w:val="-10"/>
          <w:szCs w:val="24"/>
        </w:rPr>
        <w:object w:dxaOrig="1300" w:dyaOrig="320" w14:anchorId="5CFF0852">
          <v:shape id="_x0000_i1281" type="#_x0000_t75" style="width:64.5pt;height:15.65pt" o:ole="">
            <v:imagedata r:id="rId33" o:title=""/>
          </v:shape>
          <o:OLEObject Type="Embed" ProgID="Equation.DSMT4" ShapeID="_x0000_i1281" DrawAspect="Content" ObjectID="_1713975057" r:id="rId550"/>
        </w:object>
      </w:r>
    </w:p>
    <w:p w14:paraId="24DA82AF" w14:textId="77777777" w:rsidR="00625417" w:rsidRPr="003B7D32" w:rsidRDefault="00625417" w:rsidP="00B97CDE">
      <w:pPr>
        <w:tabs>
          <w:tab w:val="left" w:pos="284"/>
          <w:tab w:val="left" w:pos="2835"/>
          <w:tab w:val="left" w:pos="5387"/>
          <w:tab w:val="left" w:pos="7938"/>
        </w:tabs>
        <w:contextualSpacing/>
        <w:rPr>
          <w:bCs/>
          <w:szCs w:val="24"/>
        </w:rPr>
      </w:pPr>
      <w:r w:rsidRPr="003B7D32">
        <w:rPr>
          <w:b/>
          <w:bCs/>
          <w:szCs w:val="24"/>
        </w:rPr>
        <w:lastRenderedPageBreak/>
        <w:t xml:space="preserve"> </w:t>
      </w:r>
      <w:r w:rsidRPr="003B7D32">
        <w:rPr>
          <w:b/>
          <w:bCs/>
          <w:szCs w:val="24"/>
        </w:rPr>
        <w:tab/>
      </w:r>
      <w:r w:rsidRPr="00B97CDE">
        <w:rPr>
          <w:b/>
          <w:bCs/>
          <w:color w:val="0000FF"/>
          <w:szCs w:val="24"/>
        </w:rPr>
        <w:t>C.</w:t>
      </w:r>
      <w:r w:rsidRPr="003B7D32">
        <w:rPr>
          <w:b/>
          <w:bCs/>
          <w:szCs w:val="24"/>
        </w:rPr>
        <w:t xml:space="preserve"> </w:t>
      </w:r>
      <w:r w:rsidRPr="003B7D32">
        <w:rPr>
          <w:position w:val="-24"/>
          <w:szCs w:val="24"/>
        </w:rPr>
        <w:object w:dxaOrig="859" w:dyaOrig="620" w14:anchorId="3EEF22EE">
          <v:shape id="_x0000_i1282" type="#_x0000_t75" style="width:43.2pt;height:30.7pt" o:ole="">
            <v:imagedata r:id="rId38" o:title=""/>
          </v:shape>
          <o:OLEObject Type="Embed" ProgID="Equation.DSMT4" ShapeID="_x0000_i1282" DrawAspect="Content" ObjectID="_1713975058" r:id="rId551"/>
        </w:object>
      </w:r>
      <w:r w:rsidRPr="003B7D32">
        <w:rPr>
          <w:bCs/>
          <w:szCs w:val="24"/>
        </w:rPr>
        <w:t xml:space="preserve">với </w:t>
      </w:r>
      <w:r w:rsidRPr="003B7D32">
        <w:rPr>
          <w:bCs/>
          <w:position w:val="-10"/>
          <w:szCs w:val="24"/>
        </w:rPr>
        <w:object w:dxaOrig="1300" w:dyaOrig="320" w14:anchorId="771BE8F0">
          <v:shape id="_x0000_i1283" type="#_x0000_t75" style="width:64.5pt;height:15.65pt" o:ole="">
            <v:imagedata r:id="rId33" o:title=""/>
          </v:shape>
          <o:OLEObject Type="Embed" ProgID="Equation.DSMT4" ShapeID="_x0000_i1283" DrawAspect="Content" ObjectID="_1713975059" r:id="rId552"/>
        </w:object>
      </w:r>
      <w:r w:rsidRPr="003B7D32">
        <w:rPr>
          <w:bCs/>
          <w:szCs w:val="24"/>
        </w:rPr>
        <w:tab/>
      </w:r>
      <w:r w:rsidRPr="00B97CDE">
        <w:rPr>
          <w:b/>
          <w:bCs/>
          <w:color w:val="0000FF"/>
          <w:szCs w:val="24"/>
        </w:rPr>
        <w:t>D.</w:t>
      </w:r>
      <w:r w:rsidRPr="003B7D32">
        <w:rPr>
          <w:b/>
          <w:bCs/>
          <w:szCs w:val="24"/>
        </w:rPr>
        <w:t xml:space="preserve"> </w:t>
      </w:r>
      <w:r w:rsidRPr="003B7D32">
        <w:rPr>
          <w:position w:val="-28"/>
          <w:szCs w:val="24"/>
        </w:rPr>
        <w:object w:dxaOrig="1560" w:dyaOrig="680" w14:anchorId="04C42F49">
          <v:shape id="_x0000_i1284" type="#_x0000_t75" style="width:78.9pt;height:34.45pt" o:ole="">
            <v:imagedata r:id="rId41" o:title=""/>
          </v:shape>
          <o:OLEObject Type="Embed" ProgID="Equation.DSMT4" ShapeID="_x0000_i1284" DrawAspect="Content" ObjectID="_1713975060" r:id="rId553"/>
        </w:object>
      </w:r>
      <w:r w:rsidRPr="003B7D32">
        <w:rPr>
          <w:bCs/>
          <w:szCs w:val="24"/>
        </w:rPr>
        <w:t xml:space="preserve">với </w:t>
      </w:r>
      <w:r w:rsidRPr="003B7D32">
        <w:rPr>
          <w:bCs/>
          <w:position w:val="-10"/>
          <w:szCs w:val="24"/>
        </w:rPr>
        <w:object w:dxaOrig="1300" w:dyaOrig="320" w14:anchorId="7556ACCD">
          <v:shape id="_x0000_i1285" type="#_x0000_t75" style="width:64.5pt;height:15.65pt" o:ole="">
            <v:imagedata r:id="rId33" o:title=""/>
          </v:shape>
          <o:OLEObject Type="Embed" ProgID="Equation.DSMT4" ShapeID="_x0000_i1285" DrawAspect="Content" ObjectID="_1713975061" r:id="rId554"/>
        </w:object>
      </w:r>
    </w:p>
    <w:p w14:paraId="6DD42D44" w14:textId="77777777" w:rsidR="00625417" w:rsidRPr="003B7D32" w:rsidRDefault="00625417" w:rsidP="00B97CDE">
      <w:pPr>
        <w:shd w:val="clear" w:color="auto" w:fill="D9D9D9" w:themeFill="background1" w:themeFillShade="D9"/>
        <w:tabs>
          <w:tab w:val="left" w:pos="284"/>
          <w:tab w:val="left" w:pos="2835"/>
          <w:tab w:val="left" w:pos="5387"/>
          <w:tab w:val="left" w:pos="7938"/>
        </w:tabs>
        <w:contextualSpacing/>
        <w:rPr>
          <w:b/>
          <w:szCs w:val="24"/>
        </w:rPr>
      </w:pPr>
      <w:r w:rsidRPr="003B7D32">
        <w:rPr>
          <w:b/>
          <w:szCs w:val="24"/>
        </w:rPr>
        <w:sym w:font="Wingdings" w:char="F040"/>
      </w:r>
      <w:r w:rsidRPr="003B7D32">
        <w:rPr>
          <w:b/>
          <w:szCs w:val="24"/>
        </w:rPr>
        <w:t xml:space="preserve"> Hướng dẫn: Chọn </w:t>
      </w:r>
      <w:r w:rsidRPr="00B97CDE">
        <w:rPr>
          <w:b/>
          <w:color w:val="0000FF"/>
          <w:szCs w:val="24"/>
        </w:rPr>
        <w:t>B.</w:t>
      </w:r>
    </w:p>
    <w:p w14:paraId="7FD984A8" w14:textId="77777777" w:rsidR="00625417" w:rsidRPr="003B7D32" w:rsidRDefault="00625417" w:rsidP="00B97CDE">
      <w:pPr>
        <w:tabs>
          <w:tab w:val="left" w:pos="284"/>
          <w:tab w:val="left" w:pos="2835"/>
          <w:tab w:val="left" w:pos="5387"/>
          <w:tab w:val="left" w:pos="7938"/>
        </w:tabs>
        <w:contextualSpacing/>
        <w:rPr>
          <w:bCs/>
          <w:szCs w:val="24"/>
        </w:rPr>
      </w:pPr>
      <w:r w:rsidRPr="003B7D32">
        <w:rPr>
          <w:bCs/>
          <w:szCs w:val="24"/>
        </w:rPr>
        <w:t>Vị trí cho vân tối trong giao thoa Young</w:t>
      </w:r>
    </w:p>
    <w:p w14:paraId="56C32414" w14:textId="77777777" w:rsidR="00625417" w:rsidRPr="003B7D32" w:rsidRDefault="00625417" w:rsidP="00B97CDE">
      <w:pPr>
        <w:tabs>
          <w:tab w:val="left" w:pos="284"/>
          <w:tab w:val="left" w:pos="2835"/>
          <w:tab w:val="left" w:pos="5387"/>
          <w:tab w:val="left" w:pos="7938"/>
        </w:tabs>
        <w:contextualSpacing/>
        <w:jc w:val="center"/>
        <w:rPr>
          <w:bCs/>
          <w:szCs w:val="24"/>
        </w:rPr>
      </w:pPr>
      <w:r w:rsidRPr="003B7D32">
        <w:rPr>
          <w:bCs/>
          <w:position w:val="-28"/>
          <w:szCs w:val="24"/>
        </w:rPr>
        <w:object w:dxaOrig="1560" w:dyaOrig="680" w14:anchorId="193037E6">
          <v:shape id="_x0000_i1286" type="#_x0000_t75" style="width:78.9pt;height:34.45pt" o:ole="">
            <v:imagedata r:id="rId555" o:title=""/>
          </v:shape>
          <o:OLEObject Type="Embed" ProgID="Equation.DSMT4" ShapeID="_x0000_i1286" DrawAspect="Content" ObjectID="_1713975062" r:id="rId556"/>
        </w:object>
      </w:r>
      <w:r w:rsidRPr="003B7D32">
        <w:rPr>
          <w:bCs/>
          <w:szCs w:val="24"/>
        </w:rPr>
        <w:t xml:space="preserve"> với </w:t>
      </w:r>
      <w:r w:rsidRPr="003B7D32">
        <w:rPr>
          <w:bCs/>
          <w:position w:val="-10"/>
          <w:szCs w:val="24"/>
        </w:rPr>
        <w:object w:dxaOrig="1300" w:dyaOrig="320" w14:anchorId="69DD3D1B">
          <v:shape id="_x0000_i1287" type="#_x0000_t75" style="width:64.5pt;height:15.65pt" o:ole="">
            <v:imagedata r:id="rId33" o:title=""/>
          </v:shape>
          <o:OLEObject Type="Embed" ProgID="Equation.DSMT4" ShapeID="_x0000_i1287" DrawAspect="Content" ObjectID="_1713975063" r:id="rId557"/>
        </w:object>
      </w:r>
    </w:p>
    <w:p w14:paraId="174C07A2" w14:textId="77777777" w:rsidR="00625417" w:rsidRPr="003B7D32" w:rsidRDefault="00625417" w:rsidP="00B97CDE">
      <w:pPr>
        <w:tabs>
          <w:tab w:val="left" w:pos="284"/>
          <w:tab w:val="left" w:pos="2835"/>
          <w:tab w:val="left" w:pos="5387"/>
          <w:tab w:val="left" w:pos="7938"/>
        </w:tabs>
        <w:contextualSpacing/>
        <w:rPr>
          <w:bCs/>
          <w:szCs w:val="24"/>
        </w:rPr>
      </w:pPr>
      <w:r w:rsidRPr="00B97CDE">
        <w:rPr>
          <w:b/>
          <w:bCs/>
          <w:iCs/>
          <w:color w:val="0000FF"/>
          <w:szCs w:val="24"/>
        </w:rPr>
        <w:t>Câu 4:</w:t>
      </w:r>
      <w:r w:rsidRPr="003B7D32">
        <w:rPr>
          <w:b/>
          <w:bCs/>
          <w:iCs/>
          <w:szCs w:val="24"/>
        </w:rPr>
        <w:t xml:space="preserve"> </w:t>
      </w:r>
      <w:r w:rsidRPr="003B7D32">
        <w:rPr>
          <w:bCs/>
          <w:szCs w:val="24"/>
        </w:rPr>
        <w:t xml:space="preserve">Đặt điện áp xoay chiều vào hai đầu đoạn mạch có </w:t>
      </w:r>
      <w:r w:rsidRPr="003B7D32">
        <w:rPr>
          <w:bCs/>
          <w:position w:val="-6"/>
          <w:szCs w:val="24"/>
        </w:rPr>
        <w:object w:dxaOrig="540" w:dyaOrig="279" w14:anchorId="677E2ABE">
          <v:shape id="_x0000_i1288" type="#_x0000_t75" style="width:26.9pt;height:14.4pt" o:ole="">
            <v:imagedata r:id="rId44" o:title=""/>
          </v:shape>
          <o:OLEObject Type="Embed" ProgID="Equation.DSMT4" ShapeID="_x0000_i1288" DrawAspect="Content" ObjectID="_1713975064" r:id="rId558"/>
        </w:object>
      </w:r>
      <w:r w:rsidRPr="003B7D32">
        <w:rPr>
          <w:bCs/>
          <w:szCs w:val="24"/>
        </w:rPr>
        <w:t xml:space="preserve">mắc nối tiếp thì cảm kháng và dung kháng của đoạn mạch lần lượt là </w:t>
      </w:r>
      <w:r w:rsidRPr="003B7D32">
        <w:rPr>
          <w:bCs/>
          <w:position w:val="-12"/>
          <w:szCs w:val="24"/>
        </w:rPr>
        <w:object w:dxaOrig="320" w:dyaOrig="360" w14:anchorId="6E3AB77A">
          <v:shape id="_x0000_i1289" type="#_x0000_t75" style="width:15.65pt;height:18.8pt" o:ole="">
            <v:imagedata r:id="rId46" o:title=""/>
          </v:shape>
          <o:OLEObject Type="Embed" ProgID="Equation.DSMT4" ShapeID="_x0000_i1289" DrawAspect="Content" ObjectID="_1713975065" r:id="rId559"/>
        </w:object>
      </w:r>
      <w:r w:rsidRPr="003B7D32">
        <w:rPr>
          <w:bCs/>
          <w:szCs w:val="24"/>
        </w:rPr>
        <w:t xml:space="preserve"> và </w:t>
      </w:r>
      <w:r w:rsidRPr="003B7D32">
        <w:rPr>
          <w:bCs/>
          <w:position w:val="-12"/>
          <w:szCs w:val="24"/>
        </w:rPr>
        <w:object w:dxaOrig="320" w:dyaOrig="360" w14:anchorId="5D9DB835">
          <v:shape id="_x0000_i1290" type="#_x0000_t75" style="width:15.65pt;height:18.8pt" o:ole="">
            <v:imagedata r:id="rId48" o:title=""/>
          </v:shape>
          <o:OLEObject Type="Embed" ProgID="Equation.DSMT4" ShapeID="_x0000_i1290" DrawAspect="Content" ObjectID="_1713975066" r:id="rId560"/>
        </w:object>
      </w:r>
      <w:r w:rsidRPr="003B7D32">
        <w:rPr>
          <w:bCs/>
          <w:szCs w:val="24"/>
        </w:rPr>
        <w:t xml:space="preserve">. Điện áp giữa hai đầu đoạn mạch trễ pha hơn cường độ dòng điện trong mạch khi </w:t>
      </w:r>
    </w:p>
    <w:p w14:paraId="5ACD88B3" w14:textId="77777777" w:rsidR="00625417" w:rsidRPr="003B7D32" w:rsidRDefault="00625417" w:rsidP="00B97CDE">
      <w:pPr>
        <w:tabs>
          <w:tab w:val="left" w:pos="284"/>
          <w:tab w:val="left" w:pos="2835"/>
          <w:tab w:val="left" w:pos="5387"/>
          <w:tab w:val="left" w:pos="7938"/>
        </w:tabs>
        <w:contextualSpacing/>
        <w:rPr>
          <w:b/>
          <w:bCs/>
          <w:szCs w:val="24"/>
        </w:rPr>
      </w:pPr>
      <w:r w:rsidRPr="003B7D32">
        <w:rPr>
          <w:b/>
          <w:bCs/>
          <w:szCs w:val="24"/>
        </w:rPr>
        <w:t xml:space="preserve"> </w:t>
      </w:r>
      <w:r w:rsidRPr="003B7D32">
        <w:rPr>
          <w:b/>
          <w:bCs/>
          <w:szCs w:val="24"/>
        </w:rPr>
        <w:tab/>
      </w:r>
      <w:r w:rsidRPr="00B97CDE">
        <w:rPr>
          <w:b/>
          <w:bCs/>
          <w:color w:val="0000FF"/>
          <w:szCs w:val="24"/>
        </w:rPr>
        <w:t>A.</w:t>
      </w:r>
      <w:r w:rsidRPr="003B7D32">
        <w:rPr>
          <w:b/>
          <w:bCs/>
          <w:szCs w:val="24"/>
        </w:rPr>
        <w:t xml:space="preserve"> </w:t>
      </w:r>
      <w:r w:rsidRPr="003B7D32">
        <w:rPr>
          <w:position w:val="-24"/>
          <w:szCs w:val="24"/>
        </w:rPr>
        <w:object w:dxaOrig="859" w:dyaOrig="620" w14:anchorId="06B0B0E2">
          <v:shape id="_x0000_i1291" type="#_x0000_t75" style="width:43.2pt;height:30.7pt" o:ole="">
            <v:imagedata r:id="rId50" o:title=""/>
          </v:shape>
          <o:OLEObject Type="Embed" ProgID="Equation.DSMT4" ShapeID="_x0000_i1291" DrawAspect="Content" ObjectID="_1713975067" r:id="rId561"/>
        </w:object>
      </w:r>
      <w:r w:rsidRPr="003B7D32">
        <w:rPr>
          <w:szCs w:val="24"/>
        </w:rPr>
        <w:t>.</w:t>
      </w:r>
      <w:r w:rsidRPr="003B7D32">
        <w:rPr>
          <w:bCs/>
          <w:szCs w:val="24"/>
        </w:rPr>
        <w:tab/>
      </w:r>
      <w:r w:rsidRPr="00B97CDE">
        <w:rPr>
          <w:b/>
          <w:bCs/>
          <w:color w:val="0000FF"/>
          <w:szCs w:val="24"/>
        </w:rPr>
        <w:t>B.</w:t>
      </w:r>
      <w:r w:rsidRPr="003B7D32">
        <w:rPr>
          <w:b/>
          <w:bCs/>
          <w:szCs w:val="24"/>
        </w:rPr>
        <w:t xml:space="preserve"> </w:t>
      </w:r>
      <w:r w:rsidRPr="003B7D32">
        <w:rPr>
          <w:position w:val="-12"/>
          <w:szCs w:val="24"/>
        </w:rPr>
        <w:object w:dxaOrig="940" w:dyaOrig="360" w14:anchorId="437E8998">
          <v:shape id="_x0000_i1292" type="#_x0000_t75" style="width:46.35pt;height:18.15pt" o:ole="">
            <v:imagedata r:id="rId52" o:title=""/>
          </v:shape>
          <o:OLEObject Type="Embed" ProgID="Equation.DSMT4" ShapeID="_x0000_i1292" DrawAspect="Content" ObjectID="_1713975068" r:id="rId562"/>
        </w:object>
      </w:r>
      <w:r w:rsidRPr="003B7D32">
        <w:rPr>
          <w:szCs w:val="24"/>
        </w:rPr>
        <w:t>.</w:t>
      </w:r>
      <w:r w:rsidRPr="003B7D32">
        <w:rPr>
          <w:bCs/>
          <w:szCs w:val="24"/>
        </w:rPr>
        <w:tab/>
      </w:r>
      <w:r w:rsidRPr="00B97CDE">
        <w:rPr>
          <w:b/>
          <w:bCs/>
          <w:color w:val="0000FF"/>
          <w:szCs w:val="24"/>
        </w:rPr>
        <w:t>C.</w:t>
      </w:r>
      <w:r w:rsidRPr="003B7D32">
        <w:rPr>
          <w:b/>
          <w:bCs/>
          <w:szCs w:val="24"/>
        </w:rPr>
        <w:t xml:space="preserve"> </w:t>
      </w:r>
      <w:r w:rsidRPr="003B7D32">
        <w:rPr>
          <w:position w:val="-12"/>
          <w:szCs w:val="24"/>
        </w:rPr>
        <w:object w:dxaOrig="820" w:dyaOrig="360" w14:anchorId="68716E99">
          <v:shape id="_x0000_i1293" type="#_x0000_t75" style="width:41.3pt;height:18.8pt" o:ole="">
            <v:imagedata r:id="rId54" o:title=""/>
          </v:shape>
          <o:OLEObject Type="Embed" ProgID="Equation.DSMT4" ShapeID="_x0000_i1293" DrawAspect="Content" ObjectID="_1713975069" r:id="rId563"/>
        </w:object>
      </w:r>
      <w:r w:rsidRPr="003B7D32">
        <w:rPr>
          <w:szCs w:val="24"/>
        </w:rPr>
        <w:t>.</w:t>
      </w:r>
      <w:r w:rsidRPr="003B7D32">
        <w:rPr>
          <w:bCs/>
          <w:szCs w:val="24"/>
        </w:rPr>
        <w:tab/>
      </w:r>
      <w:r w:rsidRPr="00B97CDE">
        <w:rPr>
          <w:b/>
          <w:bCs/>
          <w:color w:val="0000FF"/>
          <w:szCs w:val="24"/>
        </w:rPr>
        <w:t>D.</w:t>
      </w:r>
      <w:r w:rsidRPr="003B7D32">
        <w:rPr>
          <w:b/>
          <w:bCs/>
          <w:szCs w:val="24"/>
        </w:rPr>
        <w:t xml:space="preserve"> </w:t>
      </w:r>
      <w:r w:rsidRPr="003B7D32">
        <w:rPr>
          <w:position w:val="-12"/>
          <w:szCs w:val="24"/>
        </w:rPr>
        <w:object w:dxaOrig="820" w:dyaOrig="360" w14:anchorId="62ACD060">
          <v:shape id="_x0000_i1294" type="#_x0000_t75" style="width:41.3pt;height:18.8pt" o:ole="">
            <v:imagedata r:id="rId56" o:title=""/>
          </v:shape>
          <o:OLEObject Type="Embed" ProgID="Equation.DSMT4" ShapeID="_x0000_i1294" DrawAspect="Content" ObjectID="_1713975070" r:id="rId564"/>
        </w:object>
      </w:r>
      <w:r w:rsidRPr="003B7D32">
        <w:rPr>
          <w:szCs w:val="24"/>
        </w:rPr>
        <w:t>.</w:t>
      </w:r>
      <w:r w:rsidRPr="003B7D32">
        <w:rPr>
          <w:b/>
          <w:bCs/>
          <w:szCs w:val="24"/>
        </w:rPr>
        <w:t xml:space="preserve"> </w:t>
      </w:r>
    </w:p>
    <w:p w14:paraId="1A02135F" w14:textId="77777777" w:rsidR="00625417" w:rsidRPr="003B7D32" w:rsidRDefault="00625417" w:rsidP="00B97CDE">
      <w:pPr>
        <w:shd w:val="clear" w:color="auto" w:fill="D9D9D9" w:themeFill="background1" w:themeFillShade="D9"/>
        <w:tabs>
          <w:tab w:val="left" w:pos="284"/>
          <w:tab w:val="left" w:pos="2835"/>
          <w:tab w:val="left" w:pos="5387"/>
          <w:tab w:val="left" w:pos="7938"/>
        </w:tabs>
        <w:contextualSpacing/>
        <w:rPr>
          <w:b/>
          <w:bCs/>
          <w:szCs w:val="24"/>
        </w:rPr>
      </w:pPr>
      <w:r w:rsidRPr="003B7D32">
        <w:rPr>
          <w:b/>
          <w:bCs/>
          <w:szCs w:val="24"/>
        </w:rPr>
        <w:sym w:font="Wingdings" w:char="F040"/>
      </w:r>
      <w:r w:rsidRPr="003B7D32">
        <w:rPr>
          <w:b/>
          <w:bCs/>
          <w:szCs w:val="24"/>
        </w:rPr>
        <w:t xml:space="preserve"> Hướng dẫn: Chọn </w:t>
      </w:r>
      <w:r w:rsidRPr="00B97CDE">
        <w:rPr>
          <w:b/>
          <w:bCs/>
          <w:color w:val="0000FF"/>
          <w:szCs w:val="24"/>
        </w:rPr>
        <w:t>D.</w:t>
      </w:r>
    </w:p>
    <w:p w14:paraId="5CADDCE8" w14:textId="77777777" w:rsidR="00625417" w:rsidRPr="003B7D32" w:rsidRDefault="00625417" w:rsidP="00B97CDE">
      <w:pPr>
        <w:tabs>
          <w:tab w:val="left" w:pos="284"/>
          <w:tab w:val="left" w:pos="2835"/>
          <w:tab w:val="left" w:pos="5387"/>
          <w:tab w:val="left" w:pos="7938"/>
        </w:tabs>
        <w:contextualSpacing/>
        <w:rPr>
          <w:szCs w:val="24"/>
        </w:rPr>
      </w:pPr>
      <w:r w:rsidRPr="003B7D32">
        <w:rPr>
          <w:szCs w:val="24"/>
        </w:rPr>
        <w:t>Để điện áp hai đầu mạch sớm pha hơn cường độ dòng điện thì mạch phải có tính dung kháng</w:t>
      </w:r>
    </w:p>
    <w:p w14:paraId="15008F5E" w14:textId="77777777" w:rsidR="00625417" w:rsidRPr="003B7D32" w:rsidRDefault="00625417" w:rsidP="00B97CDE">
      <w:pPr>
        <w:tabs>
          <w:tab w:val="left" w:pos="284"/>
          <w:tab w:val="left" w:pos="2835"/>
          <w:tab w:val="left" w:pos="5387"/>
          <w:tab w:val="left" w:pos="7938"/>
        </w:tabs>
        <w:contextualSpacing/>
        <w:jc w:val="center"/>
        <w:rPr>
          <w:szCs w:val="24"/>
        </w:rPr>
      </w:pPr>
      <w:r w:rsidRPr="003B7D32">
        <w:rPr>
          <w:position w:val="-12"/>
          <w:szCs w:val="24"/>
        </w:rPr>
        <w:object w:dxaOrig="820" w:dyaOrig="360" w14:anchorId="1AC2E930">
          <v:shape id="_x0000_i1295" type="#_x0000_t75" style="width:41.3pt;height:18.8pt" o:ole="">
            <v:imagedata r:id="rId565" o:title=""/>
          </v:shape>
          <o:OLEObject Type="Embed" ProgID="Equation.DSMT4" ShapeID="_x0000_i1295" DrawAspect="Content" ObjectID="_1713975071" r:id="rId566"/>
        </w:object>
      </w:r>
    </w:p>
    <w:p w14:paraId="5188CFE1" w14:textId="77777777" w:rsidR="00625417" w:rsidRPr="003B7D32" w:rsidRDefault="00625417" w:rsidP="00B97CDE">
      <w:pPr>
        <w:tabs>
          <w:tab w:val="left" w:pos="284"/>
          <w:tab w:val="left" w:pos="2835"/>
          <w:tab w:val="left" w:pos="5387"/>
          <w:tab w:val="left" w:pos="7938"/>
        </w:tabs>
        <w:contextualSpacing/>
        <w:rPr>
          <w:bCs/>
          <w:szCs w:val="24"/>
        </w:rPr>
      </w:pPr>
      <w:r w:rsidRPr="00B97CDE">
        <w:rPr>
          <w:b/>
          <w:bCs/>
          <w:iCs/>
          <w:color w:val="0000FF"/>
          <w:szCs w:val="24"/>
        </w:rPr>
        <w:t>Câu 5:</w:t>
      </w:r>
      <w:r w:rsidRPr="003B7D32">
        <w:rPr>
          <w:b/>
          <w:bCs/>
          <w:iCs/>
          <w:szCs w:val="24"/>
        </w:rPr>
        <w:t xml:space="preserve"> </w:t>
      </w:r>
      <w:r w:rsidRPr="003B7D32">
        <w:rPr>
          <w:bCs/>
          <w:szCs w:val="24"/>
        </w:rPr>
        <w:t xml:space="preserve">Một con lắc đơn có vật nhỏ khối lượng </w:t>
      </w:r>
      <w:r w:rsidRPr="003B7D32">
        <w:rPr>
          <w:bCs/>
          <w:position w:val="-6"/>
          <w:szCs w:val="24"/>
        </w:rPr>
        <w:object w:dxaOrig="260" w:dyaOrig="220" w14:anchorId="4278A902">
          <v:shape id="_x0000_i1296" type="#_x0000_t75" style="width:13.15pt;height:10.65pt" o:ole="">
            <v:imagedata r:id="rId58" o:title=""/>
          </v:shape>
          <o:OLEObject Type="Embed" ProgID="Equation.DSMT4" ShapeID="_x0000_i1296" DrawAspect="Content" ObjectID="_1713975072" r:id="rId567"/>
        </w:object>
      </w:r>
      <w:r w:rsidRPr="003B7D32">
        <w:rPr>
          <w:bCs/>
          <w:szCs w:val="24"/>
        </w:rPr>
        <w:t xml:space="preserve"> đang dao động điều hòa ở nơi có gia tốc trọng trường </w:t>
      </w:r>
      <w:r w:rsidRPr="003B7D32">
        <w:rPr>
          <w:bCs/>
          <w:position w:val="-10"/>
          <w:szCs w:val="24"/>
        </w:rPr>
        <w:object w:dxaOrig="220" w:dyaOrig="260" w14:anchorId="29F89203">
          <v:shape id="_x0000_i1297" type="#_x0000_t75" style="width:10.65pt;height:13.15pt" o:ole="">
            <v:imagedata r:id="rId60" o:title=""/>
          </v:shape>
          <o:OLEObject Type="Embed" ProgID="Equation.DSMT4" ShapeID="_x0000_i1297" DrawAspect="Content" ObjectID="_1713975073" r:id="rId568"/>
        </w:object>
      </w:r>
      <w:r w:rsidRPr="003B7D32">
        <w:rPr>
          <w:bCs/>
          <w:szCs w:val="24"/>
        </w:rPr>
        <w:t xml:space="preserve">. Khi vật qua vị trí có li độ góc </w:t>
      </w:r>
      <w:r w:rsidRPr="003B7D32">
        <w:rPr>
          <w:bCs/>
          <w:position w:val="-6"/>
          <w:szCs w:val="24"/>
        </w:rPr>
        <w:object w:dxaOrig="240" w:dyaOrig="220" w14:anchorId="4006403A">
          <v:shape id="_x0000_i1298" type="#_x0000_t75" style="width:11.25pt;height:10.65pt" o:ole="">
            <v:imagedata r:id="rId62" o:title=""/>
          </v:shape>
          <o:OLEObject Type="Embed" ProgID="Equation.DSMT4" ShapeID="_x0000_i1298" DrawAspect="Content" ObjectID="_1713975074" r:id="rId569"/>
        </w:object>
      </w:r>
      <w:r w:rsidRPr="003B7D32">
        <w:rPr>
          <w:bCs/>
          <w:szCs w:val="24"/>
        </w:rPr>
        <w:t xml:space="preserve"> thì phương trình động lực học cho vật có dạng</w:t>
      </w:r>
    </w:p>
    <w:p w14:paraId="089BD690" w14:textId="77777777" w:rsidR="00625417" w:rsidRPr="003B7D32" w:rsidRDefault="00625417" w:rsidP="00B97CDE">
      <w:pPr>
        <w:tabs>
          <w:tab w:val="left" w:pos="284"/>
          <w:tab w:val="left" w:pos="2835"/>
          <w:tab w:val="left" w:pos="5387"/>
          <w:tab w:val="left" w:pos="7938"/>
        </w:tabs>
        <w:contextualSpacing/>
        <w:jc w:val="center"/>
        <w:rPr>
          <w:bCs/>
          <w:szCs w:val="24"/>
        </w:rPr>
      </w:pPr>
      <w:r w:rsidRPr="003B7D32">
        <w:rPr>
          <w:bCs/>
          <w:position w:val="-24"/>
          <w:szCs w:val="24"/>
        </w:rPr>
        <w:object w:dxaOrig="1260" w:dyaOrig="620" w14:anchorId="4ADAC151">
          <v:shape id="_x0000_i1299" type="#_x0000_t75" style="width:63.85pt;height:31.3pt" o:ole="">
            <v:imagedata r:id="rId64" o:title=""/>
          </v:shape>
          <o:OLEObject Type="Embed" ProgID="Equation.DSMT4" ShapeID="_x0000_i1299" DrawAspect="Content" ObjectID="_1713975075" r:id="rId570"/>
        </w:object>
      </w:r>
    </w:p>
    <w:p w14:paraId="5D831466" w14:textId="77777777" w:rsidR="00625417" w:rsidRPr="003B7D32" w:rsidRDefault="00625417" w:rsidP="00B97CDE">
      <w:pPr>
        <w:tabs>
          <w:tab w:val="left" w:pos="284"/>
          <w:tab w:val="left" w:pos="2835"/>
          <w:tab w:val="left" w:pos="5387"/>
          <w:tab w:val="left" w:pos="7938"/>
        </w:tabs>
        <w:contextualSpacing/>
        <w:rPr>
          <w:bCs/>
          <w:szCs w:val="24"/>
        </w:rPr>
      </w:pPr>
      <w:r w:rsidRPr="003B7D32">
        <w:rPr>
          <w:bCs/>
          <w:szCs w:val="24"/>
        </w:rPr>
        <w:t xml:space="preserve">Đại lượng </w:t>
      </w:r>
      <w:r w:rsidRPr="003B7D32">
        <w:rPr>
          <w:bCs/>
          <w:position w:val="-24"/>
          <w:szCs w:val="24"/>
        </w:rPr>
        <w:object w:dxaOrig="260" w:dyaOrig="620" w14:anchorId="45372EDF">
          <v:shape id="_x0000_i1300" type="#_x0000_t75" style="width:13.15pt;height:31.3pt" o:ole="">
            <v:imagedata r:id="rId66" o:title=""/>
          </v:shape>
          <o:OLEObject Type="Embed" ProgID="Equation.DSMT4" ShapeID="_x0000_i1300" DrawAspect="Content" ObjectID="_1713975076" r:id="rId571"/>
        </w:object>
      </w:r>
      <w:r w:rsidRPr="003B7D32">
        <w:rPr>
          <w:bCs/>
          <w:szCs w:val="24"/>
        </w:rPr>
        <w:t xml:space="preserve"> có đơn vị là</w:t>
      </w:r>
    </w:p>
    <w:p w14:paraId="08B26ED7" w14:textId="77777777" w:rsidR="00625417" w:rsidRPr="003B7D32" w:rsidRDefault="00625417" w:rsidP="00B97CDE">
      <w:pPr>
        <w:tabs>
          <w:tab w:val="left" w:pos="284"/>
          <w:tab w:val="left" w:pos="2835"/>
          <w:tab w:val="left" w:pos="5387"/>
          <w:tab w:val="left" w:pos="7938"/>
        </w:tabs>
        <w:contextualSpacing/>
        <w:rPr>
          <w:bCs/>
          <w:szCs w:val="24"/>
        </w:rPr>
      </w:pPr>
      <w:r w:rsidRPr="003B7D32">
        <w:rPr>
          <w:b/>
          <w:bCs/>
          <w:szCs w:val="24"/>
        </w:rPr>
        <w:t xml:space="preserve"> </w:t>
      </w:r>
      <w:r w:rsidRPr="003B7D32">
        <w:rPr>
          <w:b/>
          <w:bCs/>
          <w:szCs w:val="24"/>
        </w:rPr>
        <w:tab/>
      </w:r>
      <w:r w:rsidRPr="00B97CDE">
        <w:rPr>
          <w:b/>
          <w:bCs/>
          <w:color w:val="0000FF"/>
          <w:szCs w:val="24"/>
        </w:rPr>
        <w:t>A.</w:t>
      </w:r>
      <w:r w:rsidRPr="003B7D32">
        <w:rPr>
          <w:b/>
          <w:bCs/>
          <w:szCs w:val="24"/>
        </w:rPr>
        <w:t xml:space="preserve"> </w:t>
      </w:r>
      <w:r w:rsidRPr="003B7D32">
        <w:rPr>
          <w:b/>
          <w:bCs/>
          <w:position w:val="-12"/>
          <w:szCs w:val="24"/>
        </w:rPr>
        <w:object w:dxaOrig="180" w:dyaOrig="380" w14:anchorId="710DF0CF">
          <v:shape id="_x0000_i1301" type="#_x0000_t75" style="width:9.4pt;height:19.4pt" o:ole="">
            <v:imagedata r:id="rId68" o:title=""/>
          </v:shape>
          <o:OLEObject Type="Embed" ProgID="Equation.DSMT4" ShapeID="_x0000_i1301" DrawAspect="Content" ObjectID="_1713975077" r:id="rId572"/>
        </w:object>
      </w:r>
      <w:r w:rsidRPr="003B7D32">
        <w:rPr>
          <w:bCs/>
          <w:szCs w:val="24"/>
        </w:rPr>
        <w:t xml:space="preserve">. </w:t>
      </w:r>
      <w:r w:rsidRPr="003B7D32">
        <w:rPr>
          <w:bCs/>
          <w:szCs w:val="24"/>
        </w:rPr>
        <w:tab/>
      </w:r>
      <w:r w:rsidRPr="00B97CDE">
        <w:rPr>
          <w:b/>
          <w:bCs/>
          <w:color w:val="0000FF"/>
          <w:szCs w:val="24"/>
        </w:rPr>
        <w:t>B.</w:t>
      </w:r>
      <w:r w:rsidRPr="003B7D32">
        <w:rPr>
          <w:b/>
          <w:bCs/>
          <w:szCs w:val="24"/>
        </w:rPr>
        <w:t xml:space="preserve"> </w:t>
      </w:r>
      <w:r w:rsidRPr="003B7D32">
        <w:rPr>
          <w:b/>
          <w:bCs/>
          <w:position w:val="-12"/>
          <w:szCs w:val="24"/>
        </w:rPr>
        <w:object w:dxaOrig="540" w:dyaOrig="420" w14:anchorId="3EDC2032">
          <v:shape id="_x0000_i1302" type="#_x0000_t75" style="width:26.9pt;height:20.65pt" o:ole="">
            <v:imagedata r:id="rId70" o:title=""/>
          </v:shape>
          <o:OLEObject Type="Embed" ProgID="Equation.DSMT4" ShapeID="_x0000_i1302" DrawAspect="Content" ObjectID="_1713975078" r:id="rId573"/>
        </w:object>
      </w:r>
      <w:r w:rsidRPr="003B7D32">
        <w:rPr>
          <w:bCs/>
          <w:szCs w:val="24"/>
        </w:rPr>
        <w:t xml:space="preserve">. </w:t>
      </w:r>
      <w:r w:rsidRPr="003B7D32">
        <w:rPr>
          <w:b/>
          <w:bCs/>
          <w:szCs w:val="24"/>
        </w:rPr>
        <w:tab/>
      </w:r>
      <w:r w:rsidRPr="00B97CDE">
        <w:rPr>
          <w:b/>
          <w:bCs/>
          <w:color w:val="0000FF"/>
          <w:szCs w:val="24"/>
        </w:rPr>
        <w:t>C.</w:t>
      </w:r>
      <w:r w:rsidRPr="003B7D32">
        <w:rPr>
          <w:b/>
          <w:bCs/>
          <w:szCs w:val="24"/>
        </w:rPr>
        <w:t xml:space="preserve"> </w:t>
      </w:r>
      <w:r w:rsidRPr="003B7D32">
        <w:rPr>
          <w:position w:val="-12"/>
          <w:szCs w:val="24"/>
        </w:rPr>
        <w:object w:dxaOrig="620" w:dyaOrig="420" w14:anchorId="1DCC06B1">
          <v:shape id="_x0000_i1303" type="#_x0000_t75" style="width:30.7pt;height:20.65pt" o:ole="">
            <v:imagedata r:id="rId72" o:title=""/>
          </v:shape>
          <o:OLEObject Type="Embed" ProgID="Equation.DSMT4" ShapeID="_x0000_i1303" DrawAspect="Content" ObjectID="_1713975079" r:id="rId574"/>
        </w:object>
      </w:r>
      <w:r w:rsidRPr="003B7D32">
        <w:rPr>
          <w:bCs/>
          <w:szCs w:val="24"/>
        </w:rPr>
        <w:t xml:space="preserve">. </w:t>
      </w:r>
      <w:r w:rsidRPr="003B7D32">
        <w:rPr>
          <w:bCs/>
          <w:szCs w:val="24"/>
        </w:rPr>
        <w:tab/>
      </w:r>
      <w:r w:rsidRPr="00B97CDE">
        <w:rPr>
          <w:b/>
          <w:bCs/>
          <w:color w:val="0000FF"/>
          <w:szCs w:val="24"/>
        </w:rPr>
        <w:t>D.</w:t>
      </w:r>
      <w:r w:rsidRPr="003B7D32">
        <w:rPr>
          <w:b/>
          <w:bCs/>
          <w:szCs w:val="24"/>
        </w:rPr>
        <w:t xml:space="preserve"> </w:t>
      </w:r>
      <w:r w:rsidRPr="003B7D32">
        <w:rPr>
          <w:position w:val="-12"/>
          <w:szCs w:val="24"/>
        </w:rPr>
        <w:object w:dxaOrig="580" w:dyaOrig="420" w14:anchorId="372976B0">
          <v:shape id="_x0000_i1304" type="#_x0000_t75" style="width:28.8pt;height:20.65pt" o:ole="">
            <v:imagedata r:id="rId74" o:title=""/>
          </v:shape>
          <o:OLEObject Type="Embed" ProgID="Equation.DSMT4" ShapeID="_x0000_i1304" DrawAspect="Content" ObjectID="_1713975080" r:id="rId575"/>
        </w:object>
      </w:r>
      <w:r w:rsidRPr="003B7D32">
        <w:rPr>
          <w:bCs/>
          <w:szCs w:val="24"/>
        </w:rPr>
        <w:t xml:space="preserve">. </w:t>
      </w:r>
    </w:p>
    <w:p w14:paraId="4052E328" w14:textId="77777777" w:rsidR="00625417" w:rsidRPr="003B7D32" w:rsidRDefault="00625417" w:rsidP="00B97CDE">
      <w:pPr>
        <w:shd w:val="clear" w:color="auto" w:fill="D9D9D9" w:themeFill="background1" w:themeFillShade="D9"/>
        <w:tabs>
          <w:tab w:val="left" w:pos="284"/>
          <w:tab w:val="left" w:pos="2835"/>
          <w:tab w:val="left" w:pos="5387"/>
          <w:tab w:val="left" w:pos="7938"/>
        </w:tabs>
        <w:contextualSpacing/>
        <w:rPr>
          <w:b/>
          <w:szCs w:val="24"/>
        </w:rPr>
      </w:pPr>
      <w:r w:rsidRPr="003B7D32">
        <w:rPr>
          <w:b/>
          <w:szCs w:val="24"/>
        </w:rPr>
        <w:sym w:font="Wingdings" w:char="F040"/>
      </w:r>
      <w:r w:rsidRPr="003B7D32">
        <w:rPr>
          <w:b/>
          <w:szCs w:val="24"/>
        </w:rPr>
        <w:t xml:space="preserve"> Hướng dẫn: Chọn </w:t>
      </w:r>
      <w:r w:rsidRPr="00B97CDE">
        <w:rPr>
          <w:b/>
          <w:color w:val="0000FF"/>
          <w:szCs w:val="24"/>
        </w:rPr>
        <w:t>C.</w:t>
      </w:r>
    </w:p>
    <w:p w14:paraId="46E14016" w14:textId="77777777" w:rsidR="00625417" w:rsidRPr="003B7D32" w:rsidRDefault="00625417" w:rsidP="00B97CDE">
      <w:pPr>
        <w:tabs>
          <w:tab w:val="left" w:pos="284"/>
          <w:tab w:val="left" w:pos="2835"/>
          <w:tab w:val="left" w:pos="5387"/>
          <w:tab w:val="left" w:pos="7938"/>
        </w:tabs>
        <w:contextualSpacing/>
        <w:rPr>
          <w:bCs/>
          <w:szCs w:val="24"/>
        </w:rPr>
      </w:pPr>
      <w:r w:rsidRPr="003B7D32">
        <w:rPr>
          <w:bCs/>
          <w:szCs w:val="24"/>
        </w:rPr>
        <w:t xml:space="preserve">Đại lượng </w:t>
      </w:r>
      <w:r w:rsidRPr="003B7D32">
        <w:rPr>
          <w:bCs/>
          <w:position w:val="-24"/>
          <w:szCs w:val="24"/>
        </w:rPr>
        <w:object w:dxaOrig="260" w:dyaOrig="620" w14:anchorId="4CBB153A">
          <v:shape id="_x0000_i1305" type="#_x0000_t75" style="width:13.15pt;height:31.3pt" o:ole="">
            <v:imagedata r:id="rId576" o:title=""/>
          </v:shape>
          <o:OLEObject Type="Embed" ProgID="Equation.DSMT4" ShapeID="_x0000_i1305" DrawAspect="Content" ObjectID="_1713975081" r:id="rId577"/>
        </w:object>
      </w:r>
      <w:r w:rsidRPr="003B7D32">
        <w:rPr>
          <w:bCs/>
          <w:szCs w:val="24"/>
        </w:rPr>
        <w:t xml:space="preserve"> có đơn vị là </w:t>
      </w:r>
      <w:r w:rsidRPr="003B7D32">
        <w:rPr>
          <w:position w:val="-12"/>
          <w:szCs w:val="24"/>
        </w:rPr>
        <w:object w:dxaOrig="620" w:dyaOrig="420" w14:anchorId="402A435D">
          <v:shape id="_x0000_i1306" type="#_x0000_t75" style="width:30.7pt;height:20.65pt" o:ole="">
            <v:imagedata r:id="rId72" o:title=""/>
          </v:shape>
          <o:OLEObject Type="Embed" ProgID="Equation.DSMT4" ShapeID="_x0000_i1306" DrawAspect="Content" ObjectID="_1713975082" r:id="rId578"/>
        </w:object>
      </w:r>
      <w:r w:rsidRPr="003B7D32">
        <w:rPr>
          <w:bCs/>
          <w:szCs w:val="24"/>
        </w:rPr>
        <w:t xml:space="preserve">. </w:t>
      </w:r>
    </w:p>
    <w:p w14:paraId="4A645B91" w14:textId="77777777" w:rsidR="00625417" w:rsidRPr="003B7D32" w:rsidRDefault="00625417" w:rsidP="00B97CDE">
      <w:pPr>
        <w:tabs>
          <w:tab w:val="left" w:pos="284"/>
          <w:tab w:val="left" w:pos="2835"/>
          <w:tab w:val="left" w:pos="5387"/>
          <w:tab w:val="left" w:pos="7938"/>
        </w:tabs>
        <w:contextualSpacing/>
        <w:rPr>
          <w:bCs/>
          <w:szCs w:val="24"/>
        </w:rPr>
      </w:pPr>
      <w:r w:rsidRPr="00B97CDE">
        <w:rPr>
          <w:b/>
          <w:bCs/>
          <w:iCs/>
          <w:color w:val="0000FF"/>
          <w:szCs w:val="24"/>
        </w:rPr>
        <w:t>Câu 6:</w:t>
      </w:r>
      <w:r w:rsidRPr="003B7D32">
        <w:rPr>
          <w:b/>
          <w:bCs/>
          <w:iCs/>
          <w:szCs w:val="24"/>
        </w:rPr>
        <w:t xml:space="preserve"> </w:t>
      </w:r>
      <w:r w:rsidRPr="003B7D32">
        <w:rPr>
          <w:bCs/>
          <w:szCs w:val="24"/>
        </w:rPr>
        <w:t xml:space="preserve">Hai dao động điều hòa cùng phương, cùng tần số có pha ban đầu là </w:t>
      </w:r>
      <w:r w:rsidRPr="003B7D32">
        <w:rPr>
          <w:bCs/>
          <w:position w:val="-12"/>
          <w:szCs w:val="24"/>
        </w:rPr>
        <w:object w:dxaOrig="260" w:dyaOrig="360" w14:anchorId="306712D7">
          <v:shape id="_x0000_i1307" type="#_x0000_t75" style="width:13.15pt;height:18.8pt" o:ole="">
            <v:imagedata r:id="rId76" o:title=""/>
          </v:shape>
          <o:OLEObject Type="Embed" ProgID="Equation.DSMT4" ShapeID="_x0000_i1307" DrawAspect="Content" ObjectID="_1713975083" r:id="rId579"/>
        </w:object>
      </w:r>
      <w:r w:rsidRPr="003B7D32">
        <w:rPr>
          <w:bCs/>
          <w:szCs w:val="24"/>
        </w:rPr>
        <w:t xml:space="preserve"> và </w:t>
      </w:r>
      <w:r w:rsidRPr="003B7D32">
        <w:rPr>
          <w:position w:val="-12"/>
          <w:szCs w:val="24"/>
        </w:rPr>
        <w:object w:dxaOrig="279" w:dyaOrig="360" w14:anchorId="7D4A8397">
          <v:shape id="_x0000_i1308" type="#_x0000_t75" style="width:14.4pt;height:18.8pt" o:ole="">
            <v:imagedata r:id="rId78" o:title=""/>
          </v:shape>
          <o:OLEObject Type="Embed" ProgID="Equation.DSMT4" ShapeID="_x0000_i1308" DrawAspect="Content" ObjectID="_1713975084" r:id="rId580"/>
        </w:object>
      </w:r>
      <w:r w:rsidRPr="003B7D32">
        <w:rPr>
          <w:bCs/>
          <w:szCs w:val="24"/>
        </w:rPr>
        <w:t xml:space="preserve">. Hai dao động ngược pha khi hiệu </w:t>
      </w:r>
      <w:r w:rsidRPr="003B7D32">
        <w:rPr>
          <w:bCs/>
          <w:position w:val="-12"/>
          <w:szCs w:val="24"/>
        </w:rPr>
        <w:object w:dxaOrig="700" w:dyaOrig="360" w14:anchorId="2EA72E9E">
          <v:shape id="_x0000_i1309" type="#_x0000_t75" style="width:34.45pt;height:18.8pt" o:ole="">
            <v:imagedata r:id="rId80" o:title=""/>
          </v:shape>
          <o:OLEObject Type="Embed" ProgID="Equation.DSMT4" ShapeID="_x0000_i1309" DrawAspect="Content" ObjectID="_1713975085" r:id="rId581"/>
        </w:object>
      </w:r>
      <w:r w:rsidRPr="003B7D32">
        <w:rPr>
          <w:bCs/>
          <w:szCs w:val="24"/>
        </w:rPr>
        <w:t xml:space="preserve"> có giá trị bằng </w:t>
      </w:r>
    </w:p>
    <w:p w14:paraId="07199FC6" w14:textId="77777777" w:rsidR="00625417" w:rsidRPr="003B7D32" w:rsidRDefault="00625417" w:rsidP="00B97CDE">
      <w:pPr>
        <w:tabs>
          <w:tab w:val="left" w:pos="284"/>
          <w:tab w:val="left" w:pos="2835"/>
          <w:tab w:val="left" w:pos="5387"/>
          <w:tab w:val="left" w:pos="7938"/>
        </w:tabs>
        <w:contextualSpacing/>
        <w:rPr>
          <w:bCs/>
          <w:szCs w:val="24"/>
        </w:rPr>
      </w:pPr>
      <w:r w:rsidRPr="003B7D32">
        <w:rPr>
          <w:b/>
          <w:bCs/>
          <w:szCs w:val="24"/>
        </w:rPr>
        <w:t xml:space="preserve"> </w:t>
      </w:r>
      <w:r w:rsidRPr="003B7D32">
        <w:rPr>
          <w:b/>
          <w:bCs/>
          <w:szCs w:val="24"/>
        </w:rPr>
        <w:tab/>
      </w:r>
      <w:r w:rsidRPr="00B97CDE">
        <w:rPr>
          <w:b/>
          <w:bCs/>
          <w:color w:val="0000FF"/>
          <w:szCs w:val="24"/>
        </w:rPr>
        <w:t>A.</w:t>
      </w:r>
      <w:r w:rsidRPr="003B7D32">
        <w:rPr>
          <w:b/>
          <w:bCs/>
          <w:szCs w:val="24"/>
        </w:rPr>
        <w:t xml:space="preserve"> </w:t>
      </w:r>
      <w:r w:rsidRPr="003B7D32">
        <w:rPr>
          <w:position w:val="-28"/>
          <w:szCs w:val="24"/>
        </w:rPr>
        <w:object w:dxaOrig="1120" w:dyaOrig="680" w14:anchorId="5EB4397D">
          <v:shape id="_x0000_i1310" type="#_x0000_t75" style="width:56.35pt;height:34.45pt" o:ole="">
            <v:imagedata r:id="rId82" o:title=""/>
          </v:shape>
          <o:OLEObject Type="Embed" ProgID="Equation.DSMT4" ShapeID="_x0000_i1310" DrawAspect="Content" ObjectID="_1713975086" r:id="rId582"/>
        </w:object>
      </w:r>
      <w:r w:rsidRPr="003B7D32">
        <w:rPr>
          <w:bCs/>
          <w:szCs w:val="24"/>
        </w:rPr>
        <w:t xml:space="preserve"> với </w:t>
      </w:r>
      <w:r w:rsidRPr="003B7D32">
        <w:rPr>
          <w:position w:val="-10"/>
          <w:szCs w:val="24"/>
        </w:rPr>
        <w:object w:dxaOrig="1460" w:dyaOrig="320" w14:anchorId="430E654C">
          <v:shape id="_x0000_i1311" type="#_x0000_t75" style="width:72.65pt;height:15.65pt" o:ole="">
            <v:imagedata r:id="rId84" o:title=""/>
          </v:shape>
          <o:OLEObject Type="Embed" ProgID="Equation.DSMT4" ShapeID="_x0000_i1311" DrawAspect="Content" ObjectID="_1713975087" r:id="rId583"/>
        </w:object>
      </w:r>
      <w:r w:rsidRPr="003B7D32">
        <w:rPr>
          <w:b/>
          <w:bCs/>
          <w:szCs w:val="24"/>
        </w:rPr>
        <w:tab/>
      </w:r>
      <w:r w:rsidRPr="00B97CDE">
        <w:rPr>
          <w:b/>
          <w:bCs/>
          <w:color w:val="0000FF"/>
          <w:szCs w:val="24"/>
        </w:rPr>
        <w:t>B.</w:t>
      </w:r>
      <w:r w:rsidRPr="003B7D32">
        <w:rPr>
          <w:b/>
          <w:bCs/>
          <w:szCs w:val="24"/>
        </w:rPr>
        <w:t xml:space="preserve"> </w:t>
      </w:r>
      <w:r w:rsidRPr="003B7D32">
        <w:rPr>
          <w:position w:val="-6"/>
          <w:szCs w:val="24"/>
        </w:rPr>
        <w:object w:dxaOrig="480" w:dyaOrig="279" w14:anchorId="1A50FC3D">
          <v:shape id="_x0000_i1312" type="#_x0000_t75" style="width:23.15pt;height:14.4pt" o:ole="">
            <v:imagedata r:id="rId86" o:title=""/>
          </v:shape>
          <o:OLEObject Type="Embed" ProgID="Equation.DSMT4" ShapeID="_x0000_i1312" DrawAspect="Content" ObjectID="_1713975088" r:id="rId584"/>
        </w:object>
      </w:r>
      <w:r w:rsidRPr="003B7D32">
        <w:rPr>
          <w:bCs/>
          <w:szCs w:val="24"/>
        </w:rPr>
        <w:t xml:space="preserve"> với </w:t>
      </w:r>
      <w:r w:rsidRPr="003B7D32">
        <w:rPr>
          <w:position w:val="-10"/>
          <w:szCs w:val="24"/>
        </w:rPr>
        <w:object w:dxaOrig="1460" w:dyaOrig="320" w14:anchorId="2FE96BA8">
          <v:shape id="_x0000_i1313" type="#_x0000_t75" style="width:72.65pt;height:15.65pt" o:ole="">
            <v:imagedata r:id="rId88" o:title=""/>
          </v:shape>
          <o:OLEObject Type="Embed" ProgID="Equation.DSMT4" ShapeID="_x0000_i1313" DrawAspect="Content" ObjectID="_1713975089" r:id="rId585"/>
        </w:object>
      </w:r>
    </w:p>
    <w:p w14:paraId="7D131716" w14:textId="77777777" w:rsidR="00625417" w:rsidRPr="003B7D32" w:rsidRDefault="00625417" w:rsidP="00B97CDE">
      <w:pPr>
        <w:tabs>
          <w:tab w:val="left" w:pos="284"/>
          <w:tab w:val="left" w:pos="2835"/>
          <w:tab w:val="left" w:pos="5387"/>
          <w:tab w:val="left" w:pos="7938"/>
        </w:tabs>
        <w:contextualSpacing/>
        <w:rPr>
          <w:szCs w:val="24"/>
        </w:rPr>
      </w:pPr>
      <w:r w:rsidRPr="003B7D32">
        <w:rPr>
          <w:b/>
          <w:bCs/>
          <w:szCs w:val="24"/>
        </w:rPr>
        <w:tab/>
      </w:r>
      <w:r w:rsidRPr="00B97CDE">
        <w:rPr>
          <w:b/>
          <w:bCs/>
          <w:color w:val="0000FF"/>
          <w:szCs w:val="24"/>
        </w:rPr>
        <w:t>C.</w:t>
      </w:r>
      <w:r w:rsidRPr="003B7D32">
        <w:rPr>
          <w:b/>
          <w:bCs/>
          <w:szCs w:val="24"/>
        </w:rPr>
        <w:t xml:space="preserve"> </w:t>
      </w:r>
      <w:r w:rsidRPr="003B7D32">
        <w:rPr>
          <w:position w:val="-14"/>
          <w:szCs w:val="24"/>
        </w:rPr>
        <w:object w:dxaOrig="980" w:dyaOrig="400" w14:anchorId="28D3C80D">
          <v:shape id="_x0000_i1314" type="#_x0000_t75" style="width:49.45pt;height:20.65pt" o:ole="">
            <v:imagedata r:id="rId90" o:title=""/>
          </v:shape>
          <o:OLEObject Type="Embed" ProgID="Equation.DSMT4" ShapeID="_x0000_i1314" DrawAspect="Content" ObjectID="_1713975090" r:id="rId586"/>
        </w:object>
      </w:r>
      <w:r w:rsidRPr="003B7D32">
        <w:rPr>
          <w:bCs/>
          <w:szCs w:val="24"/>
        </w:rPr>
        <w:t>với</w:t>
      </w:r>
      <w:r w:rsidRPr="003B7D32">
        <w:rPr>
          <w:position w:val="-10"/>
          <w:szCs w:val="24"/>
        </w:rPr>
        <w:object w:dxaOrig="1460" w:dyaOrig="320" w14:anchorId="5FAE6127">
          <v:shape id="_x0000_i1315" type="#_x0000_t75" style="width:72.65pt;height:15.65pt" o:ole="">
            <v:imagedata r:id="rId92" o:title=""/>
          </v:shape>
          <o:OLEObject Type="Embed" ProgID="Equation.DSMT4" ShapeID="_x0000_i1315" DrawAspect="Content" ObjectID="_1713975091" r:id="rId587"/>
        </w:object>
      </w:r>
      <w:r w:rsidRPr="003B7D32">
        <w:rPr>
          <w:b/>
          <w:bCs/>
          <w:szCs w:val="24"/>
        </w:rPr>
        <w:tab/>
      </w:r>
      <w:r w:rsidRPr="00B97CDE">
        <w:rPr>
          <w:b/>
          <w:bCs/>
          <w:color w:val="0000FF"/>
          <w:szCs w:val="24"/>
        </w:rPr>
        <w:t>D.</w:t>
      </w:r>
      <w:r w:rsidRPr="003B7D32">
        <w:rPr>
          <w:b/>
          <w:bCs/>
          <w:szCs w:val="24"/>
        </w:rPr>
        <w:t xml:space="preserve"> </w:t>
      </w:r>
      <w:r w:rsidRPr="003B7D32">
        <w:rPr>
          <w:position w:val="-28"/>
          <w:szCs w:val="24"/>
        </w:rPr>
        <w:object w:dxaOrig="1120" w:dyaOrig="680" w14:anchorId="3FD20B7B">
          <v:shape id="_x0000_i1316" type="#_x0000_t75" style="width:56.35pt;height:34.45pt" o:ole="">
            <v:imagedata r:id="rId94" o:title=""/>
          </v:shape>
          <o:OLEObject Type="Embed" ProgID="Equation.DSMT4" ShapeID="_x0000_i1316" DrawAspect="Content" ObjectID="_1713975092" r:id="rId588"/>
        </w:object>
      </w:r>
      <w:r w:rsidRPr="003B7D32">
        <w:rPr>
          <w:bCs/>
          <w:szCs w:val="24"/>
        </w:rPr>
        <w:t xml:space="preserve"> với </w:t>
      </w:r>
      <w:r w:rsidRPr="003B7D32">
        <w:rPr>
          <w:position w:val="-10"/>
          <w:szCs w:val="24"/>
        </w:rPr>
        <w:object w:dxaOrig="1460" w:dyaOrig="320" w14:anchorId="780F4040">
          <v:shape id="_x0000_i1317" type="#_x0000_t75" style="width:72.65pt;height:15.65pt" o:ole="">
            <v:imagedata r:id="rId96" o:title=""/>
          </v:shape>
          <o:OLEObject Type="Embed" ProgID="Equation.DSMT4" ShapeID="_x0000_i1317" DrawAspect="Content" ObjectID="_1713975093" r:id="rId589"/>
        </w:object>
      </w:r>
    </w:p>
    <w:p w14:paraId="6069B4FB" w14:textId="77777777" w:rsidR="00625417" w:rsidRPr="003B7D32" w:rsidRDefault="00625417" w:rsidP="00B97CDE">
      <w:pPr>
        <w:shd w:val="clear" w:color="auto" w:fill="D9D9D9" w:themeFill="background1" w:themeFillShade="D9"/>
        <w:tabs>
          <w:tab w:val="left" w:pos="284"/>
          <w:tab w:val="left" w:pos="2835"/>
          <w:tab w:val="left" w:pos="5387"/>
          <w:tab w:val="left" w:pos="7938"/>
        </w:tabs>
        <w:contextualSpacing/>
        <w:rPr>
          <w:b/>
          <w:bCs/>
          <w:szCs w:val="24"/>
        </w:rPr>
      </w:pPr>
      <w:r w:rsidRPr="003B7D32">
        <w:rPr>
          <w:b/>
          <w:bCs/>
          <w:szCs w:val="24"/>
        </w:rPr>
        <w:sym w:font="Wingdings" w:char="F040"/>
      </w:r>
      <w:r w:rsidRPr="003B7D32">
        <w:rPr>
          <w:b/>
          <w:bCs/>
          <w:szCs w:val="24"/>
        </w:rPr>
        <w:t xml:space="preserve"> Hướng dẫn: Chọn </w:t>
      </w:r>
      <w:r w:rsidRPr="00B97CDE">
        <w:rPr>
          <w:b/>
          <w:bCs/>
          <w:color w:val="0000FF"/>
          <w:szCs w:val="24"/>
        </w:rPr>
        <w:t>C.</w:t>
      </w:r>
    </w:p>
    <w:p w14:paraId="5250E31D" w14:textId="77777777" w:rsidR="00625417" w:rsidRPr="003B7D32" w:rsidRDefault="00625417" w:rsidP="00B97CDE">
      <w:pPr>
        <w:tabs>
          <w:tab w:val="left" w:pos="284"/>
          <w:tab w:val="left" w:pos="2835"/>
          <w:tab w:val="left" w:pos="5387"/>
          <w:tab w:val="left" w:pos="7938"/>
        </w:tabs>
        <w:contextualSpacing/>
        <w:rPr>
          <w:szCs w:val="24"/>
        </w:rPr>
      </w:pPr>
      <w:r w:rsidRPr="003B7D32">
        <w:rPr>
          <w:szCs w:val="24"/>
        </w:rPr>
        <w:t>Hai dao động ngược pha thõa mãn</w:t>
      </w:r>
    </w:p>
    <w:p w14:paraId="0425B8E3" w14:textId="77777777" w:rsidR="00625417" w:rsidRPr="003B7D32" w:rsidRDefault="00625417" w:rsidP="00B97CDE">
      <w:pPr>
        <w:tabs>
          <w:tab w:val="left" w:pos="284"/>
          <w:tab w:val="left" w:pos="2835"/>
          <w:tab w:val="left" w:pos="5387"/>
          <w:tab w:val="left" w:pos="7938"/>
        </w:tabs>
        <w:contextualSpacing/>
        <w:jc w:val="center"/>
        <w:rPr>
          <w:bCs/>
          <w:szCs w:val="24"/>
        </w:rPr>
      </w:pPr>
      <w:r w:rsidRPr="003B7D32">
        <w:rPr>
          <w:position w:val="-14"/>
          <w:szCs w:val="24"/>
        </w:rPr>
        <w:object w:dxaOrig="1860" w:dyaOrig="400" w14:anchorId="7C20DDE5">
          <v:shape id="_x0000_i1318" type="#_x0000_t75" style="width:92.65pt;height:20.65pt" o:ole="">
            <v:imagedata r:id="rId590" o:title=""/>
          </v:shape>
          <o:OLEObject Type="Embed" ProgID="Equation.DSMT4" ShapeID="_x0000_i1318" DrawAspect="Content" ObjectID="_1713975094" r:id="rId591"/>
        </w:object>
      </w:r>
      <w:r w:rsidRPr="003B7D32">
        <w:rPr>
          <w:bCs/>
          <w:szCs w:val="24"/>
        </w:rPr>
        <w:t xml:space="preserve"> với </w:t>
      </w:r>
      <w:r w:rsidRPr="003B7D32">
        <w:rPr>
          <w:position w:val="-10"/>
          <w:szCs w:val="24"/>
        </w:rPr>
        <w:object w:dxaOrig="1460" w:dyaOrig="320" w14:anchorId="13ED83C5">
          <v:shape id="_x0000_i1319" type="#_x0000_t75" style="width:72.65pt;height:15.65pt" o:ole="">
            <v:imagedata r:id="rId88" o:title=""/>
          </v:shape>
          <o:OLEObject Type="Embed" ProgID="Equation.DSMT4" ShapeID="_x0000_i1319" DrawAspect="Content" ObjectID="_1713975095" r:id="rId592"/>
        </w:object>
      </w:r>
    </w:p>
    <w:p w14:paraId="36329EC7" w14:textId="77777777" w:rsidR="00625417" w:rsidRPr="003B7D32" w:rsidRDefault="00625417" w:rsidP="00B97CDE">
      <w:pPr>
        <w:tabs>
          <w:tab w:val="left" w:pos="284"/>
          <w:tab w:val="left" w:pos="2835"/>
          <w:tab w:val="left" w:pos="5387"/>
          <w:tab w:val="left" w:pos="7938"/>
        </w:tabs>
        <w:contextualSpacing/>
        <w:rPr>
          <w:bCs/>
          <w:szCs w:val="24"/>
        </w:rPr>
      </w:pPr>
      <w:r w:rsidRPr="00B97CDE">
        <w:rPr>
          <w:b/>
          <w:bCs/>
          <w:iCs/>
          <w:color w:val="0000FF"/>
          <w:szCs w:val="24"/>
        </w:rPr>
        <w:t>Câu 7:</w:t>
      </w:r>
      <w:r w:rsidRPr="003B7D32">
        <w:rPr>
          <w:bCs/>
          <w:szCs w:val="24"/>
        </w:rPr>
        <w:t xml:space="preserve"> Trong y học, tia nào sau đây thường được sử dụng để chiếu điện, chụp điện? </w:t>
      </w:r>
    </w:p>
    <w:p w14:paraId="4F02089E" w14:textId="77777777" w:rsidR="00625417" w:rsidRPr="003B7D32" w:rsidRDefault="00625417" w:rsidP="00B97CDE">
      <w:pPr>
        <w:tabs>
          <w:tab w:val="left" w:pos="284"/>
          <w:tab w:val="left" w:pos="2835"/>
          <w:tab w:val="left" w:pos="5387"/>
          <w:tab w:val="left" w:pos="7938"/>
        </w:tabs>
        <w:contextualSpacing/>
        <w:rPr>
          <w:bCs/>
          <w:szCs w:val="24"/>
        </w:rPr>
      </w:pPr>
      <w:r w:rsidRPr="003B7D32">
        <w:rPr>
          <w:b/>
          <w:bCs/>
          <w:szCs w:val="24"/>
        </w:rPr>
        <w:t xml:space="preserve"> </w:t>
      </w:r>
      <w:r w:rsidRPr="003B7D32">
        <w:rPr>
          <w:b/>
          <w:bCs/>
          <w:szCs w:val="24"/>
        </w:rPr>
        <w:tab/>
      </w:r>
      <w:r w:rsidRPr="00B97CDE">
        <w:rPr>
          <w:b/>
          <w:bCs/>
          <w:color w:val="0000FF"/>
          <w:szCs w:val="24"/>
        </w:rPr>
        <w:t>A.</w:t>
      </w:r>
      <w:r w:rsidRPr="003B7D32">
        <w:rPr>
          <w:b/>
          <w:bCs/>
          <w:szCs w:val="24"/>
        </w:rPr>
        <w:t xml:space="preserve"> </w:t>
      </w:r>
      <w:r w:rsidRPr="003B7D32">
        <w:rPr>
          <w:bCs/>
          <w:szCs w:val="24"/>
        </w:rPr>
        <w:t xml:space="preserve">Tia </w:t>
      </w:r>
      <w:r w:rsidRPr="003B7D32">
        <w:rPr>
          <w:bCs/>
          <w:position w:val="-6"/>
          <w:szCs w:val="24"/>
        </w:rPr>
        <w:object w:dxaOrig="240" w:dyaOrig="220" w14:anchorId="19E4CD7F">
          <v:shape id="_x0000_i1320" type="#_x0000_t75" style="width:11.25pt;height:10.65pt" o:ole="">
            <v:imagedata r:id="rId98" o:title=""/>
          </v:shape>
          <o:OLEObject Type="Embed" ProgID="Equation.DSMT4" ShapeID="_x0000_i1320" DrawAspect="Content" ObjectID="_1713975096" r:id="rId593"/>
        </w:object>
      </w:r>
      <w:r w:rsidRPr="003B7D32">
        <w:rPr>
          <w:bCs/>
          <w:szCs w:val="24"/>
        </w:rPr>
        <w:t>.</w:t>
      </w:r>
      <w:r w:rsidRPr="003B7D32">
        <w:rPr>
          <w:bCs/>
          <w:szCs w:val="24"/>
        </w:rPr>
        <w:tab/>
      </w:r>
      <w:r w:rsidRPr="00B97CDE">
        <w:rPr>
          <w:b/>
          <w:bCs/>
          <w:color w:val="0000FF"/>
          <w:szCs w:val="24"/>
        </w:rPr>
        <w:t>B.</w:t>
      </w:r>
      <w:r w:rsidRPr="003B7D32">
        <w:rPr>
          <w:b/>
          <w:bCs/>
          <w:szCs w:val="24"/>
        </w:rPr>
        <w:t xml:space="preserve"> </w:t>
      </w:r>
      <w:r w:rsidRPr="003B7D32">
        <w:rPr>
          <w:bCs/>
          <w:szCs w:val="24"/>
        </w:rPr>
        <w:t xml:space="preserve">Tia </w:t>
      </w:r>
      <w:r w:rsidRPr="003B7D32">
        <w:rPr>
          <w:bCs/>
          <w:position w:val="-4"/>
          <w:szCs w:val="24"/>
        </w:rPr>
        <w:object w:dxaOrig="279" w:dyaOrig="260" w14:anchorId="79AC4C10">
          <v:shape id="_x0000_i1321" type="#_x0000_t75" style="width:14.4pt;height:13.15pt" o:ole="">
            <v:imagedata r:id="rId100" o:title=""/>
          </v:shape>
          <o:OLEObject Type="Embed" ProgID="Equation.DSMT4" ShapeID="_x0000_i1321" DrawAspect="Content" ObjectID="_1713975097" r:id="rId594"/>
        </w:object>
      </w:r>
      <w:r w:rsidRPr="003B7D32">
        <w:rPr>
          <w:bCs/>
          <w:szCs w:val="24"/>
        </w:rPr>
        <w:t xml:space="preserve">. </w:t>
      </w:r>
      <w:r w:rsidRPr="003B7D32">
        <w:rPr>
          <w:bCs/>
          <w:szCs w:val="24"/>
        </w:rPr>
        <w:tab/>
      </w:r>
      <w:r w:rsidRPr="00B97CDE">
        <w:rPr>
          <w:b/>
          <w:bCs/>
          <w:color w:val="0000FF"/>
          <w:szCs w:val="24"/>
        </w:rPr>
        <w:t>C.</w:t>
      </w:r>
      <w:r w:rsidRPr="003B7D32">
        <w:rPr>
          <w:b/>
          <w:bCs/>
          <w:szCs w:val="24"/>
        </w:rPr>
        <w:t xml:space="preserve"> </w:t>
      </w:r>
      <w:r w:rsidRPr="003B7D32">
        <w:rPr>
          <w:bCs/>
          <w:szCs w:val="24"/>
        </w:rPr>
        <w:t xml:space="preserve">Tia tử ngoại. </w:t>
      </w:r>
      <w:r w:rsidRPr="003B7D32">
        <w:rPr>
          <w:b/>
          <w:bCs/>
          <w:szCs w:val="24"/>
        </w:rPr>
        <w:t xml:space="preserve"> </w:t>
      </w:r>
      <w:r w:rsidRPr="003B7D32">
        <w:rPr>
          <w:b/>
          <w:bCs/>
          <w:szCs w:val="24"/>
        </w:rPr>
        <w:tab/>
      </w:r>
      <w:r w:rsidRPr="00B97CDE">
        <w:rPr>
          <w:b/>
          <w:bCs/>
          <w:color w:val="0000FF"/>
          <w:szCs w:val="24"/>
        </w:rPr>
        <w:t>D.</w:t>
      </w:r>
      <w:r w:rsidRPr="003B7D32">
        <w:rPr>
          <w:b/>
          <w:bCs/>
          <w:szCs w:val="24"/>
        </w:rPr>
        <w:t xml:space="preserve"> </w:t>
      </w:r>
      <w:r w:rsidRPr="003B7D32">
        <w:rPr>
          <w:bCs/>
          <w:szCs w:val="24"/>
        </w:rPr>
        <w:t xml:space="preserve">Tia hồng ngoại. </w:t>
      </w:r>
    </w:p>
    <w:p w14:paraId="1C116473" w14:textId="77777777" w:rsidR="00625417" w:rsidRPr="003B7D32" w:rsidRDefault="00625417" w:rsidP="00B97CDE">
      <w:pPr>
        <w:shd w:val="clear" w:color="auto" w:fill="D9D9D9" w:themeFill="background1" w:themeFillShade="D9"/>
        <w:tabs>
          <w:tab w:val="left" w:pos="284"/>
          <w:tab w:val="left" w:pos="2835"/>
          <w:tab w:val="left" w:pos="5387"/>
          <w:tab w:val="left" w:pos="7938"/>
        </w:tabs>
        <w:contextualSpacing/>
        <w:rPr>
          <w:b/>
          <w:szCs w:val="24"/>
        </w:rPr>
      </w:pPr>
      <w:r w:rsidRPr="003B7D32">
        <w:rPr>
          <w:b/>
          <w:szCs w:val="24"/>
        </w:rPr>
        <w:sym w:font="Wingdings" w:char="F040"/>
      </w:r>
      <w:r w:rsidRPr="003B7D32">
        <w:rPr>
          <w:b/>
          <w:szCs w:val="24"/>
        </w:rPr>
        <w:t xml:space="preserve"> Hướng dẫn: Chọn </w:t>
      </w:r>
      <w:r w:rsidRPr="00B97CDE">
        <w:rPr>
          <w:b/>
          <w:color w:val="0000FF"/>
          <w:szCs w:val="24"/>
        </w:rPr>
        <w:t>B.</w:t>
      </w:r>
    </w:p>
    <w:p w14:paraId="62475B74" w14:textId="77777777" w:rsidR="00625417" w:rsidRPr="003B7D32" w:rsidRDefault="00625417" w:rsidP="00B97CDE">
      <w:pPr>
        <w:tabs>
          <w:tab w:val="left" w:pos="284"/>
          <w:tab w:val="left" w:pos="2835"/>
          <w:tab w:val="left" w:pos="5387"/>
          <w:tab w:val="left" w:pos="7938"/>
        </w:tabs>
        <w:contextualSpacing/>
        <w:rPr>
          <w:bCs/>
          <w:szCs w:val="24"/>
        </w:rPr>
      </w:pPr>
      <w:r w:rsidRPr="003B7D32">
        <w:rPr>
          <w:bCs/>
          <w:szCs w:val="24"/>
        </w:rPr>
        <w:t xml:space="preserve">Trong y học, tia </w:t>
      </w:r>
      <w:r w:rsidRPr="003B7D32">
        <w:rPr>
          <w:bCs/>
          <w:position w:val="-4"/>
          <w:szCs w:val="24"/>
        </w:rPr>
        <w:object w:dxaOrig="279" w:dyaOrig="260" w14:anchorId="61EEF43A">
          <v:shape id="_x0000_i1322" type="#_x0000_t75" style="width:14.4pt;height:13.15pt" o:ole="">
            <v:imagedata r:id="rId595" o:title=""/>
          </v:shape>
          <o:OLEObject Type="Embed" ProgID="Equation.DSMT4" ShapeID="_x0000_i1322" DrawAspect="Content" ObjectID="_1713975098" r:id="rId596"/>
        </w:object>
      </w:r>
      <w:r w:rsidRPr="003B7D32">
        <w:rPr>
          <w:bCs/>
          <w:szCs w:val="24"/>
        </w:rPr>
        <w:t xml:space="preserve"> được dùng để chiếu điện, chụp điện.</w:t>
      </w:r>
    </w:p>
    <w:p w14:paraId="668C5C83" w14:textId="77777777" w:rsidR="00625417" w:rsidRPr="003B7D32" w:rsidRDefault="00625417" w:rsidP="00B97CDE">
      <w:pPr>
        <w:tabs>
          <w:tab w:val="left" w:pos="284"/>
          <w:tab w:val="left" w:pos="2835"/>
          <w:tab w:val="left" w:pos="5387"/>
          <w:tab w:val="left" w:pos="7938"/>
        </w:tabs>
        <w:contextualSpacing/>
        <w:rPr>
          <w:bCs/>
          <w:szCs w:val="24"/>
        </w:rPr>
      </w:pPr>
      <w:r w:rsidRPr="00B97CDE">
        <w:rPr>
          <w:b/>
          <w:bCs/>
          <w:iCs/>
          <w:color w:val="0000FF"/>
          <w:szCs w:val="24"/>
        </w:rPr>
        <w:t>Câu 8:</w:t>
      </w:r>
      <w:r w:rsidRPr="003B7D32">
        <w:rPr>
          <w:bCs/>
          <w:szCs w:val="24"/>
        </w:rPr>
        <w:t xml:space="preserve"> Trong sóng cơ cho tốc độ lan truyền dao động trong môi trường là </w:t>
      </w:r>
      <w:r w:rsidRPr="003B7D32">
        <w:rPr>
          <w:bCs/>
          <w:position w:val="-6"/>
          <w:szCs w:val="24"/>
        </w:rPr>
        <w:object w:dxaOrig="180" w:dyaOrig="220" w14:anchorId="271C3CFF">
          <v:shape id="_x0000_i1323" type="#_x0000_t75" style="width:9.4pt;height:10.65pt" o:ole="">
            <v:imagedata r:id="rId102" o:title=""/>
          </v:shape>
          <o:OLEObject Type="Embed" ProgID="Equation.DSMT4" ShapeID="_x0000_i1323" DrawAspect="Content" ObjectID="_1713975099" r:id="rId597"/>
        </w:object>
      </w:r>
      <w:r w:rsidRPr="003B7D32">
        <w:rPr>
          <w:bCs/>
          <w:szCs w:val="24"/>
        </w:rPr>
        <w:t xml:space="preserve">, chu kì của sóng là </w:t>
      </w:r>
      <w:r w:rsidRPr="003B7D32">
        <w:rPr>
          <w:bCs/>
          <w:position w:val="-4"/>
          <w:szCs w:val="24"/>
        </w:rPr>
        <w:object w:dxaOrig="220" w:dyaOrig="260" w14:anchorId="015CDA02">
          <v:shape id="_x0000_i1324" type="#_x0000_t75" style="width:10.65pt;height:13.15pt" o:ole="">
            <v:imagedata r:id="rId104" o:title=""/>
          </v:shape>
          <o:OLEObject Type="Embed" ProgID="Equation.DSMT4" ShapeID="_x0000_i1324" DrawAspect="Content" ObjectID="_1713975100" r:id="rId598"/>
        </w:object>
      </w:r>
      <w:r w:rsidRPr="003B7D32">
        <w:rPr>
          <w:bCs/>
          <w:szCs w:val="24"/>
        </w:rPr>
        <w:t>. Bước sóng của sóng này bằng</w:t>
      </w:r>
    </w:p>
    <w:p w14:paraId="31C5F298" w14:textId="77777777" w:rsidR="00625417" w:rsidRPr="003B7D32" w:rsidRDefault="00625417" w:rsidP="00B97CDE">
      <w:pPr>
        <w:tabs>
          <w:tab w:val="left" w:pos="284"/>
          <w:tab w:val="left" w:pos="2835"/>
          <w:tab w:val="left" w:pos="5387"/>
          <w:tab w:val="left" w:pos="7938"/>
        </w:tabs>
        <w:contextualSpacing/>
        <w:rPr>
          <w:bCs/>
          <w:szCs w:val="24"/>
        </w:rPr>
      </w:pPr>
      <w:r w:rsidRPr="003B7D32">
        <w:rPr>
          <w:b/>
          <w:bCs/>
          <w:szCs w:val="24"/>
        </w:rPr>
        <w:t xml:space="preserve"> </w:t>
      </w:r>
      <w:r w:rsidRPr="003B7D32">
        <w:rPr>
          <w:b/>
          <w:bCs/>
          <w:szCs w:val="24"/>
        </w:rPr>
        <w:tab/>
      </w:r>
      <w:r w:rsidRPr="00B97CDE">
        <w:rPr>
          <w:b/>
          <w:bCs/>
          <w:color w:val="0000FF"/>
          <w:szCs w:val="24"/>
        </w:rPr>
        <w:t>A.</w:t>
      </w:r>
      <w:r w:rsidRPr="003B7D32">
        <w:rPr>
          <w:b/>
          <w:bCs/>
          <w:szCs w:val="24"/>
        </w:rPr>
        <w:t xml:space="preserve"> </w:t>
      </w:r>
      <w:r w:rsidRPr="003B7D32">
        <w:rPr>
          <w:b/>
          <w:bCs/>
          <w:position w:val="-6"/>
          <w:szCs w:val="24"/>
        </w:rPr>
        <w:object w:dxaOrig="300" w:dyaOrig="279" w14:anchorId="62242A42">
          <v:shape id="_x0000_i1325" type="#_x0000_t75" style="width:15.05pt;height:14.4pt" o:ole="">
            <v:imagedata r:id="rId106" o:title=""/>
          </v:shape>
          <o:OLEObject Type="Embed" ProgID="Equation.DSMT4" ShapeID="_x0000_i1325" DrawAspect="Content" ObjectID="_1713975101" r:id="rId599"/>
        </w:object>
      </w:r>
      <w:r w:rsidRPr="003B7D32">
        <w:rPr>
          <w:bCs/>
          <w:szCs w:val="24"/>
        </w:rPr>
        <w:t xml:space="preserve">. </w:t>
      </w:r>
      <w:r w:rsidRPr="003B7D32">
        <w:rPr>
          <w:bCs/>
          <w:szCs w:val="24"/>
        </w:rPr>
        <w:tab/>
      </w:r>
      <w:r w:rsidRPr="00B97CDE">
        <w:rPr>
          <w:b/>
          <w:bCs/>
          <w:color w:val="0000FF"/>
          <w:szCs w:val="24"/>
        </w:rPr>
        <w:t>B.</w:t>
      </w:r>
      <w:r w:rsidRPr="003B7D32">
        <w:rPr>
          <w:b/>
          <w:bCs/>
          <w:szCs w:val="24"/>
        </w:rPr>
        <w:t xml:space="preserve"> </w:t>
      </w:r>
      <w:r w:rsidRPr="003B7D32">
        <w:rPr>
          <w:b/>
          <w:bCs/>
          <w:position w:val="-6"/>
          <w:szCs w:val="24"/>
        </w:rPr>
        <w:object w:dxaOrig="420" w:dyaOrig="320" w14:anchorId="20761446">
          <v:shape id="_x0000_i1326" type="#_x0000_t75" style="width:20.65pt;height:15.65pt" o:ole="">
            <v:imagedata r:id="rId108" o:title=""/>
          </v:shape>
          <o:OLEObject Type="Embed" ProgID="Equation.DSMT4" ShapeID="_x0000_i1326" DrawAspect="Content" ObjectID="_1713975102" r:id="rId600"/>
        </w:object>
      </w:r>
      <w:r w:rsidRPr="003B7D32">
        <w:rPr>
          <w:bCs/>
          <w:szCs w:val="24"/>
        </w:rPr>
        <w:t xml:space="preserve">. </w:t>
      </w:r>
      <w:r w:rsidRPr="003B7D32">
        <w:rPr>
          <w:b/>
          <w:bCs/>
          <w:szCs w:val="24"/>
        </w:rPr>
        <w:tab/>
      </w:r>
      <w:r w:rsidRPr="00B97CDE">
        <w:rPr>
          <w:b/>
          <w:bCs/>
          <w:color w:val="0000FF"/>
          <w:szCs w:val="24"/>
        </w:rPr>
        <w:t>C.</w:t>
      </w:r>
      <w:r w:rsidRPr="003B7D32">
        <w:rPr>
          <w:b/>
          <w:bCs/>
          <w:szCs w:val="24"/>
        </w:rPr>
        <w:t xml:space="preserve"> </w:t>
      </w:r>
      <w:r w:rsidRPr="003B7D32">
        <w:rPr>
          <w:b/>
          <w:bCs/>
          <w:position w:val="-24"/>
          <w:szCs w:val="24"/>
        </w:rPr>
        <w:object w:dxaOrig="260" w:dyaOrig="620" w14:anchorId="6CF48EC1">
          <v:shape id="_x0000_i1327" type="#_x0000_t75" style="width:13.15pt;height:30.7pt" o:ole="">
            <v:imagedata r:id="rId110" o:title=""/>
          </v:shape>
          <o:OLEObject Type="Embed" ProgID="Equation.DSMT4" ShapeID="_x0000_i1327" DrawAspect="Content" ObjectID="_1713975103" r:id="rId601"/>
        </w:object>
      </w:r>
      <w:r w:rsidRPr="003B7D32">
        <w:rPr>
          <w:bCs/>
          <w:szCs w:val="24"/>
        </w:rPr>
        <w:t xml:space="preserve">. </w:t>
      </w:r>
      <w:r w:rsidRPr="003B7D32">
        <w:rPr>
          <w:b/>
          <w:bCs/>
          <w:szCs w:val="24"/>
        </w:rPr>
        <w:tab/>
      </w:r>
      <w:r w:rsidRPr="00B97CDE">
        <w:rPr>
          <w:b/>
          <w:bCs/>
          <w:color w:val="0000FF"/>
          <w:szCs w:val="24"/>
        </w:rPr>
        <w:t>D.</w:t>
      </w:r>
      <w:r w:rsidRPr="003B7D32">
        <w:rPr>
          <w:b/>
          <w:bCs/>
          <w:szCs w:val="24"/>
        </w:rPr>
        <w:t xml:space="preserve"> </w:t>
      </w:r>
      <w:r w:rsidRPr="003B7D32">
        <w:rPr>
          <w:b/>
          <w:bCs/>
          <w:position w:val="-24"/>
          <w:szCs w:val="24"/>
        </w:rPr>
        <w:object w:dxaOrig="260" w:dyaOrig="620" w14:anchorId="7D156D55">
          <v:shape id="_x0000_i1328" type="#_x0000_t75" style="width:13.15pt;height:30.7pt" o:ole="">
            <v:imagedata r:id="rId112" o:title=""/>
          </v:shape>
          <o:OLEObject Type="Embed" ProgID="Equation.DSMT4" ShapeID="_x0000_i1328" DrawAspect="Content" ObjectID="_1713975104" r:id="rId602"/>
        </w:object>
      </w:r>
      <w:r w:rsidRPr="003B7D32">
        <w:rPr>
          <w:bCs/>
          <w:szCs w:val="24"/>
        </w:rPr>
        <w:t xml:space="preserve">. </w:t>
      </w:r>
    </w:p>
    <w:p w14:paraId="11F8855E" w14:textId="77777777" w:rsidR="00625417" w:rsidRPr="003B7D32" w:rsidRDefault="00625417" w:rsidP="00B97CDE">
      <w:pPr>
        <w:shd w:val="clear" w:color="auto" w:fill="D9D9D9" w:themeFill="background1" w:themeFillShade="D9"/>
        <w:tabs>
          <w:tab w:val="left" w:pos="284"/>
          <w:tab w:val="left" w:pos="2835"/>
          <w:tab w:val="left" w:pos="5387"/>
          <w:tab w:val="left" w:pos="7938"/>
        </w:tabs>
        <w:contextualSpacing/>
        <w:rPr>
          <w:b/>
          <w:szCs w:val="24"/>
        </w:rPr>
      </w:pPr>
      <w:r w:rsidRPr="003B7D32">
        <w:rPr>
          <w:b/>
          <w:szCs w:val="24"/>
        </w:rPr>
        <w:sym w:font="Wingdings" w:char="F040"/>
      </w:r>
      <w:r w:rsidRPr="003B7D32">
        <w:rPr>
          <w:b/>
          <w:szCs w:val="24"/>
        </w:rPr>
        <w:t xml:space="preserve"> Hướng dẫn: Chọn </w:t>
      </w:r>
      <w:r w:rsidRPr="00B97CDE">
        <w:rPr>
          <w:b/>
          <w:color w:val="0000FF"/>
          <w:szCs w:val="24"/>
        </w:rPr>
        <w:t>A.</w:t>
      </w:r>
    </w:p>
    <w:p w14:paraId="062119F4" w14:textId="77777777" w:rsidR="00625417" w:rsidRPr="003B7D32" w:rsidRDefault="00625417" w:rsidP="00B97CDE">
      <w:pPr>
        <w:tabs>
          <w:tab w:val="left" w:pos="284"/>
          <w:tab w:val="left" w:pos="2835"/>
          <w:tab w:val="left" w:pos="5387"/>
          <w:tab w:val="left" w:pos="7938"/>
        </w:tabs>
        <w:contextualSpacing/>
        <w:rPr>
          <w:bCs/>
          <w:szCs w:val="24"/>
        </w:rPr>
      </w:pPr>
      <w:r w:rsidRPr="003B7D32">
        <w:rPr>
          <w:bCs/>
          <w:szCs w:val="24"/>
        </w:rPr>
        <w:t>Bước sóng của sóng</w:t>
      </w:r>
    </w:p>
    <w:p w14:paraId="3EED5EF6" w14:textId="77777777" w:rsidR="00625417" w:rsidRPr="003B7D32" w:rsidRDefault="00625417" w:rsidP="00B97CDE">
      <w:pPr>
        <w:tabs>
          <w:tab w:val="left" w:pos="284"/>
          <w:tab w:val="left" w:pos="2835"/>
          <w:tab w:val="left" w:pos="5387"/>
          <w:tab w:val="left" w:pos="7938"/>
        </w:tabs>
        <w:contextualSpacing/>
        <w:jc w:val="center"/>
        <w:rPr>
          <w:bCs/>
          <w:szCs w:val="24"/>
        </w:rPr>
      </w:pPr>
      <w:r w:rsidRPr="003B7D32">
        <w:rPr>
          <w:bCs/>
          <w:position w:val="-6"/>
          <w:szCs w:val="24"/>
        </w:rPr>
        <w:object w:dxaOrig="720" w:dyaOrig="279" w14:anchorId="3A105362">
          <v:shape id="_x0000_i1329" type="#_x0000_t75" style="width:36.3pt;height:14.4pt" o:ole="">
            <v:imagedata r:id="rId603" o:title=""/>
          </v:shape>
          <o:OLEObject Type="Embed" ProgID="Equation.DSMT4" ShapeID="_x0000_i1329" DrawAspect="Content" ObjectID="_1713975105" r:id="rId604"/>
        </w:object>
      </w:r>
    </w:p>
    <w:p w14:paraId="3360DB7C" w14:textId="77777777" w:rsidR="00625417" w:rsidRPr="003B7D32" w:rsidRDefault="00625417" w:rsidP="00B97CDE">
      <w:pPr>
        <w:tabs>
          <w:tab w:val="left" w:pos="284"/>
          <w:tab w:val="left" w:pos="2835"/>
          <w:tab w:val="left" w:pos="5387"/>
          <w:tab w:val="left" w:pos="7938"/>
        </w:tabs>
        <w:contextualSpacing/>
        <w:rPr>
          <w:bCs/>
          <w:szCs w:val="24"/>
        </w:rPr>
      </w:pPr>
      <w:r w:rsidRPr="00B97CDE">
        <w:rPr>
          <w:b/>
          <w:bCs/>
          <w:iCs/>
          <w:color w:val="0000FF"/>
          <w:szCs w:val="24"/>
        </w:rPr>
        <w:t>Câu 9:</w:t>
      </w:r>
      <w:r w:rsidRPr="003B7D32">
        <w:rPr>
          <w:b/>
          <w:bCs/>
          <w:i/>
          <w:szCs w:val="24"/>
        </w:rPr>
        <w:t xml:space="preserve"> </w:t>
      </w:r>
      <w:r w:rsidRPr="003B7D32">
        <w:rPr>
          <w:bCs/>
          <w:szCs w:val="24"/>
        </w:rPr>
        <w:t xml:space="preserve">Số nuclon có trong hạt nhân </w:t>
      </w:r>
      <w:r w:rsidRPr="003B7D32">
        <w:rPr>
          <w:position w:val="-12"/>
          <w:szCs w:val="24"/>
        </w:rPr>
        <w:object w:dxaOrig="380" w:dyaOrig="380" w14:anchorId="1F5BBA09">
          <v:shape id="_x0000_i1330" type="#_x0000_t75" style="width:19.4pt;height:19.4pt" o:ole="">
            <v:imagedata r:id="rId114" o:title=""/>
          </v:shape>
          <o:OLEObject Type="Embed" ProgID="Equation.DSMT4" ShapeID="_x0000_i1330" DrawAspect="Content" ObjectID="_1713975106" r:id="rId605"/>
        </w:object>
      </w:r>
      <w:r w:rsidRPr="003B7D32">
        <w:rPr>
          <w:bCs/>
          <w:szCs w:val="24"/>
        </w:rPr>
        <w:t xml:space="preserve"> là </w:t>
      </w:r>
    </w:p>
    <w:p w14:paraId="25D0EEE7" w14:textId="77777777" w:rsidR="00625417" w:rsidRPr="003B7D32" w:rsidRDefault="00625417" w:rsidP="00B97CDE">
      <w:pPr>
        <w:tabs>
          <w:tab w:val="left" w:pos="284"/>
          <w:tab w:val="left" w:pos="2835"/>
          <w:tab w:val="left" w:pos="5387"/>
          <w:tab w:val="left" w:pos="7938"/>
        </w:tabs>
        <w:contextualSpacing/>
        <w:rPr>
          <w:bCs/>
          <w:szCs w:val="24"/>
        </w:rPr>
      </w:pPr>
      <w:r w:rsidRPr="003B7D32">
        <w:rPr>
          <w:b/>
          <w:bCs/>
          <w:szCs w:val="24"/>
        </w:rPr>
        <w:t xml:space="preserve"> </w:t>
      </w:r>
      <w:r w:rsidRPr="003B7D32">
        <w:rPr>
          <w:b/>
          <w:bCs/>
          <w:szCs w:val="24"/>
        </w:rPr>
        <w:tab/>
      </w:r>
      <w:r w:rsidRPr="00B97CDE">
        <w:rPr>
          <w:b/>
          <w:bCs/>
          <w:color w:val="0000FF"/>
          <w:szCs w:val="24"/>
        </w:rPr>
        <w:t>A.</w:t>
      </w:r>
      <w:r w:rsidRPr="003B7D32">
        <w:rPr>
          <w:b/>
          <w:bCs/>
          <w:szCs w:val="24"/>
        </w:rPr>
        <w:t xml:space="preserve"> </w:t>
      </w:r>
      <w:r w:rsidRPr="003B7D32">
        <w:rPr>
          <w:szCs w:val="24"/>
        </w:rPr>
        <w:t>2</w:t>
      </w:r>
      <w:r w:rsidRPr="003B7D32">
        <w:rPr>
          <w:bCs/>
          <w:szCs w:val="24"/>
        </w:rPr>
        <w:t xml:space="preserve">. </w:t>
      </w:r>
      <w:r w:rsidRPr="003B7D32">
        <w:rPr>
          <w:b/>
          <w:bCs/>
          <w:szCs w:val="24"/>
        </w:rPr>
        <w:t xml:space="preserve"> </w:t>
      </w:r>
      <w:r w:rsidRPr="003B7D32">
        <w:rPr>
          <w:b/>
          <w:bCs/>
          <w:szCs w:val="24"/>
        </w:rPr>
        <w:tab/>
      </w:r>
      <w:r w:rsidRPr="00B97CDE">
        <w:rPr>
          <w:b/>
          <w:bCs/>
          <w:color w:val="0000FF"/>
          <w:szCs w:val="24"/>
        </w:rPr>
        <w:t>B.</w:t>
      </w:r>
      <w:r w:rsidRPr="003B7D32">
        <w:rPr>
          <w:b/>
          <w:bCs/>
          <w:szCs w:val="24"/>
        </w:rPr>
        <w:t xml:space="preserve"> </w:t>
      </w:r>
      <w:r w:rsidRPr="003B7D32">
        <w:rPr>
          <w:szCs w:val="24"/>
        </w:rPr>
        <w:t>9</w:t>
      </w:r>
      <w:r w:rsidRPr="003B7D32">
        <w:rPr>
          <w:bCs/>
          <w:szCs w:val="24"/>
        </w:rPr>
        <w:t xml:space="preserve">. </w:t>
      </w:r>
      <w:r w:rsidRPr="003B7D32">
        <w:rPr>
          <w:b/>
          <w:bCs/>
          <w:szCs w:val="24"/>
        </w:rPr>
        <w:t xml:space="preserve"> </w:t>
      </w:r>
      <w:r w:rsidRPr="003B7D32">
        <w:rPr>
          <w:b/>
          <w:bCs/>
          <w:szCs w:val="24"/>
        </w:rPr>
        <w:tab/>
      </w:r>
      <w:r w:rsidRPr="00B97CDE">
        <w:rPr>
          <w:b/>
          <w:bCs/>
          <w:color w:val="0000FF"/>
          <w:szCs w:val="24"/>
        </w:rPr>
        <w:t>C.</w:t>
      </w:r>
      <w:r w:rsidRPr="003B7D32">
        <w:rPr>
          <w:b/>
          <w:bCs/>
          <w:szCs w:val="24"/>
        </w:rPr>
        <w:t xml:space="preserve"> </w:t>
      </w:r>
      <w:r w:rsidRPr="003B7D32">
        <w:rPr>
          <w:szCs w:val="24"/>
        </w:rPr>
        <w:t>6</w:t>
      </w:r>
      <w:r w:rsidRPr="003B7D32">
        <w:rPr>
          <w:bCs/>
          <w:szCs w:val="24"/>
        </w:rPr>
        <w:t xml:space="preserve">. </w:t>
      </w:r>
      <w:r w:rsidRPr="003B7D32">
        <w:rPr>
          <w:b/>
          <w:bCs/>
          <w:szCs w:val="24"/>
        </w:rPr>
        <w:t xml:space="preserve"> </w:t>
      </w:r>
      <w:r w:rsidRPr="003B7D32">
        <w:rPr>
          <w:b/>
          <w:bCs/>
          <w:szCs w:val="24"/>
        </w:rPr>
        <w:tab/>
      </w:r>
      <w:r w:rsidRPr="00B97CDE">
        <w:rPr>
          <w:b/>
          <w:bCs/>
          <w:color w:val="0000FF"/>
          <w:szCs w:val="24"/>
        </w:rPr>
        <w:t>D.</w:t>
      </w:r>
      <w:r w:rsidRPr="003B7D32">
        <w:rPr>
          <w:b/>
          <w:bCs/>
          <w:szCs w:val="24"/>
        </w:rPr>
        <w:t xml:space="preserve"> </w:t>
      </w:r>
      <w:r w:rsidRPr="003B7D32">
        <w:rPr>
          <w:szCs w:val="24"/>
        </w:rPr>
        <w:t>3</w:t>
      </w:r>
      <w:r w:rsidRPr="003B7D32">
        <w:rPr>
          <w:bCs/>
          <w:szCs w:val="24"/>
        </w:rPr>
        <w:t xml:space="preserve">. </w:t>
      </w:r>
    </w:p>
    <w:p w14:paraId="5B69D900" w14:textId="77777777" w:rsidR="00625417" w:rsidRPr="003B7D32" w:rsidRDefault="00625417" w:rsidP="00B97CDE">
      <w:pPr>
        <w:shd w:val="clear" w:color="auto" w:fill="D9D9D9" w:themeFill="background1" w:themeFillShade="D9"/>
        <w:tabs>
          <w:tab w:val="left" w:pos="284"/>
          <w:tab w:val="left" w:pos="2835"/>
          <w:tab w:val="left" w:pos="5387"/>
          <w:tab w:val="left" w:pos="7938"/>
        </w:tabs>
        <w:contextualSpacing/>
        <w:rPr>
          <w:b/>
          <w:szCs w:val="24"/>
        </w:rPr>
      </w:pPr>
      <w:r w:rsidRPr="003B7D32">
        <w:rPr>
          <w:b/>
          <w:szCs w:val="24"/>
        </w:rPr>
        <w:sym w:font="Wingdings" w:char="F040"/>
      </w:r>
      <w:r w:rsidRPr="003B7D32">
        <w:rPr>
          <w:b/>
          <w:szCs w:val="24"/>
        </w:rPr>
        <w:t xml:space="preserve"> Hướng dẫn: Chọn </w:t>
      </w:r>
      <w:r w:rsidRPr="00B97CDE">
        <w:rPr>
          <w:b/>
          <w:color w:val="0000FF"/>
          <w:szCs w:val="24"/>
        </w:rPr>
        <w:t>C.</w:t>
      </w:r>
    </w:p>
    <w:p w14:paraId="06B6C0FA" w14:textId="77777777" w:rsidR="00625417" w:rsidRPr="003B7D32" w:rsidRDefault="00625417" w:rsidP="00B97CDE">
      <w:pPr>
        <w:tabs>
          <w:tab w:val="left" w:pos="284"/>
          <w:tab w:val="left" w:pos="2835"/>
          <w:tab w:val="left" w:pos="5387"/>
          <w:tab w:val="left" w:pos="7938"/>
        </w:tabs>
        <w:contextualSpacing/>
        <w:rPr>
          <w:bCs/>
          <w:szCs w:val="24"/>
        </w:rPr>
      </w:pPr>
      <w:r w:rsidRPr="003B7D32">
        <w:rPr>
          <w:bCs/>
          <w:szCs w:val="24"/>
        </w:rPr>
        <w:t>Số nuclon trong hạt nhân</w:t>
      </w:r>
    </w:p>
    <w:p w14:paraId="2C15E07B" w14:textId="77777777" w:rsidR="00625417" w:rsidRPr="003B7D32" w:rsidRDefault="00625417" w:rsidP="00B97CDE">
      <w:pPr>
        <w:tabs>
          <w:tab w:val="left" w:pos="284"/>
          <w:tab w:val="left" w:pos="2835"/>
          <w:tab w:val="left" w:pos="5387"/>
          <w:tab w:val="left" w:pos="7938"/>
        </w:tabs>
        <w:contextualSpacing/>
        <w:jc w:val="center"/>
        <w:rPr>
          <w:bCs/>
          <w:szCs w:val="24"/>
        </w:rPr>
      </w:pPr>
      <w:r w:rsidRPr="003B7D32">
        <w:rPr>
          <w:bCs/>
          <w:position w:val="-6"/>
          <w:szCs w:val="24"/>
        </w:rPr>
        <w:object w:dxaOrig="600" w:dyaOrig="279" w14:anchorId="1CFCA02C">
          <v:shape id="_x0000_i1331" type="#_x0000_t75" style="width:30.05pt;height:14.4pt" o:ole="">
            <v:imagedata r:id="rId606" o:title=""/>
          </v:shape>
          <o:OLEObject Type="Embed" ProgID="Equation.DSMT4" ShapeID="_x0000_i1331" DrawAspect="Content" ObjectID="_1713975107" r:id="rId607"/>
        </w:object>
      </w:r>
    </w:p>
    <w:p w14:paraId="5E51A839" w14:textId="77777777" w:rsidR="00625417" w:rsidRPr="003B7D32" w:rsidRDefault="00625417" w:rsidP="00B97CDE">
      <w:pPr>
        <w:tabs>
          <w:tab w:val="left" w:pos="284"/>
          <w:tab w:val="left" w:pos="2835"/>
          <w:tab w:val="left" w:pos="5387"/>
          <w:tab w:val="left" w:pos="7938"/>
        </w:tabs>
        <w:contextualSpacing/>
        <w:rPr>
          <w:bCs/>
          <w:szCs w:val="24"/>
        </w:rPr>
      </w:pPr>
      <w:r w:rsidRPr="00B97CDE">
        <w:rPr>
          <w:b/>
          <w:bCs/>
          <w:iCs/>
          <w:color w:val="0000FF"/>
          <w:szCs w:val="24"/>
        </w:rPr>
        <w:t>Câu 10:</w:t>
      </w:r>
      <w:r w:rsidRPr="003B7D32">
        <w:rPr>
          <w:b/>
          <w:bCs/>
          <w:iCs/>
          <w:szCs w:val="24"/>
        </w:rPr>
        <w:t xml:space="preserve"> </w:t>
      </w:r>
      <w:r w:rsidRPr="003B7D32">
        <w:rPr>
          <w:bCs/>
          <w:szCs w:val="24"/>
        </w:rPr>
        <w:t>Trong điện xoay chiều, các đại lượng nào sau đây không có giá trị hiệu dụng?</w:t>
      </w:r>
    </w:p>
    <w:p w14:paraId="7DAF6EDE" w14:textId="77777777" w:rsidR="00625417" w:rsidRPr="003B7D32" w:rsidRDefault="00625417" w:rsidP="00B97CDE">
      <w:pPr>
        <w:tabs>
          <w:tab w:val="left" w:pos="284"/>
          <w:tab w:val="left" w:pos="2835"/>
          <w:tab w:val="left" w:pos="5387"/>
          <w:tab w:val="left" w:pos="7938"/>
        </w:tabs>
        <w:contextualSpacing/>
        <w:rPr>
          <w:bCs/>
          <w:szCs w:val="24"/>
        </w:rPr>
      </w:pPr>
      <w:r w:rsidRPr="003B7D32">
        <w:rPr>
          <w:b/>
          <w:bCs/>
          <w:szCs w:val="24"/>
        </w:rPr>
        <w:t xml:space="preserve"> </w:t>
      </w:r>
      <w:r w:rsidRPr="003B7D32">
        <w:rPr>
          <w:b/>
          <w:bCs/>
          <w:szCs w:val="24"/>
        </w:rPr>
        <w:tab/>
      </w:r>
      <w:r w:rsidRPr="00B97CDE">
        <w:rPr>
          <w:b/>
          <w:bCs/>
          <w:color w:val="0000FF"/>
          <w:szCs w:val="24"/>
        </w:rPr>
        <w:t>A.</w:t>
      </w:r>
      <w:r w:rsidRPr="003B7D32">
        <w:rPr>
          <w:b/>
          <w:bCs/>
          <w:szCs w:val="24"/>
        </w:rPr>
        <w:t xml:space="preserve"> </w:t>
      </w:r>
      <w:r w:rsidRPr="003B7D32">
        <w:rPr>
          <w:szCs w:val="24"/>
        </w:rPr>
        <w:t>Cường độ dòng điện</w:t>
      </w:r>
      <w:r w:rsidRPr="003B7D32">
        <w:rPr>
          <w:bCs/>
          <w:szCs w:val="24"/>
        </w:rPr>
        <w:t xml:space="preserve">. </w:t>
      </w:r>
      <w:r w:rsidRPr="003B7D32">
        <w:rPr>
          <w:b/>
          <w:bCs/>
          <w:szCs w:val="24"/>
        </w:rPr>
        <w:t xml:space="preserve"> </w:t>
      </w:r>
      <w:r w:rsidRPr="003B7D32">
        <w:rPr>
          <w:b/>
          <w:bCs/>
          <w:szCs w:val="24"/>
        </w:rPr>
        <w:tab/>
      </w:r>
      <w:r w:rsidRPr="003B7D32">
        <w:rPr>
          <w:b/>
          <w:bCs/>
          <w:szCs w:val="24"/>
        </w:rPr>
        <w:tab/>
      </w:r>
      <w:r w:rsidRPr="00B97CDE">
        <w:rPr>
          <w:b/>
          <w:bCs/>
          <w:color w:val="0000FF"/>
          <w:szCs w:val="24"/>
        </w:rPr>
        <w:t>B.</w:t>
      </w:r>
      <w:r w:rsidRPr="003B7D32">
        <w:rPr>
          <w:b/>
          <w:bCs/>
          <w:szCs w:val="24"/>
        </w:rPr>
        <w:t xml:space="preserve"> </w:t>
      </w:r>
      <w:r w:rsidRPr="003B7D32">
        <w:rPr>
          <w:szCs w:val="24"/>
        </w:rPr>
        <w:t>Suất điện động</w:t>
      </w:r>
      <w:r w:rsidRPr="003B7D32">
        <w:rPr>
          <w:bCs/>
          <w:szCs w:val="24"/>
        </w:rPr>
        <w:t>.</w:t>
      </w:r>
    </w:p>
    <w:p w14:paraId="4E3D2486" w14:textId="77777777" w:rsidR="00625417" w:rsidRPr="003B7D32" w:rsidRDefault="00625417" w:rsidP="00B97CDE">
      <w:pPr>
        <w:tabs>
          <w:tab w:val="left" w:pos="284"/>
          <w:tab w:val="left" w:pos="2835"/>
          <w:tab w:val="left" w:pos="5387"/>
          <w:tab w:val="left" w:pos="7938"/>
        </w:tabs>
        <w:contextualSpacing/>
        <w:rPr>
          <w:szCs w:val="24"/>
        </w:rPr>
      </w:pPr>
      <w:r w:rsidRPr="003B7D32">
        <w:rPr>
          <w:bCs/>
          <w:szCs w:val="24"/>
        </w:rPr>
        <w:tab/>
      </w:r>
      <w:r w:rsidRPr="00B97CDE">
        <w:rPr>
          <w:b/>
          <w:bCs/>
          <w:color w:val="0000FF"/>
          <w:szCs w:val="24"/>
        </w:rPr>
        <w:t>C.</w:t>
      </w:r>
      <w:r w:rsidRPr="003B7D32">
        <w:rPr>
          <w:b/>
          <w:bCs/>
          <w:szCs w:val="24"/>
        </w:rPr>
        <w:t xml:space="preserve"> </w:t>
      </w:r>
      <w:r w:rsidRPr="003B7D32">
        <w:rPr>
          <w:szCs w:val="24"/>
        </w:rPr>
        <w:t>Hiệu điện thế</w:t>
      </w:r>
      <w:r w:rsidRPr="003B7D32">
        <w:rPr>
          <w:bCs/>
          <w:szCs w:val="24"/>
        </w:rPr>
        <w:t xml:space="preserve">. </w:t>
      </w:r>
      <w:r w:rsidRPr="003B7D32">
        <w:rPr>
          <w:b/>
          <w:bCs/>
          <w:szCs w:val="24"/>
        </w:rPr>
        <w:t xml:space="preserve"> </w:t>
      </w:r>
      <w:r w:rsidRPr="003B7D32">
        <w:rPr>
          <w:b/>
          <w:bCs/>
          <w:szCs w:val="24"/>
        </w:rPr>
        <w:tab/>
      </w:r>
      <w:r w:rsidRPr="003B7D32">
        <w:rPr>
          <w:b/>
          <w:bCs/>
          <w:szCs w:val="24"/>
        </w:rPr>
        <w:tab/>
      </w:r>
      <w:r w:rsidRPr="00B97CDE">
        <w:rPr>
          <w:b/>
          <w:bCs/>
          <w:color w:val="0000FF"/>
          <w:szCs w:val="24"/>
        </w:rPr>
        <w:t>D.</w:t>
      </w:r>
      <w:r w:rsidRPr="003B7D32">
        <w:rPr>
          <w:b/>
          <w:bCs/>
          <w:szCs w:val="24"/>
        </w:rPr>
        <w:t xml:space="preserve"> </w:t>
      </w:r>
      <w:r w:rsidRPr="003B7D32">
        <w:rPr>
          <w:szCs w:val="24"/>
        </w:rPr>
        <w:t>Công suất.</w:t>
      </w:r>
    </w:p>
    <w:p w14:paraId="1AAEF57C" w14:textId="77777777" w:rsidR="00625417" w:rsidRPr="003B7D32" w:rsidRDefault="00625417" w:rsidP="00B97CDE">
      <w:pPr>
        <w:shd w:val="clear" w:color="auto" w:fill="D9D9D9" w:themeFill="background1" w:themeFillShade="D9"/>
        <w:tabs>
          <w:tab w:val="left" w:pos="284"/>
          <w:tab w:val="left" w:pos="2835"/>
          <w:tab w:val="left" w:pos="5387"/>
          <w:tab w:val="left" w:pos="7938"/>
        </w:tabs>
        <w:contextualSpacing/>
        <w:rPr>
          <w:b/>
          <w:bCs/>
          <w:szCs w:val="24"/>
        </w:rPr>
      </w:pPr>
      <w:r w:rsidRPr="003B7D32">
        <w:rPr>
          <w:b/>
          <w:bCs/>
          <w:szCs w:val="24"/>
        </w:rPr>
        <w:sym w:font="Wingdings" w:char="F040"/>
      </w:r>
      <w:r w:rsidRPr="003B7D32">
        <w:rPr>
          <w:b/>
          <w:bCs/>
          <w:szCs w:val="24"/>
        </w:rPr>
        <w:t xml:space="preserve"> Hướng dẫn: Chọn </w:t>
      </w:r>
      <w:r w:rsidRPr="00B97CDE">
        <w:rPr>
          <w:b/>
          <w:bCs/>
          <w:color w:val="0000FF"/>
          <w:szCs w:val="24"/>
        </w:rPr>
        <w:t>D.</w:t>
      </w:r>
    </w:p>
    <w:p w14:paraId="450C507E" w14:textId="77777777" w:rsidR="00625417" w:rsidRPr="003B7D32" w:rsidRDefault="00625417" w:rsidP="00B97CDE">
      <w:pPr>
        <w:tabs>
          <w:tab w:val="left" w:pos="284"/>
          <w:tab w:val="left" w:pos="2835"/>
          <w:tab w:val="left" w:pos="5387"/>
          <w:tab w:val="left" w:pos="7938"/>
        </w:tabs>
        <w:contextualSpacing/>
        <w:rPr>
          <w:szCs w:val="24"/>
        </w:rPr>
      </w:pPr>
      <w:r w:rsidRPr="003B7D32">
        <w:rPr>
          <w:szCs w:val="24"/>
        </w:rPr>
        <w:t>Trong điện xoay chiều, công suất không có giá trị hiệu dụng.</w:t>
      </w:r>
    </w:p>
    <w:p w14:paraId="0478BF54" w14:textId="77777777" w:rsidR="00625417" w:rsidRPr="003B7D32" w:rsidRDefault="00625417" w:rsidP="00B97CDE">
      <w:pPr>
        <w:tabs>
          <w:tab w:val="left" w:pos="284"/>
          <w:tab w:val="left" w:pos="2835"/>
          <w:tab w:val="left" w:pos="5387"/>
          <w:tab w:val="left" w:pos="7938"/>
        </w:tabs>
        <w:contextualSpacing/>
        <w:rPr>
          <w:szCs w:val="24"/>
          <w:lang w:val="vi-VN"/>
        </w:rPr>
      </w:pPr>
      <w:r w:rsidRPr="003B7D32">
        <w:rPr>
          <w:noProof/>
          <w:szCs w:val="24"/>
        </w:rPr>
        <mc:AlternateContent>
          <mc:Choice Requires="wpc">
            <w:drawing>
              <wp:anchor distT="0" distB="0" distL="114300" distR="114300" simplePos="0" relativeHeight="251694080" behindDoc="0" locked="1" layoutInCell="1" allowOverlap="1" wp14:anchorId="63C03926" wp14:editId="605D55C6">
                <wp:simplePos x="0" y="0"/>
                <wp:positionH relativeFrom="column">
                  <wp:posOffset>4291965</wp:posOffset>
                </wp:positionH>
                <wp:positionV relativeFrom="paragraph">
                  <wp:posOffset>208281</wp:posOffset>
                </wp:positionV>
                <wp:extent cx="2336400" cy="1735200"/>
                <wp:effectExtent l="0" t="0" r="6985" b="0"/>
                <wp:wrapSquare wrapText="bothSides"/>
                <wp:docPr id="185" name="Canvas 185"/>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1" name="Picture 1"/>
                          <pic:cNvPicPr>
                            <a:picLocks noChangeAspect="1"/>
                          </pic:cNvPicPr>
                        </pic:nvPicPr>
                        <pic:blipFill>
                          <a:blip r:embed="rId116" cstate="print">
                            <a:extLst>
                              <a:ext uri="{28A0092B-C50C-407E-A947-70E740481C1C}">
                                <a14:useLocalDpi xmlns:a14="http://schemas.microsoft.com/office/drawing/2010/main" val="0"/>
                              </a:ext>
                              <a:ext uri="{837473B0-CC2E-450A-ABE3-18F120FF3D39}">
                                <a1611:picAttrSrcUrl xmlns:a1611="http://schemas.microsoft.com/office/drawing/2016/11/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r:id="rId117"/>
                              </a:ext>
                            </a:extLst>
                          </a:blip>
                          <a:stretch>
                            <a:fillRect/>
                          </a:stretch>
                        </pic:blipFill>
                        <pic:spPr>
                          <a:xfrm>
                            <a:off x="0" y="1"/>
                            <a:ext cx="2299648" cy="1700032"/>
                          </a:xfrm>
                          <a:prstGeom prst="rect">
                            <a:avLst/>
                          </a:prstGeom>
                        </pic:spPr>
                      </pic:pic>
                    </wpc:wpc>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0D9DC2DD" id="Canvas 185" o:spid="_x0000_s1026" editas="canvas" style="position:absolute;margin-left:337.95pt;margin-top:16.4pt;width:183.95pt;height:136.65pt;z-index:251694080" coordsize="23361,17348"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Aob/DEHwIAAJ8EAAAOAAAAZHJzL2Uyb0RvYy54bWysVMtu2zAQvBfoPxC8 x5LdIm0Ey0FhI0WBoDWK5gNoamUR4QtLWrL/vktKTurmkKDowRQfu8uZ2aGXt0ejWQ8YlLM1n89K zsBK1yi7r/nDr7urz5yFKGwjtLNQ8xMEfrt6/245+AoWrnO6AWRUxIZq8DXvYvRVUQTZgRFh5jxY OmwdGhFpifuiQTFQdaOLRVleF4PDxqOTEALtbsZDvsr12xZk/NG2ASLTNSdsMY+Yx10ai9VSVHsU vlNygiH+AYURytKlT6U2Igp2QPWilFESXXBtnElnCte2SkLmQGzm5V9s1sL2ImQyktQ5A6TZf6y7 2yfcwWnV3Cmt08JjiGuNrBek2tCpCEmn4iKqIBRVyk3fgfoIFOKVrOg3CUmzFzhfbyhlxQMCn4qY N9UwAh8P/oo09SKqndIqnrI/SLwEyvZbJbc4LuT3fotMNeRXzqwwZEs6TZeyeSKaElLMmEFyKHnv 5GNg1q07YffwJXgyVkpPslyG5+XFdTut/FnZNJ+IkQlfN/tokI2TBwM2jo5H0MTR2dApHzjDCswO iAx+a4iPpNcWiZFHZeNo7xARouxSZ1vq8E/CPrXzfJBBP+NMjIJPconq2KJJX0LCjvndnCbiooJj ZJI2F4ubm+uP9NJlOvtUluWHxeSYc3qy1FdwhqUJYSUM1BpRif4+TGjOIZOkI4CMjPDQZjaaT7OL Z/bnOkc9/6+sfgMAAP//AwBQSwMECgAAAAAAAAAhABHN+eHvIQEA7yEBABQAAABkcnMvbWVkaWEv aW1hZ2UxLnBuZ4lQTkcNChoKAAAADUlIRFIAAAIqAAABmQgGAAAAp4Ya9QAAAAFzUkdCAK7OHOkA AAAEZ0FNQQAAsY8L/GEFAAAACXBIWXMAACHVAAAh1QEEnLSdAAD/pUlEQVR4XuxdBXgU1/ZPghbq LrRUqFE0K0mhLW2JQbISpG5AS3Gp/J/1vb7X51rBpaXeBk2gBVqouzvuEHdPiJz/PXfmbmbv3pm9 m8xuEpjzfb/vN5k5Z7M7c+85Z65GWWKJJceHQFRUDKTZepWN6396c3rseWXe2MvyXAMGlXhir692 2931Y+Puar4lblqV1/5oQVrsP/LTbEvy02JfK/M415Z4HVtK3LZPC932Hwpd9j3kWnaB216Qm2Yr LXDZqsjf9bmuoUdFyHcNrc5xxZbnpw0tKnDH5hH9/YWe2J9L3I4vy1yO90rdzg0FLvuqPPfQFeTz nizwOh6rGxs3q3Fc/KQ6T9zYSo9jZGlabOyRZPuVNbfaLyS/4UwYP+JEsNm6qT/NEkssscQSSyzp DAIj+vaE221nNo9zXlKQNjC22O1MrU53zKwfF/+PYq/jxXyP/d2aMXHfV3odB4rTHKV57tiG3DR7 U77bAfmEScLQhJyHIOdy3XbITrU3IfA4j8KhsIewh7H2OAir9trPZp+H3wX/d4H6XYhOcz7qpsY2 kiSputTjzK1Od+4o8dg/K3A71tSNcT5zdGzcryrd9tvyUgbG142Ju7zZFXcOjO9/Ik3MoqKiyW1B WGKJJZZYYokl4Zafx/fvDmnn9aoa7Ti3+VbHFTVj7cNKPEPvJgF7UYXX9lWey1ZSnu5sLvc6mws9 jmZMDjAhOOIa0nB4tE2TbKigCUQL8rm/OxRYgqTiyGh705HRQxvxd+Hf5PdCKfndlWPimgtcQ2tK PLZdtWPiVhV7HA+XeoaOrB/ruKbaPfT8Qvewk5pTUnqoSYwlllhiiSWWWNIWaU4dfEHDWPuYApft X+Vu+1vVXseuQo+9qsjlOJrvtjdjqwMGatYygX8rwESlJfmQYRkdEcvo8Cyjw3Owa+y3s9YghJrY NBe6bQ0FHltduduZU5Xu/KQg1baidpzzweZ05+Dmfv16wOOPx6i3HLvJrCTGEkssscQSS5iQwNiV jhtJjbU1jrU/Uuiyby5yO/ZWj3EWFXgc1XmptvrcNGw5cECOy96MUAJwS7C2oA81WaGJC7t/uR6C NMfRvNTYmvJ0R2m5136kyGX7un6M43/lXkdadfrAPjCi/4nq87ESF0ssscQSS44faXZfedJRb9x1 5R77nKNjHM9hgCz12vMK0mw1eWm2Rjouw80SEnHwtWAOMNHL0bTEFGAyQ5LCEpe9mBzvrky3r6se 6/wLSRq94Bl8MT4/K3GxxBJLLLHkmBAS0GKaEwf1riUBrs5rH1Pitv27ekzcO7lu25Fij70qz2Vr wCBJW0bUt36WmMiyjA7PMjo8y+jwLKPDs4yOiGV0eDa+pjwP1gJT5LbV5rtsxWWu2O9KvY4XKzz2 afXp8bGQOvA0GBHV1UpeLLHEEkss6RSCM07q0mxXVXodt5R7nc9UeB2fF7iHVuNgTxL4mrPJ23qu GhAtdC7Q1pdUe1OO29ZchOdctsaKdMcekoBmHB1jn13mHexsTh90NiaoanGwxBJLLLHEkvaV5pR+ PXB8SbkrNr46Pe5fhR7bz+UeewXtutFO68XpufyxLMvo8CyjI2IZHZ5ldHiW0eFZRodnGR2eZXQ0 TFtdyLMudNnry7yO7Cqv4/UKt21c7TjnJdiiBuOjuqjFxRJLLLHEEkvCJ9i8T5Fm61U/LnZgkcc+ p8rr/LjE7agrJEErGwdpYgAzCGoK49u5gP10eLZsdG2Q292GsQOOpCndeSUee1N5uuNQicfxr9p0 583gGXyq1dpiiSWWWGJJWAQDzFFv/AgSfFZVpTsP4lodOOiyZdCrGqxYMDME0+HZCJaNvo2RbaRs GFp06SBddYxLfpq9vjLdUVjkjn2/3muf2DzsypPUomWJJZZYYokloQsmJjgItsxlm0GCy9YSr6Mw Ly22EYOQMgBWCUzK2AV5ltHhWUaHZxkdEcvo8Cyjw7OMDs8yOjzL6PAsoyNiw2u03Njo2ja4+m6p x1GV57Jvrx3j/EeNyzYcuxCxtU4tfpZYYoklllgSIDRI1IwZ2rfUE/twjTduc6ErNjcnbWijMnUV gw0XfAQBKRjL6PAso8OzjI6IZXR4ltHhWUaHZxkdnmV0eJbREbGMDmU1ycW/sWwVu23lxR7HN1We uHk1XvsIkrBYY1osscQSSyxRBDe3K/c6rqhNj5tWkR73VqHbXpfvdjRjt442oLAkxY/JNRZ4/Fmj I21Drre3DeHOaKOwotNeNpRbaYOgY5vS7E2FbkdTude+v9IT97dKl/PmstSBp6lF1RJLLLHEkuNF sIm9elz8BeUe592VXkdWkctRikEih0AJIhhAVNYey7KMjohldHiW0eFZRodnGR2eZXR4ltERsYwO zzI6PMvo8Cyjo2U1acl3DT1anOb8qsJr/0OpxzHE2jHaEkssseQYFkxO8O201m1PqEx3ZBLHX4fN 7vRNFkGDhIAJxG/JJtsQbm8bI9uObENZo3Os2OAxls/sNHtzscfeVOF17ChLc0ypdTkvgfH9u6tF 2xJLLLHEks4smKA0pwzsUzHG8e9Stz0fl6dXAgEJCBgUsAleZRo8AthfJ3w2eN2y0erI2iisHLeX jbGtv06rbUi5xeS6xGOrLU6zv1vljU3CQbhqUbfEEksssaQzSamn76lHx8RNLvU6tpO30docl03Z jI6+qQYGByOIA4lYl6Ez2hjZdmQbhuPCRk206ZT4VHt9sdteXOayL6tzD7wSk3KEWgUsscQSSyzp iALeOFu1176s1O04gBv8qW+hPgefr44B4NkIx4uNNhDy0LVRWYRI2TAcjzZ0qrwLV8V1lJV5bVsr x9rvyk0c1FutDpZYYokllrS34BtkRZrtzKp0+4TydMd7BW5beV6qkqAIgW+rIjbC8WJjZNuRbRiO cxvsFiIJS12p276tOt3+z7pb4662BuBaYokllrSTkAQlpt7luKbcY/9zscexu8DlaMpOxVk7quNm rQN+zN5IdbhdbfC6RqfD2OA1PeZ0Az6TO6e1Dfg8HRstB3w3LavH7WVjaMvphM0Gr9tBmb1Gk5ay Ko/jtXKvIw23fVCrjiWWWGKJJeEUdLjkjXFotcf5crHHXuLb+A8dNQ2AOHNEzFodntvbRmHlOHw2 KtSApoDYuAiQ6XUb5HsRsZA/JhbyCPLHDoX8cUMgf/wQKLhtMBTcOQgK7xkAhfdeA0X3XQOFEwkm 9YfC+6+CwgcIkPHvif2haAK5hjpEv+DugVBw+yDIv4V81jjymfi5BHnp5H8Q5JH/i/+fAr8b+16+ II3fTwH7Pez3aX87z+J7cezZKKwcUyb3C5fwz3fZGsrT7V/XjLHfSurPmSTJtxaUs8QSSywxW5pT +p1clx6bWuqxf1ZMHPCR0ZrWEwsKaHBSgzwBTeAw2LvYdZKAYMKBycbdA6Dowaug5OFLoOyPfaDy v+dA1eLTofrFE6F2VQ+oX98Vjm6Mgoa3o+DoFsLvEXygAo8R72rwjg7YdWbzPgF+BuGj5PpR/PzN UVD/RheoW9cdal87AaqXnwKVT58J5X87D0p+3ReKZvSDApIUFdyBSc5gktCQpAZ/J/6uNAcG45bf y+6BGqgtKMB7U0BQ5rEfqRrjeKzGY7/QGnhriSWWWGKSNI5x3FGe7jyU5xnagP3wLQ6YBOEAFp2T YRkdnmV0eJbR4dngGm19IMCAneyE3JuvhVxynH/3QBLkL4SqBadBbcYJULehO0kKYqCeJB31mBww vEWSBsINyDqgOsgkoWggoKw576djxMyWfY56zQioQ6F+X/z+R7dEQ/3GrlC7pidUP38SlP35PCia fCXkjR0KOQnxkIsYjfeHwNdCo3P/hCyjI2IZHZ5ldHiW0eFZOaabJKbam4pd9soKt+NF7EJVq5kl llhiiSWygm96zUnxp9d54h4u89qO5Kap3TvHO1IRSuDBLpTimf1IkL4AqpaQZARbQd7sCg0kiGuT EEwMfMygTQA6G/jfof09mHBhErOpC9RldofqFSdCxb/PgZL/uxgK7+tPu7Ho/UNgK8xx3OqC9SnH 5Wgu8dqrqrz2VVVj7UOtpMUSSyyxREIqUoacVTvW8bdCj21frjq92AcWWIwCDK8jY8PQUWywBWA0 eftNiaMtJYWTr4TyxzEhOR1qXu1FgnA3OPpmjNLqgMGZJSUWfPC1yuD9wXObSQKzvivUruwB1c+d AuWYwMy+DPLHD4a8UU5yr52a+x+EjdAJbbCVssBlK64Z48g66rVdp1ZFSyyxxBJLmGALSvkoxxXV Xvt/ijz2wlx+/AkODuSYrjArYK2OrA1l9ThiNhgkEOTNHrtqsPsm/9bBUDT1Sij7w4VQtRBbSU5Q gu1WAhwnslkJugFdNWqyYkEH2nuFYPdRva/1JPGrXnEylP/jXCiZ0w8K7rlGGQeDz4UO6FWfleyz 5ThSNoa2nI6Is12YsDjqK9IdG6vSY1OtVW8tscQSS4hUu4eeX50e97cSt+1wnnZ68bEIlpioXQ8F dwyEkocuhcr/ngU1L/WC+g1dlS4bHIdBAmmku2kweIvOHzdg957c99qVJ9BksfSxvlA46WqauOBz YwN3j3UUuO11lW7nhlp37E0w3polZIkllhxngn3hkNb/ogqv/fFyt6Mym7WgqK0MLdMs9cF0eDaC no2RbVtsfI4fg1t6LE1MiudcRgLg6VC/MUaZAYNv/PiGz97yEawlwEL7gD0H9kxw1tJWkry82gvK HrsICif0p7On6DNWExeZ8qDHIrTGhsEMGwSOYylyOXAzxDePjrENt1pYLLHEkuNCstPO61Xlsf+2 ZIw9X5mR4FCdYyArYMf+bKaNwspxm21YcoIDX0lyUjz9cqiaRxKTrG7KdF1tIOQDpIWOC/bMECRp wTEvNS+eSLvpsMsuN408bwQtN4gIlzsNm25DynOhy15fM8axqmL00KvVqmyJJZZYcuwIjkGB/lHd qz32aaVuZ2HO6NhGuqkadZToFMVsBDNtjGylbDAxwTdrEqjybx8EFf85G+o3xygBbRMX5BCiQGih c4B7lrR7jpw/upUkLs+fSGdi0bKA3XtqsJcqQxxaY8MQDhvcUygn1dZU5HbU1Yx1roXRjnOxXqtV 3BJLLLGk8wqMiOpaP8ZxR6nH/kteWiydxWOmAxUhIjbkd+SOctLVVHHRtKrFp9FWExzr4BfM+EBn 4dgDPmdN1139m12g5pXeUPanCyD/zgGQN0od28JaKDQIudwR6NkY2Zplk+N2NOcSFLkcpTj4HUb3 P1et6pZYYoklnUtwM7TK9LjEsnTHR4UuW22u26Ys1OZz1jIso8OzjI6Ig+jQVhNyjK0mtw6G0t9d BNUvnkQHwPqSEi1EAc3CsQ+uHOBYpJqVvaDiv2fRsS2+1reQ64KWZXR4ltHhWecafndEmq2xyOM4 WON1/A4SbKeoVd8SSyyxpONLfbp9QEW68/kit62GdvGw1TGZkxMyc4IajpQNsp+OhklQwenDuFdN 6e/6QvVzJ8NRHAhLxykQkGDkW1xNZQxYuqwe63Gns8HrGp3j1Yayehxgg8c4vZwAVwku/+e5UDTl Stoap0xNF5Q7yiGWVa1OhGywSyifJCzl3rivK8c47nhvRFRX1Q1YYokllnQswf7qijTbmVVe5+Ml Hluedql7X/MydXJipjo8czphs8HrGh3qhAkXjB8CxQ9fSpKTE0lSQpITEnj4N2bfOVmW0eFZRodn GR0Ry+jwLKPDs4wOzzI6PMvo8CyjI2JZHRW1a7pD+V8uoEkwXbdFu2YLYamyynF72SAKUh31FV7H +mpvrM2a0myJJZZ0KIERfXuWeO134X48vgSFfwsTnQvGMjo8y+joMM7cwN18i6ZdTpelp4usYYBh 4w/w2IIFs6CZ/lyb0RNKf38R5N8+WOkawhlEemVVdC4Yy+jwLKOjZYIjqfamApejqcrr+F/NeNtF qouwxBJLLGkfwVaUutQhl1ekOz/JcbG1UMgbVqcAOlbC5DvTBdjGDYXKJ88IbDlhxyI2uqbHMjo8 y+jwLKPDs4yOiGV0eJbR4VlGh2cZHZ5ldEQso8MzO1aBXUS1r59AF5mjGytqN1QUluMOCvJ9i9Od RWVjHbdYrSuWWGJJu0hZ6sDTaryOJ4s89jqlFQWdE+esOiyI08exAWNi6biT+syuyhgCTcAwDC6M ZXR4ltHhWUaHZxkdnmV0RCyjw7OMDs8yOjzL6PAsoyNiGR2e+XMaYNJc8cyZypL+uC5PZ0pW8AUA v29abGOF1/lV3Thnf9V1WGKJJZaEX+rT7beVeGy7lOnGimPCvmraX90KltHhWUaHZ0xQcKO/ovuv gqolp9JN6vyCAwscFiy0NzTl8uimaKh9rReU/uYipZVFneosKueic8FYRodnGR1kTFhwQH1Rmq2o 3GNf1Jw4qLfqRiyxxBJLzBXs5qn3xA6sSHduLPDYGnC0P33D6wzAsSfjhtDlz7FZHWdj0ABgwQ8Y IEXnLbQ/6HiWLcoaLbg3VNHE/kqrIBvL0sGBrSvY8lqRbttZPsZ+9/4RfXuqrsUSSyyxpO2Cb0F1 Y+IeKvU4snPT7E2060QX+CYlYiOExwbHnhTcPYA49rOhLrObb7M/lqSwwGzEMjo8y+iIWEaHZxkd nmV0eJbR4VlGh2cZHRHL6PAso8OzjA7PMjo8614joNOeN0VDzfJToHj2ZUoLC84Y8pX94HUjEJGx ySH+o8Blr6n2Ol+pdQ3tp7oYSyyxxJLWCURFxRz12pyVXscn+fxgWTYeRZZldHiW0dEyfj902umx tHun+tmTla38VQdPoQYBCxY6NbAsYyvLO1FQt64blPymL+SPH6K0srB66lc3NMeyLKMj4mA65Ptl p9qbSty2ogqP7UGrO8gSSyxplTSPiz+hNt3xpxJPbHlLgqJlEXgdGRuGttjY1e33bVA84wqozejl n6CIHL0FY2jvHTtmwAApAC6A14B7GxHgHkf0bxH4z+PBfxcLxlDvGXYLlf/tXMgbN0TZJNGv3hqh LXUvFFtOh3y/fLetoXqsc0uzd9AVquuxxBJLLDEWHIvSnO4cXDMmLgffekRJijJQLpC1OrI2CivH odkQPfxuJDnBfvrSX/VVdidGp82CIe/Qj1ewBIDdGwQ7T459CQXTwfv4YRQ0fkHwbRQ0/UKwg2Bv FDQfJMgmyCcoUVGqQZkK7TkE6hUR5BIcJthPPm83wXbyP34k+JrgU/J/PyDQfOeAZAevab8rgv3O 4x14L/DevBsF1UtPUVpYaAKvQLceUbBjfw67DfleOH6lxOVoIgnLXBjfv7vqiiyxxBJLAqV5XJ8T 6sc6/lTkUpa+p9MLecdiyDI6IpbR4Vh1wOV/OR/q1nObAYqc+PEGvA/YurFRZWxh+pjgK5IQ/ESw hyQJhwhI0tFUoCYRxRxIcgHqcQCrSQqy9liK9T5PPfYBvxP5bk15BCS5aTpAvjdJmBq+J/ic4H0C /J34G9nvtJ6/rx4c3RwNVctOgcJ7r4G80U4lYRHWJ9G5YCyjw7P+NTaVuTLd8VHzOGvsiiWWWMIJ tqIcHR9nw/UO8ty2BvYGRp2IiI0Qbht1DErFf872JSjHHUgw8vsbAzS+SeNaMCQZafyOBPWdanDP JcDWDwz6DHxC0Nmg+S2YZOHva8oh2E9++zZyD74keI8Agza5L749mY5X4MaIL5wEhZPUmUKiehVK HWQIg02Oy9Fc6rFn13mdj4ItqpvqoiyxxJLjWaB//+51Yxy/K/bYC7QOgyKIUxEiTDZ0efvxg6H8 H+dCXVZXGpTRCWMw0rIReF0Z20jZMBja4LgPBHbNfEKC8rcE20mAPkCAXSrYMsJaLvjgrrZmMOi1 dhihw9qQ3+fXMqN2NdEEDVuMdpP79DO5Z5jAfEDuH95TNbnTvdc60Hs+RraRsmEIsGHXyN/Vi0+F ogevgjxcjVlbxyTqYADCZIOtKwXkhanSa1tb64rvhy9SqruyxBJLjifByl/mjb2s1Gt/s8DlOOpz Gr7mWO2xLMvoiFjvGgG2oIwfAmVPXEASlG6+Zm0K4niPSWh/I7aS4LgNHMOhtpLQhEQNyqwbxQc8 ZyHwvhDQpAZbYfLIvTxI8CO5r58RsNYX7X3nn8mxAPW3HX0rGqoWnQaFE/q3jGHRrYN6LKPDs4yO yuQ7YfdzqduRUzfW5mlO6ddDdV2WWGLJ8SA/9+/fvXqMfWyJy1mkTBuUcBx+LKPDs4xOC9MWlDFD ofT3F9LZDNpF2pjT9Z3TMoHwrVKrI2JVp11s8Dx7u8fWkk+VINqEA1exi6OUBFoMshhw8W81ELMW BXYsyzI6PMvo8Cyjw7OMjohldHxMgPeRHquDfWnysovce5IQ4kBi+rzUbiPtcxM+U8aqDs+RskGW tcFzWNYqF5wOBfcO0CQs2rqoPQ6FZXR41r9WSF6kytOdiypdA85RXZglllhyLEtRSr+Ta8Y4nylK c9RTx8ScE8f56rEem2VDWatDgE2/xTP7Qf3GrorzRahO1seic8FYRodnGR2e9a5prtNAgcBA+D4J lDirBrtvMIiyYCrBMjo8y+jwLKPDs4wOzzI6IpbR4Vn3GklomguVRJF2F5HnRp+T+szYMxQ+YxHL 6PAsoyNiGR0tI7ZEQcX/zob89NiWesnA/ua4NXW9LTa40GSZ1/Fj/S32Abi+k+rOLLHEkmNNjo51 2Cvd8dtyXcry9+gE8vXY6Joey+iIWD3GfvOiKVdCbVbLLB6fMxXByPnqob1sEOob+lHsaviJBMIc EhDxjV4NkgzC4KnDMjo8y+jwLKPDs4wOzzI6IpbR4VlWBxOXpqIoaNxHnttn5Pnh+Ch8jvyzNgJf HjqSDQFtPdoapazDQnds1tRPERtd02MZHZ7VY0xasCuo2G2vqvE4/091aZZYYsmxIjgepTzdPqfI 7SjMZXv0kIpP2QhMh2cjtMZmtAMK7hoANS/1JgEgOniCQsA3eTM2gp6NkW2bbTaqx1+QYIeDXtkM HG0g1ALf5kNhGR2eda7R4Cw4T9nomh7L6PAsoyNiGR2eZXSQeWBrSzZ5ptsJ3leesVGZ1Ss7jEVo jQ1Dq2yQVT3cbqL0sQshJyVOXF8ZWlPX22iDyQo5Plrpda7H1mHVxVliiSWdWeB225lVHsdr+Wn2 erWSq5Xe4e8MRGA6PBshFJs0OxTcOpgO7Kt/S5OgSDjWVr056tkY2YZqw1pNcI2PH0hAw3EmJLCx oIfJgCGInpCNYNlEzkYDX+KC41t2k+f9OXnurLVF1OIiW4YQrbFhaIuNCkxualf2hJJZ/dQpzYJ6 HEpdZzDDhiDX7Wgu9zoP1nhir7e6giyxpJMKtqJUpw9xlKY5fqQbCbKKjm8nfiw6F4xldHjWHNOB ezYoe+J8qF/flSYoFMQ5dkqQoEQXGyPJCR0EiwupYXKiBjIa1DAIEhixjA7PMjo8y+jwLKPDs4wO zzI6IpbR4VlGh+eAc9wzpknLHlIW2NgWLBedsWyzOklQtfB02uKJm3wqdZiv2zwbXdNjGR2OSfJU 5HEUHh0T9xCMH99FdX2WWGJJZxCcyleZbp9e4naUZbMkRftGEsDsuoZ1ddtgQ49tUDTjcqhd1dPv LQ6dYygso8OzjA7Pwmt4HpMTPMaWE1xgDZeVV8ebsDduCjWYSbGMDs8yOjzL6PAso8OzjA7PMjoi ltHhWUaHZ0kdTFrouJa9pHzg1gBbW8oMlnu98sbY6JoRy+jwHFSHAL9z2Z/P1yzLH6Sut8Y/tMYG QXxcucv+SnW6s4/qAi2xxJKOLJBgO6VmjPNp327HosqtZaNreiyjwzFuGlhw22CoJG9ndG0Q1RF2 KuB3xmBDvj/dBwe7dTAoaYITDVYEfm/dkiyjw7OMDs8yOjzL6PAso8OzjI6IZXR4ltHhWUbHx2q5 oMf5pLzgqrkfasqRqIx1VKj1tW5ddyiecqX/poc8i84FYxkdnrlzZR7Ht4VptqtUV2iJJZZ0RGlO GXJWhdfxrW/AbEeA2s1T+tuL6KwC+nbGgZ5TnaGWeT0tzLShLILmGjIGGTrmRDtTRw1MFiwYAsuK ugZOEzluwJVysbyShMVvPIumvIVUVhkiYIPfu+bVXnSXZropKFuDpZ1BF4jz2ivqPHYXjI+yuoIs saSjSYV76A3lLsehHLfDN6sHp/YpjG8fYm7RMd8G+7QLJ15N38LoW5na9K19Q6MsOheMZXR4ltHR Ms7mwNYf8iZMN+4jQYY17eNbsgULIUMtP5i4YMLSeJiUry9IAoB1g7WyYPkLVjb1WEaHZxkdLavA GXrlT1xAB8VrfYCsf9CyWTa4V1BBqr2+2uv4K4zo21N1j5ZYYkl7CoyI6to4Ln5OscdRxdZHaXfg G9aYoVA1/3TqzKhT60zAgIHTiXFTP82MHQsWwgVMhHFl3KPvKuVPWC47KOpW94TC+6+mCYvQH0QY dHZjmv1ozVjn5qrk2PNUV2mJJZa0h5R6Bp9aOca5qCDNXk+3Se8IGO2AkrmXQe2a7rQJWeTYOiTU zf7orB1ciM1KTiy0AzAxbsRdoHGqMyYsnSVp2RQNFU+eDWyxuI6CYo/9m+qxsXGqy7TEEksiKTVp tosqvI4381y2Rlop1SZRfTaCCTYuO+SPG0KnMqLj0jYR+xCkKVmISNh8qLzN4lutr3meNdVbsBBJ YNnDpIUc00XlviNQx3bplmuZch4JG3K+dnVPKJp2BfEHxC8I/ZIReF0TbNLsTaUe++G69Ph0XLJB dZ+WWGJJuKXaHRtX7rF/71sfpb2RZoeShy5TNg8kDqvDA99S0dl+RhKUAyQoCJax9wMJGkI2Qme0 MbLtyDYMx5oNAvUKSVn9heA9tex28FYW3Oyw4t9na6Yyty/o3mEuR2W11zkDbFHdVDdqiSWWhEMe j4qKaXDH3lTkthf4rTLbTsApx7jDceXTZygrcgqcVoeC6uTp+BNc90QbDCzQN3rReQsdAGpZbcAV cHFNFlae+TLegYBL8Rfcew3xFR2jOyg/zXG03GVfbA2ytcSSMAk8/nhM9RjnjEKPrUFUCSOGliZV KJp8JRzdFEOdEjb98o6KB9Ph2Qim2GBygviGJCj8PjuaIKALpsOzETqhDU1UmA4PHRsfixApG4bj wQbLbykpx4dIecbNLbFcc+VdhIA6wbEIrbFh8OmSF5jK/50FeanEZ3SA1hVcALPCa99cefOAc6yu IEssMVGgf1T3So/jbziSvSOskZKbFAdV85QZPbyD6nDAJcxxz50CApngcBzDMFGx0OFApzdjwqJu jCgs/x0Edat7QP6tg2g3jMinRBI5qbGN5Z7Yn60ZQZZYYpI0p/Q7uTLduTLP1QFaUtJwXZT+UEuc Toee0YNN4rj+Cc7gwd2KtW+kFnQRUtePJmBqgcGTQXRd+FkW2gZyX+l6LB+rZV9UJzoEoqHs8T5i /xJh5KTamyrSnTsrXLbhqqu1xBJLWiNVo/ufW5PuyCzAJIFVMnqsjmzXsu+aHgtskP10eGa6BC47 lP3+QvLmFhO0SVjEMjo8y+j4MTaDsxaUXMWBs8W1fLMpQmQZHZ5ldEQso8OzjA7PonN0XxoCX9cY C4LYzYAoawGebyA6VYUxUJ7fFYpzuzYV5nZrKsjp3pjHkN29Ef8uIufLiE5FfheoLYqGRvaZ3OfR Ac3sf5LPZt9Fm/Do/R5ko2t6LKPDs4wOzzI6PMvo8EwTxP3k2Xyk1ANt3RDWlyAsoyPiYNeqlp0C +bcOVruCQvFDrfFdxjYlLtvhKq8zSXW5llhiSShSlzrk8nKv41t+0Gy+DhtBz8bI1nfN5YCCOwZB 1dJTOvaAWZzF8w0JcHmK47bQAm0rBw38JBnAhKGysAsU5XWH7OyesPPgifDVvtPhg51nwZs/ng8r v7qo6fnPL4H5H18Bf3t3ADy6eWjTjI22pulvOmHqG3EweUM83J91LUzMGgb3Zg1ruodieNNdmQRZ 1zXdTfhu8jeeR51JRPeB9fHw4IY4mPaGE2a86YCHNg1t/P3bg5v/+8HVsOTTfvDy532b13zbp3HL L+fCp7vPhO/3ntJ84HAvyM3tAaUk2cFEh3Xf0d+hYQsq1GQPd3A++iFBB21hqc/sBsUzL6fJiowf 0mMjyNigfy1228qr0h33W8vuW2JJCFLvGjqo2GPb5UtSuLcAIXgdGRsGPZs0BxRNvQJq13UPdDas 64dnI4TDBltRPiMBC2fxqE76uAUJVHxCUlsUA/l5PWAfCfhf7Dy9OfOHPrD888vgn+/3h9++PYQm DZPWXwv3ZV4L92QOh3sJJmBiQc49EALuN4BIXwTUpd+FJDXa73L/hmth7kYb/OmdQfDUh1fBy19f Alt+Prf5p30nw6GcE6C0oJvSUkNAf7t6L/zuzfEG/P1FpG7sJNCudhusPmmhp2tkwyBlEw3l/zqX JCvqrCA9P2QEM2wIClzOo7VjndNxpW/VDVtiiSU6El0/Nm5QqcdWg0mK6I2AHnscYmbXOfbTkbBR mmRtUPHX8+ScUqShOl0cRMimGdMmcJHD1oCNwdBjESJlwxDUBgOx+ltZQlJPAlJtYQwU53eF3dm9 4bMdZ8DSzy6DRzfHwl3rhsOd666DuwljEoAtIdiy4UsQSBJAkwTGOvDTibAN+44tUH7DhMxh9Lfd ufY6mEiSmz+/OwDWftsHfjxwChzOOwGqCrqQexMNR7kuJApy/4LeawH0bIxsI2XD4KeLv7U0iq64 jDNwOloLC3YF4SJxBbe0rLmi9Uf0OATfxbg1Nrkue1O1y/En6GtNX7bEEl2pdA9JKPM6qrI13T18 ZaLH6ptAALPrHPvpyNgQh1Hz4oktzkRNVhgbvS3xukFtCIdsgzr7SfBBZ6wGHsbUWeswrytjGykb ygRBbQhwXAe2IPy8/2RY+92F8Jd3BsK0N+LgXpKM3Eu7Y5SA7gv+2E1DE5SWc5gEiJjp8KzV6VA2 mt9Fmfz2CdgiQ+7FfSSReWiTHRZ/cjls2XYuFOZ1o/cRx9zQe0kSGO09Dvp8COs9HyPbSNlQJtC1 Ib/36FcEfOsK1if1OKQ6yOm2ykY9j93KhQ/gfkEOP39Ej0PxXSq3xiYXdXBG0Bjb/PeirJYVSyzx E4iKiql0x95Z7LFV0EFfWHnIG4CQKdgxx221SbPT3Y7rN3X1ORaR0wnZQRHWszGyDdAlDrbxFxJo tAGGOXWV2VukkFUdEbe7DbJGB4GJGLYE1JREQ0FOD3j753Ph7+9dA1NwjMh6HCcSRwK0MlaEBWoW tOnfLMDzzK4LuFPaaGy1wHMUNHGLp61JeN/mboqFeR9fCT/vPRlKC0hZx/usue8MwudEEPKz1eiE 1QZZ1RHa4DG2LuWS+vShUp/06h5lrHN8HdTT1XDINqiDvDkaKv5xDkkWiC9SEwuhzxL5rgBWj1th k5tmP1o5Jm5VofvKk1QXbYklx7dgklKRbp9W6HaU5WjXSGEVVZZldESsHucS51D2B2VWj89x6LDR NT2W0eHZd0wcasOXxMGycSjocPXAruuxEdrRhs1wwbf96qIY2H7gJNqNgWNJ5my008Go2NWB3Tc0 OVGDsy4bXTNiGR2eZXR4ltHhWUaH54BzSgsMtjrh/Xxwg5OO1Vn46eXwwbazIDe3OzSqM5B83UX8 8zICr9tBbegsr72kXuE+QtwMIcaiczIso8Oz75gkL1XLTlWW39f4JyEbXdNjGR3kNFtjude+uSil 38mqq7bEkuNTaEuKx/EwtqS055L4+emxUPnUmdRRdChggvI+caj7Nc72GAJNTEjQqC2OpjNvcLbL kx9dBXNJYoItABMxsKrQa3EQnQvGMjo8y+jwLKPDs4yOiGV0eKbH6n3FBBCTlykb4uC3W4bAi19e Al/vOR3K1BaXRu7ZHSvAhRAbfxDUvXYEJi24QFzBPQN841baBWm4MJxjS7nXcYbqsi2x5PgSHF1e h0mKy1YjqiR6faxGCNmGOIGCWwdDzcu9A5trNU6D5wDdttjo2eKCbbgeCnnzo03WBHwzt+itUrdJ XKMjZI1OuGxoYoIgx6X53eDHfSfDa9/0hT9sGUTHUyBoAGUtARuUGS/+x7Iso+PPD1A21hGzjA7P Mjo8y+jwLKPTwngP6Jge8hxwADLOinqKJI84xuXAkV5wVH1+tLWFf8YEoZQHyhqd9rRpwgXjPvWv g/RYtr5q2BQbgvqNMVD80KVKsiLwZXr+zsjvhWqDK4FXeBxfwmjHuarrtsSS40MwSalKt/0qP81R TysEqSS0omjYCLxuyDb4P10OKLyvP9Sv7+ZzFO0O1UHhglXNmgXbhCDOVchG0LMxsm2DjS8IEMaZ J+WFXeHnAyfDok8vJwHQ0TIN2BcgW4KlljGIKsmLiM2zQe6cNsjhsaHH64fRAbrY4vLrt4fCGz9e QKdF1xTFQAN5rn7JgAh8meFZhNbYMLTGhgC/f+MOUv/wJYHVRVE9jRTw/5PvUv7HPsR3tUxhDtnf adgIQhslWYHKdPuHzSnOPqoLt8SSY1ua+/XrQTL03/tGm6uDuQKZXfdnf53QbRC46zG+qRx9R3l7 0QM6CxEbodU2OLBvK3GUu4nTZLMyiIPVY3S+eMxza2yMbEO20QBXb8VF1b7aczr854P+dKrwvdhq QoOfGDRgCtgIlk0kbRTGZ4mL1q369kI4mH0C1BVH+7qH+NaWkMsQ4dbYUNbotMqGAFsxcYdxWifZ gFsBWl3XBWwETFiqlp0MeWOG+vkyPX+HHKqPDGaT63ZAdbrjx6r0q6z9gSw59qVqjP3xPFdsQ7tt zpXmgPJ/nOM34r7dgYP5cNG2An/n2SmBb9jlUbD7YG/463sDgB9rgm/thixCR7ZhOE5tcJDzpKxh MG0DJi0XQbW6ei5NVjoxaBclbngYJFmJJGpX9oS8cSRZUROISCPbbW+u9Do+r0gZcpbqzi2x5NiS n3EH5HTnn/PSbE204Btk9uyaHrfGhnJ6LFQtPbXlbUYFO5ZlGR2ehdeIA8SmXRwsq30L9b0BGkD3 rdEAejZGtrI29QS4DP3izy6nS8xjNwELZr4WFGS9AGjEMjo8y+jwLKMjYhkdnmV0eJbR4VlGh2cZ HZXZs6UJKU1aroXH3h5Cp5IXF3TzKyPBypAWerpGNgym2KjnsXXl6NeknqrJirAecyyjw7OsTt36 rlD04JV0KQXq03T8ndBH4nWNTmtscGZmudv+vZWsWHJMSuVYx58K0mKFA2cjAdxiXTtott2Bmwd+ RRwh7s3DHClyJwE6cOTygq6w/vsL4PdbB5OgpQQr34BYDGgWjivgc2cziGZttMOTH19FF+ajS/yr wZ8vSx0epKzjywR2zXaE1pX6N2Og5JFLaeuwyNeFGzluR3OZx/lxufcqazaQJceGQFRU15oxcb/L d8c2iAq93kqJRpC2wbcAHDQ7sT/UZXU1fFvhWUaHZxkdyu8qY1GoE2TOu5MAW35wEOWP+0+B+R9f SRcRm5CpJifagNUKltHhWUaHZxkdnmV0eJbR4VlGR8QyOjzL6PAso4PMgH/jisGPbI6FzO/7wJHs np12qjN2zTaorSvSdV3DMjo8613Druuyv55P/Jw6yJaDtI/UIBSbnFR7U7nX+W1l+qCzVVdviSWd U3A3zgq349dFminI/pWAvRH4s16FCdUGB80WTb8C6jd2aanorNtH07LCnwvGMjo802N0cDgWRW1F oc3MBiyjw7OMjoiNrrFuqbL8rvDOtnPgD1uV6cR0R2BsOWGtJzIso8OzjA7PMjoc+waTSuj6sYwO zzI6PMvo8Cyjw7OMjoh1rmEZQeAsrykbnLDos8vpgn4NatlCGJU/nmV0eJbR4VnvWsMuUp/VmUG6 dV3HD+ixjA7P2MJT8a+zyQtZbID/UyDvK5XrLTrBbBDYDVTmtX9YkGwNsLWkkwqMGNG1Zoz9blKw lZYUOgCMgGNlZDnHnE6rbMibRslDl0KDOrOn3ZyKBo3bNQ6POWdkNRHg2U+HZ1XHDBtkXpcBN/zL yesBr37dFyaSQOMbe4JBSBck4BuyESybzmljZMvpkPKDexHN3WyDb/acBhWFXZRWFix7rByqf8uU VT9WdcJpw9DwcUvd1tZ5oR8IwjI6PLPj6mWnQJ6XTV9W/J/QR1K/SMCOOQ7dRpm6XOa1fdBstaxY 0hmlxuu8vcBja2iPFWdzRzug7E8X0LceVqHbDdiKQpIl2oqicXJ+YA6QZyOYaSOwxTEFR3J6wr8/ 6E9bT+ibsQp2rMcyOiKW0eFZRodnGR2eZXR4ltHhWUZHxDI6PMvo8Cyjw7PRNSxbuBrumz+eD1VF MbTs0RY8BomyGoBI2RA0biP1uwOMW6l9uTfkjYmlrcginxhOYDdQmduR2Zw4qLfq/i2xpONLhTs2 vdhtqxUVah58k6K2aVEPhjapdqh46ixfBWZvO0bwvRFxbAQpG0xSvuYcbwcHrjy6bf9J8PBbsTAJ 99ShIEFFfRPmg40IooCkZSNYNp3TxsjW0IaUK7Z/E5a3Zz+7jC7b35nGsTQdIfUGB9pq6r6Uf+DQ Vpu6rG6Q64kN7iN10BabPJetodzrfP1QfJ8T1DBgiSUdV+rSnalFHnthe6yTkjvKCVWLTg+ozO0C nHa8hzgyvTc1GZbR4VlGR8sqcLzAp7vOhMe2DFbWxlg/jAYSwyCjwzI6IpbR4VlGh2cZHZ5ldHiW 0eFZRkfEMjo8y+jwLKPDs4wOZZK0YNfi1A1OWPLZ5ZCd09N/V2fRsSzL6PAso4NMwAba0jWRRP4g AqDJyrpuUHDXQKF/DD9iG6rH2JfhHm5qOLDEko4ntW57QonbkSMuxOEHXSOFq7ysAhuxCK22wVaU j4jjylb7uRHEkRmyjA7PMjo8a46pkyWoKY6BD7efBb99eygNFhYstDcwccFkeeobTlj4yeWw70gv v+nNhuXc6Joey+jwzJ8jwJZTugQ/5xf8/IMBi9Aam7o3ukDBff2VPYIEfjKcKHDb6io8sf8lyUoX NSxYYknHkZJ05+ASl+0wFla/BYPYokE6LFxkiNMJZoN9s9Uvnkgrb7ABaDzL6PAsvIbnMUn5ljis QsVxUaeqsvZYlmV0eJbRQYdaXRQDn+w8E/6wZTDco24G2DL48fgEm8E0SQBFJ57oxMFk8sY/eYMD HtxgJ0B20L/1oOjY1b+d5DMQcfTz9P+XBQSdWbY+HpZ91g/2k4RF28ISrJxrWUaHZxmdACbfrxFX tH1Px0/osIwOz7rXiB+q3xQDRVOv8CUrPl+J4Pypnl9tjQ09TrPXV3kcv7daVizpUFLpijunzOP8 OZcNnNUp1AEso8Mzd5w/fgjUvNzLV3HbDcRBNOxUHJUPquMKyjI6PMvoaJkAnXxdUTR8v/dU+MPW wXSjOfYGq8dG1/RYRkfEMjo8y+hodXlgEFTGR+Dfw2Di+uFwX9b1cG/WjXBHZgrcmuWCcZnjwJ15 NySsmwkj1v4ahq/5EzjX/BuGrpkHA1Yvh/6rn4crV78Ml69+HS5dvYpgNVy2OoP8/Rpctfolen3Q 6sVgW/MUxK/5O1y39vdw49pHYdS6yeDNvA3GZ3rh9sw0uDsrkfzvG2Bi1nW06035jiQ5ot/R/3tr gb8v2G8XsYwOzzI6PMvo8MwfY8KCa/as+OJSyM/tQfeRYuWaL+dB6wLPMjo8B9PJJ/4Ad2Nuz4G2 JFkpnnE5XUsqqF9FltHhWXAOJ1AUuOxNlen226xkxZIOISUJtlMqvLZ92al2ZWn8SIG8KRTcOpju fyGspJECOqJ3SRKAux0bOTEj8Lpm25Br6Ni3HTiZJii4MSAGgWMdSvKBIIGeBLn718fR4wnrr6dJ wZjMWyFl3RQYvvYPcPXq56DPqq1wUsaPEJ1xBKIySglKCIoICgjyCXIJsgnw+iGCAwQHOeB5BH8e dfH8YQK0x8/JI8DPLiTA/6X8z+4Zu+H0jC/g0lVrYciap+GmdY+AK3MC3JrpgXvXjyTJFD4//C3K 7wn8vccuMGnBqc2vfdMXSgq6+o9h0ZR3IRshHDbk74YfOX8RYWALC27ASpfcF/nRMCHXbW8u8dhr y9OdqWqosMSS9pHmuxJ71411bsJCiU1/OO8+NJbR4VlFeizUrVaSFNrciS0aOmx0TY9ldOgCbh8R h1SkNPt2NKCzxG6eiqKu8Lf3r6HroFBnv0EBNq0HYxkdnmV0RCyjwzN/btKG4RTYzTJrw1WUb8ny gn3tP+G8VW+TRGQPSQRYkoDIIWDJByYRLJHgwXT0WIS22Gi/C57DJCmPJFG5cAI5d/rKb+HS1a9D wrpZMGHDCJi+YRDM2DCQ3gflHqi7VGvuDc9G1/RYRodnGR2eg+qQcowtLFt/OZdugonlXFQHOgKa DhB/8WYQX6LDMjoi9h1T/xgNJQ/1g3x1bRSxXw12TY/1r2HCUu5xVh1Ktw9QQ4YllkRWwBbVrdzl eB1XJ6QzfEjhpNk0z0ZopU3+LUOgVk1SKNRKGVFgkvK95u2pA6Ikvxs8/+UlvkXamIPXNqsHYxkd nmV0RCyjo9VVEAeT19vp8a1Zbrhx7a/gqtUvw0krv4Merx+CGJYArFTZKBlhOnpshIjZiL5/NnR9 PQdOeH03nLPqXbCvfop2K92z4UZ6bx5Y7+DumXIfg91jEcvo8Cyjw7OMDjJ2CT28yQZf7D5dWAc6 Chpzic9QF58U+pNwARMV/J+bo6H0/y4JPsC2lT5ZyATZbhuuXru/yuMYooYOSyyJjKyMiupS4bU/ npdqa2QFMiIglSx/HElSVrVzd89G4nh2EQekbszXkYBvlk2lUfD2z+fAnI2OY6o7QBm3EQdTNwwh gSoO0tZNgMFrFtMum94ZP0FX2r2CrQ/YSoIB3MSEpCPbsOSL6ii/H7uvembsgVNXfg2Xr1oLw9b8 EW7LTIMp5N49uN6mGQNzjIAkLNhqmJ3dU6kLmCBwdaNdgd8Hx618TPxHe01hxmTl130j3w3kcjSX um3f54/vf6IaQiyxJPxSMSZuaqHHXi0qlGEDJim3DYLatT18bwrtAVxltvGg6ng6GHAtFNxD5Q9b BikDZdUWFB9rj2VZRodnGR0RC85hQoIzZO7KSoDR6yaTxGQ+nLPqYyUpeR3HjfBB24I/1GTtdZK8 EPTK2AaXrl4H1639I4zLHEPKyXXkHjvJvVbHugiegR/L6PAso8OzjA7PBNjC8tJXl0BhbneatIvq SbuCvNzgzECRb4kItkZBCbasiHxsGJGTZm8mL7eb80dYyYolEZBaz9CRhS5HKRY+7IvkCyQPpqPH Ioh0cHZPXWb3liSFZ9E5GZbRQcZBs+9HQVOOxumwNyUZltHhWUaHMA4oLM7rBks/79cyDqUTggUb pasijgTSdBJQn4CLVm2AXit3kICL4zSwtURtQQgIyhaCg903HO9yGE5f+SVcs3oFJK2bAfdkjVS7 0XCQLnsWnQ9YBx7ebIN3t51Dk3daVwzqjy7L6Ig4mA5B4y+qX2E+Jpj/EbGMDs8EDZujoeRhkqyk BvpZPfA+uTU2uHptdXrccmsmkCVhlWLX4GtK3bYj2RHev6cAW1LU7h7a34qVjWOjCqpnY2Trp4N/ f9LiZPycjizL6PAc7BpBdWEMfLD9bOKgW4KL0RunLtrNBhMrZXrwvetvhPTMO2irSa+M7SSY4mwY DKo4W0YbbMMFo0GuxzLw/uZBTEY+nLfqHTp1+vbMVDo7qqWlRaKryJTyoLIR9Gw424mZw+DP7w6E g9kntCzJr1efRCyjI2JJnaZ9xK+wXZhl/JCARTaUNTpCG2xZmXNZ8DErZgOnLXvts3FnfTWsWGKJ ebLdfeVJRa4he3GGj3CgFX9OhoPpINJjaZKClYyNZo8Y8H/ioNmvFMfiW5GynUGdHOHDuT3hiXcG 0Y3d2IyIzoCWhc2UKcPezLvgklWroUfGHhIw85WxFjholLKFyALvO7Za5cPpGd9A3No/w51ZyTAZ W7noMyMJi/ocOwVIwjIhaxhkfn8h1BRH+5IEUb1qD+A+QdTXoJ/h/U84gcnK5mgontmP7oDs87fB fDLPMjoaxv9V6HLUV6Q7x6mhxRJLzJHmxHN6V3id3+a4beIF3YwgKKx+LAK75rVB7Wu9/HYnxUom Ygp2zLGeDWX1WNfmZ+JM0LExB6eyCLyOjA1DKDa4ceALX11M3xhxECEuVIZN3sjaN0oeTEfMYphp w67jYE4cH9F31Tro8jquI8J15WDA1LIReN222Kw0aFHRtVFZhEjZMITF5rAytuX13TBs3RPk+Smr 8yrPsm3lwWwbBYE29DypJ/j33sO9A8auhFL3GPRsjGz1dBtx3ArOCEI/p+eHRKwe67GsTeH9Vwf6 YB6h+G8GA5tSj622emxsnBpiLLGkbQIjorpWeBxP5aTaGmlrirAAKnPmhaxXWI1s8dpoB1S/cKKv kkUcm5SZPT6nRt5+/FgEXkfGhkHGhpzbfbA3/ObtIb4px+yt0cdG4HVlbE2ymbI+ls46GbRmKZy0 EhdV64DdLDKB/bhGDnTLOAjnrXyPTgPHVXxxnRo6syzE8uDHIrTGhsHA5oGseFjx5aVQW9LSuiJV 93jo2RjZGujithtHcUaQ5qUsUqh/MwYKJ2iSFd4n02M9FvhvxkFsSj327bUu5yVqqLHEktYJREVF V3tsDxZ5HHW0gEUKLpKkLBNvMBgJ4P9t3Ms5E4FzCYCerpENg4ENJktVRTGQ8c1FJDB0nrEoOJtk QtYNcP3ax+CcVR+RILdfEPw6Eo7XMSqhA6c/91q5DS5ftQrSM2+nz9o3noW1YnDlQchGCJMNJla/ eXso/LzvFP+6Kah7uuB1ZWyD2NAdmL8gPqgdkpW6N7tA3h0DIztmxWVrqki3v1XqGXyqGnIssSR0 KUt3pBR77CXYr2g0ypsf3R0w2tsAvG5umh2qFpzuq0B886XoXDCW0fHpbiEOQ51+7GuiVR0JY12H o9GRtiFsaEOw++CJ8Md3BrW0ohA8oA5u5NkIejZGtqHbYNeAE7zr7oJrVi+j02GVFWDVMSdcwAtA 0K4IASybdrJh3XU5cDZJRK9b83u4MytJGc+iSVZCL0Ots2GQtcGpzCu/vQiqCrso9U2vDopYo2Oq DUHjN8QPSXR3G7GMjh8T1Gd1hYK7BviSldb4b55F8F0jjPsCVbodS6zdli1pldSlDbiqJN25M6Bw CaBXSI1sGLQ6uW4blP/9vJb+Uz2w6zwbQcbmHSVJwQSFgjiP9gBzXPXF0bDxp/Ng6oa4luZ1FcJl xYNAz8bIVs6GBALyHe9bPwJS1k2Dc1a+B12MxpzosYwOzzI6PMvo8Cyjw7OMDs8yOiKW0eFZRodn vWsUOXBCxm4YvGYhjM9MJ8lAPCkXCHHZ8S9D/tDTNbJhCMUGk/8/vDMYDhzu5ZsZJKqTEQN+Bxyz 8j3xRyxZkfFdPFphg0kL7p1WcPugAN+sBz2fb2TL6xS6HdVlHvs0bMFXw48llgSX/P79TyxNd34q KlQiltERsd+xywZlf7qATtejFcegoum9FbTFBgez4RopviSlnYCOErt6cnJ7wt/fuwbuw3VR0Kmy REWbsPDngrGMDs9BdB4ggeiurEQYvuZx6JWxiwQrXIRNk6RYOE5RABetegM8mXcrSTZOn2ctG0HK FGUZHRHL6PBMgDODNpOXgpqiGCVZaW+QpKXhBwL0TeinND4rqL8jHMzfGdnUvtoL8scNDfDRIja6 psf8OURRmq2iwhN7vRqCLLHEWHAxnvLRzoV5abGRWx7fZYfiuZe2JCmRBHlrwf/rt5BbOwLf6nYc OElx7jhTQXWmPIvOBWMZHZ7F58hbMn43EnwGrZkP3WhiYo3vsCBCLpya8QO41t1LF5NTkhaCVpQ7 GZbR4Zkd42rO//ygP9QWRwfMDGovNP1M/JPqp4T+K0yoXnYK5KWpA2MjANoFNMZZirvxq6HIEkvE gk1vFe64BwrcdnXwLBbUMAOTlJmXQ/1b0b43h4gBk5StxBkUiJ1EpIHrPDz3xWUwAacdE8fZEYGr xt6RlQKXrVoJMXSlWExStC0oLGHRYxkdnmV0eJbREbGMDs8yOjzL6PAso8OzjA7PMjoi1jun/H1C xk64Yd1v1bLEBt52LOC4lWlvOOHH/acI62h7oHG74quEPixceDsKqpacSmdfCv226SDJSqq9qdJj +6DQfcZJakiyxJJAqXc5rilx2StzSXbLmujCjcJ7r4H6DV11myp5ltHhWXgNz2N3T57SzIpjQmRZ Rodno2v49pab0xP+sHUwdZS43kMLlPUgAhjfBEWs1ZG1oaxvgw78wQ12kqCMJgnKauiWsVcJRLqL suE1IzaCZdM5bYxsW67hbKGTV34H1679E0zZQMo7KWdYvkwpq4a28jb4fSaTROr1b/rSNYtowiCo t3oso8NzsGuNO1SfJfJlApbR4Zk/h8Axg7iJoch3mw36cuyyN5Wn2f6qhiRLLPGXYs81F5Z5nNtz 0uxNtMCwgsOzCHq6RjYuUjhvHQR1md18lSJiwLeT94kDKCTQOCI/NgKv2wYbXGH2wx1nwfQ3nb63 Oi3QeYrYCGba4LTTW7K80G91BnTNOMi9JVuw0BpgC1wOnLhyG1y39vdwb9YNpJwp0+7bVlZbdHi0 xgYH2v7tvQGQl9s9sB4bQaeuGyKYDfkbk5WIt6wQlP3uQv1uoNb4/iA2+bjMvsd+qxqaLLFEkeaU fj0q0+0r87GwRBC1r50grBhhBVb0D0jFz2txAEI2gkk2tUXR8No3F9NWFJGjbI1zbY0NQ4sOvmU6 6dLp/dc8D91ZC4ow6Fiw0FpgwpILp678Cm5e+whMUruDQimrrSnfodhMJHj0raHwy76Tlbrbyrru d10EGRtyrl2SlS1RUDTlCvpyKfLj4UCZy7a/yuMYooYoS453wcGzlV7HQ3nYkoIZbZBsV8gyOhrO dcdCzYsniitFOEEqeAMmKflRdGQ9Vn7avCpgo2t6LKODjF09BeQt7a/vXkPf2lhzM89GsxXMtPGz 3RAPd2clQuyapyDGt1MxCSrYdC/LMjoiltHhWUaHZxkdnmV0eJbR4VlGR8QyOjzL6PAso8NzUB0l YTlt5ZfgypxAV7xVyi1JmI3Kqog1Omba4Kygd345ly4ZgPU4WB0XsYwOz6JzuGI2TVYimbBsioGC Cf2J/3b4+3MdH2/IEjo4XqXCY/+sOXFQbzVUWXI8S413yIgij72EFpBIwIVrpZwrrgzhBFbq90hF D9aSwlhGh2dJnZ0HT4SHNtkUR9iRkBUHN6z9LfTK2EkCByYpaiA5XsACp4V2RB5csHIL3J45Gvx2 BO8AwNaVpZ/1g3q2/H6wus6zjA7POufao2UFu+nzxg6NWMtKjtveXOVxPIUv02q4suR4FBjRt2ex 17FbVEjCAlLASx+9hDYliipC2IAtKTgFGWf36DkEgTOQ1mUcRAenHn+++wy4Z50ygE/kDNsFJEEZ u248SVB2BwYOHAhpxCK0xoahI9tECq35bu1tY2Qbsg22sORDv1Wvw8SsYeqU5o4zS2juJjtUFnVp mcJsUOf9WEaHZ71rBE07Fd8m9HlhQs0LvcW+PUwodNlqKjw2rxqyLDkepSo97tVcNng23CBJCvZz Ht0SLawAYYNakRv1WlJE54KxjI6WEaVR8NKXl/jGo+j1l2tZRodnGR1kBfF0HErflZsgWrcFhQUT PRahNTYMHcTmdRIsGdg5bHFZTe4TYk0uRK0lWJenIt8A5Drqog2zR7AWHO3/ov8vyHcTor1tjGxb Y4PIhh4Ze+DatX8h5RaX5W8pu7LlnLGMDs961yaR5Gn6G07Yf7iXuM6LzgVjGR0BN/zE+bsIoHLe GZA3SmdwrcnAGajFbntxc0q/k9WwZcnxIrheSnW6fXqBO7YWCwMOos13O1Q2AtPh2QiKTsHdA9tl hg9OtWvExdzUyu0bm6KyEXjd1tjgWxeudvnvD/rTRdKYAxT1kweA1zHLhhxPXD8MbGv+SwOBOEgc R8CEYRUJmgQxrx+Bbi8dgF6Lt8Fp//oazv3jx3DRI2/DZdM3wNV3r2waeOvLMHjcizA0/XmI9TwH 9tSlzY5RiCXNToK4UUsA4Ry1mPy9mJ53jF7SbHM/C7HeFTB0zAswePyLMODWV5ouv39N8yWzN0Kf 37wHZ//5Uzjp6R+hx3O7oStJVmJoUkS+k1FLxXECnNJ85qrP6Sq3dPPDYOVbDybaYCsPbm3x4faz oJHzLUbg/YMZNg0/El+3KdD3hRNlf+xDZwIF+nstWh8vGGN8wvEqpWOdH8OI/ieqIcyS40Fqxlzd t8jlKM1xO5pZYWCsPZbloDouG9S82ksp5GyOvmaufgB4ndbYqMfNR9QKLXgbYRVdFybY5Of2gMe3 DqKOTfR2ZsQyOjwHu4YbxiWvmw5nrPycBAFcsE0cHI4ZsFYK1hpCkpEuLx+A3otIIvLvb+CC371P kpA34Op7MmDI2BeAJB1w7c3zmoff+AwMH/EMXEeAPPzGeTDs5vkKRi7wZ9G5YEww/CYC8n+uG/E0 Bf2fN82DuIQFzbEksRl4y8tw5cS1cPHczXD2E5/AKU9/Dz2e3a38HvpbCNjvIwmW8PcfQ+iScQiu XP0q3J2VQMpyS1eQXnnXsowOzzI6k7LiYd33faBBxjcgeF8iYxfMhvzd8C3xd5isGPlIBt5XtsKm fmMMFE25MrjvF7CMDs+4cm2px/5nGG9tXnhcCG6pXeFxfIMDlbAAhB1sN2SZymAmyP9r3M9V6AgC 10fZeehEeGRzrC9JaS+gU0XHjg7+qlUvUocvCgTHFEhiEk0CeLcX9sHJ83+Ccx//CC6buh4GkeDv SFkM15KEAZOCYZiAkISBTyI6DPC7ke+J35UmMYmLwJa2HK6+dxX0fehtOP1fXzX3XL4LYl452NKV dIzjxIyf4eZ1D9MyjRCV+UgC6/eKLy7x7RPULsCNDL8kfi+CY1bq3+wC+eOGRGxwbYHHWVfqsd2o hjJLjlXBbLTSE/uX3NTIjUvBJsKIJymksjbu5iqy3luJHsvo8KwCu3u+2nMaPLiBX8SKLY3P8QZV h2etTptsroWktTOgW8Z+4uiPpa6EwwqrAboLCdY9l+2AM/71FVw8cyMMGfO80lpx/VO0teLakfPh WlEy0AmBiRbydTc8Dddf9yTEJS+C/ndnwAWPvQ8nP/MjdH9+L0S/hi1Jx2rXUQFcsmod3JbpIuWe zQ5SB6kL6kZgnWhhM2xwn6C/vTsAqgq7tPgCkX/Q8x16LKPDGJOVjxX/J/SLYQDutpw3pmUDw3Ai l6DUE/tzdcLQ89WQZsmxKMWjbMMLXY6jokJgOkiSUnjXgJYZPlzToWHyoqcrY4NJynauAhtBr9Ib wcAG+6s/3n4mcWbkTY86O+LMGFMnF8h+OibaICasvw4uWrWBOPbcljduEevNyIiYjYEtu8aA3Ryv H4Zocq3rq4fgNJKYXDVhNTiTFsEwkpBgK8RwDOgYzENoJRneEVtUZEGSsGE3q98fkzJyD4Z6VsDF czZDz6U7oQveQ9ZNpL2XCP6e0+MQng/jSNsQdM84CInrZpMyryYrQeqEiIPVI2kbkqz86q2hUF6g mRHE+QddGPgUXQhsmkiycvRd1RfqIRS/ymBgU/nUmcTn2wJjQBiAkz/KvY4FMGJEVzWsWXIsSdXo vudWeOy7sK9PVADMRv4tg6H+7ZiIZvf4vxp+ViqtduCZ3mA0I5bR0TIFcRSZ3/ehb1c+h9YOwP+N Y1ES1s4ijhwDkyY46QUAI3QUGwxQ5By2GFw6bQMJxvNoawJ2jQQE7uMcSsvRPNqKhInL9dc9BUPS V8C5j30I3V/arwwe9ru3HBuB121XGyzbuXDOqo9IkqJ0BbVn3VP26oqH/Dxl2X2tn9DzHUYso6Nl BHY7SyUfZoG8jJb8pi/t5hfFArNRkGZrrPLY71ZDmyXHisCIqK7l6Y4luamxjWxwkhH0BjQZwU/X Y4OaF3vTTbToBlcEIja6pse617DCfNVSWelbRgSBg+le+OpS38wekRPDty4hGyFEG+XtLg76rV4N MdoEhUHK+XNoLxt8+1+dSweNnvm3z2HA7a+CM2WJf/eNia0gnbpFJRjYbyNJ3bUJC8DuWk4HEfda sl2ZOs3ud2ueUwex6ZmxBxLXzaJJekAd1KtHRvWplTb4v2dvdMDuQ72FviKsUH1fUy7xSdiaLfKV OiyjwzM9Rt+7MQYK77/aLxYYgY8todjQgbUux4Gi1PgL1BBnybEgJa7Yews9jjr+wYcFJKuu+Oe5 SiFmGXe4gS0pnyjNnr4kRZZldHjmztUVRcP8T66ACZmsD7t9gFM3XevuhRMzfhE68k4Dkpj0eH4v nPPHj2lygoGVDnrlg6/JoN1FxxOwJYrcV3vaMug3dQOc/NQPEPPaIWU2kei5dArkwOWrX4e7s0aS OtF+i8ThANsp5IXh+32niH0IzzI6PAfRaTpIfGME/XDtqh6QP36IOC6YDHzprvDY3wBbVDc1zFnS meVAcux5xW7H7oh0+ZAkpeShSyPb3UPQ8C6plNqdkCMEukZKYQws/vRyX5KCb1UiNrqmxzI6jLHJ ecia+Uorit6bqBHL6PAso8Mzfw5BW05yaJA846+fw9U43iRlCR0A65uRYyG8wKQFx7WMeR4unbUR ei3erkyBps9H87yMWEaHZxkdnoPq5MDpK7+A1HUT/VpXQmUZHRFrj2e86YQvdp/ekkREGHRfIIHP DAewZaVq2SmQG6HF4Arc9rraMc5JaqizpLPKe1FRXas8jtdy01q6fEJpYgvFBjeSKrh7ANSv7+qf xbNjPRYhBBtMUnD/HtpHS5wB3bhLwEZojQ06gWqSpDz14VV0TEoozkuWZXRwEOEtmR64YNVW4qTV wBLUkQtYRodnGR2e2bGKmFcPQu9Fv8ClM96AuKTFSnKC3RTt0A1zTHf9yADHs9BBufPpbClcmO7s P38G3VcIFgU0erahsIwOzzI6hLuQpD1u7d9gYtZwWleM61Egy+iI2O94g9K68s2e0+jYEaEvUdEa PyRj0/gz8ZXal0cJvxqAEGzKnrgg6HiV1sQYXhdfvis8jsqa8baL1JBnSWeUUpd9TKHbRlefDTdy Ux1Q8+oJwoIbNuD+PQdIZWRvEFgxQ2UZHY6xJaWKJCn/+/Bq38DZ9gB29SSvmwon0E0EVSfdGbAy G7q+fADO+uvnMGjciyQokuSED5oWOgRwsbu4hIVw2bQNNKH0zbgRzR7qkMiFPivfgvuybiB1ph27 grKGwRe7Tqf7fQl9i+hcMJbRUbnha+IvI9XSvSmavrRGYn2VHJetuXJs3DpIO6+XGvYs6UxSlhR/ ernXVh6ZLh8HVPz3LHGhDRdIpcNmTamKKqPDs845TFJwq/c/bh1Ed1NFJyR6kwqFZXS0rCxyFQcD Vi8ijjhHeYNUZ8QYs4wOzzI6PHPnWNDA5elfOQCXzHiTBMCnle4GQXBsPxznLSpBMPyGp+nKvbii bwyu0aJNCITlgLHRNT2W0RGx4FzGYehGvuP4zLEwSZOstNSn4HWOZxkdnu/OHAbf7DlVP1kRsYyO iPlzuMbKBwI/GiZgS3eeJ1YcL8yGy95Un+64Uw19lnQW2dWvX48Kj/PlnFRbRBZ2K3zgKqgXFNaw AQfP/qBWQL6CilhGh2fBOZqkkGNcEn+ioLvHCHrOy8hWVzcrHs6iS+CjExaAOmcBGyGcNqtzyNv4 drjmrteVQbEddjqxlagEBR2A+ww4kxdDn0e2KINv2XOWLQ9amGljZEuuRWfkwQ3rHiP1SNkvyKju MejWQQMY2eBYto+2n6Xvd3iW0RExf46gsYD4TpluHpNQtfB0YbwIB8q99vKSMUP7qiHQks4g5W5n akGavd73ID06LIKerp7NmKERXy8Fl4r2W1ApAqDdPUUx8NiWwcpaCaFMWWRog42ykFUcjMm8DXpl bPdzwH5sBF5XxrY1NiqiV2XD6f/5BoaMeQHi/cZ/GCUE7BrPRrBsIm+jII4kLJdPzlTWZsEWDEE5 aFUZao0Ng4FNzMpDcNnq1aReqcmKUR3k6ynPRjCwwRbRd345xy+JiBTotGWBTw0LSFJU8uglgeNV Qo0xiCA22an2phKv4/VdKf16qGHQko4skGY7s8TlOITLDdMHqQe9B2+EABsbVC8/OXIFH5Oh90ll I28GtOLxbw16LKPDM3dcUdAF/vX+NbS7p8XhyLOMDs/+5+LghrW/ha6dYp+ebDjrL5/RwZiRmFZs oX0x/KZn6No2VzyYSTd7DFhMrsMhB85b+S7clpkmqGctLDonw8F0EJNJsvLeNomWFaNrRqx3jaAp gjOB6jfHtIxXaVWMUdkIqg6Oxyxzx1pdQB1dICqqa+UY5z9wW+yAh2k2SMEr+d1FwZsS+VHiPIsg 0lXRmNNS4SIFHDj71EdX+XX3sKW6tSxySloW2VAmMLaJh0FrFkOM0Ol2HOC4hTP/8SWd4tpxu3f0 cdzP+mkryDOPT1gI/aZkKQvJ6bWwdBD0XvkLjM28ldYv/bonZr36amTL6+BeYJ/sOMMviYgUGr4j /pS1gjM/awStL9ayEVSd6udPgjxvrFzS0UaUeGJ34Ma7aki0pCNKaZpjZIHLUUanb3kctGDku/VY 0eFZxgYLRME9A+DoVqUZUXYVQ55ldCjj/yCVqmlfFJ2GHClghcYdUed9fIUyuwedjQp2LMsyOjwj 7sm6GS5ZvY441jylCZsCBwmqAwVDYhkdng2uqQ4fN787/V9fK5sA3vAUnVqMQd/CcQp1HMulMzcC 7uzcUlYMylIAy+iIWEaH8WHokpEDN699hCQO6t5car1D1quXwVhGx8ckYfl2nzJ1WeSDwgby/3CR TNoarvpZQx+sw7I65X89T+kCCmNcQi4gKE23LyIv7dFqWLSkI8nXNlu3Uo/jY0wi6IMLAqbDsxF8 Otjl88KJUl0+tMAasAgBujh49lv1bQDfPiKE+qJoWPzZ5dIDZ3kdGRuGQN14uv7DaSu/anHyUiyj I2IZHS0jDkOvpTtg0C0vw3DaxdO5WyQwyIrOW2glSMKCXUIX/t9W6PrKQU25YcCyFKyciVhGh2e9 awQr8+DatX/x2/6C1Us98PU1sP4GQk8Xx7xtP3iSss5KpHwc+T84XuXoO8a+mCHAJ4dig3+T44K7 BwadstyWuMS4IM1eWuyxD1NDoyUdSUrShv6OPKhmfFjhRC7Jisv/dh4teBSagikE09FjEbQ6mKSQ zJ9W4AgCB88uwGXxs5Qt3SMFxanF00XcurVmATcZHRHL6Gh0u718AAbc/hqdsioMUp0QVqISPmA5 OeePn0C0Wn78IFvuGMvo8BxUJwcuX7WSJg0siYgU8P/dsfY62Hu4d0uyEiE0HSH+daPqb40Qiv9m 4HTr1vTwJSqi2GIWckgcLE237VRDoyUdRXJGD+1b7LYdicSaKbTLR6aQmgH8P1tJZdIuj88qMs9G 0LPRscV1DlZ/eyFxIu2xE6sTvOvugC4rJaZ9ilhGR8SSOtErs+HSmW/SsQidcRyKhfYCKSukvNjc z8IpT37fsjy/qJwFYxkdnqV0suH8VW/TOtgeycrMNx1wOKen/4zGEH2XH2RsyLmGbcTPsvEq4QT5 H5VPnSmMK2YjJ9XWWOZ1TFVDpCXtLdgXV+F1rs9VW1PwIfmz2s/Hsb9OcBuaCRPUrOzZUvC0CQuX PUtxMB2Cxv3+lQr7V0VMwY451rOhrB5TJkAn8dZP59HuHnQe969nGw3yLIKerpENA7bc4Mye30EX nNmjdbB60HW4BmiNDYLonfPEJ+AcvZSOPxAHo84Nq0UlAsDk9qb50P+uDOj17E7jGUKtKasm2Jy2 8gu4MyuZjiMR11VEa+q6sQ225szdZIOivG6h+y4By9rgZq4Nn3O+V5ZldDjdgnv701giijXKsXxc QvbXURhf2svcjrIyb+xlaqi0pD2lbNRQe5HbVht0OrIJqPjXObSwifop+XMybKhDsu/Gn5TKxCoY svZYlmV0kBFf7jrNtyy+6M0nHMD/NXm9DeLX/NM/STFiGR2eZXS0jCCBBKecDrjjNasFxYJ5IGUp PnERXISLxrHl+LXlT69MBmMZHZ4F507K+BHuzEwW1tdwAvcFeuLdgVBe0JX6pWA+S49ldLRMk5Ut BMT/6vpkAcvoaBk/vz6zG+Snh38WUK7L1lzqsb0M/ft3V8OlJe0hZakDT6tMd+zB1hR8MPnqg/cx PjDfqGh/DtBlrNHxMWa/dwyCo1uiWwoeFjqVtcehsO41HJfyKalEpPJgRfID9zbgYyPo2WhtyfH3 e0+FyRvi6Gh8dBosWRGxCK2xYRiyZiFE4wA/dJR0VkI7QnXeXV8+CH3nvgXXYrO9L8iwVgdk7bEs y+jwLKPDs4wOxyMX0MGf15JjZDw3nPB1hG8gfCPhm0fOh0Sil0w4hXBqwgJII3ARuDng+VSiM5rq L4AkYjOS8I2ER5DPu5583nXq/+H/r/g7Gl3TYxkdnmV0RCyjo2FyLzBhiXU/B6did5Ba7oRlMqJQ vkfPjL2QnnkHqZ+BewS1pq7L2mBr7t/eG0C36tD6JyEbIUQbOl6FJCtCn6zDMjp+TOIHouLfZyut 9FysCSkuqaxngyhwxzaWpcclqiHTkkjL41FRMeUux8O5bptOl48xQrLxxtKBUKyQCcEKIc9GENlg XyluNphPKg9WrEiAVNLD2T1hxhtO6jRYomIIpsOzEThdbFqevN4JV61+iThG4iCZo25vEEd9yjM/ wND055TdjGlwOXaAyQeykhyQYxIwryfAJAKTDy9JMG4luIdgYuICeDBpAUxJWgjTCc8gPJNjBew4 kGdyPJ3wNIIp5PgBgvvI/7iTYKya2GAiNIIAu6J831EF++7HGnBK86XT39CZHdR+6JZxCNyZd5ME Qpm+7FePjcDrhmiDycryzy+DBpZIiPxWGND4i8YXa9kIIj+uvS5Aw9YouvUKTVY0sSakuKRCzwYZ exrKvPavD42LP10NnZZEUmq9sZeVeRzV9IFgZonzyANYdC4Y+5/Lc9mg7E8XKAUMC2A4gQWYoPEQ qTSkcmKTZDjB3iRK87vCr98aqjiKCAGTlImZw+DilasUp0hbUhDqG52PjcDrtsFGdcxdXjkEl8ze DNdf/5QSRDBgkjdguj6GiEVojQ2DyTbK2zsJ+OQcfYMnx5iUYEIyjiQGk0iCgAnILJI4YCKBScT0 ZEwoFGZ/a3kGz+o1noW6KlOwY8LMBhMYPGZJDSZJd6oJzI0E9LcR0NYfZPV3Gt0DXZhpY2QrYaP8 jvngTFoMJz/zo688KnXDhPJtCGObruQ7jF73gDJmRVOHww3sBlr/PfG9asuyyIeZDUxWGj5TfLHQ R5sF8vm1q3tAHnYBGcYwxkbXjBgH1tqbKsY4/89aWyXCgje8zGtbwcal4MMQsRFkbfLvGgj1JPuN WKLylVJZWBIRdpRGwR/UnZAD3nDCBKW51wkXrHqTOGLiFLVOmQc6SxEboZU2uCaKY/RSZcEuzdtu Z0U8AbZGJBDcQoLi/SQpmaECkxMtpiHTxCHwWnuAfh8OtJWGfPcpBCx5wW6pOPW3HiutLcNHPAP9 pq4nZVKnbuiVb6Ny3hYbguiMHJKs3E/qblxAfQ4X0E/cS15mvtpzmth3hQlNecQXo88X+WiTUf6P c+mSF754IxmXtNCzYYwDa4vctrySNNtFagi1JBJS6bYnFLmV1pSwwmWD6hd7K0lKJPABqSiicSlh Ak5DfurjK5VNBjknES7QPuj1w6HvKuKIfUkKcntA/d9rcuCyGW/QN/ThfuNROhdYN0niyPlwR8J8 mJw4H6aRoD6VC/jHCjCZob+P/M77CNzkd19Pfj8mLaL709ngHLUETlz0iyZh4MtvJIEtK/th5No5 tA4rLxsRwAbyv4h/2nbgpIhuxNq4l/jjiExZjobCiVeL44+JwFaVMq9zhRpCLQm3gO28XlVex5aw r5lCstzS37bs5eMbDS5go2tG7HcOx6VkiytNOIBJyoYfLqBOAB0CczxaNkJrbBTEw0WrNvicX7uC BICeS3fAkHGdc/NADMiIm0iATk9Qxnpga4MoqB8vwOQFW45uJYkaDvgdRtCZExfcdbvvI1vE5bcd gLPyktZNJfU9jtRl/anIrfEPRjazN9ohO6eH0JeFCw3fi/22lo2u6TF/ruaV3pCX6hDHIRNR6LaX lKcNvVYNpZaEU6rS4yYUeWwNogdhJvJvG0ynkWFBCjtwKvLP4soSDuCbyQ/7TtGslRIZTMwaBpet wjEpmsWu2g3ZcPafPwNn0iK6roUoSHREsFYTTE7GkWCMY0xE3SStgTJ+RHyts2IywR3kHqWQ+4Vd Q3jvRPe1Q4OUzwF3vAo9n9stKMeRR9eMA5Cydiqp04GzgcIFHK/y5/cGQkVhF6FPCwdwl/qj73K+ OkwofeyigIG1ZiPHbWuucDk3gy2qmxpOLQmH4HTkUrd9G45N0Y6GNhr1rMeGOql2qFxyGm1NYVPK kLXHshxUB/GZWjk0o8/DBvJ/9h/uRXcuxTeWSAAdDY5JuXjVWuLosgP7x/VYRodnCZ2uL+2Hy6es p2MBhIGhg+Im8nbtSVBm4uCMG1FgbguOxUSFAe8XzjLC2Uw4qwgHsnaqpOWmeeBMXgxn/ONLUo7V 1sgg5dyPZXR41rtGEJ2RqwywpS0rgXU+HMAXq0WfXg5HcdqyyLeFAY2HVR8dzI8LWEaHMkH9G10h f+xQGoN045IOy+ggIwrdttrSdNs4NaRaYrbgANrKdMef8t2xDTiimT4AOrK55TgUNrpWNO0KqN8U 3dJEpxYoYSELwoY66jHO38cEgo46V8GOZVlWB2f4/G7LEMW5qKPr798wLCSW0WlhAvLmdcXqV4iD CyFJQZbR4Vnvmooe5K106JgXlAGz+JZNgxay9liWZXR4ltHBWS0kOKmMXRj3ql06NJlIDs4yOiKW 0eFZRodnGR2eZXR4Fp4j93EyuZ+ehPlwg+ZetzwD/edizDI6PMvoKIwJC25+eeGjWyHmNc0WEwi9 cq8t/8F0eA6i03XlIXBl3kvrtzIjSKnzxv5AzLI6mKxk/XCB33iVYH5PyzI6WkY0fkf8Na5tpefH dVhGx8cENc+fBHlpymwdo/jEs4yOVrfU6ziyv2/fnmpotcRMqRrtOLfYbc9nN1ubJQbLJEWsdw2b 3+rWdqeFh41P8bHoXDA2ukYKf9MeUhkwe8dKwVh7LMsSOrgmwTM4eJYkKUoCoYIdy7KMjsqTsobB 1atXEOfWzmNSiGM9419f0zfTgLfVDgTWtYPriIwnb/98y0A4MYMEctH5YxnY0oJJILayaO8//1w6 FEgZxmS720v7xWU9guiacQi8bFE4VvcN/IEuy+gQxpYV9F+7Dp7YkqwE8Xt+LKOjZUQp8Z3vKf7a 0J/zLKOj0cVxikUPKANr9eKTiGV0tJydNrSh0h07XQ2tlpgpJen2V3PVAbSyD0RGx49JklL2xAV+ hSdswEL/MUlUIjXLh1S8dT/0oW8kfJNq+OAA+9p/E4cWYksKYxkdnvlz9Dgb+s7dDNdiktKBx6Pg NNuRBBNIgiKaQmwhjCD3+0E6c2gBxKmtFx0djpSl0HvxtsA6IGIZHZ4ldU7I2Am3ZqWRZGKYwAeY D0xUHtwQDyXFXcW+LgxoPEL8dQTiQt3aHpDntQXEJ92YFYRF53AiSgl56W92DThHDa+WmCGliYMu KXHbavAG8zeefwiyzJ+jx2OH0hUDRQUoHGjME1eKcOC7PaeSSq4OfuPfVEQQvM34sQgaHZwVELfm H8qy+KpDaw90efkADLz9lQ7fkoJLzmN3hFkDY1sF7B4RnT/OgFOebyPP40byXDp06wop09eSpOqc P35ivLlhBHBSxs9wR1aKtH8Qsgg6urikwkObbFBbpFlmP8xo+JH4bdaqEiZgF1Dp7/vQWad8zNJj GR0tI3DbmVKv/Qk1xFrSVsENlaq8ztdz0uxN7CaHBzaoXHiaUhD1muf0WEZHy+R/NO4SVwYfjJoi 9aBjU1bQFWa96fBVfnwrYaw9luXgOg64ce1voEsGt9maEQze2HRhZEOOcQG3IWNe6JBJCguAOK34 Aav1pEMCp3rfnjAfbiLPqSNPccaydMnMNyFqba5xndCDGTbkheSUld8p3coB/iA4y+jwjK3DL399 MRzV838i6PhIKRuCo+9r/Diyno834iDX6t+KgfxbBwlilLkodjkqcz2DL1ZDrSVtkZo0x7WFLkd9 WNdNcdmh6MEr6R47WFB8g2g5NkIoNg0fkUJf2lL4wwl84/jzuwNUByLaXl10LhgbXYuHlHVT6eJQ UTRRkXnTYzo8G8HAhjjPU578HuKSFyvOHAckBmEZHZ5ldHjGN2DciA8XJ8MWFGXvGwLWmiFio2t6 LKPDs4yOiGV0eJbR4VlGh2cZHZ41x3Rpf8LYwoJTwvH56ZUp0blgLKPDc+C5BXRPqqvuW0VbEH31 wKz6pItA3TNXfQwTsq4X+IVgLKPD8zCarHy840yh7wsHGg8I/LkOG8HIBjelrZx3hq9VJVzITrU3 FXsc8yAqqosabi1pjcBkW7dil/090U3WwqiJSw+8bu0qzaaDBtmuLmRtcGG3HHElMBu4qNtr315E KrNSuUVvJaJzwVjvGmJc5njombFTcVxteUNrrc2qbDj3jx9BfMJCxYl3ELAWFExQsAXFl6B0INCZ MYLzFlpwC0lYcOfnjtglhDPZBo97Ebqv2NP2eqS9LoKuTTZcvDor5JYVGR2e2fGUDc6ILgbX8C3n 02V9vxbBbDZHQ9GUK1sVy3gWgV0rdNuKC91D7WrItaQ1UuWNTSr0tLSkBHsgPEvppDmg9NcX+aaJ GcEoC9aDny7JlLGf01foQ2l+ZJC0wRHxP+07Ge5aN5z26yrT/ALZ6Joei8/Fw33rb4ATMvapDksA XedmgBBsol8/DOf/7r0OtT4KBjScXppMgBvsiYJfR4GVqMgBk0zc6Rk3d+yICYsjZTH0XrKd1AlN q4hePTKoT62yUTFkzSKaRODUYpG/CPQfwXV41h7/8Z1BUFUY4+8HJX2lH2RsCokfj0C8qH65F+SO cipxShOzQuFgOrlp9qZSt/1VNeRaEqpkp9l6laQ5trCNB8MCD3lg44e0TEcOJzBJeZ8Uciz4ZlUY HhqdgtzuMP0Np+7bCGOja3rMn0NMzBwOp6z8XnFUIscmOheMZXSQCaIJ6CJuHWgpfGV5+wUwoYO2 oFhoG3DgM84Sih/Z0VpYSAKVsBBOefoHX/3wqy+yLKMjYnqcC8PXPE58hOKDtP5CxEbX9Fh7PIHg +S8vCfCDAdDzq6HYEDRhFxCOZxT5erOwJQpKHr4E8lwta6CEA4Uux9GKcf37q6HXklCkNM3pzU9z HBXdWB562aIRqI7LDuX/OEeuqa6twAG0pHDrFn4tG13TY3ZM0EiO//VBf1qJ9Sq5lkUIxQYHz56z 8n3FUbUDsCWl/z0ZytTjDjT9+G7y1o0zSERBrmPCalEJFfh8JyfMh5vJ8+5QA25vmkcSqIXKSraC OhMJ4Oq1KZm41H7L6rVGLEIoNhOyroVf9p3s84M+36hl0blgLDiHy0oc/ZTz8WFA7ZruNE6JYhiD XvwzioNaHdywsGaMYxUuqqqGX0tkBG9Yqcv+IVs3JVzA1pT6zdHCAmI2sF/TV+jDjI0/ngf3ZbJB Z6FVdgZZG5zyPGT1AuKYcP8edZZPBNHlpQMw4PbXlJVmmZPGAYciNoJJNvhm7SWMM0asVpTjCOR5 30kwAssAXy6MwOu2xUZgi9/l3D98BL5l9yOKw3SNlbGZtwh9iJ5P0SJUm1kbyctnhPYDwr2AGjaJ /b2ZKP/LecL4ZRboljQuW0n52Ng4NQRbIiMlXpsn3x3ejQdzU+1QvfhU/cFMIvC6sjabSaHOFxR2 owxeD0Fs9hw8Eaa/6fSryKFWdoSMDTbrXr/2t7TbReyowotuL+6HQbe+1CGmH2OCgou14Q7GVoJy /AITVNdIZZXbjoTzHmu/Fs+TV35H/EXwLiAR9HT1bHAl7H9+0B/qNT7RTP/qB3Kt8SfO32vR2nih ZcSmGMhNC2/3T67b1lzqsb+hhmBLgklzSr8eRW7HR9lhbk0pnHg11G+MQGsKdvnorZkSSqVgMLBp IMe/2zKYjrjHQWZYmX1sBF5Xwub+DXHgzbyLLqEtck7hRvfn98KQsR1jjRScbjyWvLl29gTleFxC PxzAcnBvwgLaHdRRxq7gAPMLf/VOy1iSiCIb+qx6myQSuMx+vNCfULTCD4lssDX5w+1n6S+xbwRe V8Lm6Aeczw8DKp86M+zTlYtctpqyW6+5TA3FlhhJhdfmKXTbq0U30izkkgde+9KJUqOw24z3o6Cp UFzAzQRWyte/6QsTMwPfMhBYiUVsBCObO7OS4ZSMb1sGz0UQ3V4+APa05f7dPe0ADEIYjCaRt2hR wLJwfGMqKRceksBiOekICcvwEU9Dn9+8B9ErDwvrVVhBEpYha0hd4XxJW/2QHrBL+lD2CX6bF4YL jfsFft9k4CyjgjsHCuOZWchx25srPI63YURUVzUcW6InRamOb0U30TS47PSBSzXDtRXY5aNdM0Uv Wxdl77K6hLEy7jvSi1ZOcaU1ZhGMdCevt8PZKz+ib0qBb0/hRDb0eH4vOEYtFTriSIEFnbEjrW4e C8ExkQA3mewQrSsjnoG+j2zxJQ+RRQGMWjeV+BLFT7XFDxnZMPzjvf5QU6SZsow+08CP6rKETsNn ir8XxgGTULnoVBLDbIExzSTgoqpFXltdqXvQUDUcWyKSOu91V8jO9Gk9bFCf1a2lAPB9gkYso6My ttY0fKwpzEEKuh/L6Gh0a4tjYNobysh6ur4Ax0Ere0g2cXD1qmeJ01GTFObwNG9OIbOMDuGurx2C OPKWKnTAEQBbQO46EnQmawIRS1ZkkhZeV8Y2Yja+1Vi15+cTzGv2IRn16PnmqTfPb5x287zGqYiR 8wmeaZxGgKz8TaBen5KwoAltmG3LZ7b8L6PvxhDK72HoKDaj6VTm9h+/glP4L3x0a8v+QBJ1L4Bl dHgm6EL8xi2ZXl9Xjda3hOaHWnSETIBdQFt/PgeatD5Tz48acTAdgqY8pdWD+n8WCwRxISjrXSNo eCcKCu4aIIhp5iHXZWuuSne8CuP7d1fDsiVawT19yr3Ob8O9VH7J7H6+Bx9W4Aq0BS0FOVzA1Wdf /bov3aSLVVAeQSu7AHq6SWtnQIyBI6IJjJDZdQFL2HR/YR8MTX++Xcek4Btx6sj5nWzKceswNWFh 07SERU3IMxMXVs8e9VzxzORle2ckL/5uRuKCj6aOXLB2WuLCRQ+PfuGvj45+/lePpr40+5G0l6c/ mvbyFAr8e9RLDz2S+vyfZiYtenpqwoKXpyQt3DozZfEXs0ct2z47+dncmclLKqYnzmtk/0f0PY41 3JmwoGOsmEzq0YV+LSvB66Af++mEYnMETlv5DdybdVOArxFBzw8Z2TCgzpQNcbDvcG+h7zQbDUYD a01C9bMn00VKhfHNBOBM22KPraFi9NCr1dBsiVbKXc74QpejTnTzTIGHID0W6lari7sZZK66kLXZ TAqtdgVaPRhk6LrgdLcdOIkmKVIDz9oAHAiH41LaY/BszGuH6dLgQocbAbDAcjsJMi1BB1sf2Loj obCMDs8yOjwH15kyckHTlJHzlQQhcWnTtKSFNXNTnv15xqilz89Imv/rR1NeHD939PKbZox45qr/ S1na59feF86YNmL+iZNtS7pFRT0eo1ZdWYkeH7Wyy+S0Jb1+nbrwtDnJL50386bFl81IWuZ8KPl5 98ykxVMxoSFJzPuzEhcXTE9c3DQjaWEztuj4vqPO7zBmGR2eZXRELKOzgI5pGqmOXeHLWkRBkpVz cOqyoM6FF9nQb1UG7UIW+Rozgb6RzgIqiW6Vfw3FBl9Mj76jiQOy8UILCZvCqVcGXVulLcDpyqVu +0K13lrC5FB8nxMqPLZNYW1NSbND8dxLoUHdeDCseI8ryGFCRUEXeGzL4IA3iXDg3qwb4cxVn/m9 GYXEMjoC7vLKARhwx6vt1pKCweRYGTA7LXF+87SEhbT1Ykby4ryZyUs/nzPqueWzkhZPfmTUiuGP jF5xbkq/p3twSUhEF4GabJvc7Ve2JafMSX7+mllJS8bOTV7695mjlm+ekbj4wPSkRTX0t5DfgUkW //s6E6YS4Ho77ZqsYDcUqVdnPfGJUucYWB3UHofCEjq4pMGwtX8hyUTLtOVwAfc6e/PH84Q+1FSQ hKVpL/H/YV5bpfq5k8KaqCAK0+ylJa4Bg9RqaQlKVeqQwUUuW6PohpmG9FioXanZeDBcwOnIOwSF 2GyQSpH5fR+YkDks4C3CbODKkgNXLyZOJltxNJHC6hy4+p6VMKydlsXHlUZHE+DsDVGw6fjAbipM ThZha0nV7ORlX5PE5OlZiUtum528/Mp7R6zoqVbBDijgS5AeJ4nTo+5Xz5+ZtPymh0Y999sZSUve nJm09Igy1mVB89RE/7EunQU4huXWjtAVRJKV0/7zTUsiESF0z9gD4zLH0mRC5HfMxLQ3nFCa303s S00EzvAM+3Tlt6OgePrl4jhnIko89v9aOyurspLciNJ0+/PZo+1N9AZhF42IjRDMxuWA0l9drDSj CZrSAsA3u4VgQwfQCgqw2dh7qDc8qF2TgHX96LERDGxw3YPEdbOJY8lTHIzBW5LhNSMWnMNl8a94 ILPdkhR828SN55QBkXpN+UZoLxvcg2Z+89SRi+qmJS7Meyjl2U0Ppb3w0MyUp/soXTadXqLHR43v cqfzpZMfTnt+1IyUpS/OTlm6fXriokrye7lWlpZ7og/+XkfeBlvrbugAg2xPfdJgry6eZXR45s8R nJTxM30RosmKgR/ShaQNTov+5/vXwFGBLzUbjQdJLMAZQEZxoy0xhqDmpRMhN9WhxDq9+MfHQS0k bIpd9vxal/MStd4d31LkHtK/1OMsYzcnLPDYoDajZ+CDNxs4HXm/uPCaCVx18W/vDfDbSj08iIc7 MkfRZbAjujw+SVL6PrQZhrfDvj2sKR736Qke5DoGpqktCtMSFjSSAFgxd9TyzbNSVtz2+IgVp5Iq dqzv30ETlznJz13/0KhnF8xMXnJoRuKCo1NuXtCErUn8veqomEKQQJKV9uwKiktcBL3orsuCOhlG XLnqFcPJAGZhIvkf3+89VehTzcbRD7nYYDZIrCmaFt5WlXy3vbnSa39CrWfHr+CePmVu+z9xUyTf DQqW6fEcTIeg5LcX0lk49AGHkLmGmu02fC4otPygLJ5FMNDFNVPe/vlcuI9VbPIG4auM7DgUNrg2 eb0Dzlu1lTgT7PJh3T78sSzL6BAmb1tnP/GpZEsKewvl2QjGNtePnA+TOlGSQkEC88yUxbsfGvXc /TNTXjpZ221yPMnjjz8eMzPl6R6PJrxgn52weMOsxOXVU0nCIrxnHRGJyhTmlmTFuKyK0Rab+eAY vQy6vHJQrZMG9dSQZXS0nAupmZN0/ZAuy+homeCudddBFVtbRcYXMxj4ZBFwY1hhnGBoZYzRcs3L vZTVao3inx5L6ODq8IWe2H3N8X1OUKvY8SnV7qHnl3gc2TjKmN6cMACbx2pXR2BsyiaSRGSLC62Z qCrsAjPecNBKR5s5wwBasTfEgW3Nk8SJ4GaD6EwigzP+/mW7DZzFvXo6x2aCuLbJguaZSUuLCJ6a k/xc7MyUjT3UamUJlcdj5t78/AUPpb4wcVbysh9nJC08GngfOyBI+RtHkuX22okZWzFxhl2k9+/q ujIH7s5KoL5H5JPMAvrNV76+mC7rIPKvZgFfKBu+JHEBu4BE8cIkFN5/tTDumQaX42il2z5drVTH p1SNsf063+0I654+JTg2JcyFBdHwFSmgRYEFVjcTN8rIdXSxci385HLf20E4cVtWGnTL2K9xJvxb kAh6b0xGNi046ZkfIS5xodCBhhP4BjuKAJMUYfDoIJgycmHTjIQFjbOTlv4yO3nZgzNHLO2D3R5q dbJER2aPWHHqnOQlCbNTFm+YkbKkCu+j6P52FGCifEeCTEtImEBeFAbe/hodzC6qpwpaU9eNdS9Z lQkTs4YL/ZG5iIedh05sWV7fyBcz6PhkIzTlktgQ5lmmdWu7K2NVBLHPDOBM3GKP4xvcg0+tTseX NCcO6l3ssm9jrSn5KtixLBvq4J4+GSeIm9lE54Kx3jUCLJSiwmomdh3uDZM0y0+HA/jZE9cPh9My vlYcCD8ADll0LhgH0en53G66f4/QcYYR145cAKnY1WOYpLTvgMspdPG1BY1zRi3dOidlxZ0Thy0/ Sa1GloQguI7LrJTnHHNHL182I2lhIbm3dJ0W8b03gvg5GSN0m7tJmcQNL0XlNvyYBxfP3kTHixnV WyHL6PBMj3PgurV/gAc2KLu/hwvo4554ZxDUF0cL/ayZaPiWxAf2oqwXP7Qso6NlgsJ7r6ExTzcO ClhGh3Ghy1Zb7nWkqdXo+JIqt/OeArc9bAu8YQJUPO0K38MMG7AQYmuKoJCaibqiaJi90e5LUngW nZPhwGMnDF39FHEaRm9G5iLmtUMw6JaXyZucyGGGF94EFqg6HujU4pGL6uakPPvB7KQV3ocH/bu3 Wn0saYPgdOfpo5ZeMTNp2fKZJGGZNnJ+o+j+dwTgLsw3kHLaLoNsb3wGzvnLZ6SORs4XdHv9ANye lernl2R8lyyz43szh8H7285uWV4/TKCLwGmSinCg+tlTACeMiOKgGSCxtLnY4/wWx5SqVej4EJyb Xem1f4jL9YpujBnITbVD3YauwgdrNprKxIXULGAT5Qfbz6azfLCShQvYJDo281biMIol3n5CZN1r 2dD/noyWwbMjVSfJ2Ai8bkg2Czr0poLTEjBBWfopSVLGqdXGkjDI7OQVF89Oee656QmLitV1WYTP oz2Bg7tvwHIbUvnm2AgGNtdf/xSc/MyPSl0V1l8By+jw7Ds+DH1Wbaa+SOSjzMQjb8VCaX5Xoc81 Ew0/kDgRzuEHW6OgQNOqEg6UuGw1Zd7Yy9Rqc3xI5di4QUUuR6XohpgCl502h0VibErjN6Qw4tgU zMzDAExSivK7wYw31QG0BEZvCqEyO0bcl3U9nJWBb1DoNPT6k43erkK3Oe8PH/mcYqSAb6fj6cwe bH7vKFCC0tSEBQ0zkpcdmTtq2R2To46JdU86g0RPS37+GlxzZnrS4gY23Vv8nNoHD7RjN5Bj9BLo sWIvV3dDr+vyNtlww5rHfH6J+SqeReeCsfZ4IsGrX1+stKqEEbhhISYTovhhFqoWnAZ55OVcGA9N AI5VKfPal8H442gBuCqP/W3y48M3iNZjg5qXTwx/okIKn2/jQSyUIjaChA1Wole+upiuAYAVTK8C GrGMDnb5xK79H3ESOS1vOCuJAxGyESRtiEM6ed6PMOyGZzROUW9qpYhldHhWpn7iQMWWQKRlEXid MNkkzm+eNWpp2eykZ+fMjf/vCcfrFOP2lMejHu864+ZlzrnJy7+bnqDXHdSKZ2uKzQJ4kJTb6wzL N7LRNT0OonPTPBg87gX/3ZYpJOu6HyRsyP/otvIA9UvGPkufZXSQ7yd+tbygS4vPlfDJAQhmQ/7G vd/C2gX0XhTk3zlQHA9NACYqpR57RXXKwD5qdTm2pdl95UllXltFjl6iojev2wicbsE9A+hoa1zB D4EPUpZldCiTJKgBW1NkCnIbcCj7BLpdua+CqVPseKbHeqxjg8x0xmeOhRjtm43qMHRZhBBsuj+/ T+MMIwOc8okbC07zBQMeoQQShrbbzEpc2DgnedkLD41aegVOq1WriiXtJI8OW37SQynPT52ZtBQH 3AY8L2PwuubaPIgtKzLdOWbjxnlw2fQ3WmYChVDXfQjR5oKVb9ONC4P5rlD8Hq8zKWsY/PuD/kLf ayaa8km80OwBJBVjNBxUh8Sj8n+dDXlstVptXBSB15GwwbEqZW7bFLWaHLtCF3jz2n6Xk2Y/KroR ZgDHplQuON33cMMGkh3jvg6iQmkWjpIk6KmPr6QVSgu9imkEIxsc+3LeqneIc4jM6rNdXj4AA297 VewQwwSlJaVjDZzFDQJnj1r25dykFSk4I0WtJpZ0DIl+ePTyvnOSF78wI3FBtej5tRcmk2TlxnZI VrAOnftHbgPDMCKa+KOEtbN8fsosf8dj8vp42H7g5JbpymFC40/Ep4exlb9+fVcouH2QMC6ahTKv Ixtn7Kp15NiUsqT+p5d6HAdEN8As5N86CBq0W22HA9ia8i0pfGFsTcFK88PeU2kl0qt0WpbRETFi +No/Rm6Bp1U5dNrj8Bu1XT7hxbU3L1DHpHQMTE2Y1zwjaXHl7OSl/3loxCtnqtXDkg4o48c/3n1u 0vKxs5KW7cE9lFqmM7cvcMwKDrCN9GwgXOeox/P8eJXwoUfGfpiw/gbipzStyhrfpefX9Fh0Dl/U fvP2ELo1icgXmwU6VkUUT8zCligo+2OfsO6sXOhxQJV3yCi1ehybUuWJTc53a5bLNxtpdij/63l+ zWVhASkQvlVoWbKixzI6PBPgTKI/vTMwYD8fowqoByObCVnDiTNQHU+Qplg/SDbf8jjzH1/CdTc8 LXCCen3kRghug45cO7snVJbR4VnvGk43npE4vxFXSp2V8Ox1VjdP55EpiS+ePWfUs89OG7mwSvRs jVhGh2cZHTobiCvvMnUiEKHZ2NKWQcyr2mX2BWiNf9CxuWb1cuKr1I0LVb/VVr/HA7ck+WnvyT7/ 6+eT9fx0MBacC/cMoLp13SF3dPgWgMtOtTWVeeyrwBZ1bA70h6iomGKvc6vox5uF/HGDoS6zm/AB mgk600dbALnCKM0657A15dvdp9KxKaJKZRYmr3fCxauyiDNQB7QZOAs/ltEJ4MPQ47k94By9ROj8 wgFMUjzEmWudf/thPn6Po3NSnp039bqFp6nVwpJOJjMSlo2ZlrDo8NSEjrGH0MREklREuhvopnnQ bxrxG2wxOL6uC+t/EDa4Fp2RA57Mu4nPUha7DBdmvemASpmBtVqW0dEwDhcIZ6KCEzxKHr5EGB/N QpHHVlKZbh+gVoljS2pdQ/uVup2GrSnBVsgTQXut7Ld9w75kccNGUthyNIXPbJDPxaXy526y0TeA cAH31BibOY72A1OHEG6syYEhY18QOz6K0N7qFOjbYJKS1kG6e3C66+ykpQUPJ6+4Ua0OlnRiwZWB H0pZ+u70DrJQ3H0kWYkfqVcXWuqEPkK3GX7DM3DyUz+0JBRhxlkrP6Kty5PULqBwAD//rV/ODd90 ZTVmNHymDoANE2pf6yU1VTmUOMuAOgUEJd64x9TqcGxJhdvxu7BuPpjiVJbLFzw4M0F3SOYLoInA JOU9zeJumOnzLIKerq5N1jDonRG5Ld0vfHSLstlghN7+ksn/MV4WPzKYkbQQ5o569q3/G7H0+JjW d5zIvX0f7zln9LNzZ6UsqhU990jjLpKUR3ojw2tJ/eq5fJewvpuPXLh+La6t4vTzY9L+TgMjmxlv OKG0QF0ETuCf2wzyudiqEs5EpX5TNBROCu9mhSUeG3nwx9hKtZBmO7PMa/8hbImKxw6Fk6/0X1Tn 7ZbCoMe+ee0a1rVBnc2kkB1WChtgQZZgGR2tbk1xNEzZoFZGnFYnAJ1uJ2Aj+Os4YcTaX5PKH5md kXsv3CZ0dC0I/Y3OyGYkebvEaZwihx5JzEpcWD0neflfZqY8fbJaFSw5hgRnas1NWn7T7JRlB9t7 kC12b44n5V4ZXKtfN/TRCpub5kP/u16HGG0XUBjRO2Mb3JWVqPFj+mitj5yQdS288eP5vqQCfXMw v63HutfIZ9NWFbULqE1xSWVet2rpqeEdVOt2NJW4jrH9f6rTY9PzXbGN2rnatJmJZ/VYj3VtUh1Q tewU5UGFEQ0fkUIm2iHZRHyw/ayWxd2wAolYBD1dgc0dWaOhu9/OyOFDl1cOgj11GQzH1hSRszMZ wwnaO0mZOhLHLyzKmz1quRf3lVGrgSXHqOAy/LOSl22cnrCgXbuCZpBy70pgyUpkMHzEM3DBb94D unCboP6bjatXv0ASCk2rioS/C4CBDbauzNpoh6K8bkL/bBaajpB4wpKLsCAaclPUQbWC2EnBjjkW xlm8rtHBRodKr2P1MdWqUuV1vk5/YJiQf8tgqF/fRfCwzEXjQXGhMwvY5Dj1DaUS6jVP6rGMjsJx MHD1YlLpI+BYVh6BvnM3t+zjE2bgEuOT2nmtFExSZiYt+3HWyOccpOhbq8seJzI5bUmvOSnLF09N WFQnKheRArasJJF6EMlkJS5pEfReHJlu5G4Z+2B85hgJPydmGR1cWn/VNxeGd10VbFUhL77hHFhb +vs+kBvGVpUilyOndszAS9Uq0LklN3HQ2SVue1WeG1fMCwPIDav45zlKdorNXhoWnQvGwmvkoWMz HRYubLoDnkXnZFhzjJXizZ/OVwaLkQzfGEyHZyMMo28OYzJvo6Po6SA4unx1+HDaf7+hb1zDRy6I CO6mg2cXwozkdgAGisSFR0mw2jwzZWMPtfhbcpzJ7JQVc6YnLKygU9FF5SQCmErK4s2kPuDGm6J6 YjpIsjJk/EsQjV1AAj9gNnBg7eQNdurPxL4O0TofyRh3qi/O76bv8xkbXdNjFU17SFzZpBNzOJbR 8WNMVjZ2gTxvrJJYiGJnW+GyNdSNjfuVWvQ7r2CzUHm6c25+mrp2iqbpSMgyOlomyE2Og6PqLskB /XYG4HWD2TTuaMmEzQYmKeX5XWHmmw5NpTEXWKlxOeqLVr1BKrvap6yZAhjARtf0mB0TdH35ANjc zwnfwMwGvj2ma2f4EGctZCO0xYZgRsKCxjkpy1Y8PuK9nmrxt+Q4FdzxelbSogKp3ZjbUu4MbCcl KgmEqL6EBTfOgwsf2eqr/4b+IRQWnIvOOARpmfcC3WGZ83NmAceqvPrVxYqPDpPfx89t+MA/zoQa lxC6NiRhKZpypRIvBbEz4Fww5s8RlHkcP6nFvvMKrp1S5rF/nJNqb8p3O8Bs4I0qmNCfZpH4cCib DXzgW5RCpc2G/UAKnSEbgehgooLT4ibgnj40qzcfmKgkrZsJ0fStRK34fsc82DU9FkG9tiobLp22 gTivZ8L+VoefP5qAzvBJJgmDIfCN04hFCG4zPWFx3axRy39rjUexRBGIfvjmZ/vPTVmRh2WypVzq l6FA6Oka2SjAhAVb+O7B8SqauhJOYLKCLwxdXlYXggvwDYg2+BQtk88/aeXPtKvmfoGvMwP42dPe cEId8c+m+371GiYrjduVGCOMPW0EJivVz59EYiWOMxHH0LYAe0mKPPa6qvSrzlMLfueU0vTY2EKP vYRlX6bD5YCa13rRzJFmkGGCb7l8hFrApDmYDkFVYQw8vDnW10dq1H+qx8F0cHG3s1d+SCq5WuG1 i7z5xqto2E+HZ/VYaHMETn7qe+IgBW9dYcDNBFPbbfDsQpiZvLh5dsoLE0eMeLyrWuwtsYQKJiuz k5btmTJyYbssDoebb45LENebsOCmeXStJNoFpOsf9Fg9lrJB5EDiutnEtymLwAXzf4xldFp042H1 txfSJSOC+nERB9NB5JMYE874tTUK8m8bLI6fJgB3VS5x25aoRb7zCXb7VHmdz+S5bGFbMj//tkEt C7zhww4HcLn8PE3BMhuk0L754/l0F09WSYJVIBHrXVMwDK5f+1tauWklZ5UdWXssywbXYggPSX+e Tl0UOjMTgW9y92u7fCIIHIMwLXFx+axRK8aS4m4NmrVEKNPdy8+fnbTkh/ZayXYaSeJTcE+gCL04 4B5e5z7+UVA/EcAyOlom6Pp6NkxYfx31b3r+T+QPQ9Gd/qYDqopjxL7bDBD/T5fVD0cMU5OVssf7 0M16RTG0rchx2ZrLPc6ckgTbKWqR73xS5rXtZz+ITnFSWXssy/w5kgDRDZjYw9AD32/H2Ag+3c0E nyqFSVjITEB1UQzdEMuowmhZRkfLiMnrbXBSxs9KJQ8XqBPJVmb50IXdsFuGOK8wAR3vneRtkQ5i bRcsqp+bsmy0tV+PJcFkesK882clLX1/WjtNX8Zk5Xqu/oQNmLCQZKU727hQ5CtMQzYMW/tH4uvi hH5PzyfqsejcpKxrYfNP5wp9t1nAlc5xUC0fh3i0KpaRGFa7tjsdVJuvji0RxVe/2Co4Z6Sb64pt KPPGJqnFvXNJfXpsbD75AUY/UvSjpXTxhqfHQj0bRKtmkDyLzgVjv3PkITfuI4UJExWzoRbS97ed DRPU1pTwIB6uXfsEcRo4Ip9Ubu1biRHL6GiZoPuL+2ifOP+WZTawL9xDnCJ2vSjOmGcjmGGzKG9O 4nKsmFZLiiVS8uvrFp42M2XZlmkjWbLSmnLXehvcE4iNJQkr1ITligfWqbOANH5Cz3cYcRCdEzJ2 wp1ZKXS2pNj/tR13rxsONYXRis8W+fK2oojEGvJCLIpHwrgUArPj4ln9aPxkMdQwvuqw3jXs/inz ONZA/6juanHvHKJ0+zhW57rtzfhDTIfLAUUPXAVH3yEPATNH9WGYCkyAPiCFSE0owoGm0ij49VtD aWXADN5s4OdOXD8cembsVip3mDHg9lfEzstEYJJyI3G4Rk7ZGG2xIUhcVDA74blktahbYom0zEx5 9qw5KUvenp6AewSFu6wG2oyjg2vF9cp03PgMnPafb4V+wlzkgGPNvwBX2xb5QDOArSqf7Txd6MNN AUlWmvaTmINrqohiUVtBYlnlgtPDulJtictWU+kacI5a1DuHFA4746Qqjy0/hyQq+R4HmAtyY0bb oWrRaUEfrFGmyXR4+HSwNeUX/1HahmA6POsAZ/p8v+8UUhHCM8WOrra4IQ6Gr/mjUqHZ24loFL2Q ZXRUJp9/2pPf0TVTcOltOhNAxEaQsGGfPUV1vKzbR8uiczIcTAfHpMxKWlz+0KjnEtViboklIcvU 1IWnzUhe+sE0zYaGRuVOxDI6PLPjZFJ/ruXqlUzdC4CejcpYV2PTlkPUKs24OCMfossSOq8fgXuz bqA+T+QLzcCv3x4KlYXKWJUAfx6i76fgdGmrCr5067x4tyaWMeDn1m+MhvzxQ2j8FMfV1gMTFWxd qfLEdq4XuNpxjpT8NFu9L+Ni864ZG4HXFdjk3zqIJCkxykNlD1bAen16lCVsfINoSWFiBVTEWh2e 9WwwUXn8nUG+1hRZltFBRuBAs+jXizlHYTLIZ8e8dpg4v3nK2BTR25VJwNaUO9pp8OyMpEVVs5Of d5PibXX3WNIWiZ42ev65s5OXfN8es4GmJC6AG7h6FS7gi0uf/9tK/IQ26QgDMrJh8JoFJKFw+Pm/ YD6SZ6Nr92UNg6/3nqb4do0fpwjR92t1fEzQQF6MaSxCmBDLtLYNW5WVanXjq0G89cHA5kiqvanC 7dwAUVFd1HLesQVstm5V6c6Vua4wdfsQlP66rzLbhz0QI+g9RCMQnYav1EIkKFAB4HWC2GCSkpPX AyZlxdOKEA5ga0r8mr8oSQpNVIizoNP7JFlGR+U+//dORGb5jBrZPoNnSZJSP3P0s7dYA2ctMUse TnzxkplJS/dOk1kUzmREcqdlZ8oS6LFiD/ETSkIh61N8LKOz8jD0ythGx6qw5MJs4Of++d0B0MT7 9BB9P4WOLn624ZL6rYxllMnn1rzSG3JHOYUx1QxUepyFzbfGXqYW8Y4t2E9V7LFXYbeP6Me0GS47 VK84yf8hGD3AYDo8IzZFQeMhtRCFAZio/PuDq2GSWgFYRWAsOheM+eO7spJI5WX7b2CFNmIR5Gx6 LdkB8cTxiZyUmRhBEPnNBkkQSVxYPz158ZTx48d3jjcFSzqNTE1acOH0UYv3S61gayIw2XePjNDm hTfNgysnroGo1Vq/YexT/KGny9vkwKA1i4jvU17+tP5Qy0bX9Jgd46DavYd6C326WWj4mItH2rik F7OMWHu8KRoK7h4gjqsmAMekVnnjHlCLd8eWMk9scn6ao8k3kNaguSiAJXQK7h4I9ZujfTe/TX13 Onz0XVJoCpWmOrOBhbE0vyvcsfY6pf8TK0IoLKFz/4Z4uG7t46Ty5nKV2WSsyoHLH1inrEArclIm AR3qnaIuH1yFU8RGCMlmUcPskUsfm2xb0k0t3pZYYqo8mLTIOS1x0eHpSfMCk5WQyqoKSRtM+kfQ 8STiOmcmsP72fC78A/p7Zuyi24T4EgwJX+nHQXTwxXLZF/1oy4fIt7cVGBsa95L4o469NCWWaYBd QBX/PFeJpUHirJCD6OAK9JVeR1ZzSr+OvdcZkLfOco9zTTYumY8DbcgPELLRNT0myE2zQ/nflQ0I wwbyMBu3KYVGVJjaClzlcN33FygVQLB0c1uBS0pjhTohYwdtElX6ccnbhyGLEMSGOIaT5v0E193w tDKALkzA6c6pBGzpcLo8OGH8G51wILfo8Kxvg+yvOzVxQcPspOUv4XLoavG2xJKwyOzEJaNIGSyj SYRa/kIpq1oOxeY+kqzEk7oV9m0uSKKCK9b6WkF0fYsIeroCm4wciF3zP/qiFq6l9We+6YTcnB5h iw+0VYW8KAtjU1tBYlvd6h6QR+KoYbw1uqbHBJiwlHht5bVj7B17R+Wi9IF9qrz2PJphhQG5o51Q u/IE4368toJ8dlOuUmBo36GZIJ9ZVtAVZr1pb8ngTUc8XL/2MVJp8xSnEDZkw4A7XqNOjr45yUx7 ZDo8GwAXqppMu3yIs6Vvg8FYRkfELce4iuicpKVb58ZnnKAWbUssCavMTXl2Dil7tUoZ1CujjI2u 6bH4Gr4E6HYB6dVXiXoboHvTPDjlqe/pDB2xPzEDOFZlJ9yf5fTrtjETuFnh6u8upN33Qh/fFqif 2fCNEoeE8ckEFNx9TUBsNQsFLnsTSVQmq8W64wmunVKZ7hyfy3ZKDgMKJ15NHmC00pSFNx1ZexwK 653TrJ3CMlzGrCCJmNfVs/l015lwX2b4FifC1pTTMr6glbalApO3D0MWwVj3jH98AcP5WT56Do2x EQQ2OODvnnYYlzIjefG2yVGTre4eSyIqs5KX/mW6b0G4CIHUr+v4l41W1lc/FiA+cSHEvKZuWujn U1rjh/RssuG6tX8I6wJwczfa6BpYzL/L+n4tG9rg/j9q948wTonilqQutqpULTkF8tKUacVmIzvV 1lSd7tygFumOJzgtqdw9ZEnO6PAlKhX/PofeaHrjGcgDoOcE7KfHQWhDCkfQQbQ6Bc8QGt0/q1OS EZihi9jomh4jMEnBjbp8lZg2hwYB0+HZCOvyIdazQjMdWWYwLdPR40CMJA5U6FzDiGnJC/JmJC1z qsXaEksiJiNGrOg5O2XpJlG5DCfuJsmKfoIhX19bILDBz8dF4P71NfExgiSjNX5Ix6Z7xn7qC5lf 1PpKPf9pxPw5fNH8bs+pgX5ehNbEizISjz70j0+iGMYgjGWMBah/uwvkjgpPopJLUOix5TWnDzpb LdYdS5q9jjPKPY4D2i/N+q1k2fBamh1qV/UQ3ngzoc2UzQQ2FeKI8bvWDaeFPRyYun4InL3yo5aK 7AfZNxItxLpn/v0LGH5jeNdMwb5tXPNB5FhbIG7ONoaRzcL6mcmLPGqRtsSSiMuDqYsumJG0+Adl 2rJRWdVDa2wWQIqgDoYDzlFLoOvL+zX+pDV+KIjN67ngWjeB+MS4AB9pCrKuhSfeHRg4VdlENG4n 8Shc3T/kcwvu628Yb0Uso0M51V5f7rZPUIt0x5K6dGdqgTs8rSmYpeXfNTB8D05FwxdqQcECGAY8 /+WlJNM3nj7HKkMwHZ5xB9HxWekQzSqxzttGAMvoaHSjCRypy4ROyEyMj/DCbtMSFzXNSl7+F2ut FEvaW2amLBw6M3FRI66GLCqr4QCOA7teUA9NB3nBOe/3HxKfwvkp7bEs6147DGes/NzX/aP1lXr+ 04hF56a8EQd5ed2Fft4M4EaFwVpS2oLKp8+gG/uK4m1bgXv/VHmdr6vFuWNJuduxBL8gflHMrIJm XQLWu4Y3tHL+6XTksrBpiz1QAQubw/C6RocyQVMY104pzusGczfZwG/aGz3G0eQiZtc59tNRmG5z vsEBF6x6W63A6ATCgNePwDl/+oR2+bBpjbIso8P4RoJILuyGK4TOGrVkzcRh/zxJLc6WWNJuAlEQ PTNhyd0zEhZUi8pruED3AtLUxWD1VI+DXXOMXgrdXtynDqwV+Jk2Az83B1zr7tP4zyB+FZnzq0Y2 2LX00peXQGOR2N+bgYbP/OOUdCzTsNCGoH5jDOSNHUqnFevF3YA4LDinyy77QUgdeJpapDuGgC2q W6nX9gu2fOCXNBs42+foW12Umx8mNLwnLixm4d1t58AEbhAtFngRG0FsEw/3ZN0MXTNI5dd9y9Bh GR1kgi6vHaID4pjDCRfupV0+4Wrm5nXnN89IWVI8bcSKc9XibIklHULmpCxdPC1xYUPbyre8zTTC NxsMhjULw0c8DRf85j1/H6Pnd4w4iM5lq1dS39h2/yrGZPLZdSXqrsphQNMuEps2BcYqU7A1Cgon XS2Mt2Yg3+Wor/Q4RqpFuWNIjcs2vDDNXin6wmYg//Ywd/uQz8YpYX4FBZvgeBadC8YETWVR8Jd3 B9AsHAu+ucB1U4bBwDVLSOUkbxPCSsvOC1hQwcU62XDG37+gTbci52MG8G1utG8AbXidso8TFlZM HbnEQYqxtV6KJR1KJkct6TYreelX0xLZYnCtKN8h2uBLQiSW17ePXgoxr7AZQJJ+iGddG8Y5cGum m/pHse9sGyZmXQsHDvVqmaos8P26cUGP2TGikMQmTFRYC4nJqHjyTDr2UxRz2wpsWelw3T/VHscf c9NiG0VfuM1w4SJv54Y3UcEl83M0BcRklBfE0Pn3WLgxEw/GMjpaXRz3EpWRr1TQMKELcSrO5MVC p2MmHvCNTQm/U56RuKDx4dHPP2Et6mZJR5W5o54bOCNxSZF/2TVC2+rENJKojBLUS/MxT92wUOxv zEE2xK55ivhK/3VVRH7UiPWuIf707kC6iKfI77cZpSQ2fUEQpkQFPxfjqzDumoAyr4Nkkx3kBZB8 kZgyr/3DsG1CmB4L9eu6i2+0WcAl87WzffQyXiMY2Lzw5aUk+w5PVo8j21PWTaWVkq6dYviGIWBJ HWVsSviWysfWlDEjIzc2BQcqzkp+9uPx/R/vrhZlSyzpiBI9J3np9GlJ2AUkLstm437NWJVwwp62 DLqo/kXod4JxUJ3D0HvlLzBh/Q2+BMNs4FTlgpzuur5fFwbxQoum/SQ+heklHXdUDlf3D45XLfI6 qps911+oluP2lWr30POL3I4C0Zc1AwV3DKQ3VHSjTQEpBI3fcQVEshD5QcfmKMFD6iBamoXzLIKe rsBm4vphcOrK75TKSaE2ifqx6FwwZsdHIObVgzDUu0LobMwCbjoYfDqyOcDBszOTFmfPSlw+QC3G lljSYWVmytM9Zicvf0VUlsOF9ARxPTUTw298Bi74zbs+P2Psh0JldpwNN6x5jPjK+Ba/KeFXA6Bj g935G386T9z9YwSdeMGjCRd/C1eLCol9FX8/N2yLv+W5Yhtq0h2/Uotxu0p0zZhr7853xzYIv2hb 4bJD6W8voiOVfaOW8aFpWHROhn3HmKgcFBeStgIL7y/7TyaZt6aSmIp48Ky7k1TG8G4+eObfvqAD 4ETOxgzg29ttEZyOPC1hUd1M8paqlmFLLOnwMnfE/H6zEhYeFpXncGAqeWm4NgIDa50pSyBqTXj9 1/krt8JktfsnHPjN20OhujBGGAPMAC6boRf//GJZCEyPSeyrfe0EyPPGiuNvG4G9LCRR+QLu7dtT LcbtJ2Ue2weiL2kK0uxQtzq83T4NuGR+kbqEsV6WqzLT4VnPBqeu/e/Dq3yDaLFQy7CMDjJ2+1y1 +nmlQho2gQaBkc3KbBg0/iWhkzELNxKHOM3nJLV963w/uwwb6+DAxJnJy1bP7Pd0x97h0xJLOJmd tOzW6YkL65XuUeNyHsgyOv6M05VF9dVM4EvKGX//PLgf0oOETZeMwzAucywdVCvjV3kOpnP3uuGw +9CJSquKJgaEGi/0bBoPiGOXWSic1L9lF2QTkeu2N5e4bDXV6QP7qEW4fQQefzym3GPPzyFfCEf5 +u2oqLfLohFz5/JuGQwN75NkgtxMCswEeRadk2EVjd8rhcFsYKGrLYmGiZnK2BRsKqTdPxIsozOJ 4K6sJOiWwVZ5zFYrqYixCZQci9jIhhyf+t9v1XVTFKeFzHZEDWCNDs96Nrh7K+7iiru8UiepYbrr KznW41bZpCwunj162dVqEbbEkk4jmFzPTFmaNS2JzQISlG9BnaCs0ZG1wYToBp1625q6LtQlHOt+ FqJfV/cmE/mhkH0XsqqDnJED/Va/Rnwn7qos51+1HEwHX0QzvrnIL9kwE/iZDW9qYpcoluld02N2 TFD2hz4ksbCJY7KWja4JGJOV/DRHU2W6LVEtwu0jMMZ2VYErtpbPpFrA+r54NoKqk+aAkocvC7y5 PPgHwLMRNkZB0+GWwgCsoOmwjA5jzK537j8JJoUw24exjM4D6+PgurW/J5WRNZuySilgX8XVYT2b Vdlwzd2vU6cSLowgTow6xwhgWtKihrmjnu2YSztbYomEPJz4Ym9c90dUvsMB7JIN78BakrSMeAZO WrRN3w/hcSi+izKBT/cwnLByD0xeb6O+09ivBrKMzkMb7VBTqKypwmKAKC4EY+E1goaPuNjFozXx D3U2R0HNiydB7iinf/wVQi+e69vgoNrqMY7n2nX2T4XX9uuwTUsmiUrl/NPCOy2ZfDYrHBSssOix jI7KOGXtT1uVDQj1CrgRgtk8uN4OZ636kFREtkuyXoVFNrqmx9nQ/bk9tMXDaEfUtmJCBMemzBr1 7Lfj4v97glp8LbGkU8rM5GX3T0tYWC8q42ZjFgEOdBfVXdNw0zwYPO5FklCI/ZC+jzJi/+No4idH rpvt85/B/KsWerpaG1xT5fs96kaFLBZoj2VZ51zjPiVeCeNYW0A+s54kLLlhWk8FE5WCtNii/SPa aZwK9O3bszLd8Tl2+4i+YJsxbgjUresmvrkmoeFb/8JgJvJze8B9maQwY/OgpkD7gV3j2Qiqjifz Tv+pfWaDOI3+960M6+aDuDtypKYjz0xaVHv/iKXt21dqiSUmiM02uduMpKVbI7UXELaqiOqvmbj+ uieh19KdYl9kEs5Z+RHxnUEmNrTSJ2PL+eLPLm8Zp2Im1GX6cSCsKI61GVujoOShS8Vx2ASUeJ3N dd6h7dPdXpUce16Jx16FA2ZEX65N8NigaMpV4XswCJJJNh3gCoSJ+GDHWb5uH/MRB4NWLyaVT31j wCZOvabRYKx7Ltt4uXzWysKzETS62Jw8IULTkacmLmyYMWrZk9aGg5YcKzLz5mf7z0peWikq72Zj KsFNpM4Ob2Vd92MDXDJrI/U7ur5K6KfkGQfV3pc1giQX4VnT6uFNNqgoCtPsH/JCjd0/wljWVpBY WLnoDMhLNer2aR3y3Q7ISbU3VXick9SiG1mpGOO4ocAVnt2SfavRahMVdsyzEYxstihz1GmLismo K4qGf33Qn2bbogLdVuDgrZMzvvOvjIKKKcWic68fgQt++76cQ2olEshnz+QcYjiAs3xmJC7dMXvE k6eqRdcSS44JmUOS70gtBIetKuFeWj8ueRF0X7GH+B/twFoDltHh2LH6X8SHxgX4VDNwX9Yw+Gb3 adCELSCCuNBWNG7TxC+z4qCKujXdSewNz27KR0bbm0q8jtdhxIiuatGNnFR5nf8JV7cPDuypfbVX wM00DSSDbPicPHxR5moCsNsHNyBkBZglLDwbXdNjnGI3at2DpNLlKBUwDIh+7TDd4RSXuRY5lLYC W1PuitDYFHTkc1OevUsttpZYcszIzBFP95mRuGRHy15A4cUNYXxxQQwf8Qyc88ePhT7JLHTJyCa+ NE7oX0XngrH2GFvQn/7oKmjCxEIQF9qMPBK7ZBKTVqB+UzQU3HeNMB6bgQqvYzeMdkR241fcLbnI 4zjIvgRORxKxEQxtvLHQsEV8Q81C4x714bNCJcOSOh/uOItk12pB3qAWZBET0ILOsZHN5A12uGDV JvKGoDaRmg1SmU9e8DN1Gj4HwrHoXDDWHidEaGzKjKT5zbOSlr1Piqy1l48lx6TMTl724PTEhU2i 8m822AygUOq6LDMM9T4HUavVlzCRf2oTsKWmEMZnjiF+Vpmq7OdfCUQ+Wc8Xi2xmvWmHBqP4EIyN rpWR2PVeYCwzBSQBKvvz+XTYhWFs1oGeDZumXOCKbazwxF6vFtvISPO4+AsqvM7mHJfN/BYVlx1K Hr6Eds3gFCq8iYxF4HWkbHBacqFaAEwGZtPY7YOF2GxgZXgwyw49V+4hFY7N9jEZpEIPvCV8C7xh 8/HtvtYUdR0HQzAdno2Am6vNb56ZtKhyZtLim9Ria4klx5zYbEu6kTL+nTKw1qhu6NUjeZsHExfA 9Vx9NhvXXf8UnPzMj2LfZAoOwaDVi4g/dQb4VzOAPvr7faeGZ1AtQcPXJIYJZv+EEv8YeN3aV04I 2+yf/DR7U2W6fY5abCMj+emOFJYp0S+hw0bQtUm1Q+XCM5SHgc1cKnDOt4iNILTBB7NJXAgYfOuq cGwEplOQ1x0e3BDvy8QNwXR41gFWgpGZsyCaVLbAtwUTQCpy9xf2wfXD/yd0ImbgBoIZERhE++DI +U0zRy97YXzUyi5qsbXEkmNSpiUtTsE1gkT1wGyMHaks0iaq2+ZgHlzxwDq6hpPQR5mAEzO2wz3r b1JaQXiE6JMpNLr3Z10LCz+5IuiOyq2KMUVRyiq1OHSBi21GEMZBHiQu1m/qArkj4yFfXaXWjHjO 8gScplzudaxWi2xkpNrr/MeR0bYm3S+nshF0bdIcULuypzBrNAuNOC0ZH75eM5sRDGywNeWj7WfR nZJZJUA2AtPhWYx4uGDlFu4NwUSQSkwH0QodSNuBzca3JMwXOkCzMSNpcc2MpCVXqUXWEkuOWRkX P/eEqTct2CCqB2YD9wCK4+q1qRg5Hxyjl0C3F/eKfZQpyAdX5n2+JfUZQvPFCkS6czZJdP8Ywcim kMSwdwJjmikgCUvB7YN0Y7QR9OI5Y0xUytIdJPuMisyLY3PioN6labYPstOCD6TV+9JGKLhzINS/ GSO8iUI2go5NU47mwZsITFQWfXo5nZXDCq1ZwM+ctH44dM04IKh45qDLKwdoH7HQgZiA6wgmR6A1 ZWrCwqaZyYv+Q4qrNTbFkuNCHrh5Xiwp82EfVItjy0aTZCKsq9XeNA/O+/2HdPahyE+ZgWtWL4fJ 6+1CX9tWTMqKh9y8HsIYYQaOfq7GM21sM4JOHBSh4t9n4WaCwtisF8+N4rpWJ99lb6oaax+qFtnw Su2YgZeWuu0F9B97DNb79xCmx3ossrFB6e+U3ZLxptEmKpXpORFrdKRstpCHTRIKbEbD5jYzUVHY BR7aZFOaAFWwYz0WQawbDynrppJKpq6dYjaIUzjlqe/p1uvKHhzKnh1CNoKBjZccU2eXvJBAhmV0 eF4As5IX589KWHS5WmQtseSYl8ejHo+Zk7L8bUzSZySJ6oboXDAOPIf7AOHLxrWkPg8zqOu6kLDB ZGXI2BfCuKvyYeiesZckFXF+ftYIYp8sBr5Uvvb1RXSciihOtBWN20ksU4dG0JimxjsRB8Q/xhod HxPUZfUgiYVNHKPpsR4L4jljpuO2Nxd4HQ+pRTZ8guv1V3kdablpjia62yJ+AR02gq4N+TFVy09u uaF4A1XWHstywDl8GB9rHjomLCI2go4NFsqf955C59I/sAGBhZmxEXjdQJv78dx6J5yZ8YlS0bg+ V1OwKhsunfGGbwNCXYeCbHRNwOjQ4ggewNYU1dkxp2fEMjpaxiTowZsXNM1KWPZnUlytxd0sOa7k 0YTnLp+esLicvQz41Q1BfQnGutdIPcZVpXGfHmGdF50Lxppjuv8P8UNdXzkYPn+XUQiudffSxKLF 1wb3xYEItMFWFZz1eZTEBGwBEcYNI+jEGAbcn04UI0Uso+Nj9TPzxw5VWkREMdoAunFdRXaqrakq 3ZmhFtfwSpXX/gdswsEvoUDNmEJi8bXcpDioX9/VlwmaDvK5jT+rD95kYIFc8tnldM8HPsPGAixi I/C692VdD1Gvl5FKprMYkuicDKvHMa8fhnhcKps5DRNxLcHNBMpbmQiBb27+10UItJmeNB9mjVra 8FDaK2eqxdUSS44befzxx2MeGr3ilakjFzaJ64gRAuuT//UWYMJyD0lWwuErfLhpPn1x8u3/Y+C7 QmLf8WG4ZvVzMHmDw8/PisD7Yp5FuGPtdVCU301pVRHEi7YAY03Du4L4ZgZIjCx84CqSqIhjtD4H 18mlbPsFIrHvT3V63IbsVJKoKE05yhcJlQXnaAY32qFkd5ioiMCu8WwEjS5+dnMOedhqZkoffCis cw0LTlNZFDzyViwpvOqMH1MRB6nrHiAVLHxTks/82+d07RSh02gD0JlhM/FE2pqCYG9rWlacooil bchb5NSEBU0PJT/3pFpULbHkuJMHaavKggqStDdr64h+PWLJRyh1bwHMJLhOrd+iet9W0FbYlMXK 7B+Rz2ozDsOpGV/TiQ9in9tGrI+Hj3eeqd+ioscyOoTpNGU+1onAx0rGeiDXy3E9FYzLXIw2ZBkd wkUuW1Gz29lfLa7hERyxW+xxFuayf24i8MYUzeineyN9TV0ci3QZAmzeIUlFaeBD92OjazqMhbEQ pyW/EScutG3F+ji4ZPUaUrkOcZXNJKzKgf73rFQWc+IcRluBDud6kqhM83X7iIFvcCI2gp8uSVSm Jy0s/PXIF85Qi6sllhyXMid54brpuK6Kpo4Yga9zMjYIHHOGraWiet9W0BeckfPhxEW/iH2WCcAd ld2Z99AWEKHfDQpMcpSunknERzOwjQ//+8HVtPsnIG6IzgVj7lzjXhLTNqmxzQiCmGlkg9dw1i1d +E0Qp9uKnDT70RK34061qIZHmtOHD85zO5rzsAmHNg3hHGkdVnVELLLBhd6ql5/ku5ki6PWtGcGn i5/7KUkq1IfNMl2e6THT4Zld5xib997++VxaQFsKsJaNwOv622AlujtrJPTK2CWsbGag+/P7wDFq CXUO4cAYusCb4tz0nKKIZXQYT01c0DBr1NKF1saDlhzvMjdpkXNW0iK6YSGrI8Hqj4iD6eACcDiu RFTnTQF5cbrswawwzv7JgaFr5sEkXR/s74sZMAm5J3MIPLjhOvjbOw/Csk/+Cqu+WAJZX78Iq79c Dis+/Rf8670ZMHfTjVCS382UGOOnU0RiTi6JaRv9Y50IIcdMjJNboyB/TCyJzdiAoInVGKc1cVzL fDz3Y1UHGTcxrhvjmK8W1fBIRbp9WoHH0Yz/3FzYyQ+wQf3GbjShwJtpOnCRnO0tD5w+9BBZ7xom Kn9/7xpagPULu4iD6+BAWve6e0mlymvpYzUTrx+Gcx7/CIbjIFriHMIB3H1VaTbWAzo+ERuhRRfH psxIWlj40PXPXagWVUssOW5lxIj3us5MXrqazgBidcSv7vhDXPeC2+DsohRSvzGpENX7toJOVR4x D2Jew5bkw2L/1UacsfJzmLphsOpvjX3xxPVxMPPNJFj44e/hox/ehm07tsGenXtg967dsGv3Lti1 i4Dybnp+244dsHf3Jig6PA3qCvvqxg8ty+rgeio4TgVjG0syAmJea4DxlyQquO+P0l0jitetByYv hWmx36pFNTxSlx73LI7cVZpx2D9nx6Gw/zk6QviWwb6MDm+YLMvoUCaJCq6fwrJTCnz4obDgHGa8 9QQz3nCSREUp1HSWjspKs2IL0+P18TAhywH3ZdpgYpYTJmFLDG0+jIf7suwUWClQd/KGOJr1h2da Mqn8q3Ng4G2vwLCbcN8N1UkEYxkdwujA6L4+1PkFvpEFYxkdZFw+fE7K8jVqMbXEkuNeZqUsGz0N Fz1U64hR/dHjYDqIO+n+P1zd1x7LsuAcnVU04mnovXi7wHeZgxgCuu4V9dGB/psyuT5lw43w3Cf/ gB+3fwd7du+Fnbt2KomJBrt376bwP78Tdu7cT5KZ76Dg0G/gaOFZSitJKDGGMEtUGot6Qn3hBVCT 3x+qvh0I1e9cCbVbziUxrrvyMk5inUw8NNQhKPndhZCXFhir9VlGRxniUepxFKjF1HyB8VFdStId n9PxKWqTDmUjMB2eOWCWVTT1Ct8N9DVBaZg+AAFrdQxt3lOSCl9GahKwNeVIXk9a2LFQs2RECyzo 92fFk6TjepjzZgr8eeskePnTJ2Hrd1nwxc8fwzfbvoDvtn0F3/zyOXzy07uw7uvn4en3fwW/fms8 zH7jejgl4ydSqTQDaX0j4Tk2gp4NSVTi0SkwZ2Ei8HPRkSlOL/CtzB9Mh2cjEB1lbErVrJTnHGpR tcSS417G91/ZfVbi4g+njFzQJK47WrSy7hGemrQQRnD13kzgGJh+U9cTf6X6Ma3vMoKevwtALgxb +wf6IqkkJrzfvhZ+vXk8/LD9Wy4BaQFLTliiEpisKNi5i1zb9SNU5Q8ncaOrMJ4EoLgLSUzOg/Lc VDi8bxmx/4p8zkHYsesA4QOUt5O/d2/7Eg5/Nx9KPxpFEpdzSMxTF03l4yBj9VjIJOGpfvYkyEsl 8RmTDBar9eK5Tlyn4HToIF2X/SiMue5StaiaK81jhvYtcjlyjLIlf5bRURi/fPnfzqM3iWZ1eDM5 NkJQG/zcLzSZqoloKoqCrO8u0CQqLcCWE2wZmb7hZlj20Z/hi58+gr27D5CMfB/NyP2w2//vXaSw 799zkGTjO2DeF/tg+BuHoDv21b5OKhzXfNlqkIp61l8/UxZ5G4kDaf1XiBQ5jlBwAwHrJ6egC1GF wDI6yElL3uzf//HualG1xBJLiMxOXno7qX/NuJqsVD3iWUaHsAdbVbi6bybiExdC15cPKImFxnf5 QevXQsJhOH/l++Ql0kaTlRbfrbxcLvv4r7Bv936aaGgTkbZg586DkH/wMZKs9BDGFERzcTTUFVwI OQf/Q/QxXuwl32EHsVdacvBz/BnPY9xQvmv2N/+AurfPhIbN0S1JiAZ6MdMXOzd0hfz0oVysFsfv 4Ox/Li/N3lSbbp+mFlNzpdQz+MYit62q5R+bBxxhXPP6CTTTwxtlOsjnNv4iLhBtAbbQYIvK5A3K KG9tkjIpC0d/D4N3f3gD9uzaoxQiUoCwD1NbaIPBZ7NzF/yyczeMfusAxIgGl2GlM2LtMdq/dgR6 kaRn+D2vwj33vwTT52TA9LkrYdLUV2HcnSsg/qb5EHvtU+C8gY1dCS1xwRaaNAKfUzNwdLosoTMt eWHDzISlt6jF1BJLLFFl8oglZ85OXnYwnIkKtqxMSFRaT0V+wAwMG/EMnPzUDz7fdcKrR+AUctxn 7RG4OPMwnLnmCJxI/FlXAp+f0/o9Hn6+8TD0XLkTHsDl9Jn/Jr4cu+RxYOxO4ndD9dnBQH06iQeH 9j1H4kcXQVzpArkH/0T+N3YxKa0xu6W/g/J9d+7cCTuIfe6XvyLJSivGfhL9cI1TwV6Z3LQhm9Vi ap7girR1Y+yP5vot9MaA/1zERuB0SeaGS9vjzfG1qnBMr4lYo6Nng01ZTQfVgiDTqsJ0eOaAiUol KVS3rbm+JUFZHw8Prr8eVn25lBYyOtBKLWxKgRMVLmP47EkB3EPwzs+74fo3D9Jkw1cpg4Honkje Htwk0Vny5R74Ytsu2EE+cw/JxPfs2U1YA/I3Zui//LIdPv7ke1iy/B24e9JL4CQO41ocyyJwJjww UbnX1+0THtBm7aTFPz06bPlJalG1xBJLWiR6TsqSX7d01YQH00gidBNX/80Ctuw6rn8G3H97B576 fC988stu2EaSB/SDWuwmvuz7Hbtg1Xd74L53DsDJuDCmZOtzTMYhGJN1i58PX/fV84rvxs9W/TBi 7969bYbPr+/eA0f2Y7LSg8YYjCd1BRfDgb1biL/fQ3RaFy8QSszA1vk9sP/nt6H6nWv8YycXK7XM 4mrJI5fSYRn+MdsIvK7YJsdtb65Od+6A8f3NbwWvctsycGqR8s/NhLIRIV1pT72BbQU+CAXRBDHQ sDUamvJbkgsEn3S0Btiasudgb5iIg2FJAccs/Imt98NXv3xKCqG4ADHs2bOHAguuiLUQ2f+yYzf8 49O90F33TUFBNHkDuWzdIXjmCyU5UZInJenB78h/Txyx7kuMVGCF2b5jJ3z66Q/w7/9thBuIY7qW zhLST1rQcbEpyWEDvtklLX5YLaKWWGIJJ7iD+IykRVXT1AXgwgJSD8eRlxIzx7lhghJ/4zPw69+v g4/Iy9KO7TsUf+TzUYrv8kH9mwZ3EqC/Jr7uSZLYXLQGExaBb+R48JqFdJryhEwHvPLZM8IkBcH7 Zj3/LfLjWiifhZ+5B3IOPgXNJdFQneeAvbu/o+dE/9eI9aHcs93bv4GyD5PpgFtRzOSB8bPi32dD nksUs9sGTFSKvfYSSB14mlpMzZMCt20bnQ9NsyLG2uNQuOUYRxaXzL1MaflgN0qT2TH2ywY1TI9x tDNB3dunQdW715AHMhKKP70bCj+bDoVfzIWir6dAac6tUJV7A9QWXA6NRSf6khVh0hJCi8rq7y70 NRUu/fjPsGMHVij/woKFSQQszMEgskNg4dtLCuHa7/fApWvVtweseGx2EPm779pD8OQX5DNo5cWk w/h7aa+JgI5i797d8NNP2+GJv62HG4mTUhIWfyeD/dXpxHHRKYxEJzjL6Pgzjn2ZmbK07JGbnr9M LaKWWGIJJ+OjVnaZlbg4c0rCgib9+iQ6F4xbjjFZmZRo3jgVTFCwBfe9976BfftwTEfLSxODyD8x MJ09BD/u2AUz3t8PJ9CEhPORmpmUvTN+IT48Hp58/2HyModjPZT/gX5R5Je12Ldvn5DlgL53N+Qd +jfh/bCH+Fexnhz4e8FA78nOX+hgWxo7WfzUYdSpeelEur5Z8Hguq6Owsq6Kve7o+DibWkzNEez6 qUh3FomX1VW/BM9+Ojy36OLI4sqnzqTdM/RGyQJv6OYYOsK5+OOxcPi7JbBn26fkYeyAnThYFaeQ abFLwe5d22Df7g8g58B/oCI3ARqKToEmbSKil6QIkpW6wij4y3sDSAGPg1c+f0atQIGVSFSgtMCC zUOkx6BNKrCQf7FtN1xMkhJa8UiF7ELeIO7ccgC+3oHJjP930YL/XJGOCNQJkP/73vvfwm33vADx XLKC/dXYb40OTHFm5gPfEGemLHplsm1JN7WYWmKJJQKZlfS8bXrioia/ge0mAus5dv/cqPEBrUX8 jfPgL/98A7ZtJ35ck6Awv8P7Ij1obfBFLeO7PXC+tnXFD4chOqMAZr5xM/y47Tu//6OXqIh8tiz4 z9qD2IPHci+vRmDfWwR8ud2580eofO/a4PGWxNf6DV0gf+yQlpitG88Zy+cCea7YxtL0oRPUImqO 1I6L75fntjXQRCVIttTCcjp5LhvUZvQMeuNo/xkyJihvdYOqdwbDkW+fhB27j8AObKbbtZ1AHbAa pEAretth+8795MH9AgWH/g/qCy+kzW98MqIHbE0pzu8Gk9fHwdqvnlM/W/m/rIWCQVSgtJApzDy0 n7+bJA14D67KPAxnrToMi77cCwf3iL+LFkafKQK7fwzoSPaQ//Pnv79BkxU6W4g4G+z2QcelODKt c+TPBWPxNXUfk6MzExcnqUXUEkss0ZGZ/Tb2mJa4IE9JVALrkz7L6CiMycptbez+uZ683Lz4yofE F7UkGjJA34T+S3StBbvg++27iI88GJis0BboPPjwpy9olw/qs89EiPxzRwP7rlqI/TZ2/++D2rcv ULqBNDFWCxpvt0ZB0aSrNTE7WDwXsfga5hIVHufLYIsy70Wz0eOclIsbEeI/YclKMJbSITx+MEk8 uviao/SYHePiNoe+f57ebJaUiOD/cPwRqK8kL3mHHoPG4h40CVHmsAtYBU5L3nmwNyz88O+qfcv/ 1BZyBCtIPBtd02P+GMEy8u937YGPfsFzwZOjUBFY4FvuJSYrL778PjhveIbuF8SWzGcOTGEj8LrG NtOS5jXPSllyaFJSxulqEbXEEkt05fGYWcmL/4Ir1Yrqk7juYUtJiw4PkS6uQM3WZGIJi5ZF5ygT n2G77mlYve4T4lOC+28ezN+KrvE4SF7q+q4lyQomJ5pEJW7DQWUshwqtDxf54rZC73P1OJiOCCKf TeMducd7f94E9W/1EsZb3/GWKCj9TV9l7RMGmbjOs+BcrsveXOl17shOs/VSC2nbpTDVsRoHwCj/ lP3zYCyhQ7504QNX0+yN3SB9xEDBF3Noy8HOXTsIWlpPRGAPhj0s7UMT6SPoZ+7cBRV5N9LWFWGi oklYDh64HXBNFG13D/4fbSFHsIJmNrT/QwH+byVxCbzWNojuI8J373buhC3vfE0TlZZuHy0bIdBJ Gtk8OHJB08yU5Y+oxdMSSywJItNuernvtIRFJaL6JK57oScq2GJz3c2YeJAERA+YnPjxfIgbMQ9W riFJCkkimD/R+hgE86t6YD5KBtt27obLMw/7EpXeBF9s99fh/R/ve/fv399q8J/VVvDflUH7e/j7 uXP3HhJPpwrirD8qnjkDckezmB0knuty4DnMJ7CXBtKuOFMtom0TGBHVtcxj/z7Hpe7xQ/udVNYe h8LqMU59KvnVxUqiogdys45u7gX7flxPbq5/YsHffBG0D0v0wETA1pX8Q7+DppKuNCFhXT3a47qC S+l3UKbz+v8PLCSiAtWZwRd8hP89w+exC1au+himEIfla1FRWXssy6JzdGxK0qKjD6YuukAtopZY YklwiZ6b8uyn0xLnNYvqlYhldPx5AaRrWkpkgK0pf/rbBj+fLvLtzOcwPxSMDXUIPti2F3qpq32P 2HgIDtJWaH9dkR9kwITjwIEDFOxYe04Edl30eWaD/Qb2e/j7SbuAdh+E6q0G8XdzFNS8fCJJVJzG 8RzZ6JqAcQZxscveVOuNNWcyxKH4+BNq0h3ZOW4bSVQwG+KB/1jERlB0cOoTToES9ZFRkCQFZ/Hs 3fYxsGm1gTdcLttmD0wG+Jk4j/3IgRfgaNGZAQNpG4tPgEP7X/OzYf+DQVR4sKCaCdH/CBf436f9 7QjlnpHnQd6KMpZshemJmGigAzMXuH393FHLfrYG0VpiSUgSPXvU8gdm4Eq1gnplFh4IYZwKzhgc f+cK4k/0kxPe74h8U6jYS7CffNZ/vtgP3V/LhndJ0rJ3r3JepI9Af8snHiIcPHgwACK9tiIU/8/u HfPTLdgFR759hiQkXXTjb936rthN44vZxpDPBZTxrnYoSLOPUMtn2wTSbBcVuuyVvoVfZFlCB6cm V79wktLMRG6MH2iSMhB2b/tanSqm34qiLchmwBd4d++FQ/tWQUPRqX4tKqXZ95Br/pWIFQi+kGjB ClgwltFhLPo/ZkP0+9jvZmDPAp8Rzgh6+jerYVrCfF/zMH3j0mVFh2d/HYWnJS5seChl+UxSNKOV EmqJJZbIyOS0Jb2mJy8qVtZUCV4HA3WC28wgLyjXC5KSQMyHm5IXwSef/KCbpOglKozbAkxKdu/Z C3M/OAiFB8Q66F+1QJ8bDCwxCWeCwlgE0e/Q3j92X9l93rVzO1S+FxsYf1Uc3RgNBfeoK9QGiedi 1r+GOUXdGOejavFsmzS4Y28qcNnrcO6zCPhFRGwEn+6YoVCX2ZVmbiyDY6h+5yrYi9ONd+30K8AI drMZtA/CLLR8/l44sn81NBb1ookKriK4b99Xfv+XLxiiAsTAF7zWQvTZ4QD/2xi09wrB7hct/Lt2 w08//AK/uu1Z2hyMTswM4GfNTJhf8n8pL/VRi6clllgSgsxMXPTG9CSl+8dsYAKDdTSFJCLB1lTB WYJ//ecbxF8EvoBqfSuDyAcZgfkunv2wH9Fynvk8I2hbSiKJUHy+32/UgN1L5qeZr87+5n/KrFsW f1ksVrnk0UtoCwgfx3mEmgtkp9qaKtPt63D5E7V4tl5KXLaZytL5yj82D3YoxBVpt6o3hIBmcOTG 1G/uBXt/2aK2pLQUYISoEDOIHk5boHwueah79kH2geegqSQairIfgj17Dwr1GViBYYVLywhW8LTH ssyg9/kiltHhGSH6bTz4Z6CtBG+v+xSmkDcnpVlYcWT6zN7gWpjXwf71uaOf/1gtmpZYYkmIMjNh 2f3TRs5v1NYrUd1D9tfhWc9mIdyTGDxRSfEuhZ9/wSUl/BMV9B+hJirMX5kF9IFGQF8cLrDPF3Ew aH+D6D5p7ye7z0qiuBPq3+7li8NaYEyu+Pe5aleNKI63HpisFHvsu5tTnCerxbN1ApNt3aq8ztfp 0vm06cdEeGxQMusyv0SFYnM0HPp+Bb15okxbC+0D0HJ4sBfKcu6CA/u/CrjGCjfPnQ16vwMZwf9u BLvn/LOhz4skef+a9ZraqoKOrG2YlrCoaXbKs3PU4mmJJZaEKLNHrLh4VuLiw9OSlG7ZcGAmASYj OFZFC3YOlzF4ct5bNEhq/Tvv40X+nPkiEbQ+K9xgiYXZEP2vUMHfF/4e4n1FMD+9a/d+KPxskngt s7eioGb5yZCXRpILURwPBkxKROdVVHkdxeAZfLFaPFsnzSn9elR7nT8re/yQDzYTLjuUPXEenatN Z/aoN6b4kzvpwFm9RIXdYHaz2Y3XcniAny3+fFY5eBYVxI4Mvd+BjND+ZtG91z4f+sx27YZvvvwR HiCOqc2JCnb7JC6stjYgtMSS1sv4qPFd5iQvXUc39BTVszZiGgHW9QRNcsLjxpSF8N13P9MFI3n/ rvXtzLdowXyRCFqfZQZEPrKjQvu9+fuCYPdPe299fpokjAd+XKMsAKfGYhaTkWtX9aAryAvjeFAY 2xW47UeLRg+KU4tn64RkOqcWuGxVuDiLtsnGDODc7KrFp7dkceSGNGyKgd07lMFVouZAviBrC7AW ogcVTmgLiRaiAtWRIfoNDPxv5u+5tvAz4LPD9VX+MbOlVQWbjuW55RgHAJLjz9WiaYkllrRSZict m6p014jqnJaNrunzNAK9acq4ztJjf8qiwRF9vNZfaKH1LczfMN/D/JGIESLfdryAvycM2vvJ+2p8 Fnu2fw21b5+jTGzBJEVNVOhQjA1duD1/zAN2/1S6h95GimXrx6k0pzv7lLgcTWyxN/xQLYvOyTAC 52bXvtbLl6g0bI6GI989Q8elGCUqLEFhrAf+gYkeYDAdnvWuIUSF5liA3u/l7zd7Hi2FX3luyJ9/ +B1Ma+N0ZVw2f07K8sdJsbRm+1hiSRvkkZTnL5uRuLiejS0JB+4j9V3b3cM47oZnYOOmL4h/D2xJ QbAgyvsX9D0iPySCyI+ZjUOHDpkO0f8JFaL7we4dgt1Pdp+Zj8a4m/3tIij8bAqUfzgSarb0ITE5 Rh1kGw0Fdw6iXTV6cV10LhjTY3dsQ43L/ps2DaitdA2+pph+mNmZlDKPui5LmfGDGVzN1svolF9t v6W2ABsVYgbtA9E+JC2HE6KC0xmh/T3a36cFu8/8M9BWAAR9lnt2w8PpS4kDa4NjTFpUOTNlRbxa NC2xxJJWCnb/zEp69quWHZXNx9SkhXCDmqBokTB6Mfzy83afj9f6eiP/LuO/eT8WThw+fNh0RCJZ 4e8r89X4DDD+sk18d+/4Dg7+8BqUfHIr1G05FUoeuoQkGOa3qOSkOpqKXEOXwvioLmrxDF3K3UPd LV9OxEbXjLngrgFwdFO02rzUBbK/+a86NqUlUWEF16gAayFbmPljWQ6mw8AKnEzB43U7go3R72Rg 91r0HBDaCrCbVIAXn9oEU0bOoy0rSjeQdhYBOrdAZjq4t8+MpMXfTU5YcopaNC2xxJI2yMzERb+Z 4beeSmAdbLmmx/r1FpGMyQm3fP7v/pRJ/EJLgmLk31lw1fobrT8S+SiGUPwdg8gGIUoq2gui74is BX9PkLX3EaG9z+z+s5fLFr+9kyQt+2H3zh8h5/UZkDsmHvJdNmE8F58LxkqDRbnH/i60Zc+f+jH2 J7JduCIt+WC6UEsIbHjNDsXTL1f6wQjq3j6X3JBDul0+rBBrC7P2ZmsfgpYReg/OCCKbtoAVMFmW 0eFZRkf03UKB9p4wsHstei7awr992w747yMr4U8TX4TZqYtIwjIfV5mlK9hi4sKAb2MtrBzjwL+Z yc8uVYulJZZY0jaJnpny7IhpSYsaAutcCytgx/6sZ6Owcoybk2rHqcSPeAbe3PQF8e3+Pp4FSt6/ y/hzLZifCgb0haEgmF/VYxkdnmV1GPjfJron7Fh7PxmYn9YCnwl7Pggal8nL5q7PP4UjE1IhzxVr HN8D4r3gnMqYqFR4HbtLPYNPVctmaIJ9RmVe5/ojqTbT11DBPqrSP/bxJSolH48nNwJvSksBRrAg xwowY1aQ2TF7ECKwB6V9mJGGtpDJsIwOzzI6ou/WGvD3GCF6LqzQM+zcgQV+F+w/tA8OHt4PX3z8 PTzz+zUwM2UhTE2Ypzo6lrAwR7kAZhLHNyN52Ri1aFpiiSVtlFk3v3rO7ORnD4jqnLbu6UHPRmt7 H0lUcDdllqgMHfY0/PTzNmU7FI2PZwGS9+8I3s8w/8P7pFCA/jBUyPhXnmV0eA6mw0P0+3jw95Dd W95Xa8F8tjYeY8Ky8yD5jn//FeSnqclKG4GJSm7a0KO5yVe2booyjOh/Yr7Lvi2Hzfhh41Rk2eAa frnKp89SFnjb3BX2//wmuQk7/AovX4AR7KYyaG88sugh6YE9ZJ6NEMwG/2aFrbMCfwP/u2TAngH/ jLTPz6/w71IKPian237ZDu+88Tn88f4XYfKNT6tNy5om6MSF9XNTn7c2IbTEEpNk/PiVXWYmLl09 LVlZkJHVOS3rde0oLLb5//bOA07Sqkr7IAYQd02Yd3V1TWtAYIbBHJCkxCG46rrq7se6Egwo6hrZ NX0orhsIKohiQsW07ieuioKoa0RFgUnEga7qPD3Tk0N3feepfp/mmTPnfetWd02H6nt+v//vVFfd +773Pee5596qrgDPNqfbZmXyjbSHXtBY/Nz/bCxbtqL5SUCt9VojWDe0rlfVdl+LU2pXVPfmK1qv W8WAseQmBbejOg12qtUF/I/HylUrG3d8+j8a/Uc9vXKdn/Qt2th+YHzzSYteOKU31DZOOfjhm05Y 0jvxHpXOgo86bbzsfs030W780RPt4hGIXXfZDCJBcOkVJsDD5DBRrRIJypKe2icS03xCr9NfO7yP sUfzRKJJ4MUPDaxYsaJxzXd/1TjntZ9vnPbiiVdYzjj8/PE3HHkJPpacP+2TLVsH7ayXXPbqie9T wcai87zBOFw2Kktffunkd6dwIdS6oDUjquuoQfRloEa1Iqp785Xo+qK4+FgCXUM19poT5mmXmm3+ ts+c3+g/+sBwjW+HwWMPHttw3JJXT2mjsuXEQ56w7vhD1uFA2KxETDyGHVPkKzjm4OaXyGCjMvy/ L2usbH7aZyIIFLEXrsIga9CZDJ+g6YCkR+JYSJQJn/jYMy/RBCCcBJpzwE0LnnV98fzvNU4rftTw tCMv+edCltmyZeuQvfGwTzzhjUd9apw/Uoi5lu5T2lzYWHrYxNfpY6Ny5luuaM7v1Brvawt9K6I6 tlCI4kE0jiSlTgPdqLBWr1y5orH63z9o6/nEZqXdvcBkm+MWjw8dvfidhSzbs+GXLHpO37GLdky+ dNMxbHDHLmps/X8TH02u/+ZDxftTJuDujSJWMTOoQIMNfFLK0J1nCpEYFhIaiyiehDnQnJRNAhW/ opMAH2n+xY9/13jHSZfueMMRnz3KJJlfUcmWrYP2ukWfuu/ph124deK9JdhY8F86d/sqWvXBt9S+ Cu9TORQblfMbH/wI/sW/6ysqWht8ffe1hfVG0RoFojq2UGAMojgRxhYw3kRzAVrVabzfqHbaycWn gaL1vjW1YxePrz1+UfsflsBLMOuPX/zXvccd3PFvpG3+b+rEAxv4TZ9t37tP444bvm4XXS1eogEt E62HSaOPkptpjY9jKzRXIMqnnwScADoRbvjDsm0/+9HvXmqqzBuVbNk6bG866tIf3P19Kne/x6S1 b90Gm5VTiy9+wysqF33qhzanJ+Z2WZ1nveBC6utKVIdwO6pZC5mqeCmMdVWd1hpNWJ+b/sYbGr0n Pefu9520CX5FedOJh3ynkGS6YaOy7aQlZ9ePxq8m68s0O/uJ2zhZ5OM+fccvagyd+uTiY8kPaNyy /JeTCxOD0GqX7YkSQJAgJUpqpjU+jlGsieaGuYsmAfKs6CQgmAx2nA19fX3PKuSZLVu2DtkbD7/k NafZRmXikzrFqyHqq/Btgz6vt+O+oLlRubDxuS/8eKda7+s8iGp9VGNIVKsyE1TVaY0vYMxb1WrW aK3TqNG3f+Wzssan7QXYpmb7jKETlvy+7feooMPwcYv+bWKjgo8Tl52Ij5X5Xftgo7LmHY9tbLtq j8bmqx5uF3n3BTMAXsAaSMJg+wR4kKwoiZnpEcWaaH40b9EEUMo2KytXrhy3/n123vzNtNmyddDO OuKSx59+xCc3NTcqxashd/uJ22V+57Z3e22D4x5VbFS++OWf2HyemNtRnQdcKH1NKcPXpczdtHpC CbQ200d1mhuVsEbbRmXVHasb9b8/ZuJTPM21vvVegI/1mu895sD6+HFPau8HZxunPOXeQ8cv/i/8 7yg6wd0nKn+s1B+3qDH6r/s1P5q84eonN1befMfkBVO8hEFiMD1R4D15o7J7iGINmBefKxBNAKA5 B36jArBZsf43Dw4O5l9PzpatQ3bOok/d94zDzx/caXMRbTja8jvfd9JhFza/mRavqEQ1noujrxe+ tihRTcrEtPPKiuLrteZNmajRqxq3/OA7zfeqpO4Fdrp97OKR8RMO+atClmk2fvj++25YuuR/8X0n k/93inzzdpmP++ATP5su36f5r5/11x5SulFhcFTEUaA9eWMys0Q5KIPijyaBopMAUB8rVqzAZuWq VatW3aeQarZs2aZh+N2ftx596dX40c+U953c7VPaTGxUXoNP/hx6QeOCT15l83jnGs/6zrpQVedR 20lUizIxGrcoroTxJ8xLan1eZet3z1mvnljvm2s+fbwX0DZrjl+8YfPSJYcWskyzkeOf8YDR4xev am5UcNCOYRuVow9ubP3vezV/42f02ufbRmV1c4PSapMCouAqWcQzT8oEIDoJQMpEoDZAsZndaud7 2ymnnDL1H7HKli1b084555x7vPElnzzv9MMu2JG6+ZjwrR6b+BsblX884sLGkhed33j///0O5/Bk ndcaTx/VDpBr+/Rot04zH8yT1migdbm5UVm1qnHb177Q6OdX7LfB4HGLtwwce9DLClmm2cCRBz1i 4PiD1k28GaaTLG70Hrmkse17ezW/Q2X02uc1X1GhcAkDocEiUWBJlJzMzBDlw6N5BDoRFGpANaET wh7ban2n9pXL2bJl28neetTnjz3ziIs2G81/19DjzbDNzUbkizbw+KHR0158QfOnMM5eeknj3a/6 bOOc136u8b7Xfr7xrld+pvGWEy5uPPPQCxqvO/PLtphN/BAh5zpqQEqN5xOiqPZk0mAMqzYsmgfC HDFnwNfmZn3Ge1VWrGjU//bwYO2vpn70oh2Dxx90dltvqB097oCn9B5z0G75DpXeIw5pbLvqHrZZ 2aOx/ppFjVW3TLyiwovWYDBIDBiDyUCrB1FyMjMDc0A0Px7mk0QTAewyEYqNSvEvoP9uNBr3KiSb LVu2KRp+9+eMwy8YPeOIC5pvfj0Tb6wt4O2dfPGKSfOHRe3v9//D5xtfu+RHjV//7Prm73ndfMsq m683N265dQL8IOk11/6+cfGl19j8vWWnOa71HbA+sFawhkQ1JzM1tEZ7NAeA+YnqM9H6vOq22xur z3tPo/+4RcH6X07vsYvGtp50yEdso3KPQpbVhh3N5hMXHzbQ/HVD/uunzKe0udv32THxqZ9t39+z +YrKph8+2jYqE6+oAN2oaIAYNOADC6JkZGaX1E0K0FxzQtD7iQDwxlq7f3u9Xn9BIdts2bJNw950 1CW3nX74+c1vqMUmBF5vT95nGxNuUD7zEfwrxzYlthlZueLu3+8hnLcT4L0Mdz8Z5Vz3tUBrBRdU ENWYzNTQuGq8FZ8X5kvrMtmpPq8yPfzwfxr9R+0f7gF29nff7j128fi2kw+5rJBja8NGZfzEg185 dMzB0//VZLzH5aXPaPQf+fRG/xFPbfQd8bRG/0lPbWz93sRGZctVD2nccvOyyQttZ6OiwY6SkZld yiaC5pJorltOBMGO9838xtps2aZneJ/KmUde8sszDp/4Kn2+t8RvVMA/vuj8xiff/218EWPzPQmK zk3OWeLntK/rRGtFru27H4234vPC2ozbPpfMcTP30MENf2j0nvzceE9QQu9xi8cHlx783UKSabZu 6ZKzBprfSlu2E6KX23gDzTEHNvqWPrPRc/rLGqv/7f2N27/xpcatV323cctPr2nc8oufmr+6cduP vt2o/e4/G8M/f1Vjw9UHNG5fbvfdGm9SogAqUeAzc4dooxLBiaATQicCiP4FZO22DgwMHFjINlu2 bFO0NxxxyadPP+wTYxMfKd6V0w+7oPHOl1/a+OkPr2usujltc4I5S3Quc463qvF5o7L7KXtCqSBP hLkDWptZn6mF1f/+/kbvKc9v7gkmP+lTsX/Ax5T7jlv828YL9rhnIcnWNnTsoo/e/fGh4oC87f3R BzR6T3xW484Pnt249TvfaNz8Owj55saqW29r3GyD31XIuKDb7bE7GrfestIusPnmyJ0ETKKgKRrs dn1KG+9T2nif0sb7lDbep7SJfEob71PawCtR/ohOglaTgROCk6JWq/1Lo5G/Xj9btmnYnm9+yWdf P/HjhMUbZgtw+/UvvqDxsbO+2vjj72+yORdvUoDOUcC569G5HtUDorUk8lWPlfmUNt6ntIl8Shvv U9p4n9LGe387ir/CGq2583llbW7qAf/q+8P1jdu//sXGXW95TaPvpftP7BlK9hH4hPHQcYtvbpzy lPsVmmxt65cefGntuEXj+hW4Cg6OHxas/+0Rjdsv/nhj1fW/bf4CclO8xIkYcIHhBd16K14S3Pl/ lgwCiYIGGOjM3KdqMmie4Zl/1UM0GeBXrlw5Zo/f2N/fny7ubNmy7WKnH37BAWccfsG25htmZaOC T/PgvSgrlq8orecEc5LonAU6n4HO+wjWjKieZDoLY11WowHzxdpMrzlm7qkH6mSVbVpu/Z9vN79j BRuSyX1E0xd7DLt/5NjFdzWOWbRfIclqw3tUtp685Bu1YxbFX59vG5Telz23ccenbIOyYsXELx8H GxMKV71elKLibSXiLN75S9lEYK7Vl00GBZqyNhsGBwdflF9VyZZt6vbGYy9/2JlHXVzHRqW5STF/ 2mG2STnvSptn8SsomH8k2pworPGEc72MqH5kdi8pGxXcZv6iPIcbFWhn5crGKmjk8ksa9Vce2txH TOwpJv/t0xg5bsnQ+MsPfGQhyda28YRDrsYvGmK3QyZeRVnc6Dn77xqrbvjjLhsUFS3BoJXowlS4 ig8U4K6PQW3lU9p4n9LG+5Q2kU9p431KG+9T2nif0sb7Vm08UY6B6oD6iLQjk2JNrVb7Sm9v74t6 enoefM0116T/nzNbtmx7vGr/8/Y984hP/6G5UcF3pBxxQePSc/9f+G+eshofzVHO33ZrPEipKWU+ pY33KW28T2njfUob71PaRD6ljXoS5YYwf1FtVj1QI6qdpp5uurFR/4elE6+uNF9hmfjXz/Axi0fX HnXQXxaSrDa8ojJ4wsF/7LWOzf8hYddjt/H3rd/4UvO9J61214AD1YvwpIqXIJiZ7iHKsaK68BMC 6GTAR5bxN/4dVK/XLzGekl9lyZYt1Rp7nnH4J75z2mEXjZ1+2IWN89781ebHjlttUuD9vOQCRnQe g2iu6yIZ1YrMzKG5iHLl88k8qwagDa3PqqFVeHXlllsbt//7Bxq9xxw08SII9hvHHrxl9JhDnos9 SCHKcrNG97KOq3uLl2WaB3nZ8xo3//Y3E6Kt2KRwYDpIHbwnEjGIggOioGbmL1GOQaQJPxGA6g2e esSmxdhgm5WrBgcHF+cNS7ZsLW3Pt7zkc5887cUXjb3vtZdNPPNdFdd5zjmic5KLluLncjTndXGM akVm5tBcaI58HgnzrDpQfVAzqqWJT46tbNx2+acbfcce1HxVpX7c4vEtSw9emrRRGV+6/0P7j100 0I8vfLNNyl1vfW1j1Y03FMKNNyk6KKCD1cHzotQrDIYGB0TBzHQPyDEnBbzXA2k1IUhzIphWsWEx fW60c1ze09PzxELi2bJl29X2PPMlF7/rrGM/Of7bX/4xrPXRXNO5CDhHOV/9PPZznR74upCZXXye NJf0mmtqgLpQ7zcqABpbYf62r15mG5Uljb5jFo/tOOlZZ6RtVE5+9pPwk8v4/HPPO05trFqxvHST AvxGhYON4EUpuOBWREHMdA9RzonXi04IoNoj1GZzIqxYgVdXxqxtvbe394zx8fH8BXHZsgV26nMv eMUVn/7h9olnuzvX+KonpARzs90az01K3qjMPTQ3Ue6YX+adeF1QL2WbFbzf9fbPXdToO/rA8bGT DvlwIcdqGz/5mUvWHHPQ6J3vPr35s83+Xz0q1Ag/SEDx0leJl0HJwl14aO5VE0Anhd6GviId+kmB DYv58Z6enm/YuZ5QyD1btmyF/fraG/7a5s5WnTcg2qQAX+c5L4nOXz+34YGvAZm5h+aL+VQ057pR oUZUM15bBJuVO//jg42Nxx3w2UKO1bZ96ZJDB9/8io2rlt/9Soq+msLdNeEAODiCASu8CL0ovVgN goq4lU9pE/mUNt6ntPE+pY33KW28T2kT+ZQ23qe08T6ljeqAnlAzqiXAiUAPqM2dJkKhY9uwjNnx VgwODh6c37uSLduE2dy4j825H+DVx7Ja7+caPCir70DnsM5toHM/qgetfEob71PaeJ/SJvIpbbxP aeN9ShvvU9poW80j8bmOarNSVpubYI9he47V//SPaV+jP/TRdyy946YbtuCNLn6DwoVARRrBgerA 9YKAXjADoR5owMqCWOVT2nif0sb7lDaRT2njfUob71PaeJ/SxvuUNpHnbRDpwWsHqLYiDVKnflJA 01aM0W+dnffEvFnJlm2PPer1+ok2P8baqfmYe8TPT6LzmLeVqB6oT2kT+ZQ23qe08T6ljfcpbbxP aRP5lDbel92nuaQHzDN1QE1QI6oZrctE6/Itd/X0mu1byDI27KrvuOuua1euWoWXyScFS9GqcPXk Hg5UBUt4cREaBKDB8oFL8SltvE9p431Km8intPE+pY33KW28T2njfUqbyPM2UB1EeD35iUB0Qngt F5MCv8C8zo55SiH/bNkWrNVqtV8V/x6dnCda8/38AlGN13nK2wrneVU9UJ/SJvIpbbxPaeN9Shvv U9p4n9Im8iltvC+7L8onYK5VB1V1WXXF+oyaXLDDjnVx6Xdh4ZmlDebjaIgOFCoLfkQ0EG5SiL8Q eMKLV4/AZBY2KZMCeK1Rg5FWOTmoa3gUZmu/zs53QjENsmVbcDYwMHCQzYkNXCz8JkXhHAN+/un8 9LWeRDUe9ynR/do+M/NoLnxOkWvg9QBUL15LgLWYoCZbvy39/f3PKOS5s/X09DzJOo34XXV0cEVF S68D54X4i4vIgsyAaDJ4VGP01F+kU9W0gldWrP8oinUxFbJlWzCGJ6j4gkQ8QeWciOYP0DqvtZ4e RHNV4dxGf26GeF5ulHTDRNCO50T/qG5kZgbNJ2DeqQGvC3jkLtKU5hgg76jJppOrTJv3KGQ6YT// +c/3sY3KNX6TAvSgFGgEBkM4YI+/QJI3KJmIsg0LtURdqfZApM+qiQHd2/FWWN+/KKZEtmwLwvCD njY/erA4cE5ozSc6l3SucQ5yTkZwjmKzUbYRScH3xVhw/Lx+zCw+v4rqgfpQ7RDqKtqsoh7bfeN9 fX1PL2Q6YXbAF1mD7SoCHoAH82IlKlh6El0IgbiUKCCZhQ21EemHqO6oRa9RTopoYsjkGLNjXJ5/ JyjbQjKbLwfafNjMug+05ke1n/OMcy6alwCPoy/XFY/OwVSi42CMHEdURzKdJarJ/j7knvpQ7VBL 8KoveM0x3lhrfT96zjnnTLyqct11193L7rgeD6ABG/MAHj0pwEA4IA7OoxegcCHixVfBNt5XUdan qu9M9SG5T+s+XjeRxlR/XqOqXd6mzh3YrJzUnBjZsi0As2et78YmXWs/54iH8yml5mP94EZC5lcI 2rYi6qdg/QI4d1RLfE2J6GSfqr4z1Yd0uo+vx8RrQHUCtP56fI6hGzvn8t7e3oc2hdrT03MADuIF hY7+YBQqxUr8AHXgeiEKL1qDUOVT2nif0sb7lDbep7SJfEob71PaeJ/SxvuUNt6ntIl8qzaRfojX HqAuVa+EWo4KIOaA9ftjrVbbrzk5smXrcrM5dpOv/b7m05NozgHMOcyplM2JoucrI+oXgXMDjKeq pkQ+pY33KW28T2njfUqbyKe08T6lTVktpvewHiOX9IqvxUUu8QOzL2gK1Q78sWXLlu20owbcqKhA FS4GHAS9DpQX4OEFZzIpRBoC1Bj1Rk2SSLd+gqjmgc2DHQMDA2+2qZG/XyVbV9v4+Pg+eD+Ar/06 P6I5xPnFOUfvj5OKnq+MqF8ZGAdAv7zWdJ6yjQqoqsmRlpjfaKNiYKNyFr7k5yF20uVeYOg0lY2K DlIHT3CBJApAZv5C8aooKULVER6jFqLjRFAzqiWF2iMcg47Fj4eo7kHxxtrlRS3Plq1rbf369Q+z +YXfwir9pCfnDecQ4LziXCtZZCbR47VCz+cfqyI6L9c11AhfUzLTR2swgSbofS1WDZGqPBabza/g S36ea3fs9CZawI0K4MH8CVSoHFwroovNzD+4cUDeKS5qqF3QHxqCPqo2L36jUrVxUW0Capg6hqe+ qXmCMZnfYW0OL+p5tmxdaTYXHtPT0zPuX1Xh3NA5o+j8kjmzS3+Fx+o00bl0LATjjepKZupEtZcg 3grrsKcsd9DU8uXLxy3Hv8P/J99odzT/7aNi82IAOCgLf4QfGAbLBU3hRfJ2qk9p431KG+9T2nif 0ibyKW28T2njfUob78vuQ26hB+iEb8BWqKEqfB8cB/dDqDh+1fk9ZZPCw4lBLau2/QRB4bZN/JeL ep4tW1eazbu/svnT3KhQ/0DnBiir/Zwv2hdgPvljED8H/VyMaLePHw/AOKtqC3x0Xyuf0sb7lDbe p7SJfEob71PaaFvi6zCJtBPlDficmR/EV+ZfNpX/UYJoQFw04CN4ga0uPvIpbbxPaeN9ShvvU9pE PqWN9yltvE9p472/jbxSPGWohqoo66t/Q8x+HJGmiOqOegQ4DjVLPau+gd+oFOdf0Wg09ipqerZs XWem+6eZzpv/+oHmOQd0bnDuEM4nzhX2AZhHRI9RdqxOEJ1Hx0E4XtQErSnqo/ta+ZQ23qe08T6l TeRT2nif0gZe6y/rbpnXOlyVP2qJddjYCqH+cvny5bv8EBVBRx7MnwAnr4KDV3CBVRdfRSf7VPWd qT5krvdB3qAFCoc6iVDteKAh+qivoueClvy4vK689pRogmAMHI+i5zbWrlu37klFTc+WrevM5kLz Xz9+o8J56uH88XNU+7FvdAzOPR6nE/hzEI6FcIwYM+qCrylgqjWyykfMVB+yu/pMtw6DqjwVbN/D 7qjry/dogMaa8OjgACcGHAgHqt6Di83MfShE5FkEMymiMrx2yoj6KnpOgONiPByb15XXHbVJvHaB jkcniZx3s53rqKKmZ8vWdYY305rGd3mPis4NP284R9gWcP5ov7L+wM/PqRAdl/gx6PwmrCdTAX3Z X2+322a+wuvRGky0FqfkzOdKcwSd2f5kwx4m0M1+owJ8Z4CD+hMDDIiDa0V00Zm5B0RIoVATHk5+ T6QdT9QPROcB1Cd0phOkbLJEOiU4v58gem6ey+bFdjvfGbv83kS2bF1ipu37mtYrP/Xj0XYE8ydq C8rWjd2BzuuqRRDzG49Hta8VqDmoQzge60ZRL3aCdYTxwfjQF0THnU9Eddffhxj5/Cg+N4Q5YlzN D2Kjso0BZVCBdkRCCU/CQcADDkx9RHTRmbkF8kSRqCY8qpFOEZ0HqEahO68roLpTjQJqlzr25402 KnjHuU2+9+SNSrZuNdP2nqb9Xi6snAM6Nzhf4Dk32A74TQrnmMJ5SDg34dtB+0b48+q4AMaqcx21 IqqBChZgnJP9ef0+DmWgXbRxwTHn66Yl2qgAXBM986S3mSPNlc+Rxq2I1214j8qdXqTAdwY8MPED 8YMGvCD1erHt+JQ23qe08T6ljfcpbSKf0sb7lDbep7SBRz51Qimc5CTSyHTR4/vzA44N+lNdeVSb OilA2Xn9OTAv7PjvyxuVbN1sAwMDX7AnrC2/Qp+PKWV1gHMNc49wLkZEc9gT9QN+ritl813HjxrC +qe1EOdEf7RjTdAYTQc9FsaDc/G8Zb7qsSqf0sb7svsUjpn58UR5oS7K8gJ8jOy+3+1hB7mWb6Zl 4Bg8ogcHPCFPrgPiAP2gCS4MF+6DkOJT2nif0sb7lDbep7SJfEob71PaeJ/SBvmhDqgFbhqiguR1 0Qn0+HpuoGMD0JxqS3VHbSqtzuUnCIq3HfPsvFHJ1s1mc/9vTO9tbVQwX3i/n1eca37++fXB+6rH yrzejs4H78cHOHZcB9qxDgIcy1+vv+Z28MchrDMEbXUs3kf3pfiUNt6X3ceYe5gD9URzUpULwlqM mGBvYse4Ev/6+YzRfCMVYCPtyIP5E6gY4KMBe3DRmbkHREhxwEMHfmKqDvz906Xq+ATj4hgJtAdd qe6AahPouaLjU/d6/JUrV26z+1+fNyrZutn6+/sfb3NgEzSvc59gfnBuEN4POJ/8HAOcf5yXwM9X nbdlTKWPn/s6Vg8XYTzurzO65nbQY+ix/H2sO+iDsUR1erZI2agAvc0c0PtcAL2NmBDGA3sT7FHw y5lvsjt32k0DNNaD8YC8DXRAwA++Clx0FJDMzlAgkVD0/qhvOyDfUaGiBnzuFYpwKkTHA3pewjFR o5zYOI7GBagu9Tw4jh6f1xgd1ybIFvP5l5SzdbWNj4/fx/Tfg0WBc4BwfmA+6N/0gHNLwZzTOejn 5+5Gzw3Kag3Hjz64Jn99ep1sm+qrjgfvYw1YewDG3Ina3gl8fKvwsQeIh0fjVBGTsZ6enrP36O3t PdqeOU6+ooIH0YGdeTA9MEEgKUj4aNBl6AKrvgrfdjp9qvrOVB+ibQlihBgjH8gL3i/B2wT3AdxG vtBej+fR86hH/nAMzb3Pv+beT3rqgFAP3kf44/C21x3gmOA1Frjt9VV2Hh43OmZw3E02Pw4t6nm2 bF1pV1xxxV71ev3LZRsVoPVB5w3g3OI803mHuQ/8/Nzd8LxEx8bxAo5fa4Ben14n8H2qfNXx4H2s gdY0eBynVf2mr2IqfZQoxhE+5hp7D+JQFZMiFuO2UTkO71F5rHUaYnAIOvEAHp4IA1A4wOgCIqKA VDGVYJf1qeo7U30I2iAeiClirxsQzUkrisRO/o3j+fN4j/PqMUBZ3gnzTyIdRD7CH4tE5wVezADX jD7UX3S+6Ji8TmpdjwfsvnVr1qx5RlHPs2XrWrPF4DCrOZt1XgHODdYV/q3zSOetn3eYi1rzZ4uq urC70BhFMI6MqY+9xrysfquvYip9oji2gjH2viwmUQx43cD6DthxH4dXVPa1g/0YCyMfJDyIR5MB /MCADpy3PQwGA4PgLSRwzYgP4szFEXHXRDF53kdoGx4P4G+cx8cYfyOfbEOqcg2YY5/3Mh3wtj5W 5vU8Og6FY4TX60d/guMBPZ4el16PobeL2A329fU9rKjl2bJ1reFVFZs3q/CRfGg/mhP8m/OQ8whw vnEecw7ydlTzva96rMp7eD71IBobx9xJGJMytP6QFnWoeRvXq/V7KuAYqSB23nsQQ/qquOq1e3C9 RK972bJlY9b323b7Pk2R2iDOhkDZiKBjdGCelPhBcdDAXxiJAuGJAt0N4NoQJyRjKq+cTAWcA7lD TnQc2maq+Y7wuY/aROh5orEAL2rA62vneLxePQ5BXqzPTfieieYkyZatiw06t3rwdptHu7xfUeHc 03mEucX5VlXzCeqO91ofq/B9q6hqozWi02jNidDYKYwrYxzFH2OP4pLKVOKX0jaKA4iunddXdZ1W f7FhHqvVanf/gn29Xv8rO+jkL2hSqDiIBhL4EwMMiBuTVkQXGYHgRIGez+CaEAPEFTEmmiDFx36q RMdFjDEW33a6+e0k0VgAx6rXxFhq/2iiaP/oODwW5oLl7L/yRiXbQrGenp4H2/y4KXqvCtE1gfMJ 86ysRvi6XoavlWWkLJoRHIsf3+6A8YhgzDxaj0DZAg4Qg+ngY9MO0fV6Wl2vXmN0nai/2KhYvn9i tydeTYFZMd7LBvFbPOg7AR4QB49OzAFFg47gBfPiGTwNZOSBF+58AWNHnJCEKMaAcVaY1N1NlFPF 5zACeWpF1K8MntuPjWNmjDSGeBx9fR8l6hcwZjk7tZgi2bItCBscHHylzY3JjyormDO+VrSqDZz3 M1HH/XkiH41xJmE9i+oa0LpGfB7QBtei16W3U32rx6Lxp6B1O7rOsusitg9B7a3ZxvnPC1nebXbn i63zDghURcqDAi4QXqyEA/REF0MYlFQQyPkI4le1SQEaa8JYq4/ua+VbtVGq8hblpBNE51IN6Vjp GSPGD/HF32yvoA/x/bQ/sWMM2wZ+72J6ZMs27+2cc865h2l6J4qHJg332aL/xRUrVjTXAp0fmDOc e0Dnp5+70RyP6uJMEI2lDH8dnUJj5SmrU1qrfL1C22j8KUTja0U07jL0eohei14HYd3Fq3l2vhHr c0ghyZ3NErqPbVZ+U/xvaPIAGiieDJ4n19scFOHAeaF64SQK5HTxQp1tEDOLazMRmhyNLeMa4eO6 O2CulJnKF4jO5cfDsTIm8Iwd4sn4asyittoHnv3gC8ZsTOcVUyNbtnlntuHY85prrrnn6OjofgMD A0+w+fRs0/rS/v7+vx0aGno1qNfrJ9m8eqE9/sQNGzY8/MYbb7w3+q1du/aBtln5lS0aY5gXnCeA 88nPTT93/fwGUW2cCaKxlOGvo1P4eCmsVURrlq9bzAfAcaNraIUfWwrRuBV/DRw/fdk1ENZey1fN WFLIODbrcJCddJSdcAA9AU/oB1QGL4IXyovWgEVeRTZd8JJglY/oZB8mgQlRGE94JnW28Hmi3935 AThmdB54wLH4MTN+jCfjXBZLxpkxZz/2BcVXNv/Bzv/IYlpkyzYvrNhkHGz6fo9tQr5tNehG032/ 6XnUNL7Z9D258QB4Umptt5rWR63doLVb2dfX913r936bc6+wOXITnmCxPecP5pKvE0TnbzTXQVmt rGI6fdpBx5/qW7UBPl7qWZ8iGHOtc5oPnr8dcF7vU8BYddxK1dj1GqLrQN3FptjGcv3w8PDTCjlX myXr43awyV9U5sF4EuAHAKKB+osB/uIBA5gCxaQ+ui/Fp7TxPqUNPWKlMfSxTIkhiWLZSaK8AFyH B9dXde1VRH3K0HHoWBkTxo3xZHx9LH073x5Q73b8NVbkFxfTIVu2OW02h/axBfmZtVrtAvPLTMN4 f8kOvISOjYhqvBVoD9Df5s0GmyMjxWamOV90TnEuRjXCz3VsGOYafoytfEob9SkwhkBjG8EcAM0Z +kbHbhets77eKnwsGqOHNTeq0YA11+7fZnH77ODgYPqTQxP8fW3gV5pAw6/Vj+DCQB/Bi4xgoDRg ZTCwcx3EwsfPx9HHbarx213gOujbISoMUbsIf16ORWFMNG6IJ+OLv/UxPk40FwQfz7d2vab/I4up kC3bnDV87f3AwMApPT09PzKdr7daM6b/qiGq+6mi84kLltYjnb8ECzaJ6sFso+OrIrq2qaI1zKNx RZwVX7+A5jg63nSJxhFBXahXovES1Fw7D54Ynmb6vfvTPanW39//cAvs/2JXjsU2ZcGF1wtoBQLB gER+OniBzDS4vihmGi/gY0IQgzJ4jXq7U0TXEhFNaKWdwhAdn0RjxHX7ePlJUYbPB7Vtm/IdVvBX 2Tjzt9Bmm9PWaDT27u3tfZHp9dem6e2s0aprah2ecyMVP7dAVH8UnbM6t30NmG/otbSLxoREsfNo rDUHzA9zylwj99qnk+j5y+C4FIzRw/ECaNb8dovxz/r6+p6Of1kW8m7fNm7c+EgL7tUo4izoejKg A4kGDKKLI1FwSJTEVlAMKo6ZBuf3cSKMUxQLBcdoJwY8r95W32n8hJ4O0fHL4DVGMQNee6pPwDyo lnHbJs5NdtyDsEHHGwnxpsJiGmTLNmfM9PmXtkH5mmm59EvZ/Bwg0XxJBXNO6xHnop+fAIt0NM8X EmUblQiNJ2PMNTDKBfPJfEMH083vdOB4FK21AH9jnEWtHbd+oxajf5vWBkUNu3ebHBfbySZ37tEE 4ULgwaD9hbWCSWoXL4DZwsdG49MqHtF1lRWEmYTPEjgJ6SN8m5Q+BG2i83sYmyiGQDUY5cNT6HqH nX/jwMDAkPVbXqvVPrtmzZrnmf7vh491FlMiW7YZN6vD9zA9LrU5MoQ3e2sNVq0rXDC4eETzJJV2 6hHnsc5rxdcD7yOm0ofMVp8oNlXoBoVEudDcav2K2nYKaiiCevNwbAT7B2OHXevqer2+qJB25wxF 2p5lHmnBv6Mo6LsMIhooiC4sCoTik5UKEj0dKBYVTjuet31sND7++qPrADiO3vbnmSk44eB1ElZN XN8mpQ9BGz2vhzHQWCmMq2owykcE3jRIoHEsCJhcds4NNp4b7Znsu23T8vhiWmTLNiNmm5R7WmE/ 32rHNujR61a1DrTWKlp3yojmFMC8U/y8BH4e699KWV3odB8yW32UKF6Kjy/wOWCOmE/mGxpAvUrN cbvwfGV4PRLuFahZi8NAX1/fmwYHB/+kkPbuMZssD7ETnWNBW2Mnb+7qgR+gwonjfRVRsDxIXJTc qRKJZyrg+jQmZdfL64jGAqJjzwSYVJhos03K5AY+bqoRxho58PpTr6h2CSZasXnZbn2GbB582zYs z8az3GJqZMu2W8zqHN6Pgn/1bGVdoU7pI10DnQut8PPIE809z1ypHXORKF6tYOx1kwKYX+SaUA98 rNPouTw4dwTeKGt1Ex85HjHeOTw8/Ocz+sr00NDQo2zD8j47+R9s8ozxGWg02OjCokAompQqkMBO oZNyOiAOGovo+kA0BoXHo2inAwpIO0QTbabR8UTXxPhEsQPQRxT3MqBL1a3CnBLo3dpvtrH9l82D Z9mUyL8FlGD4fzR+odfqx58ODAw8Ys2aNY9G8RoZGXkAXjXA40XTbGam8weaxvBbJzt9koc1tFUt nUqt5Lwqw89DgDkazeFMTKuaFoHcaD41z14PkU9p473eVv15fH20+/CLx3gPyg/sCd3fjY6OPmTW 5jZOvHbt2gdZoX6VBfJyC96wDXBHsYvSQe8CLj4FJqTKtwsno05Kf18rX/YYjs9rZpJxH7wfb3QM TyTmqRBNlvlCdD0gipfGk/lQvHZ8fsrw+iXYsNhY1tbr9Q/39PQ8uJga2ZzhpV4rWEdYnD5k8brS 5ga+hOw2y9WdxmrL1QqL84+szcetzUnr1q17sNWXBf1qlcXifhaLL5rGdvkae69PEOla0Rqjt8vQ udaKvFFpj7KNihLlRPOpuQbcWOwuVH8EusSrzVjzbQzbTVejtVrtV/Yk5F22L3hmb2/vvoWc545Z YXmgDezvbKBXWABvsUGvQyFXeIFRIBQGPxVNYAqYqLsDjD3aqLQ6v4qRIvXCjaDgvVfmexHx16No vBhH9STKgeL15KFuPci16RrgGcSNNkEPXOgLLM3isJfVgieb/s61uTCMOOI9PzfddBNegW3GTsG/ kvG4xRVFb70t0pdY/4PsOAvu01eInW18z7W4hG+apS4jLRNqv2xO4O8InVegG2vKXEJjrLH2eQHM XZRv6IH60Pqkfqpg7ea/v4kdc6M91mtj/q1p9fM2X18zPj4+f56s2STbEy/t2qblEDyDsgv5nV3I sAUQbwRL+rZEnYwpRIlrhU7aToBjQhAUBa8hOidFpyKkOCPReiLBdztV8dD40QONdRWaowjVmhYC wrzbsQZM8ydjDhTTYUGaxen+tsn4qMV+LWMzFew4W6yOXIZ/NbcbU7TH79zYOPazYyyxY/yf4eHh D4+MjHzC/Pnm/9nuO9Fy9mTUq7mUMxvz8aazXd4D6Oui16lqGvg5oB5Ec0bvA5h3EdEczbSPjyvj XpYfwPxq7lUXvi4pej/bAa7Jxfq8A2C9Ns3hu07W2XkHjGU2l75hNe4sO/8LbWPySJs38/+JGS8C RWD9+vUPtWecb7KL/bEVipoFAs+sdvkWRYAJ2Q6apFQ0yZ0Ax/Tj9+ehwCg4QGG2gxf7QkAncQoa Y8a9DM1RhOpGdQdUt5js1n6HtTuzOQEWoNkie4Tlqh9FLiqIqbAvCqflc6NtJl6TWhQtpw+wWvN/ LBe3mnbwbBCv5ODf0pMsW7ZsB+6zc+H4260Af3/NmjXPtXPcqzjMrJjp9bE2/tXQEmOhelMtqkaB ahroHIjQ+VKFLqTEz8/M1PBxjeJPmDfmV3OvulC9UEMenZe4beeu2e3r7VhX2jz4hHH66Ojo84r3 l0zOO9xOnYfz2uwi74lnMFZInmD+ZCts5/X19V1rAV6P4CPQeAnYqHzVJUKTNR2Y+DJfdh+FoW0I xUVYKLRgUKhesPg7EvlCJJrMGjeNp8bYx9+juVI0x/SKLwaY9Hb/ehvLGab1WX2WXnb+3TUum9Pv thiNYnPBWGhspkoR0y1WJy6z05SOHV8pb/Xk45bvuywv29EPY4HnWLzHhoBt7O/NprE/2jFOLQ45 42bPVi/WTQqAxlRz1CaJ9EygfZ0HepvzhOg88vh5mOk8jLXPC0C+ovx6LQDVCrRDqCV46p/YsezU d56LL7sspJhNDbszC9LeeAOd7eL2t9tLh4eHP2QBv8oSdJux1gK+3QKMl6Oa32uBICsMvCZlNqFI IBoKirBYRIVCoWhJJOyFiI9LFDtF4x3h86Po5CfMLdG8c9IXWtxo431pIfMZM8wnA58WOdjm0xts zBfZvPkvG9cPjO/Y/Z8YHBx8m/nnd+rd+HaMe/f3919i17w1WmSnC49l8d5mm4jv4IlOceqm2fnx fpi/sXzeYefHqySTfdoF47dzbrH4/Nw2Rvt3Ij6pZpuUp9g1bmBNU50R6lD1SR2rp/YjnwLmlp97 mZkBsY9ygvxpLrVOqR6USEPA6x5g7ti5bzfdv8vm030LWWYrMysOKLZ7YfNiQXu6FY6jrTi9qaen 58MW5G9aMH9jt3ssOfghLrzUjn8hjTEBFvDmj3NFoAiwEHQSFlWMQYVCcXkoNhWiEgk4sytR7CJ8 zJmHKjSPHuTZo3qAxqzdsGk17SfLp2mYL7YBOdSmxafs+m6yc2+xMTTfnErNg2Ijgfu3WptbrSBd Zn2OtXHuUxyqLbPz4purP2bHxv+2d4oBiOLULu6Y+Pbg/7n++uubnyiwzRjeD/Mxa7fVtZsyjJXF ccQ2D/943XXXzci/gywHXy3y0xyHjwOg/hSv2zK9w3vsnJPe3/ZzLTMzaC4iNKdlGxQSaQio3pVi DmPD8r82lhfN5Ea9KwwBK9hrfHx8X/MPtCL1mOHh4eeMjIycbBua11sCPmCJ+5QVri9bgflvu+9q 41dWSP9ogV9pG4nbrM1dlog+Y8hYY3+P2GNrLCkjxloTQPPTSixWAAmsQjcpgCKBiCgmeEWFp1Ck makRxVRh7H0+IpA3pVUBoA6oC2jHxvQzO99uezkVi6htNF5s5/m+jWujbsYV1SvHBkzr2ODjFYSf mv6PNp+8YbE5eE9r/1473nYelzEgPkZTwR8TY+7t7b3I5vbj7NqvtOtunt+3aweO32OPbbW4fKSd uEzFUMtMY/3FOXeJgWqPWqRGvW6J6r4Mu67MHCbKGXOruaYOfJ3yeF157UtdwKfvNtoce7PNtbn3 MeP5ZtzAFH9WmiVxb/wPzjY6D9u0adOjN2/e/Pj169c/1djf7j/YNjcnWXK+YsUez0Ynk8bioR5o woEKQoVDMXnBeSBMK4qZaRDFtV38xGf+NL8R0IDqo9DOuI3rjYUEO2qml0fZpvxCnHfZsmXhBoVw TBxXhB1nm431W7ZoPro4RaVZbE6w692Mvjw2rp/zwRPFLIXoWHaeMbv+XjsnCmrYph04dvWgiA2+ XfM/bVO4W14Ot/qF3/F5u51vG8/vxxfFRbUJvI5T0LmTmVuUbVQUzT/1EGmFeF2p1iOszXZ7MvCF 0dHR/Qq5ZpsNwyYHLx/39/d/wMSxFs9IfbKQzAhNuIoBgiEqJBCJDUCUeaMyfRhHEsXa43Pk0XwC zbVCLVAf1I8dA6/gdfQ3guzanm5j6eEmA+fRDcNUwTMpi+Mamw/4BEzpE4ChoaFH2fmbv/2FfmXz QolilkJ0rE6j4wcaE1yjjWOb5fH/YlNRhKBjhmPasZfxfIyhjwNRLQLqlEQaJ5gTfs5k5jZldczn 3euCRBoifh6o7kFRX8ZsHD+2x+9fSDbbDNue9Xr91SaEXtugNN/97xMFkEAWDxYyJpbJ1uSrSFRQ KjKKT70XaGb6IK5RrNUTzZN6zSfQXAPVAaBGqB9b/PG+in8tNDdts2Ph+z/WYFPBjQL9dCkKE657 m8Xn1GizUiysX7F2k29c1evm/NCYaJymgj9GmU9po17Hq15jAhATux/PLl9fhKFjhk8rmdbWI584 F8eBMUZAg6pLapWoviN0fmTmPj5/mmMS1SkSaYhAZyTSPYD28QTejvVr/0b2bLvZarXafn19fVda IjZjg4Jk+AQRTaYSJR5ANETFVAWEF4k0Mz2iWLeL5rNq4qs2dNIXC/+dpreHFfKbsplul9oY8Mpf uKnGeaeKHqf4H/UGi+Gb/GbFFuvDrD2+mXKyr147iOKjsIimEPWfLn68Cq8JaEwQcxsPXh17ahGK jlhvb+/T7JjN30zTcfgxIxbt1BSQ60r3EOW3DK1ZRLWkOotQ3QPUMDzhsif2v7B6sFch3Wy706zY P8eSuQqFx4K/S1KixEVo4rWwphaUXERmFv8spF18jjX/INIIFzvcNt3tsui3Y9b/SDvecNXG2p8/ Fb8oy/E2WexeXQyh+a9Si8X13Cihnz8W8LHx+FhWEfWfLtGYI3w8cN02t/9w4403duyr/YeHh0+z 4zb/5azn5lh9PLwuy4Dec43pHphPJco70A0KUQ3pXACqO4B57WtC8crKDnuicnEn9Z9tV9vTgnyM Jb2HhVZhcohPnk+uJj4SBohEBCg0L8bM7kMnOIly4/E51bwrZRMe2sJCZGP4QaHDts3O+wgbbz3a oHjNRtpNQY9D8Czfzo3f9Hh+sUlpvprCx9m3am5EaBx5u8zvDvx4icYD8DpdzPG14q8rUjNt6+vr +wzrkZ5bx4tYENWk6tSj2s90H1HOgddI9LdqC6j+dR443fOV1q1WD15RyDdbp82Se7Ilpfn7Iz4B QAsvYQKJJlUTrSJQKB4ujJm5DfOlRHllzlUPRPXDRa7QXC9+SbiQY7LZce5v4/hF9OofiHSrcEx+ nIrvQ3DsYrOyEv+ftjn0Uztn5b8oFI1TmY+YSh+S2kfHqGNWGAONdxGPYXv8MUWKpmzY/Jk2ENNd 4slx6nUoXqck0nWme4k0ALxeiGoKUG8KtUhU/8D6bTT+opBxtk5ZrVZ7riVnQDcpKECKFgmFyYT3 iYZXKBIKSL3uhjNzD+auDJ9rrwOvGwBNib422LPnFxeSTDIsZHb8s2xxbH78WIuFapdEYygD447u V1ioiuv4lt23Cbd9Ox8L9bw9W1SNTdvwOvy1FdfehLHHK2TW772Wn7b/X3/FFVfshW8F7u/vf7Zt XN9hxx3g8XlOPzbeBl6XXLBIpO1Md+Jzr7qgVtQTagqeqOapR6J1B+DrEKz/hVPRf7YSs4LwcCs2 zU/2aLCRABZhoskCmkhFkw1UIBG5gMx9orxFMOeqA+L1Q10VE367bTjeapJMfp+Ktf8rO27ze328 dlP069GxRuOtgufj3/5YgLEpg/HzMZ0q0TH1vlZE1wD0uhlbxhzxRz7svhHUliJVlWYF/R69vb0P tY3Jq0xrf7Tx4Yv2mt+WjWO2iqm/RsXrOLPw8JuUMlRLkdaI1z71z/pT6H+DtX1WIfFs0zEUiHq9 /tuyZ6SaCMAEKUwekwvvUTFQNNzlkkhgmbmDzxfwOQVR/qkRrx3qClrDvwxqtdoFeJWkkGdLM+1+ Bj/SqboFqlngzzsdouvw8Hp57eoZI42Vv0/jWQbbeK/4Y0f3Vfmy64iumbFmwcZtO87kG43LzDYo hxhfs2OPWN/mR7qhBatHk/9C0/NwTETHCw80FpGWMwuLlPkEVEteZ6pBQn0Cv1GBhq0ffig023TN knKaBXUbgsogk3Y3KgRJJioC4ItqJKrM/EDzqjlVqAPqAl61wwkOTIdj9gz8S9g8F/KsNDvWM43w PVXUbqqGdwe4Vk/ZvIioKq5+Hnk/HThG5iuC1+hjCxBz5ACv0Frba6OXv3Hf4OAgftrgZ9Z2Ezcm 1ALhMX1MdYyE4/cxiLSbWVhAEx7ViP7tdUXNgRTdE9Qlu3/DwMDAIwrZZ5uK2bPRx1iCev0mRQsE YGKYJOILhia+FRBGJKjM/CPKb4RqRSc9gL5Me3gGXbcF7JK+vr7XDQ8PP9UWtHsWct3J8KqLaeiT rf5dyWPztuL122miGMx3/DUylj7WALmwNmt7enoOKNLWtJGRkcf29vZ+wR5v/hKybjS1P+E5gJ47 Gl9EpNnMwsZvVMpQvQHqULXJ236jArD5tjrzlkL62aZilrAPsFAgyB4mgAkBKO4eTWSUbA9Ekjcq 3QPzGeWaqEYAtaMTH5orJjf+lbPDHl9ni9wvjfdi02L336eQLrT7Z9bvLmgXfVK0C3hewrH48XUC XrePRQqMaSeIjp+Kvw5eG2AMNb4a9yKf+F6Jt9jGcm98w6xtUF5mfWqWt8lv7a3Kn8+bnh/oWD28 fq/XTKbV/KC2VGvUIKjSPIGu8W9p0/z38MSqKF3Z2jEL3kMt4OtR6LXYa9CJJgUwaZpE4hMeEQkn M/+Jcg2oC2okmuyAetOJvnLlyuabKa3/aL1e/6bp9lArLvvYcc4w3TZfTYl0y+P5c/D8Og6QeWPg AAAh00lEQVS9D+hYy/DXVdUHj7VLFN+pUFaI2yG6JsIYMr4ae1Dkpsf8t+3+K8zvsJxO1puq/ClV efLj5QIUxSOTUaiVaJ54nQHqz+vT6xe6Blhb7e87169fP+1v3V6Q1tfXd6q+bI5i0apgsCgRTWQV KgZCkahY/H2tfEob71PaRD6ljfcpbbxPaeN9ShvvU9pEvtVjgDn3OgA64YlqDJqjFhVMeOjV/A47 ztV2+8aqDbYeE+j5CMei+PHubjRuHsS1LNZV3t+XSjS+CI2XxtPHnLlgjSHMG31ZvrwHfiwct3q9 bh+LVj6ljfcpbSKf0sb7lDbep7TxPqWN9yltIp/SxvuUNt6ntFEtKdQfiTRKvavmoXGbJ6P4tvdi 6c2Wavh6Xwvu91koiBZ8BN6DhGiRAj6hERBBZmEQTfII6oeTXNEJT3Ti4xm516629ceLdEuisc0k UQxng9S8eTSWUS6Bz2FEWe5IO/mKri+TaUWkJaI6B5FGqWGvdatVY3aM0/K/f9o0vJnNAlfXYIK8 UclMl5QFT/WTslGBLr1WsVHhZgWPV2m3aqOiRGPd3UQxnA3a3ahE8ZvORgUgh74vjunzF40H4BpA dH2ZTCsiTQHVHqEuVfOsVfQAurY6NW5r7ofyRqVNq9VqJ2CXp0WCxUTRguETxQT6pCqRGDILg1YL n2oI6IQHkR5BMfF32qhE+sUx/ALn8WPZHczXhTO6FkVjyNuknVxGMHeaP55Hx0C4QcmblMx0oIYi jQFqUanSuG5U8EnGYvnNlmh72kblXRbAnTYq3Aky8IoWDXifQC0USiSGzMIg0gPw2qGmFNUeJ7w+ Q/G6pXaJ6laPz+IC/DhINObpEsVnrhNdB/Ex07gy1sTnUinLKdBjRPnyY4quIZNpF68r4vWn+qZX VNvYqAwNDX2hWH+zpZoF8GIL3i6vqCCwDLQGn0khTFZVwQeREDILi2iSq264uOkiR92RqkUN9+ni R7xu9Tx+DO0SXWe3E8UBaDwZY4V50FwqUU6ZV/TjMavyBY1FY85k2iWqV0B1Dk9Nlulb61Xxisql xfKbLdUsoN/Rl80BA8yAA02ALxo+cRGREDILi7KNiqLa8roj1Gcx8Sd1y42Kb49jqFY9fkwKxlxF dJ3dDq89iheIYgyYh6qcsqhrcWdu/fGicy/UnGQ6T5nGvQ5ZW+i9tlXLxSsq5+X3qLRplowf4tto EUgWC6LB1iLDhERJ9LBwtONT2nif0sb7lDaRT2njfUob71PaeJ/SxvuUNpFPaeN9pBEPJ71CDaom i4m/02LWKd0SjLnqeuCrHivzKW28T2njfUob71PawEfxKsPnVHOk+BrE3CLP+DvKH8bi8WON7mvl U9p4n9Im8iltvE9p431KG+9T2nif0ibyKW28T2njfWobr7UI1XWkb+hWNyvW59yRkZEH4JfBi2U4 WyuzZFyVulFBkVB8wiIiAbTyKW28T2njfUqbyKe08T6ljfcpbbxPaeN9SpvIp7TxPtKIRzUWTXzC RYxEGxWgxwPROcvAmKuuB77qsTKf0sb7lDbep7TxPqUNfBSvMnwOfI6Ir0HMLTekUf5SxprSxvuU Nt6ntIl8ShvvU9p4n9LG+5Q23qe0iXxKG+9T2nif2sZrLSJF207PY1bT1uCnI/r6+h5XLMXZqsyK +7cQPN2oMLhcILhYKEwKE+WTh2RnMmV4vRDVVKQ7ahPwGQop26igX5VWPdF4M62JYgnaySlgHQKa X+KPD6LxZDLTodVmhbpupWfVNGsWXhzAv4HsvvX1ev3y/GOFFWZJ2MeC9kWj+dXk0WaFIAFIjOIT p0SJz2RIVRGgtrzefCGAXvlMO9Iu27O/P4/C8YBovJnWVOWURPnUnDKHhHUJOQbIN9r540bjyWQ6 gdcaa4l6RfWsulYdq56xabF5c1OtVjuiWJqzNRqNvWz39oSenp5/syQss+BtQcBYEIAPMtCCr2gC FSSYhasMtvG+itnuU9V3pvqQbujjdRNpDFB/WgSgVUx06hbFoJVm/flANC5P2fWUXReYy33I7ugT xRj4XJCosBO/WUG+AfrpsXnuVmOLmO0+VX1nqg/JfXZtozoDXr8e6NlrWnVMLetmBT8JYu2G+vr6 Xrng32hrQX+QBfpcC8g6BAjB0eAhmFGxV5AIn7gIJDuTqSIqAh5fAOCpTWgVOm6l3ei4SjS2zPSY bm49yC3rFHKO+/RY0RgymemQomGFGmbd8fpVuEkB3Hzj50Cs3/qenp4XL9jNCn4a3wJ/HYPCIEWb FHoG3KMFhkliUumjxGcyii8E+rdqLNIggE4j/fp2eiw9T9bq7qMst8wB8+FzBVjcieYZsLjr8aMx ZDLTwdcJQu16Ii0DaphQwx5oGi8e2DkGbdOy8N5kOzQ09EwLfB92bFGAGEAtDLyNQPuEaNLKYKIB b6f6lDbep7TxPqVN5FPaeJ/SxvuUNt6ntPE+pU3kU9p4729H2gHUmp/wqkvqVvXr9Rodm1SNrR2f 0sb7lDbep7TxPqWN9yltvC97DESx92jOfK59nlno8Rj7l51fx9GqjfcpbbxPaRP5lDbep7TxPqWN 9yltvE9pE/mUNt6ntPE+tY1qtBWtNKxa9mswXzzgCwl2vJ81Go17FUt491t/f/9f2kXfWbzLeDIg nOzwDJ7CAPvCDzQ5ZSDZmUwVZYUAutMJTM0qXrdleo2OT6IxZTpLarHXnPkiDzTXrF24zf5cWEA0 jkymHagl1WgZqt1Iw6pdQg0T1jlhvF6vH1Us491t119//b4WsN+sWLFiDBfPgDA4CBbRIGqBiDYq SpQ4kotGpgotBNASdCgTdVKnkV5Vs620qpokWZszS1XRj3JGmFutT8g9NYE2eqyc10wnUE1FeJ16 yjYqvoYRaFnX6OXLl+OTQFf19vbuWyzn3WsW0I/YRW9n4WcggA+UBhNBLiNKCkDyWIzUVwFBRL6K 2e5T1Xem+pBu6APtcHJ6VKv0qlMWAlClVWiR6Lk7cT1VfedyHzJTfYjWB8AcEebN51ILPvUAjeB+ zS09mUsxKOtT1Xem+rQ6XxXd1CfSknoQabYKrVlcbxXWOQXatsc22PkWFct5d9qKFSv2syCux5tz fOEnGiwGMir6mgxNkMIklkEhKO2KCMx2n6q+M9WHzPc+0Bq1GWlU9akaJZFGvS6B12HK2Dxlfar6 zuU+ZKb7aC4UnzPNKYFeuGGBHqAR6sAfz5+/iulcTyf6VPWdqT5koffxOvJ4nVKj3ivULNF6Rh0T rYUrV67EN9i+pWs/AYQLq9Vqb7cL3a5B8GjwCIsBQaA1+EyOJ0qqQiFAKJmFDXQArfmNiSfanHh9 eo220mTW4OzCHPi8EOaOuYzyTS14veCxsrxHY8ksTKr0VwZ1GeHrj9cr0Bqm+I2KghcZ7HhfLpb1 7rOhoaE/tWQsxxtoowAQBsoHj4GFR/AjmCRNJDxFoGLQ+yLhZBYG1EHVBgV6jDRJPSpVmlRt4rxZ e3MLaoH5ofc1hbllzlUP1InXENrxOMx9J4muJ9NZorjvDrz+1Hu0tqg2PdRqlWZZ54DXL8F7S3t7 e39dLOvdZ5boJ1gAtvPjyH5hYIA0cEADy9tRIgCT5ZPZCgqEeIFmug/mGvnny5qRHlWXXpNKmRbL 9Ji1NvdQTVThc606oEZUO6ortJlKjWpFdD2ZzpKijdnCa1JhfVKNek/N0rMGwrM2sk729PTcUizr 3WcDAwPPt4scK9uoEE5uBk2DyUATn5CqhQGkCC0vHgsD5BlagR45Aat0CF+mQxBpMdIXicaUmX2g i1Z1wueaGmC9ol6I6oo6w3GqzsPHvI/AY9G1ZDpLlIN28kSm06cMr0miNSrSqddqlWZZJy0WtxbL eveZXegJ+LePLgwMgOKDqMHVYPuEcJNSRZTgCIgiFS/mzOwT5cmDPENvkQYJJqzXouqwHQ16fUXj zsw+1IYS5ZMw99SE6gT4ok+gO/Tz55ouHH+qT2njfUob71PaRD6ljfcpbbxPaQM/20QajKAulTKN EmpTNatrNcD6Xa/Xry+W9e4zu/iX4yLb3ahEIMgaeNxmcjRJuB0lu5NogWvHp7TxPqWN9yltvE9p E/mUNt6ntPE+pU2UKwJd6CRM1V4r3UXn8pSNObqvlU9p431KG+9T2nif0ibyKW28T2njfUqbKH8K cs78UxeRbgA15sFj0bEzGQ/15tE6pFqkV7wuFa9NXacJvkvF5se3imW9+8wCfRxeUfEX7oOD3Zx/ Jgt8wD2aJE2ehwlXAUwHFLTM3CPKFYGeyrRXpTvVWKQvHFtvKzo2LISZuY/PoaJ5V02oXgB1xLrm NYcnbnhcdeNvp/qyxzJToyyeGtdWbbxPaRN5wJqj3t/n9VcGNaneaxP49dr0ijfTvr1Y1rvPBgYG nmcXOvlttAonsYLAKQyueg8TVwaSngIXOu+ryH1mv09VXz4GnagGqzQX6cxrCsXBn0vheaOFMDO3 KculogsGUK2ohnhb9QagQegRt1tpKTO/QX6plzI/XVR/1J3qLyLSZESxqV7b09NzQLGsd5/ZLuwv 7CI36Ze9kSgoDKAGE94nQokSR3FERGLKdC/IeaQ5TlBqLdIWKNNUdC6CxQ1EC2FmbsPcRXklXgvU iNeO1jGg+gPQJB6PzpHpDrxWpkOksVaoBr2P9KjgvptuummsVqt9vNFo3LNY1rvPbMLvY8H9SbRR YSAAg6aB9LcjWCAimFh63o7ENFOwAHpfRVmfqr4z1YfMVp8UoCGvNRJpCpObelHd8HZ0DqBjI7rw lcE23leR+3S2T9S3LLd6v+pC0QWCQG++3lGX6INjZboPaoK3vZ8KuhFRvOYUrXsKNUk9KsuXLx8z za/u7++/X7Gkd6/ZRR5gQdiEN+T4QJAogCAKOIkSFSVVicQS3aePaWHKzC+QP2oME7FMX1Vaog5S 9MBFDmDxy8xfNJfMrc83NUGdeA1RW9SZ159qU/XWjk9p431KG+9T2nif0ibyKW28T2njfUob71Pa eF/2GPCa8bCN99SUp+oxrz/VoMfabxsYGPj62rVrH1Qs5d1vNvH/2YKyFQHgzg3e3/b4QJeB5LQC CY4EE92nj2XmJ1hIoCF+4oyawuSs0hByr5QdO4ILGxe6Vj6ljfcpbbxPaeN9ShvvU9pEPqWN9ylt vE9pox5EefZ6oE5UN9RTpDVqEVCb0KX2z3Q31MdUiXTl4WaEqO480CG+gRYffjEt397X1/c3Ns69 iyV8YVij0bhHrVZ7owV4EAHxMFAMmgZWfZQMwuRFPhWKSItPZn6CfGKT4jWkOkIb1UiUfy5MukDp oqVwkct0H1G+qQdA7RDVlnqFumQdZLvMwoA64O1U72+XoXVPPfUGsDmx+8as/RqrX1f19PT8HX76 pli6F6b19/c/xwLxXQvKFuzcgAYNIJARusBEIHFlieVjrWCR0cLD26k+pY33KW0in9LG+5Q23qe0 8T6ljfcpbSIf3Qe9RHpSHSHnXh/+WEAXJb9YAT77zhuV7gW5Za7hqQdFtUM9qc481KTWP9zPvpnu w2ugE6CmRWjdU/CeUVt7x6zN1lqt9kvjg6bZA42F9QpKK7Md21Nsw/IFS9xdFuitReBKNyoMehR8 3OcTp3ihtAJFJjO/QR5Z+Kt04nMP0N8vQFyYuDHxRAtbpruI8g5UH4Qa9Hj9aR1TnUZ9M/MTn/Pd ga6LvK33sRYa2+3vNabnX9v6e87mzZv/sliSs1XZ+Pj4vn19fcfbju7bFtgNFsQdeJUFGxegC00E ktGKKLFlRELLzD+QS05O1YnPN0B73eREGxVFFyl9JQVgQYt8FbnP7Pep6svHNO+K14fqiNqiJj3Q JPRJrapeo/aZ+Qdrz+6E66HXUrGW7jCdbjEN39Tf3/+2TZs2PabRaOxZLMHZ2jEEzib03vV6fbEF +JsW1H7zOxhwTUQVTJr6SDztwCLjfdVjZT6ljfcpbbxPaeN9SpvIp7TxPqWN9ylt6JF31Q3+LtMC 2uviAvzio+gixcWMtLMAktxn9vtU9eVjmnfF60N1BG2RSHusU55O1K3M3IC1h3mNfBUpfbhOEjvv dtPcNtPubcY7TL8PsjV2L7xXtFhys03XEMzR0dH9hoeHj6zVapfa5B+x5Ozyw4bAJyzCC6eTsAB5 X0Xu09k+UV/k3WsEE9y3A+gPdIPC21yIdEHSRUoXMr2d6lPaeJ/SxvuUNt6ntPE+pU3kU9p4n9LG +5Q23vO25t1DXXgNUVvUKD2hNlWvXreZ7sTnG99ZEqFviUANg4YKjeFNsFgXN9l99f7+/htMp/9t 952LT+zgm2QX/JtiZ8ps03JPC/6jrFicbIXg6zb577Tb6yxxzVdbLElIZBMm3ENhzFVQsCDAKtjG +yrma58oRu0S5Z7nUTDpsaBEcPGpQhezTHeDXKdsWCItQWeK6p2a15rltdsKbe9q4i63rU0TvZ99 pwL663nkmJOwjcce22HXPwn+1uOkEh1LCc67y9j88Yxxezy8Zo+dA3FAe5xvu+V3i93ebH6jaWK9 6WadaWhtb2/vkDFQr9d77b66te2xfncYK6399db+5wMDAz+0jcaVtvH4svFp6/cx09a7TEevt3av tNvHrlmz5gUjIyMHWdsn2uN/Zo89wNrez9bLexv53zqzaXilZf369Q+1JO1vST3OEnaaJedDlqwL TQyX230/MP9rE8EfbDd5iyWvZonFqzFb7bFJQQEuUnZ7LCoeaGt9m/D9MortdJtEjxH2Bzx/BM85 n7DJ3PzEVgp2/ePRMSKi+EyFKPY4PnKsMPcAi0wEF6GIvFFZeEQ6oE68dlRfQLVHPVL3qlnUD7sP 3zu10VhrbQbt+HU7/2qrbbdajVthi9kNtuj9zv7+tZ3rF9b+p3aOH9oxrzS+ZXzZ+JzVyIutZn7S FrYLh4eH/8OeZZ9nnDs4OPgB8++147zb2vyT8Xa7/VbjrFqt9oYK3ox21v5s4x3GO+0477Y6/D7j HDvHB+zYH7T7PlLwMTv/v9r9/+5Zt27dhTauixSMdQp8wh/HgWtvntPG9q8YE8dn930Q2P3/gvHb fe8xEJN3Ftd3dhGXN9u1n2nxPs38P5h/rcX9by03r7A4n2x+qfljLHdH2e0XW+17nuXkWXbcxRs2 bDjA1q6n2fU+ae3atY/btGnTn9t9jxgdHX0IvlDNzvenVkv2sTVuL651KRsOtElpl22WjYkquJdx XxPGn1jyH2iT+SEmlkeZWB5vAtrf/n6+CfGlxitMmK8zzjaBY2J9yIrAeSauC6ztpSa0y639N61A XGkT/yoT5VUm1qvtuNda35+bYH9tXIcigU2RPX6jCXa5bYxWWr9b7Ri327Fut7532p89dhsbpl67 HwwU4PtkhoGNcU3BSMHaKqzvunYJjsNzTWJjaY6D47JxY4x4r1CfgbE3nwEYd9ntOwCu164zBGb9 0G510a/HbjMGQ8U5Aa9p1NqsB3bfRvOb7L7NdqwtdnsrsL+32WPbgfUf46YQ2H2Tz4zMV25U7JiT 4BlvBBcbwAXJg42KgoUs8lXkPrPfp6qvb8O8qw5UKyTSFDVHHQLoEvpUzVqbW+0YB5muH2uP/fmy ZcsegXpmC92DsbBZnbs/FjerS/fDBxKsBt3Xjr+39b1PUQeb70cwmosYfPG3orVzd+DPl0J0nFSi 46UQHaslFta8Qci2e6xEcKVmj+8k6uLu0HAsAwWiyTXXXHNP8wQvyd0bhQQFBdjf4L4oOABFCGCn vXHjxkdG4DG8a7tNsHt/uB7Hiluz6Cn2rOMBGAfGVIytOc4bb7yxOfYCXs/kdbYiiEPz2DifbfYe auN51ObNmx9rzy6eYuM80MbyLHvsRXb7JXbfUivMr7CN4auWL1/+91a0z7AifrYV9/caHzY+bgX9 IjvOxdbuM9b3i3b7eyj+LPqtNioAi4guMoSLkC5KChewzMIh0gFRzQCvM9Jqo2Ln6bXHHlaUlmzZ smXLNp/MNjm7bDaNyY3R4ODgIlskJv/1phsVblaixQObFcKFBnARwqYkwi9kme4m0oDqRYl0BqhF 4jcqxohp7nGF5LNly5YtWzfZwMDAE20xmNJGhQsMb3OT0mqjUuVT2nif0ibyKW28T2njfUob71Pa eJ/SxvuUNpFPaaNtgeoDUD/UUKQzoJsU4Dcqdh/efPkEbMILWWfLli1btm6x4r1JzfepcJPCjQpf blf4KkrZRoU+Qhct0Gphi8h9Zr9PVV/fxmuAmlHd8LYn0l+0UTFG8P4Uk3PeqGTLli1bt5k9C72H FX68IThpo4JnuH5B0cXHL0yKLmaZ7oa55maFXrUCVEP+lZRIf9yoEOjW+g/gDbSFpLNly5YtW7dZ T0/Pj/Hxcd2sRBsVLiC6uHgPdEHiJkWJFrZMdxHlnXiNqIaoL79RoR6jV1RqZnijeSHnbNmyZcvW TYb/61ud/+hK9yOXVRsVggVFNyhAF6Iy9Nk2wMKmvgrfNveZ+T4pfQFzrV614uEGxaMaLNmorMIn 8QpJZ8uWLVu2bjN7NvoyK/iT71PBYqBEGxVuUrhRiTYsSrRwebAAZuYnzGGUa4/qRHVEVGdANynA b1TsmNfZhvt+hZyzZcuWLVu3WV9f39Pxhlp9NcVvWPxGhWBh0YWH+MUphWgBzMwPonyW4bUSbU4U 1aHqk5h2v4fvLyrknC1btmzZus3wZXK1Wu0WfGOtLgCAm5SqjQo3K7pp0QXJL1Rl8Fk5Fr52fEqb yKe08T6ljfcpbbxPaeN9ShvvU9pE3t8X5dNDPXi9wEfaItSf1yZfUbHzX1BIOVu2bNmydaPhi99s IbnANirNH6/UxUA3Kn6zggWmFVyg1BMsct4rWAAzcw+fJ1CWU8293o60otoCqjvgNygArwT29/ef bjLOH03Oli1btm623t7eJbYpwe8CJW9UFCw0XIwULExTJVokM7OPbkymgtdItEkBqjuguiTWbpMd 4zmFjLNly5YtW7fa+Pj4fXp6enqLHyycXAiwUSF+4fALC9BnyLp5iRasVvDZembuEeWrDGqAUBte O9SUekD9UZPyagoevwm/uVXIOFu2bNmydbPhJXRbAHb59w/gRkUXFsJFRzcmnmgBmy5YMPkMvwq2 8b6K3GfntlH8U4n0AHSzUrZxAV6LslEZ6+vre30h32zZsmXL1u02Pj6+jy0sK8reVEu4gPiNCxab iGiRqgKLm180dzdYjBcqUTxSifIXEekCqH6oKWqMevNaBPiCQuvfV6vV9ivkmy1btmzZFoLZwnWy PVvdzGetXBi4aHARIVxgyjYqXKTUtyJvVGaWKB6pRPnzRDpQVEPw1Bj1Rg1Sk8D6bTVeWMg2W7Zs 2bItFLviiivwCaCv+YWBiwUWkFZgwSFcjKKFSu8D/DcBfGZ+wNwpZfkm1EakHSXaoOB9KebxL59T 868lZ8uWLdsCNfyisj3T/okuEFw0+CxX8QuMblSIX6yILnBlRAtkZvaIckSYU/Ug0oTXDaGu/Eal +HfPqOnzrEKq2bJly5ZtoVqtVnuybVb+WDyD3WXDQnSzEm1aQLRIcQGLFjW9z8OF0vsqUvvgfv5L g7dTfUob71PaRD6ljfdVj0WxAHzMeyXKoXrmmnlXXaheVEOqL+puxYoVY9Z/qLe39xS86lfINFu2 bNmyLWTbuHHjn9ni9EtbMJq/A+Q3KlhUPFx4FC5SHixgZWCRm2mwEC9Eoli0S5RD4HOuuoj0A1Rj 1J1tqn4+MDBwUCHNbNmyZcuWbcJsgXhQf3//JbaAbOd3rPgNC+AiwwWIi5FfqFKIFrxOES2ymXKi GEZEeSyDWlG8nqAx6M0e21Kr1S61czygkGS2bNmyZcu2q42MjLywXq+vWrly5Y5WH19WuGFRosVL 8YtgJ4gW4U7CVybKfMRU+pCp9GmXKI5lRHkkPv/UhepEtQR9gZ6envpdd911SCHBbNmyZcuWrdrG x8f3xRsZ77zzzl4sKMuXL2/+S0gXGY9fpEC0mO0usIhGi3AnwSZhLhGNcaq02oSkEGkA+A0KgJ7s se22SfkSXs0rpJctW7Zs2bKlGT4SaovIg/v7+0+2Z7s/s0Vlqz37Ld2w6LNmootVRLTYdQp9FaBd ooV8PhJdWxVRHD1RHpVIB14rpqExO9/NtkFZajq7VyG5bNmyZcuWbWpmi8netml5Vr1e/7AtLr+3 BWk7FiVuXFptXriARZ6LX4pPaUPPhbdqAfZt6HWhb8entPE+pY33KW3ggV5XCj6O/r5WOY10AKAR fBW+6WfEdHTu0NDQowp5ZcuWLVu2bJ0xvMoyODj4J/39/c+xBec9tuD81BahQVvEtuBZMjctfuPC BSzyZZQthFVo21T8QgzfCr8BSNkIzHQfoNdVhbbxcWRsI6KcKtSCPYaN7ZDp5tPr169/qukof+w4 W7Zs2bLNjG3YsOERPT09fz0wMHCRLUa/s2fzA7ZIbStebRm3Z9G7vCGXcMGLaHfRBFGfaNFO8fOd 6HrKrhWeRHEsI8op8o03yBablM22cVppm9sPrV279vGFZLJly5YtW7bZMbzfwJ41P7yvr++EWq12 mS1mt9kmZg0WLHyKCIsYKBaxyVdeuOjp4ufva+XLHiO6GE8VLvhzhWiMU4VxKoujeqJ55AbF7t+y evXqAdug/Ni0cATemI1X4gqJZMuWLVu2bLNvujBh82LPppfYwvXuO+644/u2ganZYrbdFr3mxgWv vJgHk5sYXQw7BRZZLsi6MPv7qjzhJiHVp7SJfKs2IBpj2fjLPG9HcVM0R/gkGDYm1m+H9d/c29u7 7M4777xozZo1z7e0541JtmzZsmWbf2ablnvbAvcn9Xr9MXhzri1wp/b19X3VNjE32+I7ZnuYcbwR tFgUG8uWLcMGZnvhJ1+BmQ5YkDN3E8WI4Dd3EHuAvy1H+M4TbE7Wmb/WNiZv6+/vfza+2dhyd9/8 ykm2bNmyZes6w+Jm7GXPxO9vC94j7Zn5U20BPBK/mjswMHCOLYAX2obmy7Y4ft82Mb+0x39vrLCF 8g5r12+PrbHHNhhbbTODL6mr/Ai1eSy6Y9ZvzP5ugtsK7wdoS6/YOZrY7V3OA/Bqg7xa1ATj6sRm q11wTo6h+Lt5DXKNfCVrh20aRxFbxNkeu8Zuf2poaAivhp1sG5VnrF+//mHj4+P7FOnLli1btmzZ smEjYwvo3vjEkW1OHmSL5UPt9iNtc/Po1atXP84W0CfZIvtUa3OAPb7EFtXn3HXXXYdiw2ML7jG2 6TnenvmfaBufU4yXW7+/GRkZea3x98Y/DA8Pv350dPT0tWvXvmHdunVvtIX5zdbuLdb/bXbMf7Lj v8+O/35buD9kf59rtz9uC/t/2N8Xmv+U/f1pu/1525h8yfwV1v7rNoZv2hi+beP7rvX5gfkfmf+J 3f8L87+xDdHvrd0N5pcZt9gx7rC+d5nHl+wN2HHXml9n922w21uNbWXYebdYW7RDH/Tts3443go7 3+9xTjv/1RiTPY4xnm/n/IDF5S12za9DTOr1+lF23xIb8xMQW7v/gXb92JDkV0myZeuo7bHH/wdG JFwVQozREgAAAABJRU5ErkJgglBLAwQUAAYACAAAACEAEbsUb+IAAAALAQAADwAAAGRycy9kb3du cmV2LnhtbEyPwU7DMBBE70j8g7VI3KjdNKQlxKkQEgjBAWgj9erGbhJhr6PYbQJfz/YEt92d0eyb Yj05y05mCJ1HCfOZAGaw9rrDRkK1fbpZAQtRoVbWo5HwbQKsy8uLQuXaj/hpTpvYMArBkCsJbYx9 znmoW+NUmPneIGkHPzgVaR0argc1UrizPBEi4051SB9a1ZvH1tRfm6OTkCYHu/p4zt5+XqpqfN2l 3VK8d1JeX00P98CimeKfGc74hA4lMe39EXVgVkK2vL0jq4RFQhXOBpEuaNrTRWRz4GXB/3cofwEA AP//AwBQSwMEFAAGAAgAAAAhAInxpAwGAQAA9AEAABkAAABkcnMvX3JlbHMvZTJvRG9jLnhtbC5y ZWxzrJHBSgMxEIbvgu+w5L6b3SIi0mwvKvTgReoDTJPZJGwyWZJU2rd3VAoWCl48JsN8/zcz680x huYDc/GJlBi6XjRIOhlPVon33Uv7IJpSgQyERKjECYvYjLc36zcMULmpOL+UhilUlHC1Lo9SFu0w QunSgsSVKeUIlZ/ZygX0DBblqu/vZf7NEOMFs9kaJfLWrESzOy2c/Dc7TZPX+JT0ISLVKxHSMSkH TzNDIVusP9jCzi5FZO+UuGzvZm9KB1VOoN0efc1g2VY7Qmqjr60NB9RzKae4TwHpjHtNhk2fjxUz QRDy+kjDf47kI6/znK9ERONBfn8O3UL2y0Fe3Gr8BAAA//8DAFBLAQItABQABgAIAAAAIQCxgme2 CgEAABMCAAATAAAAAAAAAAAAAAAAAAAAAABbQ29udGVudF9UeXBlc10ueG1sUEsBAi0AFAAGAAgA AAAhADj9If/WAAAAlAEAAAsAAAAAAAAAAAAAAAAAOwEAAF9yZWxzLy5yZWxzUEsBAi0AFAAGAAgA AAAhAChv8MQfAgAAnwQAAA4AAAAAAAAAAAAAAAAAOgIAAGRycy9lMm9Eb2MueG1sUEsBAi0ACgAA AAAAAAAhABHN+eHvIQEA7yEBABQAAAAAAAAAAAAAAAAAhQQAAGRycy9tZWRpYS9pbWFnZTEucG5n UEsBAi0AFAAGAAgAAAAhABG7FG/iAAAACwEAAA8AAAAAAAAAAAAAAAAApiYBAGRycy9kb3ducmV2 LnhtbFBLAQItABQABgAIAAAAIQCJ8aQMBgEAAPQBAAAZAAAAAAAAAAAAAAAAALUnAQBkcnMvX3Jl bHMvZTJvRG9jLnhtbC5yZWxzUEsFBgAAAAAGAAYAfAEAAPIoAQAAAA== ">
                <v:shape id="_x0000_s1027" type="#_x0000_t75" style="position:absolute;width:23361;height:17348;visibility:visible;mso-wrap-style:square" filled="t">
                  <v:fill o:detectmouseclick="t"/>
                  <v:path o:connecttype="none"/>
                </v:shape>
                <v:shape id="Picture 1" o:spid="_x0000_s1028" type="#_x0000_t75" style="position:absolute;width:22996;height:17000;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lUnxzwQAAANoAAAAPAAAAZHJzL2Rvd25yZXYueG1sRE9Na4NA EL0H+h+WCfSWrAk1BptVSkqht6a20OvgTlR0Z8XdRJtfnxUKPQ2P9zmHfDKduNLgGssKNusIBHFp dcOVgu+vt9UehPPIGjvLpOCXHOTZw+KAqbYjf9K18JUIIexSVFB736dSurImg25te+LAne1g0Ac4 VFIPOIZw08ltFO2kwYZDQ409HWsq2+JiFMRJcfr5qM7H1zjx+6e2PbW33ajU43J6eQbhafL/4j/3 uw7zYX5lvjK7AwAA//8DAFBLAQItABQABgAIAAAAIQDb4fbL7gAAAIUBAAATAAAAAAAAAAAAAAAA AAAAAABbQ29udGVudF9UeXBlc10ueG1sUEsBAi0AFAAGAAgAAAAhAFr0LFu/AAAAFQEAAAsAAAAA AAAAAAAAAAAAHwEAAF9yZWxzLy5yZWxzUEsBAi0AFAAGAAgAAAAhAOVSfHPBAAAA2gAAAA8AAAAA AAAAAAAAAAAABwIAAGRycy9kb3ducmV2LnhtbFBLBQYAAAAAAwADALcAAAD1AgAAAAA= ">
                  <v:imagedata r:id="rId118" o:title=""/>
                </v:shape>
                <w10:wrap type="square"/>
                <w10:anchorlock/>
              </v:group>
            </w:pict>
          </mc:Fallback>
        </mc:AlternateContent>
      </w:r>
      <w:r w:rsidRPr="00B97CDE">
        <w:rPr>
          <w:rFonts w:eastAsia="Times New Roman"/>
          <w:b/>
          <w:color w:val="0000FF"/>
          <w:szCs w:val="24"/>
          <w:lang w:val="vi-VN"/>
        </w:rPr>
        <w:t xml:space="preserve">Câu </w:t>
      </w:r>
      <w:r w:rsidRPr="00B97CDE">
        <w:rPr>
          <w:rFonts w:eastAsia="Times New Roman"/>
          <w:b/>
          <w:color w:val="0000FF"/>
          <w:szCs w:val="24"/>
        </w:rPr>
        <w:t>11</w:t>
      </w:r>
      <w:r w:rsidRPr="00B97CDE">
        <w:rPr>
          <w:rFonts w:eastAsia="Times New Roman"/>
          <w:b/>
          <w:color w:val="0000FF"/>
          <w:szCs w:val="24"/>
          <w:lang w:val="fr-FR"/>
        </w:rPr>
        <w:t>:</w:t>
      </w:r>
      <w:r w:rsidRPr="003B7D32">
        <w:rPr>
          <w:rFonts w:eastAsia="Times New Roman"/>
          <w:szCs w:val="24"/>
          <w:lang w:val="fr-FR"/>
        </w:rPr>
        <w:t xml:space="preserve"> Sau các cơn mưa chúng ta thường quan sát thấy cầu vồng. Sự hình thành cầu vồng được giải thích chủ yếu dựa vào hiện tượng</w:t>
      </w:r>
    </w:p>
    <w:p w14:paraId="2750ACEB" w14:textId="77777777" w:rsidR="00625417" w:rsidRPr="003B7D32" w:rsidRDefault="00625417" w:rsidP="00B97CDE">
      <w:pPr>
        <w:tabs>
          <w:tab w:val="left" w:pos="284"/>
          <w:tab w:val="left" w:pos="2835"/>
          <w:tab w:val="left" w:pos="5387"/>
          <w:tab w:val="left" w:pos="7938"/>
        </w:tabs>
        <w:contextualSpacing/>
        <w:rPr>
          <w:rFonts w:eastAsia="Times New Roman"/>
          <w:szCs w:val="24"/>
          <w:lang w:val="vi-VN"/>
        </w:rPr>
      </w:pPr>
      <w:r w:rsidRPr="003B7D32">
        <w:rPr>
          <w:rFonts w:eastAsia="Times New Roman"/>
          <w:szCs w:val="24"/>
          <w:lang w:val="vi-VN"/>
        </w:rPr>
        <w:tab/>
      </w:r>
      <w:r w:rsidRPr="00B97CDE">
        <w:rPr>
          <w:rFonts w:eastAsia="Times New Roman"/>
          <w:b/>
          <w:color w:val="0000FF"/>
          <w:szCs w:val="24"/>
          <w:lang w:val="vi-VN"/>
        </w:rPr>
        <w:t>A.</w:t>
      </w:r>
      <w:r w:rsidRPr="003B7D32">
        <w:rPr>
          <w:rFonts w:eastAsia="Times New Roman"/>
          <w:szCs w:val="24"/>
          <w:lang w:val="vi-VN"/>
        </w:rPr>
        <w:t xml:space="preserve"> cảm ứng điện từ.</w:t>
      </w:r>
      <w:r w:rsidRPr="003B7D32">
        <w:rPr>
          <w:rFonts w:eastAsia="Times New Roman"/>
          <w:szCs w:val="24"/>
          <w:lang w:val="vi-VN"/>
        </w:rPr>
        <w:tab/>
      </w:r>
    </w:p>
    <w:p w14:paraId="5D067E13" w14:textId="77777777" w:rsidR="00625417" w:rsidRPr="003B7D32" w:rsidRDefault="00625417" w:rsidP="00B97CDE">
      <w:pPr>
        <w:tabs>
          <w:tab w:val="left" w:pos="284"/>
          <w:tab w:val="left" w:pos="2835"/>
          <w:tab w:val="left" w:pos="5387"/>
          <w:tab w:val="left" w:pos="7938"/>
        </w:tabs>
        <w:contextualSpacing/>
        <w:rPr>
          <w:rFonts w:eastAsia="Times New Roman"/>
          <w:szCs w:val="24"/>
          <w:lang w:val="vi-VN"/>
        </w:rPr>
      </w:pPr>
      <w:r w:rsidRPr="003B7D32">
        <w:rPr>
          <w:rFonts w:eastAsia="Times New Roman"/>
          <w:szCs w:val="24"/>
          <w:lang w:val="vi-VN"/>
        </w:rPr>
        <w:tab/>
      </w:r>
      <w:r w:rsidRPr="00B97CDE">
        <w:rPr>
          <w:rFonts w:eastAsia="Times New Roman"/>
          <w:b/>
          <w:color w:val="0000FF"/>
          <w:szCs w:val="24"/>
          <w:lang w:val="vi-VN"/>
        </w:rPr>
        <w:t>B.</w:t>
      </w:r>
      <w:r w:rsidRPr="003B7D32">
        <w:rPr>
          <w:rFonts w:eastAsia="Times New Roman"/>
          <w:szCs w:val="24"/>
          <w:lang w:val="vi-VN"/>
        </w:rPr>
        <w:t xml:space="preserve"> tán sắc ánh sáng.</w:t>
      </w:r>
      <w:r w:rsidRPr="003B7D32">
        <w:rPr>
          <w:rFonts w:eastAsia="Times New Roman"/>
          <w:szCs w:val="24"/>
          <w:lang w:val="vi-VN"/>
        </w:rPr>
        <w:tab/>
      </w:r>
    </w:p>
    <w:p w14:paraId="5D1F7C69" w14:textId="77777777" w:rsidR="00625417" w:rsidRPr="003B7D32" w:rsidRDefault="00625417" w:rsidP="00B97CDE">
      <w:pPr>
        <w:tabs>
          <w:tab w:val="left" w:pos="284"/>
          <w:tab w:val="left" w:pos="2835"/>
          <w:tab w:val="left" w:pos="5387"/>
          <w:tab w:val="left" w:pos="7938"/>
        </w:tabs>
        <w:contextualSpacing/>
        <w:rPr>
          <w:rFonts w:eastAsia="Times New Roman"/>
          <w:szCs w:val="24"/>
          <w:lang w:val="vi-VN"/>
        </w:rPr>
      </w:pPr>
      <w:r w:rsidRPr="003B7D32">
        <w:rPr>
          <w:rFonts w:eastAsia="Times New Roman"/>
          <w:szCs w:val="24"/>
          <w:lang w:val="vi-VN"/>
        </w:rPr>
        <w:tab/>
      </w:r>
      <w:r w:rsidRPr="00B97CDE">
        <w:rPr>
          <w:rFonts w:eastAsia="Times New Roman"/>
          <w:b/>
          <w:color w:val="0000FF"/>
          <w:szCs w:val="24"/>
          <w:lang w:val="vi-VN"/>
        </w:rPr>
        <w:t>C.</w:t>
      </w:r>
      <w:r w:rsidRPr="003B7D32">
        <w:rPr>
          <w:rFonts w:eastAsia="Times New Roman"/>
          <w:szCs w:val="24"/>
          <w:lang w:val="vi-VN"/>
        </w:rPr>
        <w:t xml:space="preserve"> </w:t>
      </w:r>
      <w:r w:rsidRPr="003B7D32">
        <w:rPr>
          <w:rFonts w:eastAsia="Times New Roman"/>
          <w:szCs w:val="24"/>
        </w:rPr>
        <w:t>giao thoa ánh sáng</w:t>
      </w:r>
      <w:r w:rsidRPr="003B7D32">
        <w:rPr>
          <w:rFonts w:eastAsia="Times New Roman"/>
          <w:szCs w:val="24"/>
          <w:lang w:val="vi-VN"/>
        </w:rPr>
        <w:t>.</w:t>
      </w:r>
      <w:r w:rsidRPr="003B7D32">
        <w:rPr>
          <w:rFonts w:eastAsia="Times New Roman"/>
          <w:szCs w:val="24"/>
          <w:lang w:val="vi-VN"/>
        </w:rPr>
        <w:tab/>
      </w:r>
    </w:p>
    <w:p w14:paraId="1BF4BC5C" w14:textId="77777777" w:rsidR="00625417" w:rsidRPr="003B7D32" w:rsidRDefault="00625417" w:rsidP="00B97CDE">
      <w:pPr>
        <w:tabs>
          <w:tab w:val="left" w:pos="284"/>
          <w:tab w:val="left" w:pos="2835"/>
          <w:tab w:val="left" w:pos="5387"/>
          <w:tab w:val="left" w:pos="7938"/>
        </w:tabs>
        <w:contextualSpacing/>
        <w:rPr>
          <w:rFonts w:eastAsia="Times New Roman"/>
          <w:szCs w:val="24"/>
          <w:lang w:val="vi-VN"/>
        </w:rPr>
      </w:pPr>
      <w:r w:rsidRPr="003B7D32">
        <w:rPr>
          <w:rFonts w:eastAsia="Times New Roman"/>
          <w:szCs w:val="24"/>
          <w:lang w:val="vi-VN"/>
        </w:rPr>
        <w:tab/>
      </w:r>
      <w:r w:rsidRPr="00B97CDE">
        <w:rPr>
          <w:rFonts w:eastAsia="Times New Roman"/>
          <w:b/>
          <w:color w:val="0000FF"/>
          <w:szCs w:val="24"/>
          <w:lang w:val="vi-VN"/>
        </w:rPr>
        <w:t>D.</w:t>
      </w:r>
      <w:r w:rsidRPr="003B7D32">
        <w:rPr>
          <w:rFonts w:eastAsia="Times New Roman"/>
          <w:szCs w:val="24"/>
          <w:lang w:val="vi-VN"/>
        </w:rPr>
        <w:t xml:space="preserve"> nhiễu xạ ánh sáng.</w:t>
      </w:r>
    </w:p>
    <w:p w14:paraId="16EAE4B3" w14:textId="77777777" w:rsidR="00625417" w:rsidRPr="003B7D32" w:rsidRDefault="00625417" w:rsidP="00B97CDE">
      <w:pPr>
        <w:tabs>
          <w:tab w:val="left" w:pos="284"/>
          <w:tab w:val="left" w:pos="2835"/>
          <w:tab w:val="left" w:pos="5387"/>
          <w:tab w:val="left" w:pos="7938"/>
        </w:tabs>
        <w:contextualSpacing/>
        <w:rPr>
          <w:rFonts w:eastAsia="Times New Roman"/>
          <w:szCs w:val="24"/>
          <w:lang w:val="vi-VN"/>
        </w:rPr>
      </w:pPr>
    </w:p>
    <w:p w14:paraId="4C54613F" w14:textId="77777777" w:rsidR="00625417" w:rsidRPr="003B7D32" w:rsidRDefault="00625417" w:rsidP="00B97CDE">
      <w:pPr>
        <w:tabs>
          <w:tab w:val="left" w:pos="284"/>
          <w:tab w:val="left" w:pos="2835"/>
          <w:tab w:val="left" w:pos="5387"/>
          <w:tab w:val="left" w:pos="7938"/>
        </w:tabs>
        <w:contextualSpacing/>
        <w:rPr>
          <w:rFonts w:eastAsia="Times New Roman"/>
          <w:szCs w:val="24"/>
          <w:lang w:val="vi-VN"/>
        </w:rPr>
      </w:pPr>
    </w:p>
    <w:p w14:paraId="5C238CE5" w14:textId="77777777" w:rsidR="00625417" w:rsidRPr="003B7D32" w:rsidRDefault="00625417" w:rsidP="00B97CDE">
      <w:pPr>
        <w:tabs>
          <w:tab w:val="left" w:pos="284"/>
          <w:tab w:val="left" w:pos="2835"/>
          <w:tab w:val="left" w:pos="5387"/>
          <w:tab w:val="left" w:pos="7938"/>
        </w:tabs>
        <w:contextualSpacing/>
        <w:rPr>
          <w:rFonts w:eastAsia="Times New Roman"/>
          <w:szCs w:val="24"/>
          <w:lang w:val="vi-VN"/>
        </w:rPr>
      </w:pPr>
    </w:p>
    <w:p w14:paraId="5AE11351" w14:textId="77777777" w:rsidR="00625417" w:rsidRPr="003B7D32" w:rsidRDefault="00625417" w:rsidP="00B97CDE">
      <w:pPr>
        <w:tabs>
          <w:tab w:val="left" w:pos="284"/>
          <w:tab w:val="left" w:pos="2835"/>
          <w:tab w:val="left" w:pos="5387"/>
          <w:tab w:val="left" w:pos="7938"/>
        </w:tabs>
        <w:contextualSpacing/>
        <w:rPr>
          <w:rFonts w:eastAsia="Times New Roman"/>
          <w:szCs w:val="24"/>
          <w:lang w:val="vi-VN"/>
        </w:rPr>
      </w:pPr>
      <w:r w:rsidRPr="003B7D32">
        <w:rPr>
          <w:rFonts w:eastAsia="Times New Roman"/>
          <w:szCs w:val="24"/>
          <w:lang w:val="vi-VN"/>
        </w:rPr>
        <w:tab/>
      </w:r>
    </w:p>
    <w:p w14:paraId="07AEFA5F" w14:textId="77777777" w:rsidR="00625417" w:rsidRPr="003B7D32" w:rsidRDefault="00625417" w:rsidP="00B97CDE">
      <w:pPr>
        <w:shd w:val="clear" w:color="auto" w:fill="D9D9D9" w:themeFill="background1" w:themeFillShade="D9"/>
        <w:tabs>
          <w:tab w:val="left" w:pos="284"/>
          <w:tab w:val="left" w:pos="2835"/>
          <w:tab w:val="left" w:pos="5387"/>
          <w:tab w:val="left" w:pos="7938"/>
        </w:tabs>
        <w:contextualSpacing/>
        <w:rPr>
          <w:rFonts w:eastAsia="Times New Roman"/>
          <w:b/>
          <w:szCs w:val="24"/>
          <w:lang w:val="vi-VN"/>
        </w:rPr>
      </w:pPr>
      <w:r w:rsidRPr="003B7D32">
        <w:rPr>
          <w:rFonts w:eastAsia="Times New Roman"/>
          <w:b/>
          <w:szCs w:val="24"/>
          <w:lang w:val="vi-VN"/>
        </w:rPr>
        <w:sym w:font="Wingdings" w:char="F040"/>
      </w:r>
      <w:r w:rsidRPr="003B7D32">
        <w:rPr>
          <w:rFonts w:eastAsia="Times New Roman"/>
          <w:b/>
          <w:szCs w:val="24"/>
          <w:lang w:val="vi-VN"/>
        </w:rPr>
        <w:t xml:space="preserve"> Hướng dẫn: Chọn </w:t>
      </w:r>
      <w:r w:rsidRPr="00B97CDE">
        <w:rPr>
          <w:rFonts w:eastAsia="Times New Roman"/>
          <w:b/>
          <w:color w:val="0000FF"/>
          <w:szCs w:val="24"/>
          <w:lang w:val="vi-VN"/>
        </w:rPr>
        <w:t>B.</w:t>
      </w:r>
    </w:p>
    <w:p w14:paraId="5EC7D039" w14:textId="77777777" w:rsidR="00625417" w:rsidRPr="003B7D32" w:rsidRDefault="00625417" w:rsidP="00B97CDE">
      <w:pPr>
        <w:tabs>
          <w:tab w:val="left" w:pos="284"/>
          <w:tab w:val="left" w:pos="2835"/>
          <w:tab w:val="left" w:pos="5387"/>
          <w:tab w:val="left" w:pos="7938"/>
        </w:tabs>
        <w:contextualSpacing/>
        <w:rPr>
          <w:rFonts w:eastAsia="Times New Roman"/>
          <w:bCs/>
          <w:szCs w:val="24"/>
          <w:lang w:val="vi-VN"/>
        </w:rPr>
      </w:pPr>
      <w:r w:rsidRPr="003B7D32">
        <w:rPr>
          <w:rFonts w:eastAsia="Times New Roman"/>
          <w:bCs/>
          <w:szCs w:val="24"/>
          <w:lang w:val="vi-VN"/>
        </w:rPr>
        <w:t>Cầu vồng được giải thích chủ yếu dựa vào hiện tượng tán sắc ánh sáng.</w:t>
      </w:r>
    </w:p>
    <w:p w14:paraId="328C0003" w14:textId="77777777" w:rsidR="00625417" w:rsidRPr="003B7D32" w:rsidRDefault="00625417" w:rsidP="00B97CDE">
      <w:pPr>
        <w:tabs>
          <w:tab w:val="left" w:pos="284"/>
          <w:tab w:val="left" w:pos="2835"/>
          <w:tab w:val="left" w:pos="5387"/>
          <w:tab w:val="left" w:pos="7938"/>
        </w:tabs>
        <w:contextualSpacing/>
        <w:rPr>
          <w:bCs/>
          <w:szCs w:val="24"/>
        </w:rPr>
      </w:pPr>
      <w:r w:rsidRPr="00B97CDE">
        <w:rPr>
          <w:b/>
          <w:bCs/>
          <w:iCs/>
          <w:color w:val="0000FF"/>
          <w:szCs w:val="24"/>
        </w:rPr>
        <w:t>Câu 12:</w:t>
      </w:r>
      <w:r w:rsidRPr="003B7D32">
        <w:rPr>
          <w:bCs/>
          <w:iCs/>
          <w:szCs w:val="24"/>
        </w:rPr>
        <w:t xml:space="preserve"> </w:t>
      </w:r>
      <w:r w:rsidRPr="003B7D32">
        <w:rPr>
          <w:bCs/>
          <w:szCs w:val="24"/>
        </w:rPr>
        <w:t xml:space="preserve">Một máy biến áp lí tưởng có số vòng dây của cuộn sơ cấp lớn hơn số vòng dây của cuộn thứ cấp. Khi hoạt động ở chế độ có tải, máy biến áp này có tác dụng làm </w:t>
      </w:r>
    </w:p>
    <w:p w14:paraId="3FE93CBF" w14:textId="77777777" w:rsidR="00625417" w:rsidRPr="003B7D32" w:rsidRDefault="00625417" w:rsidP="00B97CDE">
      <w:pPr>
        <w:tabs>
          <w:tab w:val="left" w:pos="284"/>
          <w:tab w:val="left" w:pos="2835"/>
          <w:tab w:val="left" w:pos="5387"/>
          <w:tab w:val="left" w:pos="7938"/>
        </w:tabs>
        <w:contextualSpacing/>
        <w:rPr>
          <w:bCs/>
          <w:szCs w:val="24"/>
        </w:rPr>
      </w:pPr>
      <w:r w:rsidRPr="003B7D32">
        <w:rPr>
          <w:b/>
          <w:bCs/>
          <w:szCs w:val="24"/>
        </w:rPr>
        <w:t xml:space="preserve"> </w:t>
      </w:r>
      <w:r w:rsidRPr="003B7D32">
        <w:rPr>
          <w:b/>
          <w:bCs/>
          <w:szCs w:val="24"/>
        </w:rPr>
        <w:tab/>
      </w:r>
      <w:r w:rsidRPr="00B97CDE">
        <w:rPr>
          <w:b/>
          <w:bCs/>
          <w:color w:val="0000FF"/>
          <w:szCs w:val="24"/>
        </w:rPr>
        <w:t>A.</w:t>
      </w:r>
      <w:r w:rsidRPr="003B7D32">
        <w:rPr>
          <w:b/>
          <w:bCs/>
          <w:szCs w:val="24"/>
        </w:rPr>
        <w:t xml:space="preserve"> </w:t>
      </w:r>
      <w:r w:rsidRPr="003B7D32">
        <w:rPr>
          <w:bCs/>
          <w:szCs w:val="24"/>
        </w:rPr>
        <w:t xml:space="preserve">giảm giá trị hiệu dụng của điện áp xoay chiều. </w:t>
      </w:r>
      <w:r w:rsidRPr="003B7D32">
        <w:rPr>
          <w:b/>
          <w:bCs/>
          <w:szCs w:val="24"/>
        </w:rPr>
        <w:tab/>
      </w:r>
      <w:r w:rsidRPr="00B97CDE">
        <w:rPr>
          <w:b/>
          <w:bCs/>
          <w:color w:val="0000FF"/>
          <w:szCs w:val="24"/>
        </w:rPr>
        <w:t>B.</w:t>
      </w:r>
      <w:r w:rsidRPr="003B7D32">
        <w:rPr>
          <w:b/>
          <w:bCs/>
          <w:szCs w:val="24"/>
        </w:rPr>
        <w:t xml:space="preserve"> </w:t>
      </w:r>
      <w:r w:rsidRPr="003B7D32">
        <w:rPr>
          <w:bCs/>
          <w:szCs w:val="24"/>
        </w:rPr>
        <w:t xml:space="preserve">giảm tần số của dòng điện xoay chiều. </w:t>
      </w:r>
    </w:p>
    <w:p w14:paraId="71CC3410" w14:textId="77777777" w:rsidR="00625417" w:rsidRPr="003B7D32" w:rsidRDefault="00625417" w:rsidP="00B97CDE">
      <w:pPr>
        <w:tabs>
          <w:tab w:val="left" w:pos="284"/>
          <w:tab w:val="left" w:pos="2835"/>
          <w:tab w:val="left" w:pos="5387"/>
          <w:tab w:val="left" w:pos="7938"/>
        </w:tabs>
        <w:contextualSpacing/>
        <w:rPr>
          <w:bCs/>
          <w:szCs w:val="24"/>
        </w:rPr>
      </w:pPr>
      <w:r w:rsidRPr="003B7D32">
        <w:rPr>
          <w:b/>
          <w:bCs/>
          <w:szCs w:val="24"/>
        </w:rPr>
        <w:t xml:space="preserve"> </w:t>
      </w:r>
      <w:r w:rsidRPr="003B7D32">
        <w:rPr>
          <w:b/>
          <w:bCs/>
          <w:szCs w:val="24"/>
        </w:rPr>
        <w:tab/>
      </w:r>
      <w:r w:rsidRPr="00B97CDE">
        <w:rPr>
          <w:b/>
          <w:bCs/>
          <w:color w:val="0000FF"/>
          <w:szCs w:val="24"/>
        </w:rPr>
        <w:t>C.</w:t>
      </w:r>
      <w:r w:rsidRPr="003B7D32">
        <w:rPr>
          <w:b/>
          <w:bCs/>
          <w:szCs w:val="24"/>
        </w:rPr>
        <w:t xml:space="preserve"> </w:t>
      </w:r>
      <w:r w:rsidRPr="003B7D32">
        <w:rPr>
          <w:bCs/>
          <w:szCs w:val="24"/>
        </w:rPr>
        <w:t xml:space="preserve">tăng giá trị hiệu dụng của điện áp xoay chiều. </w:t>
      </w:r>
      <w:r w:rsidRPr="003B7D32">
        <w:rPr>
          <w:b/>
          <w:bCs/>
          <w:szCs w:val="24"/>
        </w:rPr>
        <w:tab/>
      </w:r>
      <w:r w:rsidRPr="00B97CDE">
        <w:rPr>
          <w:b/>
          <w:bCs/>
          <w:color w:val="0000FF"/>
          <w:szCs w:val="24"/>
        </w:rPr>
        <w:t>D.</w:t>
      </w:r>
      <w:r w:rsidRPr="003B7D32">
        <w:rPr>
          <w:b/>
          <w:bCs/>
          <w:szCs w:val="24"/>
        </w:rPr>
        <w:t xml:space="preserve"> </w:t>
      </w:r>
      <w:r w:rsidRPr="003B7D32">
        <w:rPr>
          <w:bCs/>
          <w:szCs w:val="24"/>
        </w:rPr>
        <w:t xml:space="preserve">tăng tần số của dòng điện xoay chiều. </w:t>
      </w:r>
    </w:p>
    <w:p w14:paraId="41F6515C" w14:textId="77777777" w:rsidR="00625417" w:rsidRPr="003B7D32" w:rsidRDefault="00625417" w:rsidP="00B97CDE">
      <w:pPr>
        <w:shd w:val="clear" w:color="auto" w:fill="D9D9D9" w:themeFill="background1" w:themeFillShade="D9"/>
        <w:tabs>
          <w:tab w:val="left" w:pos="284"/>
          <w:tab w:val="left" w:pos="2835"/>
          <w:tab w:val="left" w:pos="5387"/>
          <w:tab w:val="left" w:pos="7938"/>
        </w:tabs>
        <w:contextualSpacing/>
        <w:rPr>
          <w:b/>
          <w:szCs w:val="24"/>
        </w:rPr>
      </w:pPr>
      <w:r w:rsidRPr="003B7D32">
        <w:rPr>
          <w:b/>
          <w:szCs w:val="24"/>
        </w:rPr>
        <w:sym w:font="Wingdings" w:char="F040"/>
      </w:r>
      <w:r w:rsidRPr="003B7D32">
        <w:rPr>
          <w:b/>
          <w:szCs w:val="24"/>
        </w:rPr>
        <w:t xml:space="preserve"> Hướng dẫn: Chọn </w:t>
      </w:r>
      <w:r w:rsidRPr="00B97CDE">
        <w:rPr>
          <w:b/>
          <w:color w:val="0000FF"/>
          <w:szCs w:val="24"/>
        </w:rPr>
        <w:t>A.</w:t>
      </w:r>
    </w:p>
    <w:p w14:paraId="219C0087" w14:textId="77777777" w:rsidR="00625417" w:rsidRPr="003B7D32" w:rsidRDefault="00625417" w:rsidP="00B97CDE">
      <w:pPr>
        <w:tabs>
          <w:tab w:val="left" w:pos="284"/>
          <w:tab w:val="left" w:pos="2835"/>
          <w:tab w:val="left" w:pos="5387"/>
          <w:tab w:val="left" w:pos="7938"/>
        </w:tabs>
        <w:contextualSpacing/>
        <w:rPr>
          <w:bCs/>
          <w:szCs w:val="24"/>
        </w:rPr>
      </w:pPr>
      <w:r w:rsidRPr="003B7D32">
        <w:rPr>
          <w:bCs/>
          <w:szCs w:val="24"/>
        </w:rPr>
        <w:t>Máy biến áp có</w:t>
      </w:r>
    </w:p>
    <w:p w14:paraId="78CD072B" w14:textId="77777777" w:rsidR="00625417" w:rsidRPr="003B7D32" w:rsidRDefault="00625417" w:rsidP="00B97CDE">
      <w:pPr>
        <w:tabs>
          <w:tab w:val="left" w:pos="284"/>
          <w:tab w:val="left" w:pos="2835"/>
          <w:tab w:val="left" w:pos="5387"/>
          <w:tab w:val="left" w:pos="7938"/>
        </w:tabs>
        <w:contextualSpacing/>
        <w:jc w:val="center"/>
        <w:rPr>
          <w:bCs/>
          <w:szCs w:val="24"/>
        </w:rPr>
      </w:pPr>
      <w:r w:rsidRPr="003B7D32">
        <w:rPr>
          <w:bCs/>
          <w:position w:val="-12"/>
          <w:szCs w:val="24"/>
        </w:rPr>
        <w:object w:dxaOrig="820" w:dyaOrig="360" w14:anchorId="2299749A">
          <v:shape id="_x0000_i1332" type="#_x0000_t75" style="width:41.3pt;height:18.8pt" o:ole="">
            <v:imagedata r:id="rId608" o:title=""/>
          </v:shape>
          <o:OLEObject Type="Embed" ProgID="Equation.DSMT4" ShapeID="_x0000_i1332" DrawAspect="Content" ObjectID="_1713975108" r:id="rId609"/>
        </w:object>
      </w:r>
      <w:r w:rsidRPr="003B7D32">
        <w:rPr>
          <w:bCs/>
          <w:szCs w:val="24"/>
        </w:rPr>
        <w:t xml:space="preserve"> → máy hạ áp</w:t>
      </w:r>
    </w:p>
    <w:p w14:paraId="6C98EB70" w14:textId="77777777" w:rsidR="00625417" w:rsidRPr="003B7D32" w:rsidRDefault="00625417" w:rsidP="00B97CDE">
      <w:pPr>
        <w:tabs>
          <w:tab w:val="left" w:pos="284"/>
          <w:tab w:val="left" w:pos="2835"/>
          <w:tab w:val="left" w:pos="5387"/>
          <w:tab w:val="left" w:pos="7938"/>
        </w:tabs>
        <w:contextualSpacing/>
        <w:rPr>
          <w:bCs/>
          <w:szCs w:val="24"/>
        </w:rPr>
      </w:pPr>
      <w:r w:rsidRPr="003B7D32">
        <w:rPr>
          <w:bCs/>
          <w:szCs w:val="24"/>
        </w:rPr>
        <w:t>Khi hoạt động có tác dụng làm giảm điện áp xoay chiều.</w:t>
      </w:r>
    </w:p>
    <w:p w14:paraId="418D1A67" w14:textId="77777777" w:rsidR="00625417" w:rsidRPr="003B7D32" w:rsidRDefault="00625417" w:rsidP="00B97CDE">
      <w:pPr>
        <w:tabs>
          <w:tab w:val="left" w:pos="284"/>
          <w:tab w:val="left" w:pos="2835"/>
          <w:tab w:val="left" w:pos="5387"/>
          <w:tab w:val="left" w:pos="7938"/>
        </w:tabs>
        <w:contextualSpacing/>
        <w:rPr>
          <w:bCs/>
          <w:szCs w:val="24"/>
        </w:rPr>
      </w:pPr>
      <w:r w:rsidRPr="00B97CDE">
        <w:rPr>
          <w:b/>
          <w:bCs/>
          <w:color w:val="0000FF"/>
          <w:szCs w:val="24"/>
        </w:rPr>
        <w:t>Câu 13:</w:t>
      </w:r>
      <w:r w:rsidRPr="003B7D32">
        <w:rPr>
          <w:bCs/>
          <w:szCs w:val="24"/>
        </w:rPr>
        <w:t xml:space="preserve"> Tia lửa điện có bản chất là dòng điện</w:t>
      </w:r>
    </w:p>
    <w:p w14:paraId="5D3ABEDA" w14:textId="77777777" w:rsidR="00625417" w:rsidRPr="003B7D32" w:rsidRDefault="00625417" w:rsidP="00B97CDE">
      <w:pPr>
        <w:tabs>
          <w:tab w:val="left" w:pos="284"/>
          <w:tab w:val="left" w:pos="2835"/>
          <w:tab w:val="left" w:pos="5387"/>
          <w:tab w:val="left" w:pos="7938"/>
        </w:tabs>
        <w:contextualSpacing/>
        <w:rPr>
          <w:bCs/>
          <w:szCs w:val="24"/>
        </w:rPr>
      </w:pPr>
      <w:r w:rsidRPr="003B7D32">
        <w:rPr>
          <w:b/>
          <w:bCs/>
          <w:szCs w:val="24"/>
        </w:rPr>
        <w:t xml:space="preserve"> </w:t>
      </w:r>
      <w:r w:rsidRPr="003B7D32">
        <w:rPr>
          <w:b/>
          <w:bCs/>
          <w:szCs w:val="24"/>
        </w:rPr>
        <w:tab/>
      </w:r>
      <w:r w:rsidRPr="00B97CDE">
        <w:rPr>
          <w:b/>
          <w:bCs/>
          <w:color w:val="0000FF"/>
          <w:szCs w:val="24"/>
        </w:rPr>
        <w:t>A.</w:t>
      </w:r>
      <w:r w:rsidRPr="003B7D32">
        <w:rPr>
          <w:b/>
          <w:bCs/>
          <w:szCs w:val="24"/>
        </w:rPr>
        <w:t xml:space="preserve"> </w:t>
      </w:r>
      <w:r w:rsidRPr="003B7D32">
        <w:rPr>
          <w:bCs/>
          <w:szCs w:val="24"/>
        </w:rPr>
        <w:t xml:space="preserve">trong chất bán dẫn. </w:t>
      </w:r>
      <w:r w:rsidRPr="003B7D32">
        <w:rPr>
          <w:bCs/>
          <w:szCs w:val="24"/>
        </w:rPr>
        <w:tab/>
      </w:r>
      <w:r w:rsidRPr="003B7D32">
        <w:rPr>
          <w:b/>
          <w:bCs/>
          <w:szCs w:val="24"/>
        </w:rPr>
        <w:t xml:space="preserve"> </w:t>
      </w:r>
      <w:r w:rsidRPr="003B7D32">
        <w:rPr>
          <w:b/>
          <w:bCs/>
          <w:szCs w:val="24"/>
        </w:rPr>
        <w:tab/>
      </w:r>
      <w:r w:rsidRPr="00B97CDE">
        <w:rPr>
          <w:b/>
          <w:bCs/>
          <w:color w:val="0000FF"/>
          <w:szCs w:val="24"/>
        </w:rPr>
        <w:t>B.</w:t>
      </w:r>
      <w:r w:rsidRPr="003B7D32">
        <w:rPr>
          <w:b/>
          <w:bCs/>
          <w:szCs w:val="24"/>
        </w:rPr>
        <w:t xml:space="preserve"> </w:t>
      </w:r>
      <w:r w:rsidRPr="003B7D32">
        <w:rPr>
          <w:bCs/>
          <w:szCs w:val="24"/>
        </w:rPr>
        <w:t xml:space="preserve">trong kim loại. </w:t>
      </w:r>
    </w:p>
    <w:p w14:paraId="31B89E71" w14:textId="77777777" w:rsidR="00625417" w:rsidRPr="003B7D32" w:rsidRDefault="00625417" w:rsidP="00B97CDE">
      <w:pPr>
        <w:tabs>
          <w:tab w:val="left" w:pos="284"/>
          <w:tab w:val="left" w:pos="2835"/>
          <w:tab w:val="left" w:pos="5387"/>
          <w:tab w:val="left" w:pos="7938"/>
        </w:tabs>
        <w:contextualSpacing/>
        <w:rPr>
          <w:bCs/>
          <w:szCs w:val="24"/>
        </w:rPr>
      </w:pPr>
      <w:r w:rsidRPr="003B7D32">
        <w:rPr>
          <w:b/>
          <w:bCs/>
          <w:szCs w:val="24"/>
        </w:rPr>
        <w:tab/>
      </w:r>
      <w:r w:rsidRPr="00B97CDE">
        <w:rPr>
          <w:b/>
          <w:bCs/>
          <w:color w:val="0000FF"/>
          <w:szCs w:val="24"/>
        </w:rPr>
        <w:t>C.</w:t>
      </w:r>
      <w:r w:rsidRPr="003B7D32">
        <w:rPr>
          <w:b/>
          <w:bCs/>
          <w:szCs w:val="24"/>
        </w:rPr>
        <w:t xml:space="preserve"> </w:t>
      </w:r>
      <w:r w:rsidRPr="003B7D32">
        <w:rPr>
          <w:bCs/>
          <w:szCs w:val="24"/>
        </w:rPr>
        <w:t xml:space="preserve">trong chất điện phân. </w:t>
      </w:r>
      <w:r w:rsidRPr="003B7D32">
        <w:rPr>
          <w:bCs/>
          <w:szCs w:val="24"/>
        </w:rPr>
        <w:tab/>
      </w:r>
      <w:r w:rsidRPr="003B7D32">
        <w:rPr>
          <w:b/>
          <w:bCs/>
          <w:szCs w:val="24"/>
        </w:rPr>
        <w:t xml:space="preserve"> </w:t>
      </w:r>
      <w:r w:rsidRPr="003B7D32">
        <w:rPr>
          <w:b/>
          <w:bCs/>
          <w:szCs w:val="24"/>
        </w:rPr>
        <w:tab/>
      </w:r>
      <w:r w:rsidRPr="00B97CDE">
        <w:rPr>
          <w:b/>
          <w:bCs/>
          <w:color w:val="0000FF"/>
          <w:szCs w:val="24"/>
        </w:rPr>
        <w:t>D.</w:t>
      </w:r>
      <w:r w:rsidRPr="003B7D32">
        <w:rPr>
          <w:b/>
          <w:bCs/>
          <w:szCs w:val="24"/>
        </w:rPr>
        <w:t xml:space="preserve"> </w:t>
      </w:r>
      <w:r w:rsidRPr="003B7D32">
        <w:rPr>
          <w:bCs/>
          <w:szCs w:val="24"/>
        </w:rPr>
        <w:t xml:space="preserve">trong chất khí. </w:t>
      </w:r>
    </w:p>
    <w:p w14:paraId="12A32873" w14:textId="77777777" w:rsidR="00625417" w:rsidRPr="003B7D32" w:rsidRDefault="00625417" w:rsidP="00B97CDE">
      <w:pPr>
        <w:shd w:val="clear" w:color="auto" w:fill="D9D9D9" w:themeFill="background1" w:themeFillShade="D9"/>
        <w:tabs>
          <w:tab w:val="left" w:pos="284"/>
          <w:tab w:val="left" w:pos="2835"/>
          <w:tab w:val="left" w:pos="5387"/>
          <w:tab w:val="left" w:pos="7938"/>
        </w:tabs>
        <w:contextualSpacing/>
        <w:rPr>
          <w:b/>
          <w:szCs w:val="24"/>
        </w:rPr>
      </w:pPr>
      <w:r w:rsidRPr="003B7D32">
        <w:rPr>
          <w:b/>
          <w:szCs w:val="24"/>
        </w:rPr>
        <w:sym w:font="Wingdings" w:char="F040"/>
      </w:r>
      <w:r w:rsidRPr="003B7D32">
        <w:rPr>
          <w:b/>
          <w:szCs w:val="24"/>
        </w:rPr>
        <w:t xml:space="preserve"> Hướng dẫn: Chọn </w:t>
      </w:r>
      <w:r w:rsidRPr="00B97CDE">
        <w:rPr>
          <w:b/>
          <w:color w:val="0000FF"/>
          <w:szCs w:val="24"/>
        </w:rPr>
        <w:t>D.</w:t>
      </w:r>
    </w:p>
    <w:p w14:paraId="18537DA0" w14:textId="77777777" w:rsidR="00625417" w:rsidRPr="003B7D32" w:rsidRDefault="00625417" w:rsidP="00B97CDE">
      <w:pPr>
        <w:tabs>
          <w:tab w:val="left" w:pos="284"/>
          <w:tab w:val="left" w:pos="2835"/>
          <w:tab w:val="left" w:pos="5387"/>
          <w:tab w:val="left" w:pos="7938"/>
        </w:tabs>
        <w:contextualSpacing/>
        <w:rPr>
          <w:bCs/>
          <w:szCs w:val="24"/>
        </w:rPr>
      </w:pPr>
      <w:r w:rsidRPr="003B7D32">
        <w:rPr>
          <w:bCs/>
          <w:szCs w:val="24"/>
        </w:rPr>
        <w:t>Tia lửa điện có bản chất là dòng điện trong chất khí.</w:t>
      </w:r>
    </w:p>
    <w:p w14:paraId="56071F4B" w14:textId="77777777" w:rsidR="00625417" w:rsidRPr="003B7D32" w:rsidRDefault="00625417" w:rsidP="00B97CDE">
      <w:pPr>
        <w:tabs>
          <w:tab w:val="left" w:pos="284"/>
          <w:tab w:val="left" w:pos="2835"/>
          <w:tab w:val="left" w:pos="5387"/>
          <w:tab w:val="left" w:pos="7938"/>
        </w:tabs>
        <w:contextualSpacing/>
        <w:rPr>
          <w:bCs/>
          <w:szCs w:val="24"/>
        </w:rPr>
      </w:pPr>
      <w:r w:rsidRPr="00B97CDE">
        <w:rPr>
          <w:b/>
          <w:bCs/>
          <w:color w:val="0000FF"/>
          <w:szCs w:val="24"/>
        </w:rPr>
        <w:t>Câu 14:</w:t>
      </w:r>
      <w:r w:rsidRPr="003B7D32">
        <w:rPr>
          <w:bCs/>
          <w:szCs w:val="24"/>
        </w:rPr>
        <w:t xml:space="preserve"> Dao động của một vật là dao động cưỡng bức dưới tác dụng của ngoại lực </w:t>
      </w:r>
      <w:r w:rsidRPr="003B7D32">
        <w:rPr>
          <w:bCs/>
          <w:position w:val="-14"/>
          <w:szCs w:val="24"/>
        </w:rPr>
        <w:object w:dxaOrig="1740" w:dyaOrig="400" w14:anchorId="741B0FC2">
          <v:shape id="_x0000_i1333" type="#_x0000_t75" style="width:87.05pt;height:20.65pt" o:ole="">
            <v:imagedata r:id="rId119" o:title=""/>
          </v:shape>
          <o:OLEObject Type="Embed" ProgID="Equation.DSMT4" ShapeID="_x0000_i1333" DrawAspect="Content" ObjectID="_1713975109" r:id="rId610"/>
        </w:object>
      </w:r>
      <w:r w:rsidRPr="003B7D32">
        <w:rPr>
          <w:bCs/>
          <w:szCs w:val="24"/>
        </w:rPr>
        <w:t xml:space="preserve">, </w:t>
      </w:r>
      <w:r w:rsidRPr="003B7D32">
        <w:rPr>
          <w:bCs/>
          <w:position w:val="-12"/>
          <w:szCs w:val="24"/>
        </w:rPr>
        <w:object w:dxaOrig="279" w:dyaOrig="360" w14:anchorId="4D38812F">
          <v:shape id="_x0000_i1334" type="#_x0000_t75" style="width:14.4pt;height:18.15pt" o:ole="">
            <v:imagedata r:id="rId121" o:title=""/>
          </v:shape>
          <o:OLEObject Type="Embed" ProgID="Equation.DSMT4" ShapeID="_x0000_i1334" DrawAspect="Content" ObjectID="_1713975110" r:id="rId611"/>
        </w:object>
      </w:r>
      <w:r w:rsidRPr="003B7D32">
        <w:rPr>
          <w:bCs/>
          <w:szCs w:val="24"/>
        </w:rPr>
        <w:t xml:space="preserve"> không đổi. Chu kì dao động của vật là</w:t>
      </w:r>
    </w:p>
    <w:p w14:paraId="6A48549D" w14:textId="77777777" w:rsidR="00625417" w:rsidRPr="003B7D32" w:rsidRDefault="00625417" w:rsidP="00B97CDE">
      <w:pPr>
        <w:tabs>
          <w:tab w:val="left" w:pos="284"/>
          <w:tab w:val="left" w:pos="2835"/>
          <w:tab w:val="left" w:pos="5387"/>
          <w:tab w:val="left" w:pos="7938"/>
        </w:tabs>
        <w:contextualSpacing/>
        <w:rPr>
          <w:bCs/>
          <w:szCs w:val="24"/>
        </w:rPr>
      </w:pPr>
      <w:r w:rsidRPr="003B7D32">
        <w:rPr>
          <w:b/>
          <w:bCs/>
          <w:szCs w:val="24"/>
        </w:rPr>
        <w:t xml:space="preserve"> </w:t>
      </w:r>
      <w:r w:rsidRPr="003B7D32">
        <w:rPr>
          <w:b/>
          <w:bCs/>
          <w:szCs w:val="24"/>
        </w:rPr>
        <w:tab/>
      </w:r>
      <w:r w:rsidRPr="00B97CDE">
        <w:rPr>
          <w:b/>
          <w:bCs/>
          <w:color w:val="0000FF"/>
          <w:szCs w:val="24"/>
        </w:rPr>
        <w:t>A.</w:t>
      </w:r>
      <w:r w:rsidRPr="003B7D32">
        <w:rPr>
          <w:b/>
          <w:bCs/>
          <w:szCs w:val="24"/>
        </w:rPr>
        <w:t xml:space="preserve"> </w:t>
      </w:r>
      <w:r w:rsidRPr="003B7D32">
        <w:rPr>
          <w:bCs/>
          <w:szCs w:val="24"/>
        </w:rPr>
        <w:t xml:space="preserve">0,2 s. </w:t>
      </w:r>
      <w:r w:rsidRPr="003B7D32">
        <w:rPr>
          <w:b/>
          <w:bCs/>
          <w:szCs w:val="24"/>
        </w:rPr>
        <w:t xml:space="preserve"> </w:t>
      </w:r>
      <w:r w:rsidRPr="003B7D32">
        <w:rPr>
          <w:b/>
          <w:bCs/>
          <w:szCs w:val="24"/>
        </w:rPr>
        <w:tab/>
      </w:r>
      <w:r w:rsidRPr="00B97CDE">
        <w:rPr>
          <w:b/>
          <w:bCs/>
          <w:color w:val="0000FF"/>
          <w:szCs w:val="24"/>
        </w:rPr>
        <w:t>B.</w:t>
      </w:r>
      <w:r w:rsidRPr="003B7D32">
        <w:rPr>
          <w:b/>
          <w:bCs/>
          <w:szCs w:val="24"/>
        </w:rPr>
        <w:t xml:space="preserve"> </w:t>
      </w:r>
      <w:r w:rsidRPr="003B7D32">
        <w:rPr>
          <w:bCs/>
          <w:szCs w:val="24"/>
        </w:rPr>
        <w:t xml:space="preserve">0,1 s. </w:t>
      </w:r>
      <w:r w:rsidRPr="003B7D32">
        <w:rPr>
          <w:bCs/>
          <w:szCs w:val="24"/>
        </w:rPr>
        <w:tab/>
      </w:r>
      <w:r w:rsidRPr="00B97CDE">
        <w:rPr>
          <w:b/>
          <w:bCs/>
          <w:color w:val="0000FF"/>
          <w:szCs w:val="24"/>
        </w:rPr>
        <w:t>C.</w:t>
      </w:r>
      <w:r w:rsidRPr="003B7D32">
        <w:rPr>
          <w:b/>
          <w:bCs/>
          <w:szCs w:val="24"/>
        </w:rPr>
        <w:t xml:space="preserve"> </w:t>
      </w:r>
      <w:r w:rsidRPr="003B7D32">
        <w:rPr>
          <w:bCs/>
          <w:szCs w:val="24"/>
        </w:rPr>
        <w:t xml:space="preserve">2,1 s. </w:t>
      </w:r>
      <w:r w:rsidRPr="003B7D32">
        <w:rPr>
          <w:bCs/>
          <w:szCs w:val="24"/>
        </w:rPr>
        <w:tab/>
      </w:r>
      <w:r w:rsidRPr="00B97CDE">
        <w:rPr>
          <w:b/>
          <w:bCs/>
          <w:color w:val="0000FF"/>
          <w:szCs w:val="24"/>
        </w:rPr>
        <w:t>D.</w:t>
      </w:r>
      <w:r w:rsidRPr="003B7D32">
        <w:rPr>
          <w:b/>
          <w:bCs/>
          <w:szCs w:val="24"/>
        </w:rPr>
        <w:t xml:space="preserve"> </w:t>
      </w:r>
      <w:r w:rsidRPr="003B7D32">
        <w:rPr>
          <w:bCs/>
          <w:szCs w:val="24"/>
        </w:rPr>
        <w:t xml:space="preserve">1,5 s. </w:t>
      </w:r>
    </w:p>
    <w:p w14:paraId="73E2F91A" w14:textId="77777777" w:rsidR="00625417" w:rsidRPr="003B7D32" w:rsidRDefault="00625417" w:rsidP="00B97CDE">
      <w:pPr>
        <w:shd w:val="clear" w:color="auto" w:fill="D9D9D9" w:themeFill="background1" w:themeFillShade="D9"/>
        <w:tabs>
          <w:tab w:val="left" w:pos="284"/>
          <w:tab w:val="left" w:pos="2835"/>
          <w:tab w:val="left" w:pos="5387"/>
          <w:tab w:val="left" w:pos="7938"/>
        </w:tabs>
        <w:contextualSpacing/>
        <w:rPr>
          <w:b/>
          <w:szCs w:val="24"/>
        </w:rPr>
      </w:pPr>
      <w:r w:rsidRPr="003B7D32">
        <w:rPr>
          <w:b/>
          <w:szCs w:val="24"/>
        </w:rPr>
        <w:sym w:font="Wingdings" w:char="F040"/>
      </w:r>
      <w:r w:rsidRPr="003B7D32">
        <w:rPr>
          <w:b/>
          <w:szCs w:val="24"/>
        </w:rPr>
        <w:t xml:space="preserve"> Hướng dẫn: Chọn </w:t>
      </w:r>
      <w:r w:rsidRPr="00B97CDE">
        <w:rPr>
          <w:b/>
          <w:color w:val="0000FF"/>
          <w:szCs w:val="24"/>
        </w:rPr>
        <w:t>B.</w:t>
      </w:r>
    </w:p>
    <w:p w14:paraId="657B5420" w14:textId="77777777" w:rsidR="00625417" w:rsidRPr="003B7D32" w:rsidRDefault="00625417" w:rsidP="00B97CDE">
      <w:pPr>
        <w:tabs>
          <w:tab w:val="left" w:pos="284"/>
          <w:tab w:val="left" w:pos="2835"/>
          <w:tab w:val="left" w:pos="5387"/>
          <w:tab w:val="left" w:pos="7938"/>
        </w:tabs>
        <w:contextualSpacing/>
        <w:rPr>
          <w:bCs/>
          <w:szCs w:val="24"/>
        </w:rPr>
      </w:pPr>
      <w:r w:rsidRPr="003B7D32">
        <w:rPr>
          <w:bCs/>
          <w:szCs w:val="24"/>
        </w:rPr>
        <w:t>Chu kì dao động của vật</w:t>
      </w:r>
    </w:p>
    <w:p w14:paraId="47574F3A" w14:textId="77777777" w:rsidR="00625417" w:rsidRPr="003B7D32" w:rsidRDefault="00625417" w:rsidP="00B97CDE">
      <w:pPr>
        <w:tabs>
          <w:tab w:val="left" w:pos="284"/>
          <w:tab w:val="left" w:pos="2835"/>
          <w:tab w:val="left" w:pos="5387"/>
          <w:tab w:val="left" w:pos="7938"/>
        </w:tabs>
        <w:contextualSpacing/>
        <w:jc w:val="center"/>
        <w:rPr>
          <w:bCs/>
          <w:szCs w:val="24"/>
        </w:rPr>
      </w:pPr>
      <w:r w:rsidRPr="003B7D32">
        <w:rPr>
          <w:bCs/>
          <w:position w:val="-32"/>
          <w:szCs w:val="24"/>
        </w:rPr>
        <w:object w:dxaOrig="1600" w:dyaOrig="700" w14:anchorId="0BC0BDB9">
          <v:shape id="_x0000_i1335" type="#_x0000_t75" style="width:79.5pt;height:34.45pt" o:ole="">
            <v:imagedata r:id="rId612" o:title=""/>
          </v:shape>
          <o:OLEObject Type="Embed" ProgID="Equation.DSMT4" ShapeID="_x0000_i1335" DrawAspect="Content" ObjectID="_1713975111" r:id="rId613"/>
        </w:object>
      </w:r>
      <w:r w:rsidRPr="003B7D32">
        <w:rPr>
          <w:bCs/>
          <w:szCs w:val="24"/>
        </w:rPr>
        <w:t>s</w:t>
      </w:r>
    </w:p>
    <w:p w14:paraId="7B874AB8" w14:textId="77777777" w:rsidR="00625417" w:rsidRPr="003B7D32" w:rsidRDefault="00625417" w:rsidP="00B97CDE">
      <w:pPr>
        <w:tabs>
          <w:tab w:val="left" w:pos="284"/>
          <w:tab w:val="left" w:pos="2835"/>
          <w:tab w:val="left" w:pos="5387"/>
          <w:tab w:val="left" w:pos="7938"/>
        </w:tabs>
        <w:contextualSpacing/>
        <w:rPr>
          <w:bCs/>
          <w:szCs w:val="24"/>
        </w:rPr>
      </w:pPr>
      <w:r w:rsidRPr="00B97CDE">
        <w:rPr>
          <w:b/>
          <w:bCs/>
          <w:color w:val="0000FF"/>
          <w:szCs w:val="24"/>
        </w:rPr>
        <w:t>Câu 15:</w:t>
      </w:r>
      <w:r w:rsidRPr="003B7D32">
        <w:rPr>
          <w:bCs/>
          <w:szCs w:val="24"/>
        </w:rPr>
        <w:t xml:space="preserve"> Bộ phận nào sau đây </w:t>
      </w:r>
      <w:r w:rsidRPr="003B7D32">
        <w:rPr>
          <w:b/>
          <w:szCs w:val="24"/>
        </w:rPr>
        <w:t>không</w:t>
      </w:r>
      <w:r w:rsidRPr="003B7D32">
        <w:rPr>
          <w:bCs/>
          <w:szCs w:val="24"/>
        </w:rPr>
        <w:t xml:space="preserve"> có trong sơ đồ khối của một máy quang phổ lăng kính? </w:t>
      </w:r>
    </w:p>
    <w:p w14:paraId="104A6F34" w14:textId="77777777" w:rsidR="00625417" w:rsidRPr="003B7D32" w:rsidRDefault="00625417" w:rsidP="00B97CDE">
      <w:pPr>
        <w:tabs>
          <w:tab w:val="left" w:pos="284"/>
          <w:tab w:val="left" w:pos="2835"/>
          <w:tab w:val="left" w:pos="5387"/>
          <w:tab w:val="left" w:pos="7938"/>
        </w:tabs>
        <w:contextualSpacing/>
        <w:rPr>
          <w:bCs/>
          <w:szCs w:val="24"/>
        </w:rPr>
      </w:pPr>
      <w:r w:rsidRPr="003B7D32">
        <w:rPr>
          <w:b/>
          <w:bCs/>
          <w:szCs w:val="24"/>
        </w:rPr>
        <w:t xml:space="preserve"> </w:t>
      </w:r>
      <w:r w:rsidRPr="003B7D32">
        <w:rPr>
          <w:b/>
          <w:bCs/>
          <w:szCs w:val="24"/>
        </w:rPr>
        <w:tab/>
      </w:r>
      <w:r w:rsidRPr="00B97CDE">
        <w:rPr>
          <w:b/>
          <w:bCs/>
          <w:color w:val="0000FF"/>
          <w:szCs w:val="24"/>
        </w:rPr>
        <w:t>A.</w:t>
      </w:r>
      <w:r w:rsidRPr="003B7D32">
        <w:rPr>
          <w:b/>
          <w:bCs/>
          <w:szCs w:val="24"/>
        </w:rPr>
        <w:t xml:space="preserve"> </w:t>
      </w:r>
      <w:r w:rsidRPr="003B7D32">
        <w:rPr>
          <w:bCs/>
          <w:szCs w:val="24"/>
        </w:rPr>
        <w:t xml:space="preserve">Ống chuẩn trực. </w:t>
      </w:r>
      <w:r w:rsidRPr="003B7D32">
        <w:rPr>
          <w:b/>
          <w:bCs/>
          <w:szCs w:val="24"/>
        </w:rPr>
        <w:tab/>
      </w:r>
      <w:r w:rsidRPr="00B97CDE">
        <w:rPr>
          <w:b/>
          <w:bCs/>
          <w:color w:val="0000FF"/>
          <w:szCs w:val="24"/>
        </w:rPr>
        <w:t>B.</w:t>
      </w:r>
      <w:r w:rsidRPr="003B7D32">
        <w:rPr>
          <w:b/>
          <w:bCs/>
          <w:szCs w:val="24"/>
        </w:rPr>
        <w:t xml:space="preserve"> </w:t>
      </w:r>
      <w:r w:rsidRPr="003B7D32">
        <w:rPr>
          <w:bCs/>
          <w:szCs w:val="24"/>
        </w:rPr>
        <w:t xml:space="preserve">Mạch biến điệu. </w:t>
      </w:r>
      <w:r w:rsidRPr="003B7D32">
        <w:rPr>
          <w:b/>
          <w:bCs/>
          <w:szCs w:val="24"/>
        </w:rPr>
        <w:tab/>
      </w:r>
      <w:r w:rsidRPr="00B97CDE">
        <w:rPr>
          <w:b/>
          <w:bCs/>
          <w:color w:val="0000FF"/>
          <w:szCs w:val="24"/>
        </w:rPr>
        <w:t>C.</w:t>
      </w:r>
      <w:r w:rsidRPr="003B7D32">
        <w:rPr>
          <w:b/>
          <w:bCs/>
          <w:szCs w:val="24"/>
        </w:rPr>
        <w:t xml:space="preserve"> </w:t>
      </w:r>
      <w:r w:rsidRPr="003B7D32">
        <w:rPr>
          <w:bCs/>
          <w:szCs w:val="24"/>
        </w:rPr>
        <w:t xml:space="preserve">Buồng tối. </w:t>
      </w:r>
      <w:r w:rsidRPr="003B7D32">
        <w:rPr>
          <w:bCs/>
          <w:szCs w:val="24"/>
        </w:rPr>
        <w:tab/>
      </w:r>
      <w:r w:rsidRPr="00B97CDE">
        <w:rPr>
          <w:b/>
          <w:bCs/>
          <w:color w:val="0000FF"/>
          <w:szCs w:val="24"/>
        </w:rPr>
        <w:t>D.</w:t>
      </w:r>
      <w:r w:rsidRPr="003B7D32">
        <w:rPr>
          <w:b/>
          <w:bCs/>
          <w:szCs w:val="24"/>
        </w:rPr>
        <w:t xml:space="preserve"> </w:t>
      </w:r>
      <w:r w:rsidRPr="003B7D32">
        <w:rPr>
          <w:bCs/>
          <w:szCs w:val="24"/>
        </w:rPr>
        <w:t xml:space="preserve">Hệ tán sắc. </w:t>
      </w:r>
    </w:p>
    <w:p w14:paraId="1298E932" w14:textId="77777777" w:rsidR="00625417" w:rsidRPr="003B7D32" w:rsidRDefault="00625417" w:rsidP="00B97CDE">
      <w:pPr>
        <w:shd w:val="clear" w:color="auto" w:fill="D9D9D9" w:themeFill="background1" w:themeFillShade="D9"/>
        <w:tabs>
          <w:tab w:val="left" w:pos="284"/>
          <w:tab w:val="left" w:pos="2835"/>
          <w:tab w:val="left" w:pos="5387"/>
          <w:tab w:val="left" w:pos="7938"/>
        </w:tabs>
        <w:contextualSpacing/>
        <w:rPr>
          <w:b/>
          <w:szCs w:val="24"/>
        </w:rPr>
      </w:pPr>
      <w:r w:rsidRPr="003B7D32">
        <w:rPr>
          <w:b/>
          <w:szCs w:val="24"/>
        </w:rPr>
        <w:sym w:font="Wingdings" w:char="F040"/>
      </w:r>
      <w:r w:rsidRPr="003B7D32">
        <w:rPr>
          <w:b/>
          <w:szCs w:val="24"/>
        </w:rPr>
        <w:t xml:space="preserve"> Hướng dẫn: Chọn </w:t>
      </w:r>
      <w:r w:rsidRPr="00B97CDE">
        <w:rPr>
          <w:b/>
          <w:color w:val="0000FF"/>
          <w:szCs w:val="24"/>
        </w:rPr>
        <w:t>B.</w:t>
      </w:r>
    </w:p>
    <w:p w14:paraId="0F36EBB3" w14:textId="77777777" w:rsidR="00625417" w:rsidRPr="003B7D32" w:rsidRDefault="00625417" w:rsidP="00B97CDE">
      <w:pPr>
        <w:tabs>
          <w:tab w:val="left" w:pos="284"/>
          <w:tab w:val="left" w:pos="2835"/>
          <w:tab w:val="left" w:pos="5387"/>
          <w:tab w:val="left" w:pos="7938"/>
        </w:tabs>
        <w:contextualSpacing/>
        <w:rPr>
          <w:bCs/>
          <w:szCs w:val="24"/>
        </w:rPr>
      </w:pPr>
      <w:r w:rsidRPr="003B7D32">
        <w:rPr>
          <w:bCs/>
          <w:szCs w:val="24"/>
        </w:rPr>
        <w:t>Mạch biến điệu có trong sơ đồ khối của máy phát thanh vô tuyến.</w:t>
      </w:r>
    </w:p>
    <w:p w14:paraId="48FCDEE9" w14:textId="77777777" w:rsidR="00625417" w:rsidRPr="003B7D32" w:rsidRDefault="00625417" w:rsidP="00B97CDE">
      <w:pPr>
        <w:tabs>
          <w:tab w:val="left" w:pos="284"/>
          <w:tab w:val="left" w:pos="2835"/>
          <w:tab w:val="left" w:pos="5387"/>
          <w:tab w:val="left" w:pos="7938"/>
        </w:tabs>
        <w:contextualSpacing/>
        <w:rPr>
          <w:bCs/>
          <w:szCs w:val="24"/>
        </w:rPr>
      </w:pPr>
      <w:r w:rsidRPr="00B97CDE">
        <w:rPr>
          <w:b/>
          <w:bCs/>
          <w:color w:val="0000FF"/>
          <w:szCs w:val="24"/>
        </w:rPr>
        <w:t>Câu 16:</w:t>
      </w:r>
      <w:r w:rsidRPr="003B7D32">
        <w:rPr>
          <w:bCs/>
          <w:szCs w:val="24"/>
        </w:rPr>
        <w:t xml:space="preserve"> Một con lắc lò xo gồm vật nhỏ khối lượng </w:t>
      </w:r>
      <w:r w:rsidRPr="003B7D32">
        <w:rPr>
          <w:bCs/>
          <w:position w:val="-6"/>
          <w:szCs w:val="24"/>
        </w:rPr>
        <w:object w:dxaOrig="260" w:dyaOrig="220" w14:anchorId="7C3B06EB">
          <v:shape id="_x0000_i1336" type="#_x0000_t75" style="width:13.15pt;height:10.65pt" o:ole="">
            <v:imagedata r:id="rId123" o:title=""/>
          </v:shape>
          <o:OLEObject Type="Embed" ProgID="Equation.DSMT4" ShapeID="_x0000_i1336" DrawAspect="Content" ObjectID="_1713975112" r:id="rId614"/>
        </w:object>
      </w:r>
      <w:r w:rsidRPr="003B7D32">
        <w:rPr>
          <w:bCs/>
          <w:szCs w:val="24"/>
        </w:rPr>
        <w:t xml:space="preserve"> và lò xo nhẹ có độ cứng </w:t>
      </w:r>
      <w:r w:rsidRPr="003B7D32">
        <w:rPr>
          <w:bCs/>
          <w:position w:val="-6"/>
          <w:szCs w:val="24"/>
        </w:rPr>
        <w:object w:dxaOrig="200" w:dyaOrig="279" w14:anchorId="7F8565B8">
          <v:shape id="_x0000_i1337" type="#_x0000_t75" style="width:10.65pt;height:14.4pt" o:ole="">
            <v:imagedata r:id="rId125" o:title=""/>
          </v:shape>
          <o:OLEObject Type="Embed" ProgID="Equation.DSMT4" ShapeID="_x0000_i1337" DrawAspect="Content" ObjectID="_1713975113" r:id="rId615"/>
        </w:object>
      </w:r>
      <w:r w:rsidRPr="003B7D32">
        <w:rPr>
          <w:bCs/>
          <w:szCs w:val="24"/>
        </w:rPr>
        <w:t xml:space="preserve"> đang dao động điều hòa. Khi vật qua vị trí có li độ </w:t>
      </w:r>
      <w:r w:rsidRPr="003B7D32">
        <w:rPr>
          <w:bCs/>
          <w:position w:val="-6"/>
          <w:szCs w:val="24"/>
        </w:rPr>
        <w:object w:dxaOrig="200" w:dyaOrig="220" w14:anchorId="3B9C49E4">
          <v:shape id="_x0000_i1338" type="#_x0000_t75" style="width:10.65pt;height:10.65pt" o:ole="">
            <v:imagedata r:id="rId127" o:title=""/>
          </v:shape>
          <o:OLEObject Type="Embed" ProgID="Equation.DSMT4" ShapeID="_x0000_i1338" DrawAspect="Content" ObjectID="_1713975114" r:id="rId616"/>
        </w:object>
      </w:r>
      <w:r w:rsidRPr="003B7D32">
        <w:rPr>
          <w:bCs/>
          <w:szCs w:val="24"/>
        </w:rPr>
        <w:t xml:space="preserve"> thì gia tốc của vật là </w:t>
      </w:r>
      <w:r w:rsidRPr="003B7D32">
        <w:rPr>
          <w:bCs/>
          <w:position w:val="-6"/>
          <w:szCs w:val="24"/>
        </w:rPr>
        <w:object w:dxaOrig="200" w:dyaOrig="220" w14:anchorId="75CB8804">
          <v:shape id="_x0000_i1339" type="#_x0000_t75" style="width:10.65pt;height:10.65pt" o:ole="">
            <v:imagedata r:id="rId129" o:title=""/>
          </v:shape>
          <o:OLEObject Type="Embed" ProgID="Equation.DSMT4" ShapeID="_x0000_i1339" DrawAspect="Content" ObjectID="_1713975115" r:id="rId617"/>
        </w:object>
      </w:r>
      <w:r w:rsidRPr="003B7D32">
        <w:rPr>
          <w:bCs/>
          <w:szCs w:val="24"/>
        </w:rPr>
        <w:t xml:space="preserve">. Thương số </w:t>
      </w:r>
      <w:r w:rsidRPr="003B7D32">
        <w:rPr>
          <w:bCs/>
          <w:position w:val="-24"/>
          <w:szCs w:val="24"/>
        </w:rPr>
        <w:object w:dxaOrig="240" w:dyaOrig="620" w14:anchorId="1C2DF9A4">
          <v:shape id="_x0000_i1340" type="#_x0000_t75" style="width:11.25pt;height:30.7pt" o:ole="">
            <v:imagedata r:id="rId131" o:title=""/>
          </v:shape>
          <o:OLEObject Type="Embed" ProgID="Equation.DSMT4" ShapeID="_x0000_i1340" DrawAspect="Content" ObjectID="_1713975116" r:id="rId618"/>
        </w:object>
      </w:r>
      <w:r w:rsidRPr="003B7D32">
        <w:rPr>
          <w:bCs/>
          <w:szCs w:val="24"/>
        </w:rPr>
        <w:t xml:space="preserve"> bằng </w:t>
      </w:r>
    </w:p>
    <w:p w14:paraId="280062EB" w14:textId="77777777" w:rsidR="00625417" w:rsidRPr="003B7D32" w:rsidRDefault="00625417" w:rsidP="00B97CDE">
      <w:pPr>
        <w:tabs>
          <w:tab w:val="left" w:pos="284"/>
          <w:tab w:val="left" w:pos="2835"/>
          <w:tab w:val="left" w:pos="5387"/>
          <w:tab w:val="left" w:pos="7938"/>
        </w:tabs>
        <w:contextualSpacing/>
        <w:rPr>
          <w:bCs/>
          <w:szCs w:val="24"/>
        </w:rPr>
      </w:pPr>
      <w:r w:rsidRPr="003B7D32">
        <w:rPr>
          <w:b/>
          <w:bCs/>
          <w:szCs w:val="24"/>
        </w:rPr>
        <w:tab/>
      </w:r>
      <w:r w:rsidRPr="00B97CDE">
        <w:rPr>
          <w:b/>
          <w:bCs/>
          <w:color w:val="0000FF"/>
          <w:szCs w:val="24"/>
        </w:rPr>
        <w:t>A.</w:t>
      </w:r>
      <w:r w:rsidRPr="003B7D32">
        <w:rPr>
          <w:b/>
          <w:bCs/>
          <w:szCs w:val="24"/>
        </w:rPr>
        <w:t xml:space="preserve"> </w:t>
      </w:r>
      <w:r w:rsidRPr="003B7D32">
        <w:rPr>
          <w:position w:val="-24"/>
          <w:szCs w:val="24"/>
        </w:rPr>
        <w:object w:dxaOrig="580" w:dyaOrig="620" w14:anchorId="2ACEC98B">
          <v:shape id="_x0000_i1341" type="#_x0000_t75" style="width:28.8pt;height:30.7pt" o:ole="">
            <v:imagedata r:id="rId133" o:title=""/>
          </v:shape>
          <o:OLEObject Type="Embed" ProgID="Equation.DSMT4" ShapeID="_x0000_i1341" DrawAspect="Content" ObjectID="_1713975117" r:id="rId619"/>
        </w:object>
      </w:r>
      <w:r w:rsidRPr="003B7D32">
        <w:rPr>
          <w:bCs/>
          <w:szCs w:val="24"/>
        </w:rPr>
        <w:t xml:space="preserve">. </w:t>
      </w:r>
      <w:r w:rsidRPr="003B7D32">
        <w:rPr>
          <w:b/>
          <w:bCs/>
          <w:szCs w:val="24"/>
        </w:rPr>
        <w:tab/>
      </w:r>
      <w:r w:rsidRPr="00B97CDE">
        <w:rPr>
          <w:b/>
          <w:bCs/>
          <w:color w:val="0000FF"/>
          <w:szCs w:val="24"/>
        </w:rPr>
        <w:t>B.</w:t>
      </w:r>
      <w:r w:rsidRPr="003B7D32">
        <w:rPr>
          <w:b/>
          <w:bCs/>
          <w:szCs w:val="24"/>
        </w:rPr>
        <w:t xml:space="preserve"> </w:t>
      </w:r>
      <w:r w:rsidRPr="003B7D32">
        <w:rPr>
          <w:position w:val="-24"/>
          <w:szCs w:val="24"/>
        </w:rPr>
        <w:object w:dxaOrig="520" w:dyaOrig="620" w14:anchorId="5A169F7A">
          <v:shape id="_x0000_i1342" type="#_x0000_t75" style="width:26.3pt;height:30.7pt" o:ole="">
            <v:imagedata r:id="rId135" o:title=""/>
          </v:shape>
          <o:OLEObject Type="Embed" ProgID="Equation.DSMT4" ShapeID="_x0000_i1342" DrawAspect="Content" ObjectID="_1713975118" r:id="rId620"/>
        </w:object>
      </w:r>
      <w:r w:rsidRPr="003B7D32">
        <w:rPr>
          <w:bCs/>
          <w:szCs w:val="24"/>
        </w:rPr>
        <w:t xml:space="preserve">. </w:t>
      </w:r>
      <w:r w:rsidRPr="003B7D32">
        <w:rPr>
          <w:b/>
          <w:bCs/>
          <w:szCs w:val="24"/>
        </w:rPr>
        <w:t xml:space="preserve"> </w:t>
      </w:r>
      <w:r w:rsidRPr="003B7D32">
        <w:rPr>
          <w:b/>
          <w:bCs/>
          <w:szCs w:val="24"/>
        </w:rPr>
        <w:tab/>
      </w:r>
      <w:r w:rsidRPr="00B97CDE">
        <w:rPr>
          <w:b/>
          <w:bCs/>
          <w:color w:val="0000FF"/>
          <w:szCs w:val="24"/>
        </w:rPr>
        <w:t>C.</w:t>
      </w:r>
      <w:r w:rsidRPr="003B7D32">
        <w:rPr>
          <w:b/>
          <w:bCs/>
          <w:szCs w:val="24"/>
        </w:rPr>
        <w:t xml:space="preserve"> </w:t>
      </w:r>
      <w:r w:rsidRPr="003B7D32">
        <w:rPr>
          <w:position w:val="-24"/>
          <w:szCs w:val="24"/>
        </w:rPr>
        <w:object w:dxaOrig="460" w:dyaOrig="620" w14:anchorId="30F0FE30">
          <v:shape id="_x0000_i1343" type="#_x0000_t75" style="width:22.55pt;height:30.7pt" o:ole="">
            <v:imagedata r:id="rId137" o:title=""/>
          </v:shape>
          <o:OLEObject Type="Embed" ProgID="Equation.DSMT4" ShapeID="_x0000_i1343" DrawAspect="Content" ObjectID="_1713975119" r:id="rId621"/>
        </w:object>
      </w:r>
      <w:r w:rsidRPr="003B7D32">
        <w:rPr>
          <w:bCs/>
          <w:szCs w:val="24"/>
        </w:rPr>
        <w:t xml:space="preserve">. </w:t>
      </w:r>
      <w:r w:rsidRPr="003B7D32">
        <w:rPr>
          <w:b/>
          <w:bCs/>
          <w:szCs w:val="24"/>
        </w:rPr>
        <w:tab/>
      </w:r>
      <w:r w:rsidRPr="00B97CDE">
        <w:rPr>
          <w:b/>
          <w:bCs/>
          <w:color w:val="0000FF"/>
          <w:szCs w:val="24"/>
        </w:rPr>
        <w:t>D.</w:t>
      </w:r>
      <w:r w:rsidRPr="003B7D32">
        <w:rPr>
          <w:b/>
          <w:bCs/>
          <w:szCs w:val="24"/>
        </w:rPr>
        <w:t xml:space="preserve"> </w:t>
      </w:r>
      <w:r w:rsidRPr="003B7D32">
        <w:rPr>
          <w:position w:val="-24"/>
          <w:szCs w:val="24"/>
        </w:rPr>
        <w:object w:dxaOrig="460" w:dyaOrig="620" w14:anchorId="28543C60">
          <v:shape id="_x0000_i1344" type="#_x0000_t75" style="width:22.55pt;height:30.7pt" o:ole="">
            <v:imagedata r:id="rId139" o:title=""/>
          </v:shape>
          <o:OLEObject Type="Embed" ProgID="Equation.DSMT4" ShapeID="_x0000_i1344" DrawAspect="Content" ObjectID="_1713975120" r:id="rId622"/>
        </w:object>
      </w:r>
      <w:r w:rsidRPr="003B7D32">
        <w:rPr>
          <w:bCs/>
          <w:szCs w:val="24"/>
        </w:rPr>
        <w:t xml:space="preserve">. </w:t>
      </w:r>
    </w:p>
    <w:p w14:paraId="31DF95C8" w14:textId="77777777" w:rsidR="00625417" w:rsidRPr="003B7D32" w:rsidRDefault="00625417" w:rsidP="00B97CDE">
      <w:pPr>
        <w:shd w:val="clear" w:color="auto" w:fill="D9D9D9" w:themeFill="background1" w:themeFillShade="D9"/>
        <w:tabs>
          <w:tab w:val="left" w:pos="284"/>
          <w:tab w:val="left" w:pos="2835"/>
          <w:tab w:val="left" w:pos="5387"/>
          <w:tab w:val="left" w:pos="7938"/>
        </w:tabs>
        <w:contextualSpacing/>
        <w:rPr>
          <w:b/>
          <w:szCs w:val="24"/>
        </w:rPr>
      </w:pPr>
      <w:r w:rsidRPr="003B7D32">
        <w:rPr>
          <w:b/>
          <w:szCs w:val="24"/>
        </w:rPr>
        <w:sym w:font="Wingdings" w:char="F040"/>
      </w:r>
      <w:r w:rsidRPr="003B7D32">
        <w:rPr>
          <w:b/>
          <w:szCs w:val="24"/>
        </w:rPr>
        <w:t xml:space="preserve"> Hướng dẫn: Chọn </w:t>
      </w:r>
      <w:r w:rsidRPr="00B97CDE">
        <w:rPr>
          <w:b/>
          <w:color w:val="0000FF"/>
          <w:szCs w:val="24"/>
        </w:rPr>
        <w:t>D.</w:t>
      </w:r>
    </w:p>
    <w:p w14:paraId="6981ED46" w14:textId="77777777" w:rsidR="00625417" w:rsidRPr="003B7D32" w:rsidRDefault="00625417" w:rsidP="00B97CDE">
      <w:pPr>
        <w:tabs>
          <w:tab w:val="left" w:pos="284"/>
          <w:tab w:val="left" w:pos="2835"/>
          <w:tab w:val="left" w:pos="5387"/>
          <w:tab w:val="left" w:pos="7938"/>
        </w:tabs>
        <w:contextualSpacing/>
        <w:rPr>
          <w:bCs/>
          <w:szCs w:val="24"/>
        </w:rPr>
      </w:pPr>
      <w:r w:rsidRPr="003B7D32">
        <w:rPr>
          <w:bCs/>
          <w:szCs w:val="24"/>
        </w:rPr>
        <w:t>Gia tốc của vật dao động điều hòa</w:t>
      </w:r>
    </w:p>
    <w:p w14:paraId="38788B8B" w14:textId="77777777" w:rsidR="00625417" w:rsidRPr="003B7D32" w:rsidRDefault="00625417" w:rsidP="00B97CDE">
      <w:pPr>
        <w:tabs>
          <w:tab w:val="left" w:pos="284"/>
          <w:tab w:val="left" w:pos="2835"/>
          <w:tab w:val="left" w:pos="5387"/>
          <w:tab w:val="left" w:pos="7938"/>
        </w:tabs>
        <w:contextualSpacing/>
        <w:jc w:val="center"/>
        <w:rPr>
          <w:bCs/>
          <w:szCs w:val="24"/>
        </w:rPr>
      </w:pPr>
      <w:r w:rsidRPr="003B7D32">
        <w:rPr>
          <w:bCs/>
          <w:position w:val="-24"/>
          <w:szCs w:val="24"/>
        </w:rPr>
        <w:object w:dxaOrig="1719" w:dyaOrig="620" w14:anchorId="429CE68C">
          <v:shape id="_x0000_i1345" type="#_x0000_t75" style="width:86.4pt;height:30.7pt" o:ole="">
            <v:imagedata r:id="rId623" o:title=""/>
          </v:shape>
          <o:OLEObject Type="Embed" ProgID="Equation.DSMT4" ShapeID="_x0000_i1345" DrawAspect="Content" ObjectID="_1713975121" r:id="rId624"/>
        </w:object>
      </w:r>
    </w:p>
    <w:p w14:paraId="038E29AB" w14:textId="77777777" w:rsidR="00625417" w:rsidRPr="003B7D32" w:rsidRDefault="00625417" w:rsidP="00B97CDE">
      <w:pPr>
        <w:tabs>
          <w:tab w:val="left" w:pos="284"/>
          <w:tab w:val="left" w:pos="2835"/>
          <w:tab w:val="left" w:pos="5387"/>
          <w:tab w:val="left" w:pos="7938"/>
        </w:tabs>
        <w:contextualSpacing/>
        <w:jc w:val="center"/>
        <w:rPr>
          <w:bCs/>
          <w:szCs w:val="24"/>
        </w:rPr>
      </w:pPr>
      <w:r w:rsidRPr="003B7D32">
        <w:rPr>
          <w:bCs/>
          <w:position w:val="-24"/>
          <w:szCs w:val="24"/>
        </w:rPr>
        <w:object w:dxaOrig="859" w:dyaOrig="620" w14:anchorId="18456121">
          <v:shape id="_x0000_i1346" type="#_x0000_t75" style="width:43.2pt;height:30.7pt" o:ole="">
            <v:imagedata r:id="rId625" o:title=""/>
          </v:shape>
          <o:OLEObject Type="Embed" ProgID="Equation.DSMT4" ShapeID="_x0000_i1346" DrawAspect="Content" ObjectID="_1713975122" r:id="rId626"/>
        </w:object>
      </w:r>
    </w:p>
    <w:p w14:paraId="7FE1343F" w14:textId="77777777" w:rsidR="00625417" w:rsidRPr="003B7D32" w:rsidRDefault="00625417" w:rsidP="00B97CDE">
      <w:pPr>
        <w:tabs>
          <w:tab w:val="left" w:pos="284"/>
          <w:tab w:val="left" w:pos="2835"/>
          <w:tab w:val="left" w:pos="5387"/>
          <w:tab w:val="left" w:pos="7938"/>
        </w:tabs>
        <w:contextualSpacing/>
        <w:rPr>
          <w:bCs/>
          <w:szCs w:val="24"/>
        </w:rPr>
      </w:pPr>
      <w:r w:rsidRPr="00B97CDE">
        <w:rPr>
          <w:b/>
          <w:bCs/>
          <w:color w:val="0000FF"/>
          <w:szCs w:val="24"/>
        </w:rPr>
        <w:t>Câu 17:</w:t>
      </w:r>
      <w:r w:rsidRPr="003B7D32">
        <w:rPr>
          <w:bCs/>
          <w:szCs w:val="24"/>
        </w:rPr>
        <w:t xml:space="preserve"> Khi nói về thuyết lượng tử ánh sáng, phát biểu nào sau đây </w:t>
      </w:r>
      <w:r w:rsidRPr="003B7D32">
        <w:rPr>
          <w:b/>
          <w:bCs/>
          <w:szCs w:val="24"/>
        </w:rPr>
        <w:t>sai?</w:t>
      </w:r>
      <w:r w:rsidRPr="003B7D32">
        <w:rPr>
          <w:bCs/>
          <w:szCs w:val="24"/>
        </w:rPr>
        <w:t xml:space="preserve"> </w:t>
      </w:r>
    </w:p>
    <w:p w14:paraId="7D9E5EC0" w14:textId="77777777" w:rsidR="00625417" w:rsidRPr="003B7D32" w:rsidRDefault="00625417" w:rsidP="00B97CDE">
      <w:pPr>
        <w:tabs>
          <w:tab w:val="left" w:pos="284"/>
          <w:tab w:val="left" w:pos="2835"/>
          <w:tab w:val="left" w:pos="5387"/>
          <w:tab w:val="left" w:pos="7938"/>
        </w:tabs>
        <w:contextualSpacing/>
        <w:rPr>
          <w:bCs/>
          <w:szCs w:val="24"/>
        </w:rPr>
      </w:pPr>
      <w:r w:rsidRPr="003B7D32">
        <w:rPr>
          <w:b/>
          <w:bCs/>
          <w:szCs w:val="24"/>
        </w:rPr>
        <w:t xml:space="preserve"> </w:t>
      </w:r>
      <w:r w:rsidRPr="003B7D32">
        <w:rPr>
          <w:b/>
          <w:bCs/>
          <w:szCs w:val="24"/>
        </w:rPr>
        <w:tab/>
      </w:r>
      <w:r w:rsidRPr="00B97CDE">
        <w:rPr>
          <w:b/>
          <w:bCs/>
          <w:color w:val="0000FF"/>
          <w:szCs w:val="24"/>
        </w:rPr>
        <w:t>A.</w:t>
      </w:r>
      <w:r w:rsidRPr="003B7D32">
        <w:rPr>
          <w:b/>
          <w:bCs/>
          <w:szCs w:val="24"/>
        </w:rPr>
        <w:t xml:space="preserve"> </w:t>
      </w:r>
      <w:r w:rsidRPr="003B7D32">
        <w:rPr>
          <w:bCs/>
          <w:szCs w:val="24"/>
        </w:rPr>
        <w:t>Với các ánh sáng đơn sắc khác nhau, các photon đều mang năng lượng như nhau.</w:t>
      </w:r>
    </w:p>
    <w:p w14:paraId="3FA5F458" w14:textId="77777777" w:rsidR="00625417" w:rsidRPr="003B7D32" w:rsidRDefault="00625417" w:rsidP="00B97CDE">
      <w:pPr>
        <w:tabs>
          <w:tab w:val="left" w:pos="284"/>
          <w:tab w:val="left" w:pos="2835"/>
          <w:tab w:val="left" w:pos="5387"/>
          <w:tab w:val="left" w:pos="7938"/>
        </w:tabs>
        <w:contextualSpacing/>
        <w:rPr>
          <w:bCs/>
          <w:szCs w:val="24"/>
        </w:rPr>
      </w:pPr>
      <w:r w:rsidRPr="003B7D32">
        <w:rPr>
          <w:bCs/>
          <w:szCs w:val="24"/>
        </w:rPr>
        <w:t xml:space="preserve"> </w:t>
      </w:r>
      <w:r w:rsidRPr="003B7D32">
        <w:rPr>
          <w:b/>
          <w:bCs/>
          <w:szCs w:val="24"/>
        </w:rPr>
        <w:tab/>
      </w:r>
      <w:r w:rsidRPr="00B97CDE">
        <w:rPr>
          <w:b/>
          <w:bCs/>
          <w:color w:val="0000FF"/>
          <w:szCs w:val="24"/>
        </w:rPr>
        <w:t>B.</w:t>
      </w:r>
      <w:r w:rsidRPr="003B7D32">
        <w:rPr>
          <w:b/>
          <w:bCs/>
          <w:szCs w:val="24"/>
        </w:rPr>
        <w:t xml:space="preserve"> </w:t>
      </w:r>
      <w:r w:rsidRPr="003B7D32">
        <w:rPr>
          <w:bCs/>
          <w:szCs w:val="24"/>
        </w:rPr>
        <w:t xml:space="preserve">Trong chân không, photon bay với tốc độ </w:t>
      </w:r>
      <w:r w:rsidRPr="003B7D32">
        <w:rPr>
          <w:bCs/>
          <w:position w:val="-6"/>
          <w:szCs w:val="24"/>
        </w:rPr>
        <w:object w:dxaOrig="900" w:dyaOrig="320" w14:anchorId="38ABE16A">
          <v:shape id="_x0000_i1347" type="#_x0000_t75" style="width:45.1pt;height:15.65pt" o:ole="">
            <v:imagedata r:id="rId141" o:title=""/>
          </v:shape>
          <o:OLEObject Type="Embed" ProgID="Equation.DSMT4" ShapeID="_x0000_i1347" DrawAspect="Content" ObjectID="_1713975123" r:id="rId627"/>
        </w:object>
      </w:r>
      <w:r w:rsidRPr="003B7D32">
        <w:rPr>
          <w:bCs/>
          <w:szCs w:val="24"/>
        </w:rPr>
        <w:t xml:space="preserve">m/s dọc theo các tia sáng. </w:t>
      </w:r>
    </w:p>
    <w:p w14:paraId="5C9BB2E7" w14:textId="77777777" w:rsidR="00625417" w:rsidRPr="003B7D32" w:rsidRDefault="00625417" w:rsidP="00B97CDE">
      <w:pPr>
        <w:tabs>
          <w:tab w:val="left" w:pos="284"/>
          <w:tab w:val="left" w:pos="2835"/>
          <w:tab w:val="left" w:pos="5387"/>
          <w:tab w:val="left" w:pos="7938"/>
        </w:tabs>
        <w:contextualSpacing/>
        <w:rPr>
          <w:bCs/>
          <w:szCs w:val="24"/>
        </w:rPr>
      </w:pPr>
      <w:r w:rsidRPr="003B7D32">
        <w:rPr>
          <w:b/>
          <w:bCs/>
          <w:szCs w:val="24"/>
        </w:rPr>
        <w:tab/>
      </w:r>
      <w:r w:rsidRPr="00B97CDE">
        <w:rPr>
          <w:b/>
          <w:bCs/>
          <w:color w:val="0000FF"/>
          <w:szCs w:val="24"/>
        </w:rPr>
        <w:t>C.</w:t>
      </w:r>
      <w:r w:rsidRPr="003B7D32">
        <w:rPr>
          <w:b/>
          <w:bCs/>
          <w:szCs w:val="24"/>
        </w:rPr>
        <w:t xml:space="preserve"> </w:t>
      </w:r>
      <w:r w:rsidRPr="003B7D32">
        <w:rPr>
          <w:bCs/>
          <w:szCs w:val="24"/>
        </w:rPr>
        <w:t xml:space="preserve">Photon chỉ tồn tại ở trạng thái chuyển động. </w:t>
      </w:r>
    </w:p>
    <w:p w14:paraId="5C2B2713" w14:textId="77777777" w:rsidR="00625417" w:rsidRPr="003B7D32" w:rsidRDefault="00625417" w:rsidP="00B97CDE">
      <w:pPr>
        <w:tabs>
          <w:tab w:val="left" w:pos="284"/>
          <w:tab w:val="left" w:pos="2835"/>
          <w:tab w:val="left" w:pos="5387"/>
          <w:tab w:val="left" w:pos="7938"/>
        </w:tabs>
        <w:contextualSpacing/>
        <w:rPr>
          <w:bCs/>
          <w:szCs w:val="24"/>
        </w:rPr>
      </w:pPr>
      <w:r w:rsidRPr="003B7D32">
        <w:rPr>
          <w:b/>
          <w:bCs/>
          <w:szCs w:val="24"/>
        </w:rPr>
        <w:t xml:space="preserve"> </w:t>
      </w:r>
      <w:r w:rsidRPr="003B7D32">
        <w:rPr>
          <w:b/>
          <w:bCs/>
          <w:szCs w:val="24"/>
        </w:rPr>
        <w:tab/>
      </w:r>
      <w:r w:rsidRPr="00B97CDE">
        <w:rPr>
          <w:b/>
          <w:bCs/>
          <w:color w:val="0000FF"/>
          <w:szCs w:val="24"/>
        </w:rPr>
        <w:t>D.</w:t>
      </w:r>
      <w:r w:rsidRPr="003B7D32">
        <w:rPr>
          <w:b/>
          <w:bCs/>
          <w:szCs w:val="24"/>
        </w:rPr>
        <w:t xml:space="preserve"> </w:t>
      </w:r>
      <w:r w:rsidRPr="003B7D32">
        <w:rPr>
          <w:bCs/>
          <w:szCs w:val="24"/>
        </w:rPr>
        <w:t xml:space="preserve">Ánh sáng được tạo thành bởi các hạt gọi là photon. </w:t>
      </w:r>
    </w:p>
    <w:p w14:paraId="7E86F7F6" w14:textId="77777777" w:rsidR="00625417" w:rsidRPr="003B7D32" w:rsidRDefault="00625417" w:rsidP="00B97CDE">
      <w:pPr>
        <w:shd w:val="clear" w:color="auto" w:fill="D9D9D9" w:themeFill="background1" w:themeFillShade="D9"/>
        <w:tabs>
          <w:tab w:val="left" w:pos="284"/>
          <w:tab w:val="left" w:pos="2835"/>
          <w:tab w:val="left" w:pos="5387"/>
          <w:tab w:val="left" w:pos="7938"/>
        </w:tabs>
        <w:contextualSpacing/>
        <w:rPr>
          <w:b/>
          <w:szCs w:val="24"/>
        </w:rPr>
      </w:pPr>
      <w:r w:rsidRPr="003B7D32">
        <w:rPr>
          <w:b/>
          <w:szCs w:val="24"/>
        </w:rPr>
        <w:sym w:font="Wingdings" w:char="F040"/>
      </w:r>
      <w:r w:rsidRPr="003B7D32">
        <w:rPr>
          <w:b/>
          <w:szCs w:val="24"/>
        </w:rPr>
        <w:t xml:space="preserve"> Hướng dẫn: Chọn </w:t>
      </w:r>
      <w:r w:rsidRPr="00B97CDE">
        <w:rPr>
          <w:b/>
          <w:color w:val="0000FF"/>
          <w:szCs w:val="24"/>
        </w:rPr>
        <w:t>A.</w:t>
      </w:r>
    </w:p>
    <w:p w14:paraId="1AE3A66F" w14:textId="77777777" w:rsidR="00625417" w:rsidRPr="003B7D32" w:rsidRDefault="00625417" w:rsidP="00B97CDE">
      <w:pPr>
        <w:tabs>
          <w:tab w:val="left" w:pos="284"/>
          <w:tab w:val="left" w:pos="2835"/>
          <w:tab w:val="left" w:pos="5387"/>
          <w:tab w:val="left" w:pos="7938"/>
        </w:tabs>
        <w:contextualSpacing/>
        <w:rPr>
          <w:bCs/>
          <w:szCs w:val="24"/>
        </w:rPr>
      </w:pPr>
      <w:r w:rsidRPr="003B7D32">
        <w:rPr>
          <w:bCs/>
          <w:szCs w:val="24"/>
        </w:rPr>
        <w:t>Với các ánh sáng đơn sắc khác nhau thì photon của chúng mang năng lượng khác nhau.</w:t>
      </w:r>
    </w:p>
    <w:p w14:paraId="2A74B2CA" w14:textId="77777777" w:rsidR="00625417" w:rsidRPr="003B7D32" w:rsidRDefault="00625417" w:rsidP="00B97CDE">
      <w:pPr>
        <w:tabs>
          <w:tab w:val="left" w:pos="284"/>
          <w:tab w:val="left" w:pos="2835"/>
          <w:tab w:val="left" w:pos="5387"/>
          <w:tab w:val="left" w:pos="7938"/>
        </w:tabs>
        <w:contextualSpacing/>
        <w:rPr>
          <w:bCs/>
          <w:szCs w:val="24"/>
        </w:rPr>
      </w:pPr>
      <w:r w:rsidRPr="00B97CDE">
        <w:rPr>
          <w:b/>
          <w:bCs/>
          <w:color w:val="0000FF"/>
          <w:szCs w:val="24"/>
        </w:rPr>
        <w:t>Câu 18:</w:t>
      </w:r>
      <w:r w:rsidRPr="003B7D32">
        <w:rPr>
          <w:bCs/>
          <w:szCs w:val="24"/>
        </w:rPr>
        <w:t xml:space="preserve"> Gọi </w:t>
      </w:r>
      <w:r w:rsidRPr="003B7D32">
        <w:rPr>
          <w:position w:val="-14"/>
          <w:szCs w:val="24"/>
        </w:rPr>
        <w:object w:dxaOrig="340" w:dyaOrig="380" w14:anchorId="34F382B7">
          <v:shape id="_x0000_i1348" type="#_x0000_t75" style="width:16.9pt;height:19.4pt" o:ole="">
            <v:imagedata r:id="rId143" o:title=""/>
          </v:shape>
          <o:OLEObject Type="Embed" ProgID="Equation.DSMT4" ShapeID="_x0000_i1348" DrawAspect="Content" ObjectID="_1713975124" r:id="rId628"/>
        </w:object>
      </w:r>
      <w:r w:rsidRPr="003B7D32">
        <w:rPr>
          <w:bCs/>
          <w:szCs w:val="24"/>
        </w:rPr>
        <w:t xml:space="preserve"> là khối lượng của proton, </w:t>
      </w:r>
      <w:r w:rsidRPr="003B7D32">
        <w:rPr>
          <w:bCs/>
          <w:position w:val="-12"/>
          <w:szCs w:val="24"/>
        </w:rPr>
        <w:object w:dxaOrig="320" w:dyaOrig="360" w14:anchorId="7CEA6CD6">
          <v:shape id="_x0000_i1349" type="#_x0000_t75" style="width:15.65pt;height:18.8pt" o:ole="">
            <v:imagedata r:id="rId145" o:title=""/>
          </v:shape>
          <o:OLEObject Type="Embed" ProgID="Equation.DSMT4" ShapeID="_x0000_i1349" DrawAspect="Content" ObjectID="_1713975125" r:id="rId629"/>
        </w:object>
      </w:r>
      <w:r w:rsidRPr="003B7D32">
        <w:rPr>
          <w:bCs/>
          <w:szCs w:val="24"/>
        </w:rPr>
        <w:t xml:space="preserve"> là khối lượng của nơtron, </w:t>
      </w:r>
      <w:r w:rsidRPr="003B7D32">
        <w:rPr>
          <w:bCs/>
          <w:position w:val="-12"/>
          <w:szCs w:val="24"/>
        </w:rPr>
        <w:object w:dxaOrig="360" w:dyaOrig="360" w14:anchorId="485E3D16">
          <v:shape id="_x0000_i1350" type="#_x0000_t75" style="width:18.8pt;height:18.8pt" o:ole="">
            <v:imagedata r:id="rId147" o:title=""/>
          </v:shape>
          <o:OLEObject Type="Embed" ProgID="Equation.DSMT4" ShapeID="_x0000_i1350" DrawAspect="Content" ObjectID="_1713975126" r:id="rId630"/>
        </w:object>
      </w:r>
      <w:r w:rsidRPr="003B7D32">
        <w:rPr>
          <w:bCs/>
          <w:szCs w:val="24"/>
        </w:rPr>
        <w:t xml:space="preserve"> là khối lượng của hạt nhân  </w:t>
      </w:r>
      <w:r w:rsidRPr="003B7D32">
        <w:rPr>
          <w:position w:val="-12"/>
          <w:szCs w:val="24"/>
        </w:rPr>
        <w:object w:dxaOrig="400" w:dyaOrig="380" w14:anchorId="625A4BD5">
          <v:shape id="_x0000_i1351" type="#_x0000_t75" style="width:20.65pt;height:19.4pt" o:ole="">
            <v:imagedata r:id="rId149" o:title=""/>
          </v:shape>
          <o:OLEObject Type="Embed" ProgID="Equation.DSMT4" ShapeID="_x0000_i1351" DrawAspect="Content" ObjectID="_1713975127" r:id="rId631"/>
        </w:object>
      </w:r>
      <w:r w:rsidRPr="003B7D32">
        <w:rPr>
          <w:bCs/>
          <w:szCs w:val="24"/>
        </w:rPr>
        <w:t xml:space="preserve">và </w:t>
      </w:r>
      <w:r w:rsidRPr="003B7D32">
        <w:rPr>
          <w:bCs/>
          <w:position w:val="-6"/>
          <w:szCs w:val="24"/>
        </w:rPr>
        <w:object w:dxaOrig="180" w:dyaOrig="220" w14:anchorId="3D1C1839">
          <v:shape id="_x0000_i1352" type="#_x0000_t75" style="width:8.15pt;height:10.65pt" o:ole="">
            <v:imagedata r:id="rId151" o:title=""/>
          </v:shape>
          <o:OLEObject Type="Embed" ProgID="Equation.DSMT4" ShapeID="_x0000_i1352" DrawAspect="Content" ObjectID="_1713975128" r:id="rId632"/>
        </w:object>
      </w:r>
      <w:r w:rsidRPr="003B7D32">
        <w:rPr>
          <w:bCs/>
          <w:szCs w:val="24"/>
        </w:rPr>
        <w:t xml:space="preserve"> là tốc độ của ánh sáng trong chân không. Đại lượng </w:t>
      </w:r>
      <w:r w:rsidRPr="003B7D32">
        <w:rPr>
          <w:position w:val="-24"/>
          <w:szCs w:val="24"/>
        </w:rPr>
        <w:object w:dxaOrig="2740" w:dyaOrig="660" w14:anchorId="79DA277B">
          <v:shape id="_x0000_i1353" type="#_x0000_t75" style="width:137.1pt;height:32.55pt" o:ole="">
            <v:imagedata r:id="rId153" o:title=""/>
          </v:shape>
          <o:OLEObject Type="Embed" ProgID="Equation.DSMT4" ShapeID="_x0000_i1353" DrawAspect="Content" ObjectID="_1713975129" r:id="rId633"/>
        </w:object>
      </w:r>
      <w:r w:rsidRPr="003B7D32">
        <w:rPr>
          <w:bCs/>
          <w:szCs w:val="24"/>
        </w:rPr>
        <w:t xml:space="preserve"> được gọi là </w:t>
      </w:r>
    </w:p>
    <w:p w14:paraId="59FBA747" w14:textId="77777777" w:rsidR="00625417" w:rsidRPr="003B7D32" w:rsidRDefault="00625417" w:rsidP="00B97CDE">
      <w:pPr>
        <w:tabs>
          <w:tab w:val="left" w:pos="284"/>
          <w:tab w:val="left" w:pos="2835"/>
          <w:tab w:val="left" w:pos="5387"/>
          <w:tab w:val="left" w:pos="7938"/>
        </w:tabs>
        <w:contextualSpacing/>
        <w:rPr>
          <w:bCs/>
          <w:szCs w:val="24"/>
        </w:rPr>
      </w:pPr>
      <w:r w:rsidRPr="003B7D32">
        <w:rPr>
          <w:b/>
          <w:bCs/>
          <w:szCs w:val="24"/>
        </w:rPr>
        <w:t xml:space="preserve"> </w:t>
      </w:r>
      <w:r w:rsidRPr="003B7D32">
        <w:rPr>
          <w:b/>
          <w:bCs/>
          <w:szCs w:val="24"/>
        </w:rPr>
        <w:tab/>
      </w:r>
      <w:r w:rsidRPr="00B97CDE">
        <w:rPr>
          <w:b/>
          <w:bCs/>
          <w:color w:val="0000FF"/>
          <w:szCs w:val="24"/>
        </w:rPr>
        <w:t>A.</w:t>
      </w:r>
      <w:r w:rsidRPr="003B7D32">
        <w:rPr>
          <w:b/>
          <w:bCs/>
          <w:szCs w:val="24"/>
        </w:rPr>
        <w:t xml:space="preserve"> </w:t>
      </w:r>
      <w:r w:rsidRPr="003B7D32">
        <w:rPr>
          <w:bCs/>
          <w:szCs w:val="24"/>
        </w:rPr>
        <w:t xml:space="preserve">năng lượng liên kết riêng của hạt nhân. </w:t>
      </w:r>
      <w:r w:rsidRPr="003B7D32">
        <w:rPr>
          <w:b/>
          <w:bCs/>
          <w:szCs w:val="24"/>
        </w:rPr>
        <w:tab/>
      </w:r>
      <w:r w:rsidRPr="00B97CDE">
        <w:rPr>
          <w:b/>
          <w:bCs/>
          <w:color w:val="0000FF"/>
          <w:szCs w:val="24"/>
        </w:rPr>
        <w:t>B.</w:t>
      </w:r>
      <w:r w:rsidRPr="003B7D32">
        <w:rPr>
          <w:b/>
          <w:bCs/>
          <w:szCs w:val="24"/>
        </w:rPr>
        <w:t xml:space="preserve"> </w:t>
      </w:r>
      <w:r w:rsidRPr="003B7D32">
        <w:rPr>
          <w:bCs/>
          <w:szCs w:val="24"/>
        </w:rPr>
        <w:t>khối lượng nghỉ của hạt nhân.</w:t>
      </w:r>
    </w:p>
    <w:p w14:paraId="264D3BF7" w14:textId="77777777" w:rsidR="00625417" w:rsidRPr="003B7D32" w:rsidRDefault="00625417" w:rsidP="00B97CDE">
      <w:pPr>
        <w:tabs>
          <w:tab w:val="left" w:pos="284"/>
          <w:tab w:val="left" w:pos="2835"/>
          <w:tab w:val="left" w:pos="5387"/>
          <w:tab w:val="left" w:pos="7938"/>
        </w:tabs>
        <w:contextualSpacing/>
        <w:rPr>
          <w:bCs/>
          <w:szCs w:val="24"/>
        </w:rPr>
      </w:pPr>
      <w:r w:rsidRPr="003B7D32">
        <w:rPr>
          <w:bCs/>
          <w:szCs w:val="24"/>
        </w:rPr>
        <w:t xml:space="preserve"> </w:t>
      </w:r>
      <w:r w:rsidRPr="003B7D32">
        <w:rPr>
          <w:b/>
          <w:bCs/>
          <w:szCs w:val="24"/>
        </w:rPr>
        <w:tab/>
      </w:r>
      <w:r w:rsidRPr="00B97CDE">
        <w:rPr>
          <w:b/>
          <w:bCs/>
          <w:color w:val="0000FF"/>
          <w:szCs w:val="24"/>
        </w:rPr>
        <w:t>C.</w:t>
      </w:r>
      <w:r w:rsidRPr="003B7D32">
        <w:rPr>
          <w:b/>
          <w:bCs/>
          <w:szCs w:val="24"/>
        </w:rPr>
        <w:t xml:space="preserve"> </w:t>
      </w:r>
      <w:r w:rsidRPr="003B7D32">
        <w:rPr>
          <w:bCs/>
          <w:szCs w:val="24"/>
        </w:rPr>
        <w:t xml:space="preserve">độ hụt khối của hạt nhân. </w:t>
      </w:r>
      <w:r w:rsidRPr="003B7D32">
        <w:rPr>
          <w:bCs/>
          <w:szCs w:val="24"/>
        </w:rPr>
        <w:tab/>
      </w:r>
      <w:r w:rsidRPr="00B97CDE">
        <w:rPr>
          <w:b/>
          <w:bCs/>
          <w:color w:val="0000FF"/>
          <w:szCs w:val="24"/>
        </w:rPr>
        <w:t>D.</w:t>
      </w:r>
      <w:r w:rsidRPr="003B7D32">
        <w:rPr>
          <w:b/>
          <w:bCs/>
          <w:szCs w:val="24"/>
        </w:rPr>
        <w:t xml:space="preserve"> </w:t>
      </w:r>
      <w:r w:rsidRPr="003B7D32">
        <w:rPr>
          <w:bCs/>
          <w:szCs w:val="24"/>
        </w:rPr>
        <w:t xml:space="preserve">năng lượng liên kết của hạt nhân. </w:t>
      </w:r>
    </w:p>
    <w:p w14:paraId="7C023F27" w14:textId="77777777" w:rsidR="00625417" w:rsidRPr="003B7D32" w:rsidRDefault="00625417" w:rsidP="00B97CDE">
      <w:pPr>
        <w:shd w:val="clear" w:color="auto" w:fill="D9D9D9" w:themeFill="background1" w:themeFillShade="D9"/>
        <w:tabs>
          <w:tab w:val="left" w:pos="284"/>
          <w:tab w:val="left" w:pos="2835"/>
          <w:tab w:val="left" w:pos="5387"/>
          <w:tab w:val="left" w:pos="7938"/>
        </w:tabs>
        <w:contextualSpacing/>
        <w:rPr>
          <w:b/>
          <w:szCs w:val="24"/>
        </w:rPr>
      </w:pPr>
      <w:r w:rsidRPr="003B7D32">
        <w:rPr>
          <w:b/>
          <w:szCs w:val="24"/>
        </w:rPr>
        <w:sym w:font="Wingdings" w:char="F040"/>
      </w:r>
      <w:r w:rsidRPr="003B7D32">
        <w:rPr>
          <w:b/>
          <w:szCs w:val="24"/>
        </w:rPr>
        <w:t xml:space="preserve"> Hướng dẫn: Chọn </w:t>
      </w:r>
      <w:r w:rsidRPr="00B97CDE">
        <w:rPr>
          <w:b/>
          <w:color w:val="0000FF"/>
          <w:szCs w:val="24"/>
        </w:rPr>
        <w:t>A.</w:t>
      </w:r>
    </w:p>
    <w:p w14:paraId="7D3DC5DB" w14:textId="77777777" w:rsidR="00625417" w:rsidRPr="003B7D32" w:rsidRDefault="00625417" w:rsidP="00B97CDE">
      <w:pPr>
        <w:tabs>
          <w:tab w:val="left" w:pos="284"/>
          <w:tab w:val="left" w:pos="2835"/>
          <w:tab w:val="left" w:pos="5387"/>
          <w:tab w:val="left" w:pos="7938"/>
        </w:tabs>
        <w:contextualSpacing/>
        <w:rPr>
          <w:bCs/>
          <w:szCs w:val="24"/>
        </w:rPr>
      </w:pPr>
      <w:r w:rsidRPr="003B7D32">
        <w:rPr>
          <w:bCs/>
          <w:szCs w:val="24"/>
        </w:rPr>
        <w:t>Đại lượng</w:t>
      </w:r>
    </w:p>
    <w:p w14:paraId="45DC6B27" w14:textId="77777777" w:rsidR="00625417" w:rsidRPr="003B7D32" w:rsidRDefault="00625417" w:rsidP="00B97CDE">
      <w:pPr>
        <w:tabs>
          <w:tab w:val="left" w:pos="284"/>
          <w:tab w:val="left" w:pos="2835"/>
          <w:tab w:val="left" w:pos="5387"/>
          <w:tab w:val="left" w:pos="7938"/>
        </w:tabs>
        <w:contextualSpacing/>
        <w:jc w:val="center"/>
        <w:rPr>
          <w:szCs w:val="24"/>
        </w:rPr>
      </w:pPr>
      <w:r w:rsidRPr="003B7D32">
        <w:rPr>
          <w:position w:val="-24"/>
          <w:szCs w:val="24"/>
        </w:rPr>
        <w:object w:dxaOrig="2740" w:dyaOrig="660" w14:anchorId="4129A5A6">
          <v:shape id="_x0000_i1354" type="#_x0000_t75" style="width:137.1pt;height:32.55pt" o:ole="">
            <v:imagedata r:id="rId153" o:title=""/>
          </v:shape>
          <o:OLEObject Type="Embed" ProgID="Equation.DSMT4" ShapeID="_x0000_i1354" DrawAspect="Content" ObjectID="_1713975130" r:id="rId634"/>
        </w:object>
      </w:r>
    </w:p>
    <w:p w14:paraId="3407961A" w14:textId="77777777" w:rsidR="00625417" w:rsidRPr="003B7D32" w:rsidRDefault="00625417" w:rsidP="00B97CDE">
      <w:pPr>
        <w:tabs>
          <w:tab w:val="left" w:pos="284"/>
          <w:tab w:val="left" w:pos="2835"/>
          <w:tab w:val="left" w:pos="5387"/>
          <w:tab w:val="left" w:pos="7938"/>
        </w:tabs>
        <w:contextualSpacing/>
        <w:rPr>
          <w:bCs/>
          <w:szCs w:val="24"/>
        </w:rPr>
      </w:pPr>
      <w:r w:rsidRPr="003B7D32">
        <w:rPr>
          <w:szCs w:val="24"/>
        </w:rPr>
        <w:t>được gọi là năng lượng liên kết riêng của hạt nhân.</w:t>
      </w:r>
    </w:p>
    <w:p w14:paraId="2216429B" w14:textId="77777777" w:rsidR="00625417" w:rsidRPr="003B7D32" w:rsidRDefault="00625417" w:rsidP="00B97CDE">
      <w:pPr>
        <w:tabs>
          <w:tab w:val="left" w:pos="284"/>
          <w:tab w:val="left" w:pos="2835"/>
          <w:tab w:val="left" w:pos="5387"/>
          <w:tab w:val="left" w:pos="7938"/>
        </w:tabs>
        <w:contextualSpacing/>
        <w:rPr>
          <w:bCs/>
          <w:szCs w:val="24"/>
        </w:rPr>
      </w:pPr>
      <w:r w:rsidRPr="00B97CDE">
        <w:rPr>
          <w:b/>
          <w:bCs/>
          <w:color w:val="0000FF"/>
          <w:szCs w:val="24"/>
        </w:rPr>
        <w:t>Câu 19:</w:t>
      </w:r>
      <w:r w:rsidRPr="003B7D32">
        <w:rPr>
          <w:bCs/>
          <w:szCs w:val="24"/>
        </w:rPr>
        <w:t xml:space="preserve"> Trong thí nghiệm giao thoa sóng ở mặt nước, hai nguồn kết hợp dao động cùng pha theo phương thẳng đứng. Biết sóng truyền trên mặt nước với bước sóng </w:t>
      </w:r>
      <w:r w:rsidRPr="003B7D32">
        <w:rPr>
          <w:bCs/>
          <w:position w:val="-6"/>
          <w:szCs w:val="24"/>
        </w:rPr>
        <w:object w:dxaOrig="220" w:dyaOrig="279" w14:anchorId="75C4B6D4">
          <v:shape id="_x0000_i1355" type="#_x0000_t75" style="width:10.65pt;height:14.4pt" o:ole="">
            <v:imagedata r:id="rId155" o:title=""/>
          </v:shape>
          <o:OLEObject Type="Embed" ProgID="Equation.DSMT4" ShapeID="_x0000_i1355" DrawAspect="Content" ObjectID="_1713975131" r:id="rId635"/>
        </w:object>
      </w:r>
      <w:r w:rsidRPr="003B7D32">
        <w:rPr>
          <w:bCs/>
          <w:szCs w:val="24"/>
        </w:rPr>
        <w:t xml:space="preserve">. Ở mặt nước, </w:t>
      </w:r>
      <w:r w:rsidRPr="003B7D32">
        <w:rPr>
          <w:bCs/>
          <w:position w:val="-4"/>
          <w:szCs w:val="24"/>
        </w:rPr>
        <w:object w:dxaOrig="320" w:dyaOrig="260" w14:anchorId="16A6E7F1">
          <v:shape id="_x0000_i1356" type="#_x0000_t75" style="width:15.65pt;height:13.15pt" o:ole="">
            <v:imagedata r:id="rId157" o:title=""/>
          </v:shape>
          <o:OLEObject Type="Embed" ProgID="Equation.DSMT4" ShapeID="_x0000_i1356" DrawAspect="Content" ObjectID="_1713975132" r:id="rId636"/>
        </w:object>
      </w:r>
      <w:r w:rsidRPr="003B7D32">
        <w:rPr>
          <w:bCs/>
          <w:szCs w:val="24"/>
        </w:rPr>
        <w:t xml:space="preserve"> là điểm cực đại giao thoa cách hai nguồn những khoảng là </w:t>
      </w:r>
      <w:r w:rsidRPr="003B7D32">
        <w:rPr>
          <w:bCs/>
          <w:position w:val="-12"/>
          <w:szCs w:val="24"/>
        </w:rPr>
        <w:object w:dxaOrig="260" w:dyaOrig="360" w14:anchorId="1C1CC505">
          <v:shape id="_x0000_i1357" type="#_x0000_t75" style="width:13.15pt;height:18.8pt" o:ole="">
            <v:imagedata r:id="rId159" o:title=""/>
          </v:shape>
          <o:OLEObject Type="Embed" ProgID="Equation.DSMT4" ShapeID="_x0000_i1357" DrawAspect="Content" ObjectID="_1713975133" r:id="rId637"/>
        </w:object>
      </w:r>
      <w:r w:rsidRPr="003B7D32">
        <w:rPr>
          <w:bCs/>
          <w:szCs w:val="24"/>
        </w:rPr>
        <w:t xml:space="preserve"> và </w:t>
      </w:r>
      <w:r w:rsidRPr="003B7D32">
        <w:rPr>
          <w:bCs/>
          <w:position w:val="-12"/>
          <w:szCs w:val="24"/>
        </w:rPr>
        <w:object w:dxaOrig="279" w:dyaOrig="360" w14:anchorId="16BF1AB3">
          <v:shape id="_x0000_i1358" type="#_x0000_t75" style="width:14.4pt;height:18.8pt" o:ole="">
            <v:imagedata r:id="rId161" o:title=""/>
          </v:shape>
          <o:OLEObject Type="Embed" ProgID="Equation.DSMT4" ShapeID="_x0000_i1358" DrawAspect="Content" ObjectID="_1713975134" r:id="rId638"/>
        </w:object>
      </w:r>
      <w:r w:rsidRPr="003B7D32">
        <w:rPr>
          <w:bCs/>
          <w:szCs w:val="24"/>
        </w:rPr>
        <w:t xml:space="preserve">. Công thức nào sau đây </w:t>
      </w:r>
      <w:r w:rsidRPr="003B7D32">
        <w:rPr>
          <w:b/>
          <w:szCs w:val="24"/>
        </w:rPr>
        <w:t>đúng</w:t>
      </w:r>
      <w:r w:rsidRPr="003B7D32">
        <w:rPr>
          <w:bCs/>
          <w:szCs w:val="24"/>
        </w:rPr>
        <w:t xml:space="preserve">? </w:t>
      </w:r>
    </w:p>
    <w:p w14:paraId="4B060202" w14:textId="77777777" w:rsidR="00625417" w:rsidRPr="003B7D32" w:rsidRDefault="00625417" w:rsidP="00B97CDE">
      <w:pPr>
        <w:tabs>
          <w:tab w:val="left" w:pos="284"/>
          <w:tab w:val="left" w:pos="2835"/>
          <w:tab w:val="left" w:pos="5387"/>
          <w:tab w:val="left" w:pos="7938"/>
        </w:tabs>
        <w:contextualSpacing/>
        <w:rPr>
          <w:bCs/>
          <w:szCs w:val="24"/>
        </w:rPr>
      </w:pPr>
      <w:r w:rsidRPr="003B7D32">
        <w:rPr>
          <w:b/>
          <w:bCs/>
          <w:szCs w:val="24"/>
        </w:rPr>
        <w:tab/>
      </w:r>
      <w:r w:rsidRPr="00B97CDE">
        <w:rPr>
          <w:b/>
          <w:bCs/>
          <w:color w:val="0000FF"/>
          <w:szCs w:val="24"/>
        </w:rPr>
        <w:t>A.</w:t>
      </w:r>
      <w:r w:rsidRPr="003B7D32">
        <w:rPr>
          <w:b/>
          <w:bCs/>
          <w:szCs w:val="24"/>
        </w:rPr>
        <w:t xml:space="preserve"> </w:t>
      </w:r>
      <w:r w:rsidRPr="003B7D32">
        <w:rPr>
          <w:position w:val="-28"/>
          <w:szCs w:val="24"/>
        </w:rPr>
        <w:object w:dxaOrig="1860" w:dyaOrig="680" w14:anchorId="3C6FFC40">
          <v:shape id="_x0000_i1359" type="#_x0000_t75" style="width:93.3pt;height:34.45pt" o:ole="">
            <v:imagedata r:id="rId163" o:title=""/>
          </v:shape>
          <o:OLEObject Type="Embed" ProgID="Equation.DSMT4" ShapeID="_x0000_i1359" DrawAspect="Content" ObjectID="_1713975135" r:id="rId639"/>
        </w:object>
      </w:r>
      <w:r w:rsidRPr="003B7D32">
        <w:rPr>
          <w:bCs/>
          <w:szCs w:val="24"/>
        </w:rPr>
        <w:t xml:space="preserve"> với </w:t>
      </w:r>
      <w:r w:rsidRPr="003B7D32">
        <w:rPr>
          <w:position w:val="-10"/>
          <w:szCs w:val="24"/>
        </w:rPr>
        <w:object w:dxaOrig="1460" w:dyaOrig="320" w14:anchorId="2F2CF812">
          <v:shape id="_x0000_i1360" type="#_x0000_t75" style="width:72.65pt;height:15.65pt" o:ole="">
            <v:imagedata r:id="rId165" o:title=""/>
          </v:shape>
          <o:OLEObject Type="Embed" ProgID="Equation.DSMT4" ShapeID="_x0000_i1360" DrawAspect="Content" ObjectID="_1713975136" r:id="rId640"/>
        </w:object>
      </w:r>
      <w:r w:rsidRPr="003B7D32">
        <w:rPr>
          <w:b/>
          <w:bCs/>
          <w:szCs w:val="24"/>
        </w:rPr>
        <w:tab/>
      </w:r>
      <w:r w:rsidRPr="00B97CDE">
        <w:rPr>
          <w:b/>
          <w:bCs/>
          <w:color w:val="0000FF"/>
          <w:szCs w:val="24"/>
        </w:rPr>
        <w:t>B.</w:t>
      </w:r>
      <w:r w:rsidRPr="003B7D32">
        <w:rPr>
          <w:b/>
          <w:bCs/>
          <w:szCs w:val="24"/>
        </w:rPr>
        <w:t xml:space="preserve"> </w:t>
      </w:r>
      <w:r w:rsidRPr="003B7D32">
        <w:rPr>
          <w:position w:val="-28"/>
          <w:szCs w:val="24"/>
        </w:rPr>
        <w:object w:dxaOrig="1840" w:dyaOrig="680" w14:anchorId="6B3595B1">
          <v:shape id="_x0000_i1361" type="#_x0000_t75" style="width:91.4pt;height:34.45pt" o:ole="">
            <v:imagedata r:id="rId167" o:title=""/>
          </v:shape>
          <o:OLEObject Type="Embed" ProgID="Equation.DSMT4" ShapeID="_x0000_i1361" DrawAspect="Content" ObjectID="_1713975137" r:id="rId641"/>
        </w:object>
      </w:r>
      <w:r w:rsidRPr="003B7D32">
        <w:rPr>
          <w:bCs/>
          <w:szCs w:val="24"/>
        </w:rPr>
        <w:t xml:space="preserve"> với </w:t>
      </w:r>
      <w:r w:rsidRPr="003B7D32">
        <w:rPr>
          <w:position w:val="-10"/>
          <w:szCs w:val="24"/>
        </w:rPr>
        <w:object w:dxaOrig="1460" w:dyaOrig="320" w14:anchorId="01BC8843">
          <v:shape id="_x0000_i1362" type="#_x0000_t75" style="width:72.65pt;height:15.65pt" o:ole="">
            <v:imagedata r:id="rId169" o:title=""/>
          </v:shape>
          <o:OLEObject Type="Embed" ProgID="Equation.DSMT4" ShapeID="_x0000_i1362" DrawAspect="Content" ObjectID="_1713975138" r:id="rId642"/>
        </w:object>
      </w:r>
      <w:r w:rsidRPr="003B7D32">
        <w:rPr>
          <w:bCs/>
          <w:szCs w:val="24"/>
        </w:rPr>
        <w:t xml:space="preserve"> </w:t>
      </w:r>
    </w:p>
    <w:p w14:paraId="4087EE6D" w14:textId="77777777" w:rsidR="00625417" w:rsidRPr="003B7D32" w:rsidRDefault="00625417" w:rsidP="00B97CDE">
      <w:pPr>
        <w:tabs>
          <w:tab w:val="left" w:pos="284"/>
          <w:tab w:val="left" w:pos="2835"/>
          <w:tab w:val="left" w:pos="5387"/>
          <w:tab w:val="left" w:pos="7938"/>
        </w:tabs>
        <w:contextualSpacing/>
        <w:rPr>
          <w:bCs/>
          <w:szCs w:val="24"/>
        </w:rPr>
      </w:pPr>
      <w:r w:rsidRPr="003B7D32">
        <w:rPr>
          <w:b/>
          <w:bCs/>
          <w:szCs w:val="24"/>
        </w:rPr>
        <w:tab/>
      </w:r>
      <w:r w:rsidRPr="00B97CDE">
        <w:rPr>
          <w:b/>
          <w:bCs/>
          <w:color w:val="0000FF"/>
          <w:szCs w:val="24"/>
        </w:rPr>
        <w:t>C.</w:t>
      </w:r>
      <w:r w:rsidRPr="003B7D32">
        <w:rPr>
          <w:b/>
          <w:bCs/>
          <w:szCs w:val="24"/>
        </w:rPr>
        <w:t xml:space="preserve"> </w:t>
      </w:r>
      <w:r w:rsidRPr="003B7D32">
        <w:rPr>
          <w:position w:val="-28"/>
          <w:szCs w:val="24"/>
        </w:rPr>
        <w:object w:dxaOrig="1860" w:dyaOrig="680" w14:anchorId="38C4279D">
          <v:shape id="_x0000_i1363" type="#_x0000_t75" style="width:93.3pt;height:34.45pt" o:ole="">
            <v:imagedata r:id="rId171" o:title=""/>
          </v:shape>
          <o:OLEObject Type="Embed" ProgID="Equation.DSMT4" ShapeID="_x0000_i1363" DrawAspect="Content" ObjectID="_1713975139" r:id="rId643"/>
        </w:object>
      </w:r>
      <w:r w:rsidRPr="003B7D32">
        <w:rPr>
          <w:bCs/>
          <w:szCs w:val="24"/>
        </w:rPr>
        <w:t xml:space="preserve"> với </w:t>
      </w:r>
      <w:r w:rsidRPr="003B7D32">
        <w:rPr>
          <w:position w:val="-10"/>
          <w:szCs w:val="24"/>
        </w:rPr>
        <w:object w:dxaOrig="1460" w:dyaOrig="320" w14:anchorId="5830917F">
          <v:shape id="_x0000_i1364" type="#_x0000_t75" style="width:72.65pt;height:15.65pt" o:ole="">
            <v:imagedata r:id="rId173" o:title=""/>
          </v:shape>
          <o:OLEObject Type="Embed" ProgID="Equation.DSMT4" ShapeID="_x0000_i1364" DrawAspect="Content" ObjectID="_1713975140" r:id="rId644"/>
        </w:object>
      </w:r>
      <w:r w:rsidRPr="003B7D32">
        <w:rPr>
          <w:b/>
          <w:bCs/>
          <w:szCs w:val="24"/>
        </w:rPr>
        <w:tab/>
      </w:r>
      <w:r w:rsidRPr="00B97CDE">
        <w:rPr>
          <w:b/>
          <w:bCs/>
          <w:color w:val="0000FF"/>
          <w:szCs w:val="24"/>
        </w:rPr>
        <w:t>D.</w:t>
      </w:r>
      <w:r w:rsidRPr="003B7D32">
        <w:rPr>
          <w:b/>
          <w:bCs/>
          <w:szCs w:val="24"/>
        </w:rPr>
        <w:t xml:space="preserve"> </w:t>
      </w:r>
      <w:r w:rsidRPr="003B7D32">
        <w:rPr>
          <w:position w:val="-12"/>
          <w:szCs w:val="24"/>
        </w:rPr>
        <w:object w:dxaOrig="1219" w:dyaOrig="360" w14:anchorId="5A4A8F59">
          <v:shape id="_x0000_i1365" type="#_x0000_t75" style="width:61.35pt;height:18.8pt" o:ole="">
            <v:imagedata r:id="rId175" o:title=""/>
          </v:shape>
          <o:OLEObject Type="Embed" ProgID="Equation.DSMT4" ShapeID="_x0000_i1365" DrawAspect="Content" ObjectID="_1713975141" r:id="rId645"/>
        </w:object>
      </w:r>
      <w:r w:rsidRPr="003B7D32">
        <w:rPr>
          <w:bCs/>
          <w:szCs w:val="24"/>
        </w:rPr>
        <w:t xml:space="preserve"> với </w:t>
      </w:r>
      <w:r w:rsidRPr="003B7D32">
        <w:rPr>
          <w:position w:val="-10"/>
          <w:szCs w:val="24"/>
        </w:rPr>
        <w:object w:dxaOrig="1460" w:dyaOrig="320" w14:anchorId="796A3DD8">
          <v:shape id="_x0000_i1366" type="#_x0000_t75" style="width:72.65pt;height:15.65pt" o:ole="">
            <v:imagedata r:id="rId177" o:title=""/>
          </v:shape>
          <o:OLEObject Type="Embed" ProgID="Equation.DSMT4" ShapeID="_x0000_i1366" DrawAspect="Content" ObjectID="_1713975142" r:id="rId646"/>
        </w:object>
      </w:r>
      <w:r w:rsidRPr="003B7D32">
        <w:rPr>
          <w:bCs/>
          <w:szCs w:val="24"/>
        </w:rPr>
        <w:t xml:space="preserve"> </w:t>
      </w:r>
    </w:p>
    <w:p w14:paraId="39D2B46C" w14:textId="77777777" w:rsidR="00625417" w:rsidRPr="003B7D32" w:rsidRDefault="00625417" w:rsidP="00B97CDE">
      <w:pPr>
        <w:shd w:val="clear" w:color="auto" w:fill="D9D9D9" w:themeFill="background1" w:themeFillShade="D9"/>
        <w:tabs>
          <w:tab w:val="left" w:pos="284"/>
          <w:tab w:val="left" w:pos="2835"/>
          <w:tab w:val="left" w:pos="5387"/>
          <w:tab w:val="left" w:pos="7938"/>
        </w:tabs>
        <w:contextualSpacing/>
        <w:rPr>
          <w:b/>
          <w:szCs w:val="24"/>
        </w:rPr>
      </w:pPr>
      <w:r w:rsidRPr="003B7D32">
        <w:rPr>
          <w:b/>
          <w:szCs w:val="24"/>
        </w:rPr>
        <w:sym w:font="Wingdings" w:char="F040"/>
      </w:r>
      <w:r w:rsidRPr="003B7D32">
        <w:rPr>
          <w:b/>
          <w:szCs w:val="24"/>
        </w:rPr>
        <w:t xml:space="preserve"> Hướng dẫn: Chọn </w:t>
      </w:r>
      <w:r w:rsidRPr="00B97CDE">
        <w:rPr>
          <w:b/>
          <w:color w:val="0000FF"/>
          <w:szCs w:val="24"/>
        </w:rPr>
        <w:t>D.</w:t>
      </w:r>
    </w:p>
    <w:p w14:paraId="6360717E" w14:textId="77777777" w:rsidR="00625417" w:rsidRPr="003B7D32" w:rsidRDefault="00625417" w:rsidP="00B97CDE">
      <w:pPr>
        <w:tabs>
          <w:tab w:val="left" w:pos="284"/>
          <w:tab w:val="left" w:pos="2835"/>
          <w:tab w:val="left" w:pos="5387"/>
          <w:tab w:val="left" w:pos="7938"/>
        </w:tabs>
        <w:contextualSpacing/>
        <w:rPr>
          <w:bCs/>
          <w:szCs w:val="24"/>
        </w:rPr>
      </w:pPr>
      <w:r w:rsidRPr="003B7D32">
        <w:rPr>
          <w:bCs/>
          <w:szCs w:val="24"/>
        </w:rPr>
        <w:t>Điểm cực đại giao thoa thì có hiệu khoảng cách đến hai nguồn bằng một số nguyên lần bước sóng</w:t>
      </w:r>
    </w:p>
    <w:p w14:paraId="05EEDBF3" w14:textId="77777777" w:rsidR="00625417" w:rsidRPr="003B7D32" w:rsidRDefault="00625417" w:rsidP="00B97CDE">
      <w:pPr>
        <w:tabs>
          <w:tab w:val="left" w:pos="284"/>
          <w:tab w:val="left" w:pos="2835"/>
          <w:tab w:val="left" w:pos="5387"/>
          <w:tab w:val="left" w:pos="7938"/>
        </w:tabs>
        <w:contextualSpacing/>
        <w:jc w:val="center"/>
        <w:rPr>
          <w:bCs/>
          <w:szCs w:val="24"/>
        </w:rPr>
      </w:pPr>
      <w:r w:rsidRPr="003B7D32">
        <w:rPr>
          <w:position w:val="-12"/>
          <w:szCs w:val="24"/>
        </w:rPr>
        <w:object w:dxaOrig="1219" w:dyaOrig="360" w14:anchorId="7BD3729D">
          <v:shape id="_x0000_i1367" type="#_x0000_t75" style="width:61.35pt;height:18.15pt" o:ole="">
            <v:imagedata r:id="rId647" o:title=""/>
          </v:shape>
          <o:OLEObject Type="Embed" ProgID="Equation.DSMT4" ShapeID="_x0000_i1367" DrawAspect="Content" ObjectID="_1713975143" r:id="rId648"/>
        </w:object>
      </w:r>
      <w:r w:rsidRPr="003B7D32">
        <w:rPr>
          <w:bCs/>
          <w:szCs w:val="24"/>
        </w:rPr>
        <w:t xml:space="preserve"> với </w:t>
      </w:r>
      <w:r w:rsidRPr="003B7D32">
        <w:rPr>
          <w:position w:val="-10"/>
          <w:szCs w:val="24"/>
        </w:rPr>
        <w:object w:dxaOrig="1460" w:dyaOrig="320" w14:anchorId="79E0E7A5">
          <v:shape id="_x0000_i1368" type="#_x0000_t75" style="width:72.65pt;height:15.65pt" o:ole="">
            <v:imagedata r:id="rId173" o:title=""/>
          </v:shape>
          <o:OLEObject Type="Embed" ProgID="Equation.DSMT4" ShapeID="_x0000_i1368" DrawAspect="Content" ObjectID="_1713975144" r:id="rId649"/>
        </w:object>
      </w:r>
    </w:p>
    <w:p w14:paraId="37789F57" w14:textId="77777777" w:rsidR="00625417" w:rsidRPr="003B7D32" w:rsidRDefault="00625417" w:rsidP="00B97CDE">
      <w:pPr>
        <w:tabs>
          <w:tab w:val="left" w:pos="284"/>
          <w:tab w:val="left" w:pos="2835"/>
          <w:tab w:val="left" w:pos="5387"/>
          <w:tab w:val="left" w:pos="7938"/>
        </w:tabs>
        <w:contextualSpacing/>
        <w:rPr>
          <w:bCs/>
          <w:szCs w:val="24"/>
        </w:rPr>
      </w:pPr>
      <w:r w:rsidRPr="00B97CDE">
        <w:rPr>
          <w:b/>
          <w:bCs/>
          <w:color w:val="0000FF"/>
          <w:szCs w:val="24"/>
        </w:rPr>
        <w:t>Câu 20:</w:t>
      </w:r>
      <w:r w:rsidRPr="003B7D32">
        <w:rPr>
          <w:bCs/>
          <w:szCs w:val="24"/>
        </w:rPr>
        <w:t xml:space="preserve"> Khi nói về ánh sáng đơn sắc, phát biểu nào sau đây </w:t>
      </w:r>
      <w:r w:rsidRPr="003B7D32">
        <w:rPr>
          <w:b/>
          <w:szCs w:val="24"/>
        </w:rPr>
        <w:t>sai</w:t>
      </w:r>
      <w:r w:rsidRPr="003B7D32">
        <w:rPr>
          <w:bCs/>
          <w:szCs w:val="24"/>
        </w:rPr>
        <w:t xml:space="preserve">? </w:t>
      </w:r>
    </w:p>
    <w:p w14:paraId="2985B0F0" w14:textId="77777777" w:rsidR="00625417" w:rsidRPr="003B7D32" w:rsidRDefault="00625417" w:rsidP="00B97CDE">
      <w:pPr>
        <w:tabs>
          <w:tab w:val="left" w:pos="284"/>
          <w:tab w:val="left" w:pos="2835"/>
          <w:tab w:val="left" w:pos="5387"/>
          <w:tab w:val="left" w:pos="7938"/>
        </w:tabs>
        <w:contextualSpacing/>
        <w:rPr>
          <w:bCs/>
          <w:szCs w:val="24"/>
        </w:rPr>
      </w:pPr>
      <w:r w:rsidRPr="003B7D32">
        <w:rPr>
          <w:b/>
          <w:bCs/>
          <w:szCs w:val="24"/>
        </w:rPr>
        <w:t xml:space="preserve"> </w:t>
      </w:r>
      <w:r w:rsidRPr="003B7D32">
        <w:rPr>
          <w:b/>
          <w:bCs/>
          <w:szCs w:val="24"/>
        </w:rPr>
        <w:tab/>
      </w:r>
      <w:r w:rsidRPr="00B97CDE">
        <w:rPr>
          <w:b/>
          <w:bCs/>
          <w:color w:val="0000FF"/>
          <w:szCs w:val="24"/>
        </w:rPr>
        <w:t>A.</w:t>
      </w:r>
      <w:r w:rsidRPr="003B7D32">
        <w:rPr>
          <w:b/>
          <w:bCs/>
          <w:szCs w:val="24"/>
        </w:rPr>
        <w:t xml:space="preserve"> </w:t>
      </w:r>
      <w:r w:rsidRPr="003B7D32">
        <w:rPr>
          <w:bCs/>
          <w:szCs w:val="24"/>
        </w:rPr>
        <w:t xml:space="preserve">Ánh sáng Mặt Trời không phải là ánh sáng đơn sắc. </w:t>
      </w:r>
    </w:p>
    <w:p w14:paraId="08E1A2FC" w14:textId="77777777" w:rsidR="00625417" w:rsidRPr="003B7D32" w:rsidRDefault="00625417" w:rsidP="00B97CDE">
      <w:pPr>
        <w:tabs>
          <w:tab w:val="left" w:pos="284"/>
          <w:tab w:val="left" w:pos="2835"/>
          <w:tab w:val="left" w:pos="5387"/>
          <w:tab w:val="left" w:pos="7938"/>
        </w:tabs>
        <w:contextualSpacing/>
        <w:rPr>
          <w:bCs/>
          <w:szCs w:val="24"/>
        </w:rPr>
      </w:pPr>
      <w:r w:rsidRPr="003B7D32">
        <w:rPr>
          <w:b/>
          <w:bCs/>
          <w:szCs w:val="24"/>
        </w:rPr>
        <w:tab/>
      </w:r>
      <w:r w:rsidRPr="00B97CDE">
        <w:rPr>
          <w:b/>
          <w:bCs/>
          <w:color w:val="0000FF"/>
          <w:szCs w:val="24"/>
        </w:rPr>
        <w:t>B.</w:t>
      </w:r>
      <w:r w:rsidRPr="003B7D32">
        <w:rPr>
          <w:b/>
          <w:bCs/>
          <w:szCs w:val="24"/>
        </w:rPr>
        <w:t xml:space="preserve"> </w:t>
      </w:r>
      <w:r w:rsidRPr="003B7D32">
        <w:rPr>
          <w:bCs/>
          <w:szCs w:val="24"/>
        </w:rPr>
        <w:t xml:space="preserve">Trong chân không, mỗi ánh sáng đơn sắc có một bước sóng xác định. </w:t>
      </w:r>
    </w:p>
    <w:p w14:paraId="53364F13" w14:textId="77777777" w:rsidR="00625417" w:rsidRPr="003B7D32" w:rsidRDefault="00625417" w:rsidP="00B97CDE">
      <w:pPr>
        <w:tabs>
          <w:tab w:val="left" w:pos="284"/>
          <w:tab w:val="left" w:pos="2835"/>
          <w:tab w:val="left" w:pos="5387"/>
          <w:tab w:val="left" w:pos="7938"/>
        </w:tabs>
        <w:contextualSpacing/>
        <w:rPr>
          <w:bCs/>
          <w:szCs w:val="24"/>
        </w:rPr>
      </w:pPr>
      <w:r w:rsidRPr="003B7D32">
        <w:rPr>
          <w:b/>
          <w:bCs/>
          <w:szCs w:val="24"/>
        </w:rPr>
        <w:tab/>
      </w:r>
      <w:r w:rsidRPr="00B97CDE">
        <w:rPr>
          <w:b/>
          <w:bCs/>
          <w:color w:val="0000FF"/>
          <w:szCs w:val="24"/>
        </w:rPr>
        <w:t>C.</w:t>
      </w:r>
      <w:r w:rsidRPr="003B7D32">
        <w:rPr>
          <w:b/>
          <w:bCs/>
          <w:szCs w:val="24"/>
        </w:rPr>
        <w:t xml:space="preserve"> </w:t>
      </w:r>
      <w:r w:rsidRPr="003B7D32">
        <w:rPr>
          <w:bCs/>
          <w:szCs w:val="24"/>
        </w:rPr>
        <w:t xml:space="preserve">Ánh sáng đơn sắc bị tán sắc khi truyền qua lăng kính. </w:t>
      </w:r>
    </w:p>
    <w:p w14:paraId="65846836" w14:textId="77777777" w:rsidR="00625417" w:rsidRPr="003B7D32" w:rsidRDefault="00625417" w:rsidP="00B97CDE">
      <w:pPr>
        <w:tabs>
          <w:tab w:val="left" w:pos="284"/>
          <w:tab w:val="left" w:pos="2835"/>
          <w:tab w:val="left" w:pos="5387"/>
          <w:tab w:val="left" w:pos="7938"/>
        </w:tabs>
        <w:contextualSpacing/>
        <w:rPr>
          <w:bCs/>
          <w:szCs w:val="24"/>
        </w:rPr>
      </w:pPr>
      <w:r w:rsidRPr="003B7D32">
        <w:rPr>
          <w:b/>
          <w:bCs/>
          <w:szCs w:val="24"/>
        </w:rPr>
        <w:tab/>
      </w:r>
      <w:r w:rsidRPr="00B97CDE">
        <w:rPr>
          <w:b/>
          <w:bCs/>
          <w:color w:val="0000FF"/>
          <w:szCs w:val="24"/>
        </w:rPr>
        <w:t>D.</w:t>
      </w:r>
      <w:r w:rsidRPr="003B7D32">
        <w:rPr>
          <w:b/>
          <w:bCs/>
          <w:szCs w:val="24"/>
        </w:rPr>
        <w:t xml:space="preserve"> </w:t>
      </w:r>
      <w:r w:rsidRPr="003B7D32">
        <w:rPr>
          <w:bCs/>
          <w:szCs w:val="24"/>
        </w:rPr>
        <w:t xml:space="preserve">Ánh sáng đơn sắc bị lệch về phía đáy khi truyền qua lăng kính. </w:t>
      </w:r>
    </w:p>
    <w:p w14:paraId="239ED76E" w14:textId="77777777" w:rsidR="00625417" w:rsidRPr="003B7D32" w:rsidRDefault="00625417" w:rsidP="00B97CDE">
      <w:pPr>
        <w:shd w:val="clear" w:color="auto" w:fill="D9D9D9" w:themeFill="background1" w:themeFillShade="D9"/>
        <w:tabs>
          <w:tab w:val="left" w:pos="284"/>
          <w:tab w:val="left" w:pos="2835"/>
          <w:tab w:val="left" w:pos="5387"/>
          <w:tab w:val="left" w:pos="7938"/>
        </w:tabs>
        <w:contextualSpacing/>
        <w:rPr>
          <w:b/>
          <w:szCs w:val="24"/>
        </w:rPr>
      </w:pPr>
      <w:r w:rsidRPr="003B7D32">
        <w:rPr>
          <w:b/>
          <w:szCs w:val="24"/>
        </w:rPr>
        <w:sym w:font="Wingdings" w:char="F040"/>
      </w:r>
      <w:r w:rsidRPr="003B7D32">
        <w:rPr>
          <w:b/>
          <w:szCs w:val="24"/>
        </w:rPr>
        <w:t xml:space="preserve"> Hướng dẫn: Chọn </w:t>
      </w:r>
      <w:r w:rsidRPr="00B97CDE">
        <w:rPr>
          <w:b/>
          <w:color w:val="0000FF"/>
          <w:szCs w:val="24"/>
        </w:rPr>
        <w:t>C.</w:t>
      </w:r>
    </w:p>
    <w:p w14:paraId="1FBB5B73" w14:textId="77777777" w:rsidR="00625417" w:rsidRPr="003B7D32" w:rsidRDefault="00625417" w:rsidP="00B97CDE">
      <w:pPr>
        <w:tabs>
          <w:tab w:val="left" w:pos="284"/>
          <w:tab w:val="left" w:pos="2835"/>
          <w:tab w:val="left" w:pos="5387"/>
          <w:tab w:val="left" w:pos="7938"/>
        </w:tabs>
        <w:contextualSpacing/>
        <w:rPr>
          <w:bCs/>
          <w:szCs w:val="24"/>
        </w:rPr>
      </w:pPr>
      <w:r w:rsidRPr="003B7D32">
        <w:rPr>
          <w:bCs/>
          <w:szCs w:val="24"/>
        </w:rPr>
        <w:t>Ánh sáng đơn sắc không bị tán sắc khi truyền qua lăng kính.</w:t>
      </w:r>
    </w:p>
    <w:p w14:paraId="71AFFF00" w14:textId="77777777" w:rsidR="00625417" w:rsidRPr="003B7D32" w:rsidRDefault="00625417" w:rsidP="00B97CDE">
      <w:pPr>
        <w:tabs>
          <w:tab w:val="left" w:pos="284"/>
          <w:tab w:val="left" w:pos="2835"/>
          <w:tab w:val="left" w:pos="5387"/>
          <w:tab w:val="left" w:pos="7938"/>
        </w:tabs>
        <w:contextualSpacing/>
        <w:rPr>
          <w:bCs/>
          <w:szCs w:val="24"/>
        </w:rPr>
      </w:pPr>
      <w:r w:rsidRPr="00B97CDE">
        <w:rPr>
          <w:b/>
          <w:bCs/>
          <w:color w:val="0000FF"/>
          <w:szCs w:val="24"/>
        </w:rPr>
        <w:t>Câu 21:</w:t>
      </w:r>
      <w:r w:rsidRPr="003B7D32">
        <w:rPr>
          <w:bCs/>
          <w:szCs w:val="24"/>
        </w:rPr>
        <w:t xml:space="preserve"> Đặt điện áp xoay chiều vào hai đầu đoạn mạch gồm điện trở </w:t>
      </w:r>
      <w:r w:rsidRPr="003B7D32">
        <w:rPr>
          <w:bCs/>
          <w:position w:val="-4"/>
          <w:szCs w:val="24"/>
        </w:rPr>
        <w:object w:dxaOrig="240" w:dyaOrig="260" w14:anchorId="44239376">
          <v:shape id="_x0000_i1369" type="#_x0000_t75" style="width:11.25pt;height:13.15pt" o:ole="">
            <v:imagedata r:id="rId179" o:title=""/>
          </v:shape>
          <o:OLEObject Type="Embed" ProgID="Equation.DSMT4" ShapeID="_x0000_i1369" DrawAspect="Content" ObjectID="_1713975145" r:id="rId650"/>
        </w:object>
      </w:r>
      <w:r w:rsidRPr="003B7D32">
        <w:rPr>
          <w:bCs/>
          <w:szCs w:val="24"/>
        </w:rPr>
        <w:t xml:space="preserve"> mắc nối tiếp với cuộn cảm thuần thì cảm kháng và tổng trở của đoạn mạch lần lượt là </w:t>
      </w:r>
      <w:r w:rsidRPr="003B7D32">
        <w:rPr>
          <w:bCs/>
          <w:position w:val="-12"/>
          <w:szCs w:val="24"/>
        </w:rPr>
        <w:object w:dxaOrig="320" w:dyaOrig="360" w14:anchorId="23DCECB6">
          <v:shape id="_x0000_i1370" type="#_x0000_t75" style="width:15.65pt;height:18.8pt" o:ole="">
            <v:imagedata r:id="rId181" o:title=""/>
          </v:shape>
          <o:OLEObject Type="Embed" ProgID="Equation.DSMT4" ShapeID="_x0000_i1370" DrawAspect="Content" ObjectID="_1713975146" r:id="rId651"/>
        </w:object>
      </w:r>
      <w:r w:rsidRPr="003B7D32">
        <w:rPr>
          <w:bCs/>
          <w:szCs w:val="24"/>
        </w:rPr>
        <w:t xml:space="preserve"> và </w:t>
      </w:r>
      <w:r w:rsidRPr="003B7D32">
        <w:rPr>
          <w:bCs/>
          <w:position w:val="-4"/>
          <w:szCs w:val="24"/>
        </w:rPr>
        <w:object w:dxaOrig="240" w:dyaOrig="260" w14:anchorId="6D71C999">
          <v:shape id="_x0000_i1371" type="#_x0000_t75" style="width:11.25pt;height:13.15pt" o:ole="">
            <v:imagedata r:id="rId183" o:title=""/>
          </v:shape>
          <o:OLEObject Type="Embed" ProgID="Equation.DSMT4" ShapeID="_x0000_i1371" DrawAspect="Content" ObjectID="_1713975147" r:id="rId652"/>
        </w:object>
      </w:r>
      <w:r w:rsidRPr="003B7D32">
        <w:rPr>
          <w:bCs/>
          <w:szCs w:val="24"/>
        </w:rPr>
        <w:t xml:space="preserve">. Công thức nào sau đây </w:t>
      </w:r>
      <w:r w:rsidRPr="003B7D32">
        <w:rPr>
          <w:b/>
          <w:szCs w:val="24"/>
        </w:rPr>
        <w:t>đúng</w:t>
      </w:r>
      <w:r w:rsidRPr="003B7D32">
        <w:rPr>
          <w:bCs/>
          <w:szCs w:val="24"/>
        </w:rPr>
        <w:t xml:space="preserve"> độ lệch pha giữa điện áp hai đầu mạch và cường độ dòng điện trong mạch? </w:t>
      </w:r>
    </w:p>
    <w:p w14:paraId="07D693FF" w14:textId="77777777" w:rsidR="00625417" w:rsidRPr="003B7D32" w:rsidRDefault="00625417" w:rsidP="00B97CDE">
      <w:pPr>
        <w:tabs>
          <w:tab w:val="left" w:pos="284"/>
          <w:tab w:val="left" w:pos="2835"/>
          <w:tab w:val="left" w:pos="5387"/>
          <w:tab w:val="left" w:pos="7938"/>
        </w:tabs>
        <w:contextualSpacing/>
        <w:rPr>
          <w:szCs w:val="24"/>
        </w:rPr>
      </w:pPr>
      <w:r w:rsidRPr="003B7D32">
        <w:rPr>
          <w:b/>
          <w:bCs/>
          <w:szCs w:val="24"/>
        </w:rPr>
        <w:tab/>
      </w:r>
      <w:r w:rsidRPr="00B97CDE">
        <w:rPr>
          <w:b/>
          <w:bCs/>
          <w:color w:val="0000FF"/>
          <w:szCs w:val="24"/>
        </w:rPr>
        <w:t>A.</w:t>
      </w:r>
      <w:r w:rsidRPr="003B7D32">
        <w:rPr>
          <w:b/>
          <w:bCs/>
          <w:szCs w:val="24"/>
        </w:rPr>
        <w:t xml:space="preserve"> </w:t>
      </w:r>
      <w:r w:rsidRPr="003B7D32">
        <w:rPr>
          <w:position w:val="-30"/>
          <w:szCs w:val="24"/>
        </w:rPr>
        <w:object w:dxaOrig="1219" w:dyaOrig="680" w14:anchorId="414FD75C">
          <v:shape id="_x0000_i1372" type="#_x0000_t75" style="width:60.75pt;height:34.45pt" o:ole="">
            <v:imagedata r:id="rId185" o:title=""/>
          </v:shape>
          <o:OLEObject Type="Embed" ProgID="Equation.DSMT4" ShapeID="_x0000_i1372" DrawAspect="Content" ObjectID="_1713975148" r:id="rId653"/>
        </w:object>
      </w:r>
      <w:r w:rsidRPr="003B7D32">
        <w:rPr>
          <w:szCs w:val="24"/>
        </w:rPr>
        <w:t>.</w:t>
      </w:r>
      <w:r w:rsidRPr="003B7D32">
        <w:rPr>
          <w:b/>
          <w:bCs/>
          <w:szCs w:val="24"/>
        </w:rPr>
        <w:tab/>
      </w:r>
      <w:r w:rsidRPr="00B97CDE">
        <w:rPr>
          <w:b/>
          <w:bCs/>
          <w:color w:val="0000FF"/>
          <w:szCs w:val="24"/>
        </w:rPr>
        <w:t>B.</w:t>
      </w:r>
      <w:r w:rsidRPr="003B7D32">
        <w:rPr>
          <w:b/>
          <w:bCs/>
          <w:szCs w:val="24"/>
        </w:rPr>
        <w:t xml:space="preserve"> </w:t>
      </w:r>
      <w:r w:rsidRPr="003B7D32">
        <w:rPr>
          <w:position w:val="-24"/>
          <w:szCs w:val="24"/>
        </w:rPr>
        <w:object w:dxaOrig="999" w:dyaOrig="620" w14:anchorId="2F05CA1A">
          <v:shape id="_x0000_i1373" type="#_x0000_t75" style="width:49.45pt;height:30.7pt" o:ole="">
            <v:imagedata r:id="rId187" o:title=""/>
          </v:shape>
          <o:OLEObject Type="Embed" ProgID="Equation.DSMT4" ShapeID="_x0000_i1373" DrawAspect="Content" ObjectID="_1713975149" r:id="rId654"/>
        </w:object>
      </w:r>
      <w:r w:rsidRPr="003B7D32">
        <w:rPr>
          <w:szCs w:val="24"/>
        </w:rPr>
        <w:t>.</w:t>
      </w:r>
      <w:r w:rsidRPr="003B7D32">
        <w:rPr>
          <w:b/>
          <w:bCs/>
          <w:szCs w:val="24"/>
        </w:rPr>
        <w:tab/>
      </w:r>
      <w:r w:rsidRPr="00B97CDE">
        <w:rPr>
          <w:b/>
          <w:bCs/>
          <w:color w:val="0000FF"/>
          <w:szCs w:val="24"/>
        </w:rPr>
        <w:t>C.</w:t>
      </w:r>
      <w:r w:rsidRPr="003B7D32">
        <w:rPr>
          <w:b/>
          <w:bCs/>
          <w:szCs w:val="24"/>
        </w:rPr>
        <w:t xml:space="preserve"> </w:t>
      </w:r>
      <w:r w:rsidRPr="003B7D32">
        <w:rPr>
          <w:position w:val="-24"/>
          <w:szCs w:val="24"/>
        </w:rPr>
        <w:object w:dxaOrig="1100" w:dyaOrig="620" w14:anchorId="0C270D95">
          <v:shape id="_x0000_i1374" type="#_x0000_t75" style="width:54.45pt;height:30.7pt" o:ole="">
            <v:imagedata r:id="rId189" o:title=""/>
          </v:shape>
          <o:OLEObject Type="Embed" ProgID="Equation.DSMT4" ShapeID="_x0000_i1374" DrawAspect="Content" ObjectID="_1713975150" r:id="rId655"/>
        </w:object>
      </w:r>
      <w:r w:rsidRPr="003B7D32">
        <w:rPr>
          <w:bCs/>
          <w:szCs w:val="24"/>
        </w:rPr>
        <w:t>.</w:t>
      </w:r>
      <w:r w:rsidRPr="003B7D32">
        <w:rPr>
          <w:b/>
          <w:bCs/>
          <w:szCs w:val="24"/>
        </w:rPr>
        <w:tab/>
      </w:r>
      <w:r w:rsidRPr="00B97CDE">
        <w:rPr>
          <w:b/>
          <w:bCs/>
          <w:color w:val="0000FF"/>
          <w:szCs w:val="24"/>
        </w:rPr>
        <w:t>D.</w:t>
      </w:r>
      <w:r w:rsidRPr="003B7D32">
        <w:rPr>
          <w:b/>
          <w:bCs/>
          <w:szCs w:val="24"/>
        </w:rPr>
        <w:t xml:space="preserve"> </w:t>
      </w:r>
      <w:r w:rsidRPr="003B7D32">
        <w:rPr>
          <w:position w:val="-24"/>
          <w:szCs w:val="24"/>
        </w:rPr>
        <w:object w:dxaOrig="1020" w:dyaOrig="620" w14:anchorId="5140C134">
          <v:shape id="_x0000_i1375" type="#_x0000_t75" style="width:50.1pt;height:30.7pt" o:ole="">
            <v:imagedata r:id="rId191" o:title=""/>
          </v:shape>
          <o:OLEObject Type="Embed" ProgID="Equation.DSMT4" ShapeID="_x0000_i1375" DrawAspect="Content" ObjectID="_1713975151" r:id="rId656"/>
        </w:object>
      </w:r>
      <w:r w:rsidRPr="003B7D32">
        <w:rPr>
          <w:szCs w:val="24"/>
        </w:rPr>
        <w:t>.</w:t>
      </w:r>
    </w:p>
    <w:p w14:paraId="4DF84DD1" w14:textId="77777777" w:rsidR="00625417" w:rsidRPr="003B7D32" w:rsidRDefault="00625417" w:rsidP="00B97CDE">
      <w:pPr>
        <w:shd w:val="clear" w:color="auto" w:fill="D9D9D9" w:themeFill="background1" w:themeFillShade="D9"/>
        <w:tabs>
          <w:tab w:val="left" w:pos="284"/>
          <w:tab w:val="left" w:pos="2835"/>
          <w:tab w:val="left" w:pos="5387"/>
          <w:tab w:val="left" w:pos="7938"/>
        </w:tabs>
        <w:contextualSpacing/>
        <w:rPr>
          <w:b/>
          <w:bCs/>
          <w:szCs w:val="24"/>
        </w:rPr>
      </w:pPr>
      <w:r w:rsidRPr="003B7D32">
        <w:rPr>
          <w:b/>
          <w:bCs/>
          <w:szCs w:val="24"/>
        </w:rPr>
        <w:sym w:font="Wingdings" w:char="F040"/>
      </w:r>
      <w:r w:rsidRPr="003B7D32">
        <w:rPr>
          <w:b/>
          <w:bCs/>
          <w:szCs w:val="24"/>
        </w:rPr>
        <w:t xml:space="preserve"> Hướng dẫn: Chọn </w:t>
      </w:r>
      <w:r w:rsidRPr="00B97CDE">
        <w:rPr>
          <w:b/>
          <w:bCs/>
          <w:color w:val="0000FF"/>
          <w:szCs w:val="24"/>
        </w:rPr>
        <w:t>C.</w:t>
      </w:r>
    </w:p>
    <w:p w14:paraId="49CE1CE6" w14:textId="77777777" w:rsidR="00625417" w:rsidRPr="003B7D32" w:rsidRDefault="00625417" w:rsidP="00B97CDE">
      <w:pPr>
        <w:tabs>
          <w:tab w:val="left" w:pos="284"/>
          <w:tab w:val="left" w:pos="2835"/>
          <w:tab w:val="left" w:pos="5387"/>
          <w:tab w:val="left" w:pos="7938"/>
        </w:tabs>
        <w:contextualSpacing/>
        <w:rPr>
          <w:szCs w:val="24"/>
        </w:rPr>
      </w:pPr>
      <w:r w:rsidRPr="003B7D32">
        <w:rPr>
          <w:szCs w:val="24"/>
        </w:rPr>
        <w:t>Công thức tính độ lệch pha giữa điện áp hai đầu mạch so với cường độ dòng điện trong mạch</w:t>
      </w:r>
    </w:p>
    <w:p w14:paraId="03377275" w14:textId="77777777" w:rsidR="00625417" w:rsidRPr="003B7D32" w:rsidRDefault="00625417" w:rsidP="00B97CDE">
      <w:pPr>
        <w:tabs>
          <w:tab w:val="left" w:pos="284"/>
          <w:tab w:val="left" w:pos="2835"/>
          <w:tab w:val="left" w:pos="5387"/>
          <w:tab w:val="left" w:pos="7938"/>
        </w:tabs>
        <w:contextualSpacing/>
        <w:jc w:val="center"/>
        <w:rPr>
          <w:bCs/>
          <w:szCs w:val="24"/>
        </w:rPr>
      </w:pPr>
      <w:r w:rsidRPr="003B7D32">
        <w:rPr>
          <w:position w:val="-24"/>
          <w:szCs w:val="24"/>
        </w:rPr>
        <w:object w:dxaOrig="1100" w:dyaOrig="620" w14:anchorId="3C40CAF2">
          <v:shape id="_x0000_i1376" type="#_x0000_t75" style="width:54.45pt;height:30.7pt" o:ole="">
            <v:imagedata r:id="rId189" o:title=""/>
          </v:shape>
          <o:OLEObject Type="Embed" ProgID="Equation.DSMT4" ShapeID="_x0000_i1376" DrawAspect="Content" ObjectID="_1713975152" r:id="rId657"/>
        </w:object>
      </w:r>
    </w:p>
    <w:p w14:paraId="012EB040" w14:textId="77777777" w:rsidR="00625417" w:rsidRPr="003B7D32" w:rsidRDefault="00625417" w:rsidP="00B97CDE">
      <w:pPr>
        <w:tabs>
          <w:tab w:val="left" w:pos="284"/>
          <w:tab w:val="left" w:pos="2835"/>
          <w:tab w:val="left" w:pos="5387"/>
          <w:tab w:val="left" w:pos="7938"/>
        </w:tabs>
        <w:contextualSpacing/>
        <w:rPr>
          <w:bCs/>
          <w:szCs w:val="24"/>
        </w:rPr>
      </w:pPr>
      <w:r w:rsidRPr="003B7D32">
        <w:rPr>
          <w:b/>
          <w:bCs/>
          <w:szCs w:val="24"/>
        </w:rPr>
        <w:t xml:space="preserve"> </w:t>
      </w:r>
      <w:r w:rsidRPr="00B97CDE">
        <w:rPr>
          <w:b/>
          <w:bCs/>
          <w:color w:val="0000FF"/>
          <w:szCs w:val="24"/>
        </w:rPr>
        <w:t>Câu 22:</w:t>
      </w:r>
      <w:r w:rsidRPr="003B7D32">
        <w:rPr>
          <w:bCs/>
          <w:szCs w:val="24"/>
        </w:rPr>
        <w:t xml:space="preserve"> Trong điện trường đều, hai điểm </w:t>
      </w:r>
      <w:r w:rsidRPr="003B7D32">
        <w:rPr>
          <w:bCs/>
          <w:position w:val="-4"/>
          <w:szCs w:val="24"/>
        </w:rPr>
        <w:object w:dxaOrig="320" w:dyaOrig="260" w14:anchorId="1CB684B3">
          <v:shape id="_x0000_i1377" type="#_x0000_t75" style="width:15.65pt;height:13.15pt" o:ole="">
            <v:imagedata r:id="rId193" o:title=""/>
          </v:shape>
          <o:OLEObject Type="Embed" ProgID="Equation.DSMT4" ShapeID="_x0000_i1377" DrawAspect="Content" ObjectID="_1713975153" r:id="rId658"/>
        </w:object>
      </w:r>
      <w:r w:rsidRPr="003B7D32">
        <w:rPr>
          <w:bCs/>
          <w:szCs w:val="24"/>
        </w:rPr>
        <w:t xml:space="preserve"> và </w:t>
      </w:r>
      <w:r w:rsidRPr="003B7D32">
        <w:rPr>
          <w:bCs/>
          <w:position w:val="-6"/>
          <w:szCs w:val="24"/>
        </w:rPr>
        <w:object w:dxaOrig="279" w:dyaOrig="279" w14:anchorId="210D9840">
          <v:shape id="_x0000_i1378" type="#_x0000_t75" style="width:14.4pt;height:14.4pt" o:ole="">
            <v:imagedata r:id="rId195" o:title=""/>
          </v:shape>
          <o:OLEObject Type="Embed" ProgID="Equation.DSMT4" ShapeID="_x0000_i1378" DrawAspect="Content" ObjectID="_1713975154" r:id="rId659"/>
        </w:object>
      </w:r>
      <w:r w:rsidRPr="003B7D32">
        <w:rPr>
          <w:bCs/>
          <w:szCs w:val="24"/>
        </w:rPr>
        <w:t xml:space="preserve"> cùng nằm trên một đường sức điện và đường sức điện có chiều từ </w:t>
      </w:r>
      <w:r w:rsidRPr="003B7D32">
        <w:rPr>
          <w:bCs/>
          <w:position w:val="-4"/>
          <w:szCs w:val="24"/>
        </w:rPr>
        <w:object w:dxaOrig="320" w:dyaOrig="260" w14:anchorId="2196A532">
          <v:shape id="_x0000_i1379" type="#_x0000_t75" style="width:15.65pt;height:13.15pt" o:ole="">
            <v:imagedata r:id="rId197" o:title=""/>
          </v:shape>
          <o:OLEObject Type="Embed" ProgID="Equation.DSMT4" ShapeID="_x0000_i1379" DrawAspect="Content" ObjectID="_1713975155" r:id="rId660"/>
        </w:object>
      </w:r>
      <w:r w:rsidRPr="003B7D32">
        <w:rPr>
          <w:bCs/>
          <w:szCs w:val="24"/>
        </w:rPr>
        <w:t xml:space="preserve"> đến </w:t>
      </w:r>
      <w:r w:rsidRPr="003B7D32">
        <w:rPr>
          <w:bCs/>
          <w:position w:val="-6"/>
          <w:szCs w:val="24"/>
        </w:rPr>
        <w:object w:dxaOrig="279" w:dyaOrig="279" w14:anchorId="2B4C2FC1">
          <v:shape id="_x0000_i1380" type="#_x0000_t75" style="width:14.4pt;height:14.4pt" o:ole="">
            <v:imagedata r:id="rId199" o:title=""/>
          </v:shape>
          <o:OLEObject Type="Embed" ProgID="Equation.DSMT4" ShapeID="_x0000_i1380" DrawAspect="Content" ObjectID="_1713975156" r:id="rId661"/>
        </w:object>
      </w:r>
      <w:r w:rsidRPr="003B7D32">
        <w:rPr>
          <w:bCs/>
          <w:szCs w:val="24"/>
        </w:rPr>
        <w:t xml:space="preserve">. Theo chiều từ </w:t>
      </w:r>
      <w:r w:rsidRPr="003B7D32">
        <w:rPr>
          <w:bCs/>
          <w:position w:val="-4"/>
          <w:szCs w:val="24"/>
        </w:rPr>
        <w:object w:dxaOrig="320" w:dyaOrig="260" w14:anchorId="24D0C89F">
          <v:shape id="_x0000_i1381" type="#_x0000_t75" style="width:15.65pt;height:13.15pt" o:ole="">
            <v:imagedata r:id="rId201" o:title=""/>
          </v:shape>
          <o:OLEObject Type="Embed" ProgID="Equation.DSMT4" ShapeID="_x0000_i1381" DrawAspect="Content" ObjectID="_1713975157" r:id="rId662"/>
        </w:object>
      </w:r>
      <w:r w:rsidRPr="003B7D32">
        <w:rPr>
          <w:bCs/>
          <w:szCs w:val="24"/>
        </w:rPr>
        <w:t xml:space="preserve"> đến </w:t>
      </w:r>
      <w:r w:rsidRPr="003B7D32">
        <w:rPr>
          <w:bCs/>
          <w:position w:val="-6"/>
          <w:szCs w:val="24"/>
        </w:rPr>
        <w:object w:dxaOrig="279" w:dyaOrig="279" w14:anchorId="78AD3681">
          <v:shape id="_x0000_i1382" type="#_x0000_t75" style="width:14.4pt;height:14.4pt" o:ole="">
            <v:imagedata r:id="rId203" o:title=""/>
          </v:shape>
          <o:OLEObject Type="Embed" ProgID="Equation.DSMT4" ShapeID="_x0000_i1382" DrawAspect="Content" ObjectID="_1713975158" r:id="rId663"/>
        </w:object>
      </w:r>
      <w:r w:rsidRPr="003B7D32">
        <w:rPr>
          <w:bCs/>
          <w:szCs w:val="24"/>
        </w:rPr>
        <w:t xml:space="preserve"> thì điện thế</w:t>
      </w:r>
    </w:p>
    <w:p w14:paraId="772C2E23" w14:textId="77777777" w:rsidR="00625417" w:rsidRPr="003B7D32" w:rsidRDefault="00625417" w:rsidP="00B97CDE">
      <w:pPr>
        <w:tabs>
          <w:tab w:val="left" w:pos="284"/>
          <w:tab w:val="left" w:pos="2835"/>
          <w:tab w:val="left" w:pos="5387"/>
          <w:tab w:val="left" w:pos="7938"/>
        </w:tabs>
        <w:contextualSpacing/>
        <w:rPr>
          <w:bCs/>
          <w:szCs w:val="24"/>
        </w:rPr>
      </w:pPr>
      <w:r w:rsidRPr="003B7D32">
        <w:rPr>
          <w:b/>
          <w:bCs/>
          <w:szCs w:val="24"/>
        </w:rPr>
        <w:t xml:space="preserve"> </w:t>
      </w:r>
      <w:r w:rsidRPr="003B7D32">
        <w:rPr>
          <w:b/>
          <w:bCs/>
          <w:szCs w:val="24"/>
        </w:rPr>
        <w:tab/>
      </w:r>
      <w:r w:rsidRPr="00B97CDE">
        <w:rPr>
          <w:b/>
          <w:bCs/>
          <w:color w:val="0000FF"/>
          <w:szCs w:val="24"/>
        </w:rPr>
        <w:t>A.</w:t>
      </w:r>
      <w:r w:rsidRPr="003B7D32">
        <w:rPr>
          <w:b/>
          <w:bCs/>
          <w:szCs w:val="24"/>
        </w:rPr>
        <w:t xml:space="preserve"> </w:t>
      </w:r>
      <w:r w:rsidRPr="003B7D32">
        <w:rPr>
          <w:szCs w:val="24"/>
        </w:rPr>
        <w:t>không đổi</w:t>
      </w:r>
      <w:r w:rsidRPr="003B7D32">
        <w:rPr>
          <w:bCs/>
          <w:szCs w:val="24"/>
        </w:rPr>
        <w:t xml:space="preserve">. </w:t>
      </w:r>
      <w:r w:rsidRPr="003B7D32">
        <w:rPr>
          <w:b/>
          <w:bCs/>
          <w:szCs w:val="24"/>
        </w:rPr>
        <w:t xml:space="preserve"> </w:t>
      </w:r>
      <w:r w:rsidRPr="003B7D32">
        <w:rPr>
          <w:b/>
          <w:bCs/>
          <w:szCs w:val="24"/>
        </w:rPr>
        <w:tab/>
      </w:r>
      <w:r w:rsidRPr="00B97CDE">
        <w:rPr>
          <w:b/>
          <w:bCs/>
          <w:color w:val="0000FF"/>
          <w:szCs w:val="24"/>
        </w:rPr>
        <w:t>B.</w:t>
      </w:r>
      <w:r w:rsidRPr="003B7D32">
        <w:rPr>
          <w:b/>
          <w:bCs/>
          <w:szCs w:val="24"/>
        </w:rPr>
        <w:t xml:space="preserve"> </w:t>
      </w:r>
      <w:r w:rsidRPr="003B7D32">
        <w:rPr>
          <w:szCs w:val="24"/>
        </w:rPr>
        <w:t>tăng</w:t>
      </w:r>
      <w:r w:rsidRPr="003B7D32">
        <w:rPr>
          <w:bCs/>
          <w:szCs w:val="24"/>
        </w:rPr>
        <w:t>.</w:t>
      </w:r>
      <w:r w:rsidRPr="003B7D32">
        <w:rPr>
          <w:bCs/>
          <w:szCs w:val="24"/>
        </w:rPr>
        <w:tab/>
      </w:r>
      <w:r w:rsidRPr="00B97CDE">
        <w:rPr>
          <w:b/>
          <w:bCs/>
          <w:color w:val="0000FF"/>
          <w:szCs w:val="24"/>
        </w:rPr>
        <w:t>C.</w:t>
      </w:r>
      <w:r w:rsidRPr="003B7D32">
        <w:rPr>
          <w:b/>
          <w:bCs/>
          <w:szCs w:val="24"/>
        </w:rPr>
        <w:t xml:space="preserve"> </w:t>
      </w:r>
      <w:r w:rsidRPr="003B7D32">
        <w:rPr>
          <w:szCs w:val="24"/>
        </w:rPr>
        <w:t>giảm.</w:t>
      </w:r>
      <w:r w:rsidRPr="003B7D32">
        <w:rPr>
          <w:bCs/>
          <w:szCs w:val="24"/>
        </w:rPr>
        <w:tab/>
      </w:r>
      <w:r w:rsidRPr="00B97CDE">
        <w:rPr>
          <w:b/>
          <w:bCs/>
          <w:color w:val="0000FF"/>
          <w:szCs w:val="24"/>
        </w:rPr>
        <w:t>D.</w:t>
      </w:r>
      <w:r w:rsidRPr="003B7D32">
        <w:rPr>
          <w:b/>
          <w:bCs/>
          <w:szCs w:val="24"/>
        </w:rPr>
        <w:t xml:space="preserve"> </w:t>
      </w:r>
      <w:r w:rsidRPr="003B7D32">
        <w:rPr>
          <w:szCs w:val="24"/>
        </w:rPr>
        <w:t>tăng rồi lại giải</w:t>
      </w:r>
      <w:r w:rsidRPr="003B7D32">
        <w:rPr>
          <w:bCs/>
          <w:szCs w:val="24"/>
        </w:rPr>
        <w:t>.</w:t>
      </w:r>
    </w:p>
    <w:p w14:paraId="74F2EFF7" w14:textId="77777777" w:rsidR="00625417" w:rsidRPr="003B7D32" w:rsidRDefault="00625417" w:rsidP="00B97CDE">
      <w:pPr>
        <w:shd w:val="clear" w:color="auto" w:fill="D9D9D9" w:themeFill="background1" w:themeFillShade="D9"/>
        <w:tabs>
          <w:tab w:val="left" w:pos="284"/>
          <w:tab w:val="left" w:pos="2835"/>
          <w:tab w:val="left" w:pos="5387"/>
          <w:tab w:val="left" w:pos="7938"/>
        </w:tabs>
        <w:contextualSpacing/>
        <w:rPr>
          <w:b/>
          <w:szCs w:val="24"/>
        </w:rPr>
      </w:pPr>
      <w:r w:rsidRPr="003B7D32">
        <w:rPr>
          <w:b/>
          <w:szCs w:val="24"/>
        </w:rPr>
        <w:sym w:font="Wingdings" w:char="F040"/>
      </w:r>
      <w:r w:rsidRPr="003B7D32">
        <w:rPr>
          <w:b/>
          <w:szCs w:val="24"/>
        </w:rPr>
        <w:t xml:space="preserve"> Hướng dẫn: Chọn </w:t>
      </w:r>
      <w:r w:rsidRPr="00B97CDE">
        <w:rPr>
          <w:b/>
          <w:color w:val="0000FF"/>
          <w:szCs w:val="24"/>
        </w:rPr>
        <w:t>C.</w:t>
      </w:r>
    </w:p>
    <w:p w14:paraId="26ECBC1C" w14:textId="77777777" w:rsidR="00625417" w:rsidRPr="003B7D32" w:rsidRDefault="00625417" w:rsidP="00B97CDE">
      <w:pPr>
        <w:tabs>
          <w:tab w:val="left" w:pos="284"/>
          <w:tab w:val="left" w:pos="2835"/>
          <w:tab w:val="left" w:pos="5387"/>
          <w:tab w:val="left" w:pos="7938"/>
        </w:tabs>
        <w:contextualSpacing/>
        <w:rPr>
          <w:bCs/>
          <w:szCs w:val="24"/>
        </w:rPr>
      </w:pPr>
      <w:r w:rsidRPr="003B7D32">
        <w:rPr>
          <w:bCs/>
          <w:szCs w:val="24"/>
        </w:rPr>
        <w:t>Theo chiều của đường sức thì điện thế luôn giảm.</w:t>
      </w:r>
    </w:p>
    <w:p w14:paraId="62F94EDE" w14:textId="77777777" w:rsidR="00625417" w:rsidRPr="003B7D32" w:rsidRDefault="00625417" w:rsidP="00B97CDE">
      <w:pPr>
        <w:tabs>
          <w:tab w:val="left" w:pos="284"/>
          <w:tab w:val="left" w:pos="2835"/>
          <w:tab w:val="left" w:pos="5387"/>
          <w:tab w:val="left" w:pos="7938"/>
        </w:tabs>
        <w:contextualSpacing/>
        <w:rPr>
          <w:bCs/>
          <w:szCs w:val="24"/>
        </w:rPr>
      </w:pPr>
      <w:r w:rsidRPr="003B7D32">
        <w:rPr>
          <w:bCs/>
          <w:noProof/>
          <w:szCs w:val="24"/>
        </w:rPr>
        <w:lastRenderedPageBreak/>
        <mc:AlternateContent>
          <mc:Choice Requires="wpc">
            <w:drawing>
              <wp:anchor distT="0" distB="0" distL="114300" distR="114300" simplePos="0" relativeHeight="251674624" behindDoc="0" locked="1" layoutInCell="1" allowOverlap="1" wp14:anchorId="77B06724" wp14:editId="4571C497">
                <wp:simplePos x="0" y="0"/>
                <wp:positionH relativeFrom="column">
                  <wp:posOffset>4923268</wp:posOffset>
                </wp:positionH>
                <wp:positionV relativeFrom="paragraph">
                  <wp:posOffset>532500</wp:posOffset>
                </wp:positionV>
                <wp:extent cx="1695600" cy="1101600"/>
                <wp:effectExtent l="0" t="0" r="0" b="3810"/>
                <wp:wrapSquare wrapText="bothSides"/>
                <wp:docPr id="576" name="Canvas 576"/>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5" name="Group 5"/>
                        <wpg:cNvGrpSpPr/>
                        <wpg:grpSpPr>
                          <a:xfrm>
                            <a:off x="35999" y="35999"/>
                            <a:ext cx="1658381" cy="1066096"/>
                            <a:chOff x="0" y="0"/>
                            <a:chExt cx="1658381" cy="1066096"/>
                          </a:xfrm>
                        </wpg:grpSpPr>
                        <wps:wsp>
                          <wps:cNvPr id="8" name="Rectangle 8"/>
                          <wps:cNvSpPr/>
                          <wps:spPr>
                            <a:xfrm>
                              <a:off x="177800" y="146050"/>
                              <a:ext cx="1340881" cy="737484"/>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pic:pic xmlns:pic="http://schemas.openxmlformats.org/drawingml/2006/picture">
                          <pic:nvPicPr>
                            <pic:cNvPr id="10" name="Picture 10"/>
                            <pic:cNvPicPr/>
                          </pic:nvPicPr>
                          <pic:blipFill>
                            <a:blip r:embed="rId205"/>
                            <a:stretch>
                              <a:fillRect/>
                            </a:stretch>
                          </pic:blipFill>
                          <pic:spPr>
                            <a:xfrm>
                              <a:off x="1518681" y="888296"/>
                              <a:ext cx="139700" cy="177800"/>
                            </a:xfrm>
                            <a:prstGeom prst="rect">
                              <a:avLst/>
                            </a:prstGeom>
                          </pic:spPr>
                        </pic:pic>
                        <pic:pic xmlns:pic="http://schemas.openxmlformats.org/drawingml/2006/picture">
                          <pic:nvPicPr>
                            <pic:cNvPr id="12" name="Picture 12"/>
                            <pic:cNvPicPr/>
                          </pic:nvPicPr>
                          <pic:blipFill>
                            <a:blip r:embed="rId206"/>
                            <a:stretch>
                              <a:fillRect/>
                            </a:stretch>
                          </pic:blipFill>
                          <pic:spPr>
                            <a:xfrm>
                              <a:off x="1518681" y="0"/>
                              <a:ext cx="139700" cy="139700"/>
                            </a:xfrm>
                            <a:prstGeom prst="rect">
                              <a:avLst/>
                            </a:prstGeom>
                          </pic:spPr>
                        </pic:pic>
                        <pic:pic xmlns:pic="http://schemas.openxmlformats.org/drawingml/2006/picture">
                          <pic:nvPicPr>
                            <pic:cNvPr id="13" name="Picture 13"/>
                            <pic:cNvPicPr/>
                          </pic:nvPicPr>
                          <pic:blipFill>
                            <a:blip r:embed="rId207"/>
                            <a:stretch>
                              <a:fillRect/>
                            </a:stretch>
                          </pic:blipFill>
                          <pic:spPr>
                            <a:xfrm>
                              <a:off x="26986" y="1587"/>
                              <a:ext cx="152400" cy="152400"/>
                            </a:xfrm>
                            <a:prstGeom prst="rect">
                              <a:avLst/>
                            </a:prstGeom>
                          </pic:spPr>
                        </pic:pic>
                        <pic:pic xmlns:pic="http://schemas.openxmlformats.org/drawingml/2006/picture">
                          <pic:nvPicPr>
                            <pic:cNvPr id="14" name="Picture 14"/>
                            <pic:cNvPicPr/>
                          </pic:nvPicPr>
                          <pic:blipFill>
                            <a:blip r:embed="rId208"/>
                            <a:stretch>
                              <a:fillRect/>
                            </a:stretch>
                          </pic:blipFill>
                          <pic:spPr>
                            <a:xfrm>
                              <a:off x="0" y="883534"/>
                              <a:ext cx="177800" cy="139700"/>
                            </a:xfrm>
                            <a:prstGeom prst="rect">
                              <a:avLst/>
                            </a:prstGeom>
                          </pic:spPr>
                        </pic:pic>
                        <pic:pic xmlns:pic="http://schemas.openxmlformats.org/drawingml/2006/picture">
                          <pic:nvPicPr>
                            <pic:cNvPr id="15" name="Picture 15"/>
                            <pic:cNvPicPr/>
                          </pic:nvPicPr>
                          <pic:blipFill>
                            <a:blip r:embed="rId209"/>
                            <a:stretch>
                              <a:fillRect/>
                            </a:stretch>
                          </pic:blipFill>
                          <pic:spPr>
                            <a:xfrm>
                              <a:off x="752495" y="406842"/>
                              <a:ext cx="266700" cy="215900"/>
                            </a:xfrm>
                            <a:prstGeom prst="rect">
                              <a:avLst/>
                            </a:prstGeom>
                          </pic:spPr>
                        </pic:pic>
                      </wpg:wgp>
                    </wpc:wpc>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7D9CB117" id="Canvas 576" o:spid="_x0000_s1026" editas="canvas" style="position:absolute;margin-left:387.65pt;margin-top:41.95pt;width:133.5pt;height:86.75pt;z-index:251674624" coordsize="16954,11010" o:gfxdata="UEsDBBQABgAIAAAAIQCT7+2nFQEAAEkCAAATAAAAW0NvbnRlbnRfVHlwZXNdLnhtbJSSzU7DMBCE 70i8g+UrShx6QAgl6YGUIyBUHsCyN4lF/COvSdO3x05bCaoGqUd7d2a+kV2uJz2QETwqayp6nxeU gBFWKtNV9HP7kj1SgoEbyQdroKJ7QLqub2/K7d4Bkqg2WNE+BPfEGIoeNMfcOjBx0lqveYhH3zHH xRfvgK2K4oEJawKYkIXkQeuygZZ/D4Fspnh9IAHdUvJ82EtRFVU66acsTdhFjYcBz0TcuUEJHmI7 Nhp5RpYdqfKonHewVw7vIvpCwm6RKk0uUyW3v01+Qx2z3uITeCWBvHMfXrmOfZn0yGBlGyvy/z1S MY2ZbVslIG88bmbVqceSt7Q742G81ryJsg8YT+5s/gj1DwAAAP//AwBQSwMEFAAGAAgAAAAhADj9 If/WAAAAlAEAAAsAAABfcmVscy8ucmVsc6SQwWrDMAyG74O9g9F9cZrDGKNOL6PQa+kewNiKYxpb RjLZ+vYzg8EyettRv9D3iX9/+EyLWpElUjaw63pQmB35mIOB98vx6QWUVJu9XSijgRsKHMbHh/0Z F1vbkcyxiGqULAbmWsur1uJmTFY6KpjbZiJOtraRgy7WXW1APfT9s+bfDBg3THXyBvjkB1CXW2nm P+wUHZPQVDtHSdM0RXePqj195DOujWI5YDXgWb5DxrVrz4G+79390xvYljm6I9uEb+S2fhyoZT96 vely/AIAAP//AwBQSwMEFAAGAAgAAAAhAK+ou64CBAAABhEAAA4AAABkcnMvZTJvRG9jLnhtbOxY 227jNhB9L9B/IPS+sSRbsizE3oekGxQo2mB3+wE0RUlEKVIg6Uv+vjOkJDtx2t22LpBiGyA2KXKG Zw7PjEjfvj92kuy5sUKrdZTcxBHhiulKqGYd/fr5w7siItZRVVGpFV9HT9xG7zfff3d76Eue6lbL ihsCTpQtD/06ap3ry9nMspZ31N7onisYrLXpqIOuaWaVoQfw3slZGsf57KBN1RvNuLXw9D4MRhvv v645c7/UteWOyHUE2Jz/NP5zi5+zzS0tG0P7VrABBv0bKDoqFCw6ubqnjpKdEReuOsGMtrp2N0x3 M13XgnEfA0STxC+iuaNqT60PhgE7I0BoXdHvtkHcVktRfRBSYqc31t1JQ/YUWDu0wnHkafZs1gxQ lGiL3wfYRw5TDn1THpp+2k/QwIsN/UvxPxi96334Tcl+3j8aIqp1lEVE0Q605IdJhthwYZjxYPpP /aMZHjShhxEda9PhNxBOjutonq1Wq4g8jS0woCU/OsJgMMmzYl4kEWEwnsR5Hq/yoBPWgpjQHpQE Y4N6WPvDFyyBuQAASGtAbR4kggbN2xNb9p+x9amlPfds2TO2IP8CWx8hF6hqJCdFYMzPmuiypQXm XuEqWS6LOAScLPI4G6Ke2Jov4mJkazlfLooFup9CDmp64LojKKt1ZAAHoKQl3f9kXZiKIzgFHyuN MvQ7IhU5wBakS1gfh56J1JcIPsnUHZNh3bNZgEIqAINMh/B8yz1Jjv6k+shr0BTsaBoWwLJz8kkZ 48olYailFQ8ZkcXwNy42WviQvUP0XEMIk+/BwTgzOBl9BwKG+WjKfdWajIfI/8x4svAra+Um404o bV6LTEJUw8ph/khSoAZZ2urqCTLOOHmnQ/GkirUaaidzxhsP+t3c9oKV8D+kPbQuhPzlOg5Wbmd4 NDjpvspHR81vu/4dlNKeOrEVUrgn/1qAmBGU2j8KhqrGzqmCJCDnkBQwjKsSeAJ0jLPQBtnB/jMX Wyn6sUhiewALnLwoc6/EG2r9vWa7DkQVXl6GS8CtlW1FbyNiSt5tOZQ482Pl9wck7wx3rD1pig0p Mw14lCdgiPmPMjlLihxTFWpXURTpWNZOqbzCTAt1L2R90MhYPcc0/apM9rgCEt8EYP9BpaQXSknf mlI8oH9PKRf1/kwkc9/+5kUyvxDJ/K2JxAO6rkjSfFXkvpgkWbHEgM/OUFm6mEpJaH/zKllcqMSf lN7SS8cDuq5KwsmxKObZfPA+vW6Gg6U/Zv9fSfBqk0x3m8fxYOKvN29JIx7QdTWyhAqxgtDhXLKI 82IxvNFGoaR5Pp1L0iRbTYfv651L/MUMbq7+GOzv2v48P/wwgLf5876fdfr5YvM7AAAA//8DAFBL AwQUAAYACAAAACEAurM0VbIBAABAAgAAFAAAAGRycy9tZWRpYS9pbWFnZTEud21mXFG/b9NQEP7e S0JpGslOSwcqBKYSDBW0ahfWuo5LGVKlTaSOxoRHsZQ4URx+ZEAgdWMJC3v/iE4VQ1YG1Amx8EdU lTekpt89ZeLk8313z75333cK80DBU4DGJ4iV6FqxYJHS0+nUonV1d1Zb0AS2VtET9VItMHt8y0EF 9Xj4tjXqG6CBxVl1BewwBVzmE6LfdLnvO13umpduWtAd7alN3CP6pyfXDLRvdhIO57aSrsm8ffPB O+x14xTX7DP5dYG/3u77bX5ZpD9lT/LBVpkvCIeD0RctvGS+S/j9flbfDQKFn6yJ10yWHKdes52Y tG2eeC/S9jpKCnPFWrPeegYsHSWp3+nsxFnSDnqvTSM+Nhmqpf/HqRaao+6rXodHQe/dIDEDmRXV Yr3lhR+Hg5iC3H7ohOPaht/IXed55DeuHtwnXnZ85GH+KB/vRESuE0gYh/latJePbWWb8fMej/y1 qBaFuTy+U1GkqDSN+igKVWBOGcqK+ckB2YkMwrxsdyB6YKavizmb/bC7ZJPV5igbmi5whq9cRhn9 xTfn4pKf/rmY6WsvwCVbFez/NwAAAP//AwBQSwMEFAAGAAgAAAAhALf7nwOyAQAAQAIAABQAAABk cnMvbWVkaWEvaW1hZ2UyLndtZlxRTUsbURQ97yWpGgMzsXVhKfa10C6ktVAo3TpOxo9FytAEXI7T 9FUHkknIpB8BRcGdm/gTSn+DSxfZdiGuiht/hJTZFUzPe2TlZe7cc+6bue/ecwXmgIISgMQhjJXo UjBhkZCTycSiVbE0zc1LApuryF2xK+bJXj5wUEE9Huw3hz0NKCxMs4/BChPAJR8T/aGb+97RzV1z ppo06JFUIsATon9yfMdAO7OdsDm3mXR0pj7o7+pjtxOnuGOd8eUVbtTGtzV+WaS/Zk3Og7dlvkCC cHgszVymv1t4vV5W3/B9gd/MGa/pLNlLVaOV6LSlX6nttLWKksBMsdaoN98DD3eS1Gu31+Msafnd zzqM93SGaul+O9VCY9j51G3zyO9+7Se6b3pFtVhvquDHoB9TkNlnTjCqvfHC3HU2Iy/8+3SZeNHx kAf5i3y0HhG5jm/CKMhXoq18ZDNrjEdbPPJWoloU5ObxnIrgiELSqI+gUAVyylAW5CchpzMymMnL dgdGD0z1dTFj2YXdJYs8bwyzge4A5zjlMsr4tfDlwLjhP6+vpvraC3DLUgX7/38AAAD//wMAUEsD BBQABgAIAAAAIQCboYCAsgEAAEACAAAUAAAAZHJzL21lZGlhL2ltYWdlMy53bWZcUU1P20AQfbtJ +AiR7LRwoKpag0SFEAXUC9cYx5RWShQ1QXCz3HQLlhInisNHDohI3LiEn9Af0WMPufZQcap66Y9A lW+VSN+ucurI43kza7+deSMwD2QcAUhcQVuOLgULBgk5mUwM2hLL09qCJDC1ghyKoVhg9mrGQgGV sH/aGHQVsIMn0+ozkGEC2MzHRD/pJdIf0vVd85pNarQoHfEez4n+yvEjA+3OdMLm7EbUVolTVRfO h047jPFInvGPe/x29s9L/DJLf01OzoM3eb6gZ6hiKPVcur8HuN1uUtn3PIHvrGkvqyQ6iZ16M1Jx U2067+LmFnICs9lyvdLYBZ4eRbHbau2FSdT0Op9ULTxRCYq5/9spZuqD9sdOi0de56wXqZ7uFcVs peH4l/1eSEHmVix/VN52a6ltvQ3c2p+XL4iXLBepn66lo72AyLY8HUZ+uhEcpCNTKTFeH/DI3QjK gZ/qx7UKgiMKSaM+gkJlmFOGvGB+U+V0WgY9ed7sQOuBqb42Zk32zeySJKv1QdJXbeArbrmMPNaL n4+16/zLr/upvuYCPJAqY/7/BwAA//8DAFBLAwQUAAYACAAAACEA/aFixeQFAABADgAAFAAAAGRy cy9tZWRpYS9pbWFnZTQuZW1mxFddbFRFFD737q5dWmRv+VEKtdxiIVgqNoCaGLXTbstPoNC0TdC0 sS3LAqv9C7uCNRiuP7wApo0mPOALBoNEYyTRB0x42CfRB0IkaSDRBzASNcGEmH0xRtbvm3tne9tQ bEyMJ/16vpk5c2bmnDO3U0tEBgEjWZAe4K9isUj8aom8Bbht7ZtELFELRJ7GeNRMCPTtRSLfVIlc R/th2Ield1tE9iejAgfSALgA3K21lCXV4A5gO/nvoeQF2wdtT2ARD6Bto7K1nb+u17RSRWU+J0Dq lUgd9FI2xGvSagZfr8Qya02N/9IicqFlLvNXKX+f/voiK1SktH6NmlfitaqsxMN+z9sNz5h1w3wt /Jpz1KgHSrxWxUo87H8uPsN7iCuJPIuFGwHG2OwfTV8+atiiCfXtuM+pLevNDYiZ2VvdLPHe+t47 zxtXue+OkntEXFmxHHK5H+C6UEIgjXLt8tenQCF5q99KaXZ1F6trnkjERfXY8obujeG3bbGcyCwb BanZOgulplkFnWo23+638lYFWqsfSCB27QO5/d1jo2nW28Kgd5nAQ9HPZB5sEvDg/kmAK8yjN5ts se1aSlfnn3b+LjogE3on2JzTnRlKZ90d6UNu58jQwLDchZ/85Svyg7vpoIIlo/w4fOI8sr4cv3A2 kfYxz+a5uL870jw6mm3flExa8i36iNZ0NrNv2O1KZdLDqXSDu3U4tU5ilpRFW7vau3HrFu3KDDcP DrYMZDOp5MiedMfAvnRWKmMzt1MZ6Rob2j0yiKHkyKsHMukD3KtURtu73bbXcgcGEJB4baJtvPWJ 5o6Ck9jc19zx+4oa8CWJZim0FVYVxlv6wJxEkmq8rVDft6UwrnsU9JEtGGqu72vtayvwpzkx38IR LRuC+FgIVARthKHcQvvtdpyOYeDJy3UOGA8J4utImW5d1LmEk5VdY9lcekjkSzmGZJTLUwv3niTY Pn3tShBfvYDcgauInh9XdrwObCnAmuMa/oge1r+WK0ttBFsD6GRPDYHdSIqcT5o5eb3JfqsWI3Fg N8D7wO779dVgnHswkgPpBaoB+qkE6IecUXEAI6wYB+Da/QDt2DbC+nYA49PsYxX6aItIeoaj6T0U 9EPpPdGGUgWQ8zosDviD0J3AKNbFj17HzwwaED8/WIMZkjHJYhdpQZr+pZyzf3r9EBZy9m5YTt0a 7X50uit/3PSdcWpT5G7QYYyjQVvkkvaXOfH50R3o0+UEfemL3679cYRGvj/Tb3L02YWKoxy/Pu7P o6UR2lZ85c9/ObZbT70TDDaemjzMfX/w4xI93+yj5+y5Sfq7EewjvvM5fT7jcwLr7Dmo0y8mV3Cj v1LMCXk4PyaH7PuneuGZTI6XgzuAAlw47YQeheYh8vhkQZVkAv1ct4xfN8kgq2nk15Ud0IegO2UE fQMyXJpxf5LZeVbHgDFhLNzY+9y+TBz3Y+yA/x+15R3+We/rjJNC6ReLvbW4yym8a+L7HmEu2WYk GDvK8S7f3ttQVc1xpXtxHnAKfVCb2iyevTk5M7eMd3eABI0hWaAHoJuPXzrRdOuVd5tAtbBve8CN 4jqUDnTwa+rBaSf0KIwj0A7wX8bT1DbP4ot/16qCfAbhuOddY/7NfPxlnRbvD3v8u8V7QN83O6fH 28T12LqrR14cCJaG6thZXMZ8bMbhqY2de7pm2l2bmjHLt6R4S9fDpwvLF9H29Mmbut0/6fuh35n5 ZLzXALxn3LO5wzO/vY2BDXJe+iYvAN+GfgegxADji36NL9DSHPpdiQ6uxxowNvhee2Yu4x+2CXO+ pS/C4DzAt3SDuu972YO5Vx+yme2NF7YJv2nDvA5+zPdobYjP9taNq0iUZ6oGzP8EoA7g+fDf7BvV vd/fc9lT+H08F/uwDbZRuqdhPheb1co/iLkLcRWNLsWhdB0F//+gBpyNaup/m+0Y3wMYyYLwu2Ek B9ILPCafmC7oe+8xZDCNzqwVxt4BWCu2msofale/FaD0+GLovwEAAP//AwBQSwMEFAAGAAgAAAAh AOA0/scQAgAAMAMAABQAAABkcnMvbWVkaWEvaW1hZ2U1LndtZnRSS2sTURT+7p3EmklgMlEXPrBj QRdFKwhacNXJo9ZFJJiA7sYYxzqQFzOJmpUBQcSFcaUu+yPElYssui3Fjd34C1wVmZ3Q+N2bGKHV w5y53zln5jv3PARSgPFRABJvoSRJlYIOjYScTCYarYjTM19aEmhfRjpyS6ZpXTpmIYNyvfekNuj6 QAW5mfcMyDABsrTHRJ+pD8jwjSlUrpRikwqdlENxU5wj+iXHBzwo7/RNeLlsLWj5kXPHf+bc7bTq bRyQZ7yzi+/O+tM1fpmgXiEn68E1ky+oGvKD4Zz7Bg5z64/IXR20Hnaa6som7u+8Tv6bW+gc+0dy bM9zNHD9yP3/5CjXnNLzXljXOb7+L8e0jn1WneGP0zoMon4/zIVYxVCqKalu28LtdqPyeqEg8IM+ pUU/CjbbTrUR+O2Gf9m53W6sICmwkChWy7VV4MS9oO02m/l6FDQKnUd+pb7pR7CTh5trG7OW2MlC px8Gfqg6DzsxryKH4xes0qh41a3EWeuW51Z+Lp4nPmW5iEvxxXiU94iyVkEdo1K87G3EI+1Z4/li gyF32St6pVg9rpURHJiQFE5bsAEGbQ7VFJCJVx+Wtg0sMsDgyzxjZ4E0J6HWw5R4v+ewfE5v2htT 7xxDlOnMs1jQ1he1bSrNUnUQ9fwWUp/whstnYpR7nFKq7K293dk+/Z25mgLwGwAA//8DAFBLAwQU AAYACAAAACEA8NcvaeIAAAALAQAADwAAAGRycy9kb3ducmV2LnhtbEyPwU7DMAyG70i8Q2Qkbiyh 69ZS6k4ICYTgAIxKXLPGayOapGqytfD0ZCc42v70+/vLzWx6dqTRa2cRrhcCGNnGKW1bhPrj4SoH 5oO0SvbOEsI3edhU52elLJSb7Dsdt6FlMcT6QiJ0IQwF577pyEi/cAPZeNu70cgQx7HlapRTDDc9 T4RYcyO1jR86OdB9R83X9mAQ0mTf52+P65efp7qenj9TnYlXjXh5Md/dAgs0hz8YTvpRHarotHMH qzzrEbJstYwoQr68AXYCRJrEzQ4hWWUp8Krk/ztUvwAAAP//AwBQSwMEFAAGAAgAAAAhAJu8Mz7c AAAAMQMAABkAAABkcnMvX3JlbHMvZTJvRG9jLnhtbC5yZWxzvJLLasMwEEX3gf6DmH0t23kQiuVs SiDbkHzAII1tUeuBpKbN30eQTQLB2Xk5M8y5Z3Gb3b8Z2YVC1M4KqIoSGFnplLa9gPNp/7kFFhNa haOzJOBKEXbtx6I50ogpP8VB+8gyxUYBQ0r+i/MoBzIYC+fJ5kvngsGUx9Bzj/IHe+J1WW54eGRA +8RkByUgHNQS2Onqc/J7tus6LenbyV9DNr2I4Nrk7AzE0FMSYEhpvC+XxZ/pgL92qOdxqKccqnkc qimH9TwO6ymH1TwOq4LufeBPRW9vAAAA//8DAFBLAQItABQABgAIAAAAIQCT7+2nFQEAAEkCAAAT AAAAAAAAAAAAAAAAAAAAAABbQ29udGVudF9UeXBlc10ueG1sUEsBAi0AFAAGAAgAAAAhADj9If/W AAAAlAEAAAsAAAAAAAAAAAAAAAAARgEAAF9yZWxzLy5yZWxzUEsBAi0AFAAGAAgAAAAhAK+ou64C BAAABhEAAA4AAAAAAAAAAAAAAAAARQIAAGRycy9lMm9Eb2MueG1sUEsBAi0AFAAGAAgAAAAhALqz NFWyAQAAQAIAABQAAAAAAAAAAAAAAAAAcwYAAGRycy9tZWRpYS9pbWFnZTEud21mUEsBAi0AFAAG AAgAAAAhALf7nwOyAQAAQAIAABQAAAAAAAAAAAAAAAAAVwgAAGRycy9tZWRpYS9pbWFnZTIud21m UEsBAi0AFAAGAAgAAAAhAJuhgICyAQAAQAIAABQAAAAAAAAAAAAAAAAAOwoAAGRycy9tZWRpYS9p bWFnZTMud21mUEsBAi0AFAAGAAgAAAAhAP2hYsXkBQAAQA4AABQAAAAAAAAAAAAAAAAAHwwAAGRy cy9tZWRpYS9pbWFnZTQuZW1mUEsBAi0AFAAGAAgAAAAhAOA0/scQAgAAMAMAABQAAAAAAAAAAAAA AAAANRIAAGRycy9tZWRpYS9pbWFnZTUud21mUEsBAi0AFAAGAAgAAAAhAPDXL2niAAAACwEAAA8A AAAAAAAAAAAAAAAAdxQAAGRycy9kb3ducmV2LnhtbFBLAQItABQABgAIAAAAIQCbvDM+3AAAADED AAAZAAAAAAAAAAAAAAAAAIYVAABkcnMvX3JlbHMvZTJvRG9jLnhtbC5yZWxzUEsFBgAAAAAKAAoA hAIAAJkWAAAAAA== ">
                <v:shape id="_x0000_s1027" type="#_x0000_t75" style="position:absolute;width:16954;height:11010;visibility:visible;mso-wrap-style:square" filled="t">
                  <v:fill o:detectmouseclick="t"/>
                  <v:path o:connecttype="none"/>
                </v:shape>
                <v:group id="Group 5" o:spid="_x0000_s1028" style="position:absolute;left:359;top:359;width:16584;height:10661" coordsize="16583,1066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92YMoxAAAANoAAAAPAAAAZHJzL2Rvd25yZXYueG1sRI9Ba8JA FITvBf/D8oTe6iYtKSW6hiBWeghCtSDeHtlnEsy+Ddk1if++KxR6HGbmG2aVTaYVA/WusawgXkQg iEurG64U/Bw/Xz5AOI+ssbVMCu7kIFvPnlaYajvyNw0HX4kAYZeigtr7LpXSlTUZdAvbEQfvYnuD Psi+krrHMcBNK1+j6F0abDgs1NjRpqbyergZBbsRx/wt3g7F9bK5n4/J/lTEpNTzfMqXIDxN/j/8 1/7SChJ4XAk3QK5/AQAA//8DAFBLAQItABQABgAIAAAAIQDb4fbL7gAAAIUBAAATAAAAAAAAAAAA AAAAAAAAAABbQ29udGVudF9UeXBlc10ueG1sUEsBAi0AFAAGAAgAAAAhAFr0LFu/AAAAFQEAAAsA AAAAAAAAAAAAAAAAHwEAAF9yZWxzLy5yZWxzUEsBAi0AFAAGAAgAAAAhAD3ZgyjEAAAA2gAAAA8A AAAAAAAAAAAAAAAABwIAAGRycy9kb3ducmV2LnhtbFBLBQYAAAAAAwADALcAAAD4AgAAAAA= ">
                  <v:rect id="Rectangle 8" o:spid="_x0000_s1029" style="position:absolute;left:1778;top:1460;width:13408;height:737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PTsAHwQAAANoAAAAPAAAAZHJzL2Rvd25yZXYueG1sRE9Na8JA EL0X/A/LCF5EN3ooJbqKKJYcSqG2HryN2TEbzc6G7FTTf989FHp8vO/luveNulMX68AGZtMMFHEZ bM2Vga/P/eQFVBRki01gMvBDEdarwdMScxse/EH3g1QqhXDM0YATaXOtY+nIY5yGljhxl9B5lAS7 StsOHyncN3qeZc/aY82pwWFLW0fl7fDtDZyKXqrr7FXebjg+jgt3Lt93Z2NGw36zACXUy7/4z11Y A2lrupJugF79AgAA//8DAFBLAQItABQABgAIAAAAIQDb4fbL7gAAAIUBAAATAAAAAAAAAAAAAAAA AAAAAABbQ29udGVudF9UeXBlc10ueG1sUEsBAi0AFAAGAAgAAAAhAFr0LFu/AAAAFQEAAAsAAAAA AAAAAAAAAAAAHwEAAF9yZWxzLy5yZWxzUEsBAi0AFAAGAAgAAAAhAA9OwAfBAAAA2gAAAA8AAAAA AAAAAAAAAAAABwIAAGRycy9kb3ducmV2LnhtbFBLBQYAAAAAAwADALcAAAD1AgAAAAA= " filled="f" strokecolor="black [3213]" strokeweight="1pt"/>
                  <v:shape id="Picture 10" o:spid="_x0000_s1030" type="#_x0000_t75" style="position:absolute;left:15186;top:8882;width:1397;height:1778;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oaSjzwQAAANsAAAAPAAAAZHJzL2Rvd25yZXYueG1sRI9Bi8Iw EIXvC/6HMIK3NXUPy1KNpRSU9ba6/oChGdtiMylJ1Oqvdw6Ctxnem/e+WRWj69WVQuw8G1jMM1DE tbcdNwaO/5vPH1AxIVvsPZOBO0Uo1pOPFebW33hP10NqlIRwzNFAm9KQax3rlhzGuR+IRTv54DDJ GhptA94k3PX6K8u+tcOOpaHFgaqW6vPh4gzUVRVOVaBHN9i4afrj32K7K42ZTcdyCSrRmN7m1/Wv FXyhl19kAL1+AgAA//8DAFBLAQItABQABgAIAAAAIQDb4fbL7gAAAIUBAAATAAAAAAAAAAAAAAAA AAAAAABbQ29udGVudF9UeXBlc10ueG1sUEsBAi0AFAAGAAgAAAAhAFr0LFu/AAAAFQEAAAsAAAAA AAAAAAAAAAAAHwEAAF9yZWxzLy5yZWxzUEsBAi0AFAAGAAgAAAAhAChpKPPBAAAA2wAAAA8AAAAA AAAAAAAAAAAABwIAAGRycy9kb3ducmV2LnhtbFBLBQYAAAAAAwADALcAAAD1AgAAAAA= ">
                    <v:imagedata r:id="rId210" o:title=""/>
                  </v:shape>
                  <v:shape id="Picture 12" o:spid="_x0000_s1031" type="#_x0000_t75" style="position:absolute;left:15186;width:1397;height:139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z+AJBwgAAANsAAAAPAAAAZHJzL2Rvd25yZXYueG1sRE9La8JA EL4X/A/LFLzVjR5Cia6ilWrorSr0Os2OyWJ2Nma3efTXdwuF3ubje85qM9hadNR641jBfJaAIC6c NlwquJxfn55B+ICssXZMCkbysFlPHlaYadfzO3WnUIoYwj5DBVUITSalLyqy6GeuIY7c1bUWQ4Rt KXWLfQy3tVwkSSotGo4NFTb0UlFxO31ZBSa/+/HtsDOfh0T2/fc+nX8c70pNH4ftEkSgIfyL/9y5 jvMX8PtLPECufwAAAP//AwBQSwECLQAUAAYACAAAACEA2+H2y+4AAACFAQAAEwAAAAAAAAAAAAAA AAAAAAAAW0NvbnRlbnRfVHlwZXNdLnhtbFBLAQItABQABgAIAAAAIQBa9CxbvwAAABUBAAALAAAA AAAAAAAAAAAAAB8BAABfcmVscy8ucmVsc1BLAQItABQABgAIAAAAIQBz+AJBwgAAANsAAAAPAAAA AAAAAAAAAAAAAAcCAABkcnMvZG93bnJldi54bWxQSwUGAAAAAAMAAwC3AAAA9gIAAAAA ">
                    <v:imagedata r:id="rId211" o:title=""/>
                  </v:shape>
                  <v:shape id="Picture 13" o:spid="_x0000_s1032" type="#_x0000_t75" style="position:absolute;left:269;top:15;width:1524;height:1524;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HcsbhwQAAANsAAAAPAAAAZHJzL2Rvd25yZXYueG1sRE9Na8JA EL0X/A/LCL01u7akSHQVDQjepKkI3obsmESzsyG71eivdwuF3ubxPme+HGwrrtT7xrGGSaJAEJfO NFxp2H9v3qYgfEA22DomDXfysFyMXuaYGXfjL7oWoRIxhH2GGuoQukxKX9Zk0SeuI47cyfUWQ4R9 JU2PtxhuW/mu1Ke02HBsqLGjvKbyUvxYDUd7Li+DVGmeHwq1exyO6/SUav06HlYzEIGG8C/+c29N nP8Bv7/EA+TiCQAA//8DAFBLAQItABQABgAIAAAAIQDb4fbL7gAAAIUBAAATAAAAAAAAAAAAAAAA AAAAAABbQ29udGVudF9UeXBlc10ueG1sUEsBAi0AFAAGAAgAAAAhAFr0LFu/AAAAFQEAAAsAAAAA AAAAAAAAAAAAHwEAAF9yZWxzLy5yZWxzUEsBAi0AFAAGAAgAAAAhAMdyxuHBAAAA2wAAAA8AAAAA AAAAAAAAAAAABwIAAGRycy9kb3ducmV2LnhtbFBLBQYAAAAAAwADALcAAAD1AgAAAAA= ">
                    <v:imagedata r:id="rId212" o:title=""/>
                  </v:shape>
                  <v:shape id="Picture 14" o:spid="_x0000_s1033" type="#_x0000_t75" style="position:absolute;top:8835;width:1778;height:139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2j8W/wwAAANsAAAAPAAAAZHJzL2Rvd25yZXYueG1sRE9Na8JA EL0X+h+WKfQidaOkIqmbIIJSLy1G6XnITrPB7GzIrib667uFQm/zeJ+zKkbbiiv1vnGsYDZNQBBX TjdcKzgdty9LED4ga2wdk4IbeSjyx4cVZtoNfKBrGWoRQ9hnqMCE0GVS+sqQRT91HXHkvl1vMUTY 11L3OMRw28p5kiykxYZjg8GONoaqc3mxCtL5fX0611+foZzcS2f2H6+7y0Sp56dx/QYi0Bj+xX/u dx3np/D7SzxA5j8AAAD//wMAUEsBAi0AFAAGAAgAAAAhANvh9svuAAAAhQEAABMAAAAAAAAAAAAA AAAAAAAAAFtDb250ZW50X1R5cGVzXS54bWxQSwECLQAUAAYACAAAACEAWvQsW78AAAAVAQAACwAA AAAAAAAAAAAAAAAfAQAAX3JlbHMvLnJlbHNQSwECLQAUAAYACAAAACEAdo/Fv8MAAADbAAAADwAA AAAAAAAAAAAAAAAHAgAAZHJzL2Rvd25yZXYueG1sUEsFBgAAAAADAAMAtwAAAPcCAAAAAA== ">
                    <v:imagedata r:id="rId213" o:title=""/>
                  </v:shape>
                  <v:shape id="Picture 15" o:spid="_x0000_s1034" type="#_x0000_t75" style="position:absolute;left:7524;top:4068;width:2667;height:2159;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Hl0CUwwAAANsAAAAPAAAAZHJzL2Rvd25yZXYueG1sRE9La8JA EL4X+h+WKfRWNxZaSnQVEUQvlcSUorcxOybR7GzIbh79991Cwdt8fM+ZL0dTi55aV1lWMJ1EIIhz qysuFHxlm5cPEM4ja6wtk4IfcrBcPD7MMdZ24JT6gy9ECGEXo4LS+yaW0uUlGXQT2xAH7mJbgz7A tpC6xSGEm1q+RtG7NFhxaCixoXVJ+e3QGQXN5/f2eD6lO7oOlyrpkn2anfZKPT+NqxkIT6O/i//d Ox3mv8HfL+EAufgFAAD//wMAUEsBAi0AFAAGAAgAAAAhANvh9svuAAAAhQEAABMAAAAAAAAAAAAA AAAAAAAAAFtDb250ZW50X1R5cGVzXS54bWxQSwECLQAUAAYACAAAACEAWvQsW78AAAAVAQAACwAA AAAAAAAAAAAAAAAfAQAAX3JlbHMvLnJlbHNQSwECLQAUAAYACAAAACEAB5dAlMMAAADbAAAADwAA AAAAAAAAAAAAAAAHAgAAZHJzL2Rvd25yZXYueG1sUEsFBgAAAAADAAMAtwAAAPcCAAAAAA== ">
                    <v:imagedata r:id="rId214" o:title=""/>
                  </v:shape>
                </v:group>
                <w10:wrap type="square"/>
                <w10:anchorlock/>
              </v:group>
            </w:pict>
          </mc:Fallback>
        </mc:AlternateContent>
      </w:r>
      <w:r w:rsidRPr="00B97CDE">
        <w:rPr>
          <w:b/>
          <w:bCs/>
          <w:color w:val="0000FF"/>
          <w:szCs w:val="24"/>
        </w:rPr>
        <w:t>Câu 23:</w:t>
      </w:r>
      <w:r w:rsidRPr="003B7D32">
        <w:rPr>
          <w:bCs/>
          <w:szCs w:val="24"/>
        </w:rPr>
        <w:t xml:space="preserve"> Một khung dây dẫn kín hình chữ nhật </w:t>
      </w:r>
      <w:r w:rsidRPr="003B7D32">
        <w:rPr>
          <w:bCs/>
          <w:position w:val="-10"/>
          <w:szCs w:val="24"/>
        </w:rPr>
        <w:object w:dxaOrig="760" w:dyaOrig="320" w14:anchorId="2810DC4A">
          <v:shape id="_x0000_i1383" type="#_x0000_t75" style="width:37.55pt;height:15.65pt" o:ole="">
            <v:imagedata r:id="rId215" o:title=""/>
          </v:shape>
          <o:OLEObject Type="Embed" ProgID="Equation.DSMT4" ShapeID="_x0000_i1383" DrawAspect="Content" ObjectID="_1713975159" r:id="rId664"/>
        </w:object>
      </w:r>
      <w:r w:rsidRPr="003B7D32">
        <w:rPr>
          <w:bCs/>
          <w:szCs w:val="24"/>
        </w:rPr>
        <w:t xml:space="preserve"> đặt cố định trong từ trường đều. Hướng của từ trường </w:t>
      </w:r>
      <w:r w:rsidRPr="003B7D32">
        <w:rPr>
          <w:bCs/>
          <w:position w:val="-12"/>
          <w:szCs w:val="24"/>
        </w:rPr>
        <w:object w:dxaOrig="300" w:dyaOrig="400" w14:anchorId="29DFCC3D">
          <v:shape id="_x0000_i1384" type="#_x0000_t75" style="width:15.05pt;height:20.65pt" o:ole="">
            <v:imagedata r:id="rId217" o:title=""/>
          </v:shape>
          <o:OLEObject Type="Embed" ProgID="Equation.DSMT4" ShapeID="_x0000_i1384" DrawAspect="Content" ObjectID="_1713975160" r:id="rId665"/>
        </w:object>
      </w:r>
      <w:r w:rsidRPr="003B7D32">
        <w:rPr>
          <w:bCs/>
          <w:szCs w:val="24"/>
        </w:rPr>
        <w:t xml:space="preserve"> vuông góc với mặt phẳng khung dây như hình bên. Trong khung dây có dòng điện chạy theo chiều </w:t>
      </w:r>
      <w:r w:rsidRPr="003B7D32">
        <w:rPr>
          <w:bCs/>
          <w:position w:val="-10"/>
          <w:szCs w:val="24"/>
        </w:rPr>
        <w:object w:dxaOrig="960" w:dyaOrig="320" w14:anchorId="09AB1356">
          <v:shape id="_x0000_i1385" type="#_x0000_t75" style="width:48.2pt;height:15.65pt" o:ole="">
            <v:imagedata r:id="rId219" o:title=""/>
          </v:shape>
          <o:OLEObject Type="Embed" ProgID="Equation.DSMT4" ShapeID="_x0000_i1385" DrawAspect="Content" ObjectID="_1713975161" r:id="rId666"/>
        </w:object>
      </w:r>
      <w:r w:rsidRPr="003B7D32">
        <w:rPr>
          <w:bCs/>
          <w:szCs w:val="24"/>
        </w:rPr>
        <w:t xml:space="preserve">. Lực từ tác dụng lên cạnh </w:t>
      </w:r>
      <w:r w:rsidRPr="003B7D32">
        <w:rPr>
          <w:bCs/>
          <w:position w:val="-6"/>
          <w:szCs w:val="24"/>
        </w:rPr>
        <w:object w:dxaOrig="460" w:dyaOrig="279" w14:anchorId="03116F30">
          <v:shape id="_x0000_i1386" type="#_x0000_t75" style="width:22.55pt;height:14.4pt" o:ole="">
            <v:imagedata r:id="rId221" o:title=""/>
          </v:shape>
          <o:OLEObject Type="Embed" ProgID="Equation.DSMT4" ShapeID="_x0000_i1386" DrawAspect="Content" ObjectID="_1713975162" r:id="rId667"/>
        </w:object>
      </w:r>
      <w:r w:rsidRPr="003B7D32">
        <w:rPr>
          <w:bCs/>
          <w:szCs w:val="24"/>
        </w:rPr>
        <w:t xml:space="preserve"> cùng hướng với </w:t>
      </w:r>
    </w:p>
    <w:p w14:paraId="11538C8B" w14:textId="77777777" w:rsidR="00625417" w:rsidRPr="003B7D32" w:rsidRDefault="00625417" w:rsidP="00B97CDE">
      <w:pPr>
        <w:tabs>
          <w:tab w:val="left" w:pos="284"/>
          <w:tab w:val="left" w:pos="2835"/>
          <w:tab w:val="left" w:pos="5387"/>
          <w:tab w:val="left" w:pos="7938"/>
        </w:tabs>
        <w:contextualSpacing/>
        <w:rPr>
          <w:b/>
          <w:bCs/>
          <w:szCs w:val="24"/>
        </w:rPr>
      </w:pPr>
      <w:r w:rsidRPr="003B7D32">
        <w:rPr>
          <w:b/>
          <w:bCs/>
          <w:szCs w:val="24"/>
        </w:rPr>
        <w:t xml:space="preserve"> </w:t>
      </w:r>
      <w:r w:rsidRPr="003B7D32">
        <w:rPr>
          <w:b/>
          <w:bCs/>
          <w:szCs w:val="24"/>
        </w:rPr>
        <w:tab/>
      </w:r>
      <w:r w:rsidRPr="00B97CDE">
        <w:rPr>
          <w:b/>
          <w:bCs/>
          <w:color w:val="0000FF"/>
          <w:szCs w:val="24"/>
        </w:rPr>
        <w:t>A.</w:t>
      </w:r>
      <w:r w:rsidRPr="003B7D32">
        <w:rPr>
          <w:b/>
          <w:bCs/>
          <w:szCs w:val="24"/>
        </w:rPr>
        <w:t xml:space="preserve"> </w:t>
      </w:r>
      <w:r w:rsidRPr="003B7D32">
        <w:rPr>
          <w:bCs/>
          <w:szCs w:val="24"/>
        </w:rPr>
        <w:t xml:space="preserve">vectơ </w:t>
      </w:r>
      <w:r w:rsidRPr="003B7D32">
        <w:rPr>
          <w:position w:val="-10"/>
          <w:szCs w:val="24"/>
        </w:rPr>
        <w:object w:dxaOrig="400" w:dyaOrig="380" w14:anchorId="4EE3269B">
          <v:shape id="_x0000_i1387" type="#_x0000_t75" style="width:20.65pt;height:19.4pt" o:ole="">
            <v:imagedata r:id="rId223" o:title=""/>
          </v:shape>
          <o:OLEObject Type="Embed" ProgID="Equation.DSMT4" ShapeID="_x0000_i1387" DrawAspect="Content" ObjectID="_1713975163" r:id="rId668"/>
        </w:object>
      </w:r>
      <w:r w:rsidRPr="003B7D32">
        <w:rPr>
          <w:bCs/>
          <w:szCs w:val="24"/>
        </w:rPr>
        <w:t xml:space="preserve">. </w:t>
      </w:r>
      <w:r w:rsidRPr="003B7D32">
        <w:rPr>
          <w:b/>
          <w:bCs/>
          <w:szCs w:val="24"/>
        </w:rPr>
        <w:t xml:space="preserve"> </w:t>
      </w:r>
    </w:p>
    <w:p w14:paraId="4D436791" w14:textId="77777777" w:rsidR="00625417" w:rsidRPr="003B7D32" w:rsidRDefault="00625417" w:rsidP="00B97CDE">
      <w:pPr>
        <w:tabs>
          <w:tab w:val="left" w:pos="284"/>
          <w:tab w:val="left" w:pos="2835"/>
          <w:tab w:val="left" w:pos="5387"/>
          <w:tab w:val="left" w:pos="7938"/>
        </w:tabs>
        <w:contextualSpacing/>
        <w:rPr>
          <w:b/>
          <w:bCs/>
          <w:szCs w:val="24"/>
        </w:rPr>
      </w:pPr>
      <w:r w:rsidRPr="003B7D32">
        <w:rPr>
          <w:b/>
          <w:bCs/>
          <w:szCs w:val="24"/>
        </w:rPr>
        <w:tab/>
      </w:r>
      <w:r w:rsidRPr="00B97CDE">
        <w:rPr>
          <w:b/>
          <w:bCs/>
          <w:color w:val="0000FF"/>
          <w:szCs w:val="24"/>
        </w:rPr>
        <w:t>B.</w:t>
      </w:r>
      <w:r w:rsidRPr="003B7D32">
        <w:rPr>
          <w:b/>
          <w:bCs/>
          <w:szCs w:val="24"/>
        </w:rPr>
        <w:t xml:space="preserve"> </w:t>
      </w:r>
      <w:r w:rsidRPr="003B7D32">
        <w:rPr>
          <w:bCs/>
          <w:szCs w:val="24"/>
        </w:rPr>
        <w:t xml:space="preserve">vectơ </w:t>
      </w:r>
      <w:r w:rsidRPr="003B7D32">
        <w:rPr>
          <w:position w:val="-6"/>
          <w:szCs w:val="24"/>
        </w:rPr>
        <w:object w:dxaOrig="400" w:dyaOrig="340" w14:anchorId="7B4CDB8E">
          <v:shape id="_x0000_i1388" type="#_x0000_t75" style="width:20.65pt;height:16.9pt" o:ole="">
            <v:imagedata r:id="rId225" o:title=""/>
          </v:shape>
          <o:OLEObject Type="Embed" ProgID="Equation.DSMT4" ShapeID="_x0000_i1388" DrawAspect="Content" ObjectID="_1713975164" r:id="rId669"/>
        </w:object>
      </w:r>
      <w:r w:rsidRPr="003B7D32">
        <w:rPr>
          <w:bCs/>
          <w:szCs w:val="24"/>
        </w:rPr>
        <w:t xml:space="preserve">. </w:t>
      </w:r>
      <w:r w:rsidRPr="003B7D32">
        <w:rPr>
          <w:b/>
          <w:bCs/>
          <w:szCs w:val="24"/>
        </w:rPr>
        <w:t xml:space="preserve"> </w:t>
      </w:r>
    </w:p>
    <w:p w14:paraId="2DE912EC" w14:textId="77777777" w:rsidR="00625417" w:rsidRPr="003B7D32" w:rsidRDefault="00625417" w:rsidP="00B97CDE">
      <w:pPr>
        <w:tabs>
          <w:tab w:val="left" w:pos="284"/>
          <w:tab w:val="left" w:pos="2835"/>
          <w:tab w:val="left" w:pos="5387"/>
          <w:tab w:val="left" w:pos="7938"/>
        </w:tabs>
        <w:contextualSpacing/>
        <w:rPr>
          <w:bCs/>
          <w:szCs w:val="24"/>
        </w:rPr>
      </w:pPr>
      <w:r w:rsidRPr="003B7D32">
        <w:rPr>
          <w:b/>
          <w:bCs/>
          <w:szCs w:val="24"/>
        </w:rPr>
        <w:tab/>
      </w:r>
      <w:r w:rsidRPr="00B97CDE">
        <w:rPr>
          <w:b/>
          <w:bCs/>
          <w:color w:val="0000FF"/>
          <w:szCs w:val="24"/>
        </w:rPr>
        <w:t>C.</w:t>
      </w:r>
      <w:r w:rsidRPr="003B7D32">
        <w:rPr>
          <w:b/>
          <w:bCs/>
          <w:szCs w:val="24"/>
        </w:rPr>
        <w:t xml:space="preserve"> </w:t>
      </w:r>
      <w:r w:rsidRPr="003B7D32">
        <w:rPr>
          <w:bCs/>
          <w:szCs w:val="24"/>
        </w:rPr>
        <w:t xml:space="preserve">vectơ </w:t>
      </w:r>
      <w:r w:rsidRPr="003B7D32">
        <w:rPr>
          <w:position w:val="-10"/>
          <w:szCs w:val="24"/>
        </w:rPr>
        <w:object w:dxaOrig="480" w:dyaOrig="380" w14:anchorId="4E8FBFDC">
          <v:shape id="_x0000_i1389" type="#_x0000_t75" style="width:23.8pt;height:19.4pt" o:ole="">
            <v:imagedata r:id="rId227" o:title=""/>
          </v:shape>
          <o:OLEObject Type="Embed" ProgID="Equation.DSMT4" ShapeID="_x0000_i1389" DrawAspect="Content" ObjectID="_1713975165" r:id="rId670"/>
        </w:object>
      </w:r>
      <w:r w:rsidRPr="003B7D32">
        <w:rPr>
          <w:bCs/>
          <w:szCs w:val="24"/>
        </w:rPr>
        <w:t xml:space="preserve">. </w:t>
      </w:r>
    </w:p>
    <w:p w14:paraId="6187BB21" w14:textId="77777777" w:rsidR="00625417" w:rsidRPr="003B7D32" w:rsidRDefault="00625417" w:rsidP="00B97CDE">
      <w:pPr>
        <w:tabs>
          <w:tab w:val="left" w:pos="284"/>
          <w:tab w:val="left" w:pos="2835"/>
          <w:tab w:val="left" w:pos="5387"/>
          <w:tab w:val="left" w:pos="7938"/>
        </w:tabs>
        <w:contextualSpacing/>
        <w:rPr>
          <w:bCs/>
          <w:szCs w:val="24"/>
        </w:rPr>
      </w:pPr>
      <w:r w:rsidRPr="003B7D32">
        <w:rPr>
          <w:b/>
          <w:bCs/>
          <w:szCs w:val="24"/>
        </w:rPr>
        <w:tab/>
      </w:r>
      <w:r w:rsidRPr="00B97CDE">
        <w:rPr>
          <w:b/>
          <w:bCs/>
          <w:color w:val="0000FF"/>
          <w:szCs w:val="24"/>
        </w:rPr>
        <w:t>D.</w:t>
      </w:r>
      <w:r w:rsidRPr="003B7D32">
        <w:rPr>
          <w:b/>
          <w:bCs/>
          <w:szCs w:val="24"/>
        </w:rPr>
        <w:t xml:space="preserve"> </w:t>
      </w:r>
      <w:r w:rsidRPr="003B7D32">
        <w:rPr>
          <w:bCs/>
          <w:szCs w:val="24"/>
        </w:rPr>
        <w:t xml:space="preserve">vectơ </w:t>
      </w:r>
      <w:r w:rsidRPr="003B7D32">
        <w:rPr>
          <w:position w:val="-6"/>
          <w:szCs w:val="24"/>
        </w:rPr>
        <w:object w:dxaOrig="460" w:dyaOrig="340" w14:anchorId="7BC03CB3">
          <v:shape id="_x0000_i1390" type="#_x0000_t75" style="width:22.55pt;height:16.9pt" o:ole="">
            <v:imagedata r:id="rId229" o:title=""/>
          </v:shape>
          <o:OLEObject Type="Embed" ProgID="Equation.DSMT4" ShapeID="_x0000_i1390" DrawAspect="Content" ObjectID="_1713975166" r:id="rId671"/>
        </w:object>
      </w:r>
      <w:r w:rsidRPr="003B7D32">
        <w:rPr>
          <w:bCs/>
          <w:szCs w:val="24"/>
        </w:rPr>
        <w:t xml:space="preserve">. </w:t>
      </w:r>
    </w:p>
    <w:p w14:paraId="2F22C133" w14:textId="77777777" w:rsidR="00625417" w:rsidRPr="003B7D32" w:rsidRDefault="00625417" w:rsidP="00B97CDE">
      <w:pPr>
        <w:shd w:val="clear" w:color="auto" w:fill="D9D9D9" w:themeFill="background1" w:themeFillShade="D9"/>
        <w:tabs>
          <w:tab w:val="left" w:pos="284"/>
          <w:tab w:val="left" w:pos="2835"/>
          <w:tab w:val="left" w:pos="5387"/>
          <w:tab w:val="left" w:pos="7938"/>
        </w:tabs>
        <w:contextualSpacing/>
        <w:rPr>
          <w:b/>
          <w:szCs w:val="24"/>
        </w:rPr>
      </w:pPr>
      <w:r w:rsidRPr="003B7D32">
        <w:rPr>
          <w:b/>
          <w:szCs w:val="24"/>
        </w:rPr>
        <w:sym w:font="Wingdings" w:char="F040"/>
      </w:r>
      <w:r w:rsidRPr="003B7D32">
        <w:rPr>
          <w:b/>
          <w:szCs w:val="24"/>
        </w:rPr>
        <w:t xml:space="preserve"> Hướng dẫn: Chọn </w:t>
      </w:r>
      <w:r w:rsidRPr="00B97CDE">
        <w:rPr>
          <w:b/>
          <w:color w:val="0000FF"/>
          <w:szCs w:val="24"/>
        </w:rPr>
        <w:t>B.</w:t>
      </w:r>
    </w:p>
    <w:p w14:paraId="635A7DB1" w14:textId="77777777" w:rsidR="00625417" w:rsidRPr="003B7D32" w:rsidRDefault="00625417" w:rsidP="00B97CDE">
      <w:pPr>
        <w:tabs>
          <w:tab w:val="left" w:pos="284"/>
          <w:tab w:val="left" w:pos="2835"/>
          <w:tab w:val="left" w:pos="5387"/>
          <w:tab w:val="left" w:pos="7938"/>
        </w:tabs>
        <w:contextualSpacing/>
        <w:rPr>
          <w:bCs/>
          <w:szCs w:val="24"/>
        </w:rPr>
      </w:pPr>
      <w:r w:rsidRPr="003B7D32">
        <w:rPr>
          <w:bCs/>
          <w:szCs w:val="24"/>
        </w:rPr>
        <w:t xml:space="preserve">Áp dụng quy tắc bàn tay trái trong xác định chiều của lực từ tác dụng lên dòng điện ta thấy lực từ tác dụng lên </w:t>
      </w:r>
      <w:r w:rsidRPr="003B7D32">
        <w:rPr>
          <w:bCs/>
          <w:position w:val="-6"/>
          <w:szCs w:val="24"/>
        </w:rPr>
        <w:object w:dxaOrig="460" w:dyaOrig="279" w14:anchorId="18E5A0CE">
          <v:shape id="_x0000_i1391" type="#_x0000_t75" style="width:22.55pt;height:14.4pt" o:ole="">
            <v:imagedata r:id="rId672" o:title=""/>
          </v:shape>
          <o:OLEObject Type="Embed" ProgID="Equation.DSMT4" ShapeID="_x0000_i1391" DrawAspect="Content" ObjectID="_1713975167" r:id="rId673"/>
        </w:object>
      </w:r>
      <w:r w:rsidRPr="003B7D32">
        <w:rPr>
          <w:bCs/>
          <w:szCs w:val="24"/>
        </w:rPr>
        <w:t xml:space="preserve"> cùng chiều với vecto </w:t>
      </w:r>
      <w:r w:rsidRPr="003B7D32">
        <w:rPr>
          <w:position w:val="-6"/>
          <w:szCs w:val="24"/>
        </w:rPr>
        <w:object w:dxaOrig="400" w:dyaOrig="340" w14:anchorId="3C56C964">
          <v:shape id="_x0000_i1392" type="#_x0000_t75" style="width:20.65pt;height:16.9pt" o:ole="">
            <v:imagedata r:id="rId674" o:title=""/>
          </v:shape>
          <o:OLEObject Type="Embed" ProgID="Equation.DSMT4" ShapeID="_x0000_i1392" DrawAspect="Content" ObjectID="_1713975168" r:id="rId675"/>
        </w:object>
      </w:r>
      <w:r w:rsidRPr="003B7D32">
        <w:rPr>
          <w:szCs w:val="24"/>
        </w:rPr>
        <w:t>.</w:t>
      </w:r>
    </w:p>
    <w:p w14:paraId="2194EA09" w14:textId="77777777" w:rsidR="00625417" w:rsidRPr="003B7D32" w:rsidRDefault="00625417" w:rsidP="00B97CDE">
      <w:pPr>
        <w:tabs>
          <w:tab w:val="left" w:pos="284"/>
          <w:tab w:val="left" w:pos="2835"/>
          <w:tab w:val="left" w:pos="5387"/>
          <w:tab w:val="left" w:pos="7938"/>
        </w:tabs>
        <w:contextualSpacing/>
        <w:rPr>
          <w:bCs/>
          <w:szCs w:val="24"/>
        </w:rPr>
      </w:pPr>
      <w:r w:rsidRPr="00B97CDE">
        <w:rPr>
          <w:b/>
          <w:bCs/>
          <w:color w:val="0000FF"/>
          <w:szCs w:val="24"/>
        </w:rPr>
        <w:t>Câu 24:</w:t>
      </w:r>
      <w:r w:rsidRPr="003B7D32">
        <w:rPr>
          <w:bCs/>
          <w:szCs w:val="24"/>
        </w:rPr>
        <w:t xml:space="preserve"> Một con lắc lò xo gồm vật nhỏ và lò xo nhẹ có độ cứng </w:t>
      </w:r>
      <w:r w:rsidRPr="003B7D32">
        <w:rPr>
          <w:szCs w:val="24"/>
        </w:rPr>
        <w:t xml:space="preserve">50 </w:t>
      </w:r>
      <w:r w:rsidRPr="003B7D32">
        <w:rPr>
          <w:bCs/>
          <w:szCs w:val="24"/>
        </w:rPr>
        <w:t xml:space="preserve">N/m. Khi con lắc dao động điều hòa với biên độ </w:t>
      </w:r>
      <w:r w:rsidRPr="003B7D32">
        <w:rPr>
          <w:szCs w:val="24"/>
        </w:rPr>
        <w:t xml:space="preserve">5 </w:t>
      </w:r>
      <w:r w:rsidRPr="003B7D32">
        <w:rPr>
          <w:bCs/>
          <w:szCs w:val="24"/>
        </w:rPr>
        <w:t xml:space="preserve">cm thì động năng cực đại của con lắc là </w:t>
      </w:r>
    </w:p>
    <w:p w14:paraId="68E322F9" w14:textId="77777777" w:rsidR="00625417" w:rsidRPr="003B7D32" w:rsidRDefault="00625417" w:rsidP="00B97CDE">
      <w:pPr>
        <w:tabs>
          <w:tab w:val="left" w:pos="284"/>
          <w:tab w:val="left" w:pos="2835"/>
          <w:tab w:val="left" w:pos="5387"/>
          <w:tab w:val="left" w:pos="7938"/>
        </w:tabs>
        <w:contextualSpacing/>
        <w:rPr>
          <w:bCs/>
          <w:szCs w:val="24"/>
        </w:rPr>
      </w:pPr>
      <w:r w:rsidRPr="003B7D32">
        <w:rPr>
          <w:b/>
          <w:bCs/>
          <w:szCs w:val="24"/>
        </w:rPr>
        <w:t xml:space="preserve"> </w:t>
      </w:r>
      <w:r w:rsidRPr="003B7D32">
        <w:rPr>
          <w:b/>
          <w:bCs/>
          <w:szCs w:val="24"/>
        </w:rPr>
        <w:tab/>
      </w:r>
      <w:r w:rsidRPr="00B97CDE">
        <w:rPr>
          <w:b/>
          <w:bCs/>
          <w:color w:val="0000FF"/>
          <w:szCs w:val="24"/>
        </w:rPr>
        <w:t>A.</w:t>
      </w:r>
      <w:r w:rsidRPr="003B7D32">
        <w:rPr>
          <w:b/>
          <w:bCs/>
          <w:szCs w:val="24"/>
        </w:rPr>
        <w:t xml:space="preserve"> </w:t>
      </w:r>
      <w:r w:rsidRPr="003B7D32">
        <w:rPr>
          <w:szCs w:val="24"/>
        </w:rPr>
        <w:t>0,25</w:t>
      </w:r>
      <w:r w:rsidRPr="003B7D32">
        <w:rPr>
          <w:bCs/>
          <w:szCs w:val="24"/>
        </w:rPr>
        <w:t xml:space="preserve"> J. </w:t>
      </w:r>
      <w:r w:rsidRPr="003B7D32">
        <w:rPr>
          <w:b/>
          <w:bCs/>
          <w:szCs w:val="24"/>
        </w:rPr>
        <w:t xml:space="preserve"> </w:t>
      </w:r>
      <w:r w:rsidRPr="003B7D32">
        <w:rPr>
          <w:b/>
          <w:bCs/>
          <w:szCs w:val="24"/>
        </w:rPr>
        <w:tab/>
      </w:r>
      <w:r w:rsidRPr="00B97CDE">
        <w:rPr>
          <w:b/>
          <w:bCs/>
          <w:color w:val="0000FF"/>
          <w:szCs w:val="24"/>
        </w:rPr>
        <w:t>B.</w:t>
      </w:r>
      <w:r w:rsidRPr="003B7D32">
        <w:rPr>
          <w:b/>
          <w:bCs/>
          <w:szCs w:val="24"/>
        </w:rPr>
        <w:t xml:space="preserve"> </w:t>
      </w:r>
      <w:r w:rsidRPr="003B7D32">
        <w:rPr>
          <w:szCs w:val="24"/>
        </w:rPr>
        <w:t xml:space="preserve">0,06 </w:t>
      </w:r>
      <w:r w:rsidRPr="003B7D32">
        <w:rPr>
          <w:bCs/>
          <w:szCs w:val="24"/>
        </w:rPr>
        <w:t xml:space="preserve">J. </w:t>
      </w:r>
      <w:r w:rsidRPr="003B7D32">
        <w:rPr>
          <w:b/>
          <w:bCs/>
          <w:szCs w:val="24"/>
        </w:rPr>
        <w:t xml:space="preserve"> </w:t>
      </w:r>
      <w:r w:rsidRPr="003B7D32">
        <w:rPr>
          <w:b/>
          <w:bCs/>
          <w:szCs w:val="24"/>
        </w:rPr>
        <w:tab/>
      </w:r>
      <w:r w:rsidRPr="00B97CDE">
        <w:rPr>
          <w:b/>
          <w:bCs/>
          <w:color w:val="0000FF"/>
          <w:szCs w:val="24"/>
        </w:rPr>
        <w:t>C.</w:t>
      </w:r>
      <w:r w:rsidRPr="003B7D32">
        <w:rPr>
          <w:b/>
          <w:bCs/>
          <w:szCs w:val="24"/>
        </w:rPr>
        <w:t xml:space="preserve"> </w:t>
      </w:r>
      <w:r w:rsidRPr="003B7D32">
        <w:rPr>
          <w:szCs w:val="24"/>
        </w:rPr>
        <w:t>0,32</w:t>
      </w:r>
      <w:r w:rsidRPr="003B7D32">
        <w:rPr>
          <w:bCs/>
          <w:szCs w:val="24"/>
        </w:rPr>
        <w:t xml:space="preserve"> J. </w:t>
      </w:r>
      <w:r w:rsidRPr="003B7D32">
        <w:rPr>
          <w:b/>
          <w:bCs/>
          <w:szCs w:val="24"/>
        </w:rPr>
        <w:t xml:space="preserve"> </w:t>
      </w:r>
      <w:r w:rsidRPr="003B7D32">
        <w:rPr>
          <w:b/>
          <w:bCs/>
          <w:szCs w:val="24"/>
        </w:rPr>
        <w:tab/>
      </w:r>
      <w:r w:rsidRPr="00B97CDE">
        <w:rPr>
          <w:b/>
          <w:bCs/>
          <w:color w:val="0000FF"/>
          <w:szCs w:val="24"/>
        </w:rPr>
        <w:t>D.</w:t>
      </w:r>
      <w:r w:rsidRPr="003B7D32">
        <w:rPr>
          <w:b/>
          <w:bCs/>
          <w:szCs w:val="24"/>
        </w:rPr>
        <w:t xml:space="preserve"> </w:t>
      </w:r>
      <w:r w:rsidRPr="003B7D32">
        <w:rPr>
          <w:szCs w:val="24"/>
        </w:rPr>
        <w:t xml:space="preserve">0,04 </w:t>
      </w:r>
      <w:r w:rsidRPr="003B7D32">
        <w:rPr>
          <w:bCs/>
          <w:szCs w:val="24"/>
        </w:rPr>
        <w:t xml:space="preserve">J. </w:t>
      </w:r>
    </w:p>
    <w:p w14:paraId="6CC1A423" w14:textId="77777777" w:rsidR="00625417" w:rsidRPr="003B7D32" w:rsidRDefault="00625417" w:rsidP="00B97CDE">
      <w:pPr>
        <w:shd w:val="clear" w:color="auto" w:fill="D9D9D9" w:themeFill="background1" w:themeFillShade="D9"/>
        <w:tabs>
          <w:tab w:val="left" w:pos="284"/>
          <w:tab w:val="left" w:pos="2835"/>
          <w:tab w:val="left" w:pos="5387"/>
          <w:tab w:val="left" w:pos="7938"/>
        </w:tabs>
        <w:contextualSpacing/>
        <w:rPr>
          <w:b/>
          <w:szCs w:val="24"/>
        </w:rPr>
      </w:pPr>
      <w:r w:rsidRPr="003B7D32">
        <w:rPr>
          <w:b/>
          <w:szCs w:val="24"/>
        </w:rPr>
        <w:sym w:font="Wingdings" w:char="F040"/>
      </w:r>
      <w:r w:rsidRPr="003B7D32">
        <w:rPr>
          <w:b/>
          <w:szCs w:val="24"/>
        </w:rPr>
        <w:t xml:space="preserve"> Hướng dẫn: Chọn </w:t>
      </w:r>
      <w:r w:rsidRPr="00B97CDE">
        <w:rPr>
          <w:b/>
          <w:color w:val="0000FF"/>
          <w:szCs w:val="24"/>
        </w:rPr>
        <w:t>B.</w:t>
      </w:r>
    </w:p>
    <w:p w14:paraId="5BC2D251" w14:textId="77777777" w:rsidR="00625417" w:rsidRPr="003B7D32" w:rsidRDefault="00625417" w:rsidP="00B97CDE">
      <w:pPr>
        <w:tabs>
          <w:tab w:val="left" w:pos="284"/>
          <w:tab w:val="left" w:pos="2835"/>
          <w:tab w:val="left" w:pos="5387"/>
          <w:tab w:val="left" w:pos="7938"/>
        </w:tabs>
        <w:contextualSpacing/>
        <w:rPr>
          <w:bCs/>
          <w:szCs w:val="24"/>
        </w:rPr>
      </w:pPr>
      <w:r w:rsidRPr="003B7D32">
        <w:rPr>
          <w:bCs/>
          <w:szCs w:val="24"/>
        </w:rPr>
        <w:t>Động năng cực đại của con lắc bằng cơ năng</w:t>
      </w:r>
    </w:p>
    <w:p w14:paraId="5C0B5427" w14:textId="77777777" w:rsidR="00625417" w:rsidRPr="003B7D32" w:rsidRDefault="00625417" w:rsidP="00B97CDE">
      <w:pPr>
        <w:tabs>
          <w:tab w:val="left" w:pos="284"/>
          <w:tab w:val="left" w:pos="2835"/>
          <w:tab w:val="left" w:pos="5387"/>
          <w:tab w:val="left" w:pos="7938"/>
        </w:tabs>
        <w:contextualSpacing/>
        <w:jc w:val="center"/>
        <w:rPr>
          <w:bCs/>
          <w:szCs w:val="24"/>
        </w:rPr>
      </w:pPr>
      <w:r w:rsidRPr="003B7D32">
        <w:rPr>
          <w:bCs/>
          <w:position w:val="-24"/>
          <w:szCs w:val="24"/>
        </w:rPr>
        <w:object w:dxaOrig="999" w:dyaOrig="620" w14:anchorId="6878D0E6">
          <v:shape id="_x0000_i1393" type="#_x0000_t75" style="width:49.45pt;height:30.7pt" o:ole="">
            <v:imagedata r:id="rId676" o:title=""/>
          </v:shape>
          <o:OLEObject Type="Embed" ProgID="Equation.DSMT4" ShapeID="_x0000_i1393" DrawAspect="Content" ObjectID="_1713975169" r:id="rId677"/>
        </w:object>
      </w:r>
    </w:p>
    <w:p w14:paraId="39A83722" w14:textId="77777777" w:rsidR="00625417" w:rsidRPr="003B7D32" w:rsidRDefault="00625417" w:rsidP="00B97CDE">
      <w:pPr>
        <w:tabs>
          <w:tab w:val="left" w:pos="284"/>
          <w:tab w:val="left" w:pos="2835"/>
          <w:tab w:val="left" w:pos="5387"/>
          <w:tab w:val="left" w:pos="7938"/>
        </w:tabs>
        <w:contextualSpacing/>
        <w:jc w:val="center"/>
        <w:rPr>
          <w:bCs/>
          <w:szCs w:val="24"/>
        </w:rPr>
      </w:pPr>
      <w:r w:rsidRPr="003B7D32">
        <w:rPr>
          <w:bCs/>
          <w:position w:val="-24"/>
          <w:szCs w:val="24"/>
        </w:rPr>
        <w:object w:dxaOrig="2900" w:dyaOrig="620" w14:anchorId="7DF30402">
          <v:shape id="_x0000_i1394" type="#_x0000_t75" style="width:144.65pt;height:30.7pt" o:ole="">
            <v:imagedata r:id="rId678" o:title=""/>
          </v:shape>
          <o:OLEObject Type="Embed" ProgID="Equation.DSMT4" ShapeID="_x0000_i1394" DrawAspect="Content" ObjectID="_1713975170" r:id="rId679"/>
        </w:object>
      </w:r>
      <w:r w:rsidRPr="003B7D32">
        <w:rPr>
          <w:bCs/>
          <w:szCs w:val="24"/>
        </w:rPr>
        <w:t xml:space="preserve">J </w:t>
      </w:r>
    </w:p>
    <w:p w14:paraId="0557DA76" w14:textId="77777777" w:rsidR="00625417" w:rsidRPr="003B7D32" w:rsidRDefault="00625417" w:rsidP="00B97CDE">
      <w:pPr>
        <w:tabs>
          <w:tab w:val="left" w:pos="284"/>
          <w:tab w:val="left" w:pos="2835"/>
          <w:tab w:val="left" w:pos="5387"/>
          <w:tab w:val="left" w:pos="7938"/>
        </w:tabs>
        <w:contextualSpacing/>
        <w:rPr>
          <w:bCs/>
          <w:szCs w:val="24"/>
        </w:rPr>
      </w:pPr>
      <w:r w:rsidRPr="00B97CDE">
        <w:rPr>
          <w:b/>
          <w:bCs/>
          <w:color w:val="0000FF"/>
          <w:szCs w:val="24"/>
        </w:rPr>
        <w:t>Câu 25:</w:t>
      </w:r>
      <w:r w:rsidRPr="003B7D32">
        <w:rPr>
          <w:bCs/>
          <w:szCs w:val="24"/>
        </w:rPr>
        <w:t xml:space="preserve"> Trong thí nghiệm Young về giao thoa ánh sáng, nguồn sáng phát ra ánh sáng đơn sắc có bước sóng </w:t>
      </w:r>
      <w:r w:rsidRPr="003B7D32">
        <w:rPr>
          <w:szCs w:val="24"/>
        </w:rPr>
        <w:t xml:space="preserve">500 </w:t>
      </w:r>
      <w:r w:rsidRPr="003B7D32">
        <w:rPr>
          <w:bCs/>
          <w:szCs w:val="24"/>
        </w:rPr>
        <w:t xml:space="preserve">nm. Hai khe hẹp cách nhau một khoảng </w:t>
      </w:r>
      <w:r w:rsidRPr="003B7D32">
        <w:rPr>
          <w:bCs/>
          <w:position w:val="-6"/>
          <w:szCs w:val="24"/>
        </w:rPr>
        <w:object w:dxaOrig="200" w:dyaOrig="220" w14:anchorId="6EEDB59D">
          <v:shape id="_x0000_i1395" type="#_x0000_t75" style="width:10.65pt;height:10.65pt" o:ole="">
            <v:imagedata r:id="rId231" o:title=""/>
          </v:shape>
          <o:OLEObject Type="Embed" ProgID="Equation.DSMT4" ShapeID="_x0000_i1395" DrawAspect="Content" ObjectID="_1713975171" r:id="rId680"/>
        </w:object>
      </w:r>
      <w:r w:rsidRPr="003B7D32">
        <w:rPr>
          <w:bCs/>
          <w:szCs w:val="24"/>
        </w:rPr>
        <w:t xml:space="preserve"> và cách màn quan sát một khoảng </w:t>
      </w:r>
      <w:r w:rsidRPr="003B7D32">
        <w:rPr>
          <w:bCs/>
          <w:position w:val="-4"/>
          <w:szCs w:val="24"/>
        </w:rPr>
        <w:object w:dxaOrig="260" w:dyaOrig="260" w14:anchorId="305D2FAA">
          <v:shape id="_x0000_i1396" type="#_x0000_t75" style="width:13.15pt;height:13.15pt" o:ole="">
            <v:imagedata r:id="rId233" o:title=""/>
          </v:shape>
          <o:OLEObject Type="Embed" ProgID="Equation.DSMT4" ShapeID="_x0000_i1396" DrawAspect="Content" ObjectID="_1713975172" r:id="rId681"/>
        </w:object>
      </w:r>
      <w:r w:rsidRPr="003B7D32">
        <w:rPr>
          <w:bCs/>
          <w:szCs w:val="24"/>
        </w:rPr>
        <w:t xml:space="preserve"> với </w:t>
      </w:r>
      <w:r w:rsidRPr="003B7D32">
        <w:rPr>
          <w:bCs/>
          <w:position w:val="-6"/>
          <w:szCs w:val="24"/>
        </w:rPr>
        <w:object w:dxaOrig="1080" w:dyaOrig="279" w14:anchorId="01FA4854">
          <v:shape id="_x0000_i1397" type="#_x0000_t75" style="width:55.1pt;height:14.4pt" o:ole="">
            <v:imagedata r:id="rId235" o:title=""/>
          </v:shape>
          <o:OLEObject Type="Embed" ProgID="Equation.DSMT4" ShapeID="_x0000_i1397" DrawAspect="Content" ObjectID="_1713975173" r:id="rId682"/>
        </w:object>
      </w:r>
      <w:r w:rsidRPr="003B7D32">
        <w:rPr>
          <w:bCs/>
          <w:szCs w:val="24"/>
        </w:rPr>
        <w:t xml:space="preserve">. Trên màn, khoảng vân giao thoa là </w:t>
      </w:r>
    </w:p>
    <w:p w14:paraId="1664A2CF" w14:textId="77777777" w:rsidR="00625417" w:rsidRPr="003B7D32" w:rsidRDefault="00625417" w:rsidP="00B97CDE">
      <w:pPr>
        <w:tabs>
          <w:tab w:val="left" w:pos="284"/>
          <w:tab w:val="left" w:pos="2835"/>
          <w:tab w:val="left" w:pos="5387"/>
          <w:tab w:val="left" w:pos="7938"/>
        </w:tabs>
        <w:contextualSpacing/>
        <w:rPr>
          <w:bCs/>
          <w:szCs w:val="24"/>
        </w:rPr>
      </w:pPr>
      <w:r w:rsidRPr="003B7D32">
        <w:rPr>
          <w:b/>
          <w:bCs/>
          <w:szCs w:val="24"/>
        </w:rPr>
        <w:t xml:space="preserve"> </w:t>
      </w:r>
      <w:r w:rsidRPr="003B7D32">
        <w:rPr>
          <w:b/>
          <w:bCs/>
          <w:szCs w:val="24"/>
        </w:rPr>
        <w:tab/>
      </w:r>
      <w:r w:rsidRPr="00B97CDE">
        <w:rPr>
          <w:b/>
          <w:bCs/>
          <w:color w:val="0000FF"/>
          <w:szCs w:val="24"/>
        </w:rPr>
        <w:t>A.</w:t>
      </w:r>
      <w:r w:rsidRPr="003B7D32">
        <w:rPr>
          <w:b/>
          <w:bCs/>
          <w:szCs w:val="24"/>
        </w:rPr>
        <w:t xml:space="preserve"> </w:t>
      </w:r>
      <w:r w:rsidRPr="003B7D32">
        <w:rPr>
          <w:szCs w:val="24"/>
        </w:rPr>
        <w:t xml:space="preserve">0,60 </w:t>
      </w:r>
      <w:r w:rsidRPr="003B7D32">
        <w:rPr>
          <w:bCs/>
          <w:szCs w:val="24"/>
        </w:rPr>
        <w:t xml:space="preserve">mm. </w:t>
      </w:r>
      <w:r w:rsidRPr="003B7D32">
        <w:rPr>
          <w:b/>
          <w:bCs/>
          <w:szCs w:val="24"/>
        </w:rPr>
        <w:t xml:space="preserve"> </w:t>
      </w:r>
      <w:r w:rsidRPr="003B7D32">
        <w:rPr>
          <w:b/>
          <w:bCs/>
          <w:szCs w:val="24"/>
        </w:rPr>
        <w:tab/>
      </w:r>
      <w:r w:rsidRPr="00B97CDE">
        <w:rPr>
          <w:b/>
          <w:bCs/>
          <w:color w:val="0000FF"/>
          <w:szCs w:val="24"/>
        </w:rPr>
        <w:t>B.</w:t>
      </w:r>
      <w:r w:rsidRPr="003B7D32">
        <w:rPr>
          <w:b/>
          <w:bCs/>
          <w:szCs w:val="24"/>
        </w:rPr>
        <w:t xml:space="preserve"> </w:t>
      </w:r>
      <w:r w:rsidRPr="003B7D32">
        <w:rPr>
          <w:szCs w:val="24"/>
        </w:rPr>
        <w:t xml:space="preserve">0,5 </w:t>
      </w:r>
      <w:r w:rsidRPr="003B7D32">
        <w:rPr>
          <w:bCs/>
          <w:szCs w:val="24"/>
        </w:rPr>
        <w:t xml:space="preserve">mm. </w:t>
      </w:r>
      <w:r w:rsidRPr="003B7D32">
        <w:rPr>
          <w:b/>
          <w:bCs/>
          <w:szCs w:val="24"/>
        </w:rPr>
        <w:t xml:space="preserve"> </w:t>
      </w:r>
      <w:r w:rsidRPr="003B7D32">
        <w:rPr>
          <w:b/>
          <w:bCs/>
          <w:szCs w:val="24"/>
        </w:rPr>
        <w:tab/>
      </w:r>
      <w:r w:rsidRPr="00B97CDE">
        <w:rPr>
          <w:b/>
          <w:bCs/>
          <w:color w:val="0000FF"/>
          <w:szCs w:val="24"/>
        </w:rPr>
        <w:t>C.</w:t>
      </w:r>
      <w:r w:rsidRPr="003B7D32">
        <w:rPr>
          <w:b/>
          <w:bCs/>
          <w:szCs w:val="24"/>
        </w:rPr>
        <w:t xml:space="preserve"> </w:t>
      </w:r>
      <w:r w:rsidRPr="003B7D32">
        <w:rPr>
          <w:szCs w:val="24"/>
        </w:rPr>
        <w:t xml:space="preserve">0,72 </w:t>
      </w:r>
      <w:r w:rsidRPr="003B7D32">
        <w:rPr>
          <w:bCs/>
          <w:szCs w:val="24"/>
        </w:rPr>
        <w:t xml:space="preserve">mm. </w:t>
      </w:r>
      <w:r w:rsidRPr="003B7D32">
        <w:rPr>
          <w:b/>
          <w:bCs/>
          <w:szCs w:val="24"/>
        </w:rPr>
        <w:t xml:space="preserve"> </w:t>
      </w:r>
      <w:r w:rsidRPr="003B7D32">
        <w:rPr>
          <w:b/>
          <w:bCs/>
          <w:szCs w:val="24"/>
        </w:rPr>
        <w:tab/>
      </w:r>
      <w:r w:rsidRPr="00B97CDE">
        <w:rPr>
          <w:b/>
          <w:bCs/>
          <w:color w:val="0000FF"/>
          <w:szCs w:val="24"/>
        </w:rPr>
        <w:t>D.</w:t>
      </w:r>
      <w:r w:rsidRPr="003B7D32">
        <w:rPr>
          <w:b/>
          <w:bCs/>
          <w:szCs w:val="24"/>
        </w:rPr>
        <w:t xml:space="preserve"> </w:t>
      </w:r>
      <w:r w:rsidRPr="003B7D32">
        <w:rPr>
          <w:szCs w:val="24"/>
        </w:rPr>
        <w:t>0,36</w:t>
      </w:r>
      <w:r w:rsidRPr="003B7D32">
        <w:rPr>
          <w:bCs/>
          <w:szCs w:val="24"/>
        </w:rPr>
        <w:t xml:space="preserve"> mm. </w:t>
      </w:r>
    </w:p>
    <w:p w14:paraId="2DC68CAF" w14:textId="77777777" w:rsidR="00625417" w:rsidRPr="003B7D32" w:rsidRDefault="00625417" w:rsidP="00B97CDE">
      <w:pPr>
        <w:shd w:val="clear" w:color="auto" w:fill="D9D9D9" w:themeFill="background1" w:themeFillShade="D9"/>
        <w:tabs>
          <w:tab w:val="left" w:pos="284"/>
          <w:tab w:val="left" w:pos="2835"/>
          <w:tab w:val="left" w:pos="5387"/>
          <w:tab w:val="left" w:pos="7938"/>
        </w:tabs>
        <w:contextualSpacing/>
        <w:rPr>
          <w:b/>
          <w:szCs w:val="24"/>
        </w:rPr>
      </w:pPr>
      <w:r w:rsidRPr="003B7D32">
        <w:rPr>
          <w:b/>
          <w:szCs w:val="24"/>
        </w:rPr>
        <w:sym w:font="Wingdings" w:char="F040"/>
      </w:r>
      <w:r w:rsidRPr="003B7D32">
        <w:rPr>
          <w:b/>
          <w:szCs w:val="24"/>
        </w:rPr>
        <w:t xml:space="preserve"> Hướng dẫn: Chọn </w:t>
      </w:r>
      <w:r w:rsidRPr="00B97CDE">
        <w:rPr>
          <w:b/>
          <w:color w:val="0000FF"/>
          <w:szCs w:val="24"/>
        </w:rPr>
        <w:t>A.</w:t>
      </w:r>
    </w:p>
    <w:p w14:paraId="350FD2DE" w14:textId="77777777" w:rsidR="00625417" w:rsidRPr="003B7D32" w:rsidRDefault="00625417" w:rsidP="00B97CDE">
      <w:pPr>
        <w:tabs>
          <w:tab w:val="left" w:pos="284"/>
          <w:tab w:val="left" w:pos="2835"/>
          <w:tab w:val="left" w:pos="5387"/>
          <w:tab w:val="left" w:pos="7938"/>
        </w:tabs>
        <w:contextualSpacing/>
        <w:rPr>
          <w:bCs/>
          <w:szCs w:val="24"/>
        </w:rPr>
      </w:pPr>
      <w:r w:rsidRPr="003B7D32">
        <w:rPr>
          <w:bCs/>
          <w:szCs w:val="24"/>
        </w:rPr>
        <w:t>Khoảng vân giao thoa</w:t>
      </w:r>
    </w:p>
    <w:p w14:paraId="3B195874" w14:textId="77777777" w:rsidR="00625417" w:rsidRPr="003B7D32" w:rsidRDefault="00625417" w:rsidP="00B97CDE">
      <w:pPr>
        <w:tabs>
          <w:tab w:val="left" w:pos="284"/>
          <w:tab w:val="left" w:pos="2835"/>
          <w:tab w:val="left" w:pos="5387"/>
          <w:tab w:val="left" w:pos="7938"/>
        </w:tabs>
        <w:contextualSpacing/>
        <w:jc w:val="center"/>
        <w:rPr>
          <w:bCs/>
          <w:szCs w:val="24"/>
        </w:rPr>
      </w:pPr>
      <w:r w:rsidRPr="003B7D32">
        <w:rPr>
          <w:bCs/>
          <w:position w:val="-24"/>
          <w:szCs w:val="24"/>
        </w:rPr>
        <w:object w:dxaOrig="740" w:dyaOrig="620" w14:anchorId="79B58180">
          <v:shape id="_x0000_i1398" type="#_x0000_t75" style="width:37.55pt;height:30.7pt" o:ole="">
            <v:imagedata r:id="rId683" o:title=""/>
          </v:shape>
          <o:OLEObject Type="Embed" ProgID="Equation.DSMT4" ShapeID="_x0000_i1398" DrawAspect="Content" ObjectID="_1713975174" r:id="rId684"/>
        </w:object>
      </w:r>
    </w:p>
    <w:p w14:paraId="566330C2" w14:textId="77777777" w:rsidR="00625417" w:rsidRPr="003B7D32" w:rsidRDefault="00625417" w:rsidP="00B97CDE">
      <w:pPr>
        <w:tabs>
          <w:tab w:val="left" w:pos="284"/>
          <w:tab w:val="left" w:pos="2835"/>
          <w:tab w:val="left" w:pos="5387"/>
          <w:tab w:val="left" w:pos="7938"/>
        </w:tabs>
        <w:contextualSpacing/>
        <w:jc w:val="center"/>
        <w:rPr>
          <w:bCs/>
          <w:szCs w:val="24"/>
        </w:rPr>
      </w:pPr>
      <w:r w:rsidRPr="003B7D32">
        <w:rPr>
          <w:bCs/>
          <w:position w:val="-16"/>
          <w:szCs w:val="24"/>
        </w:rPr>
        <w:object w:dxaOrig="2799" w:dyaOrig="440" w14:anchorId="4335F42D">
          <v:shape id="_x0000_i1399" type="#_x0000_t75" style="width:139.6pt;height:22.55pt" o:ole="">
            <v:imagedata r:id="rId685" o:title=""/>
          </v:shape>
          <o:OLEObject Type="Embed" ProgID="Equation.DSMT4" ShapeID="_x0000_i1399" DrawAspect="Content" ObjectID="_1713975175" r:id="rId686"/>
        </w:object>
      </w:r>
      <w:r w:rsidRPr="003B7D32">
        <w:rPr>
          <w:bCs/>
          <w:szCs w:val="24"/>
        </w:rPr>
        <w:t>mm</w:t>
      </w:r>
    </w:p>
    <w:p w14:paraId="36525B6B" w14:textId="77777777" w:rsidR="00625417" w:rsidRPr="003B7D32" w:rsidRDefault="00625417" w:rsidP="00B97CDE">
      <w:pPr>
        <w:tabs>
          <w:tab w:val="left" w:pos="284"/>
          <w:tab w:val="left" w:pos="2835"/>
          <w:tab w:val="left" w:pos="5387"/>
          <w:tab w:val="left" w:pos="7938"/>
        </w:tabs>
        <w:contextualSpacing/>
        <w:rPr>
          <w:bCs/>
          <w:szCs w:val="24"/>
        </w:rPr>
      </w:pPr>
      <w:r w:rsidRPr="00B97CDE">
        <w:rPr>
          <w:b/>
          <w:bCs/>
          <w:color w:val="0000FF"/>
          <w:szCs w:val="24"/>
        </w:rPr>
        <w:t>Câu 26:</w:t>
      </w:r>
      <w:r w:rsidRPr="003B7D32">
        <w:rPr>
          <w:bCs/>
          <w:szCs w:val="24"/>
        </w:rPr>
        <w:t xml:space="preserve"> Cho phản ứng nhiệt hạch </w:t>
      </w:r>
      <w:r w:rsidRPr="003B7D32">
        <w:rPr>
          <w:position w:val="-12"/>
          <w:szCs w:val="24"/>
        </w:rPr>
        <w:object w:dxaOrig="880" w:dyaOrig="380" w14:anchorId="07E549AD">
          <v:shape id="_x0000_i1400" type="#_x0000_t75" style="width:43.85pt;height:19.4pt" o:ole="">
            <v:imagedata r:id="rId237" o:title=""/>
          </v:shape>
          <o:OLEObject Type="Embed" ProgID="Equation.DSMT4" ShapeID="_x0000_i1400" DrawAspect="Content" ObjectID="_1713975176" r:id="rId687"/>
        </w:object>
      </w:r>
      <w:r w:rsidRPr="003B7D32">
        <w:rPr>
          <w:szCs w:val="24"/>
        </w:rPr>
        <w:t xml:space="preserve">→ </w:t>
      </w:r>
      <w:r w:rsidRPr="003B7D32">
        <w:rPr>
          <w:position w:val="-12"/>
          <w:szCs w:val="24"/>
        </w:rPr>
        <w:object w:dxaOrig="460" w:dyaOrig="380" w14:anchorId="024837D6">
          <v:shape id="_x0000_i1401" type="#_x0000_t75" style="width:22.55pt;height:19.4pt" o:ole="">
            <v:imagedata r:id="rId239" o:title=""/>
          </v:shape>
          <o:OLEObject Type="Embed" ProgID="Equation.DSMT4" ShapeID="_x0000_i1401" DrawAspect="Content" ObjectID="_1713975177" r:id="rId688"/>
        </w:object>
      </w:r>
      <w:r w:rsidRPr="003B7D32">
        <w:rPr>
          <w:bCs/>
          <w:szCs w:val="24"/>
        </w:rPr>
        <w:t xml:space="preserve">. Biết khối lượng của </w:t>
      </w:r>
      <w:r w:rsidRPr="003B7D32">
        <w:rPr>
          <w:position w:val="-12"/>
          <w:szCs w:val="24"/>
        </w:rPr>
        <w:object w:dxaOrig="360" w:dyaOrig="380" w14:anchorId="2792B2E2">
          <v:shape id="_x0000_i1402" type="#_x0000_t75" style="width:18.8pt;height:19.4pt" o:ole="">
            <v:imagedata r:id="rId241" o:title=""/>
          </v:shape>
          <o:OLEObject Type="Embed" ProgID="Equation.DSMT4" ShapeID="_x0000_i1402" DrawAspect="Content" ObjectID="_1713975178" r:id="rId689"/>
        </w:object>
      </w:r>
      <w:r w:rsidRPr="003B7D32">
        <w:rPr>
          <w:bCs/>
          <w:szCs w:val="24"/>
        </w:rPr>
        <w:t>;</w:t>
      </w:r>
      <w:r w:rsidRPr="003B7D32">
        <w:rPr>
          <w:position w:val="-12"/>
          <w:szCs w:val="24"/>
        </w:rPr>
        <w:object w:dxaOrig="360" w:dyaOrig="380" w14:anchorId="41E54D0A">
          <v:shape id="_x0000_i1403" type="#_x0000_t75" style="width:18.8pt;height:19.4pt" o:ole="">
            <v:imagedata r:id="rId243" o:title=""/>
          </v:shape>
          <o:OLEObject Type="Embed" ProgID="Equation.DSMT4" ShapeID="_x0000_i1403" DrawAspect="Content" ObjectID="_1713975179" r:id="rId690"/>
        </w:object>
      </w:r>
      <w:r w:rsidRPr="003B7D32">
        <w:rPr>
          <w:bCs/>
          <w:szCs w:val="24"/>
        </w:rPr>
        <w:t xml:space="preserve"> và</w:t>
      </w:r>
      <w:r w:rsidRPr="003B7D32">
        <w:rPr>
          <w:position w:val="-12"/>
          <w:szCs w:val="24"/>
        </w:rPr>
        <w:object w:dxaOrig="460" w:dyaOrig="380" w14:anchorId="14C9474F">
          <v:shape id="_x0000_i1404" type="#_x0000_t75" style="width:22.55pt;height:19.4pt" o:ole="">
            <v:imagedata r:id="rId245" o:title=""/>
          </v:shape>
          <o:OLEObject Type="Embed" ProgID="Equation.DSMT4" ShapeID="_x0000_i1404" DrawAspect="Content" ObjectID="_1713975180" r:id="rId691"/>
        </w:object>
      </w:r>
      <w:r w:rsidRPr="003B7D32">
        <w:rPr>
          <w:bCs/>
          <w:szCs w:val="24"/>
        </w:rPr>
        <w:t xml:space="preserve"> lần lượt là </w:t>
      </w:r>
      <w:r w:rsidRPr="003B7D32">
        <w:rPr>
          <w:szCs w:val="24"/>
        </w:rPr>
        <w:t xml:space="preserve">1,0073 </w:t>
      </w:r>
      <w:r w:rsidRPr="003B7D32">
        <w:rPr>
          <w:bCs/>
          <w:szCs w:val="24"/>
        </w:rPr>
        <w:t xml:space="preserve">u; </w:t>
      </w:r>
      <w:r w:rsidRPr="003B7D32">
        <w:rPr>
          <w:szCs w:val="24"/>
        </w:rPr>
        <w:t xml:space="preserve">3,0155 </w:t>
      </w:r>
      <w:r w:rsidRPr="003B7D32">
        <w:rPr>
          <w:bCs/>
          <w:szCs w:val="24"/>
        </w:rPr>
        <w:t xml:space="preserve">u và </w:t>
      </w:r>
      <w:r w:rsidRPr="003B7D32">
        <w:rPr>
          <w:szCs w:val="24"/>
        </w:rPr>
        <w:t xml:space="preserve">4,0015 </w:t>
      </w:r>
      <w:r w:rsidRPr="003B7D32">
        <w:rPr>
          <w:bCs/>
          <w:szCs w:val="24"/>
        </w:rPr>
        <w:t xml:space="preserve">u. Lấy </w:t>
      </w:r>
      <w:r w:rsidRPr="003B7D32">
        <w:rPr>
          <w:position w:val="-10"/>
          <w:szCs w:val="24"/>
        </w:rPr>
        <w:object w:dxaOrig="1060" w:dyaOrig="320" w14:anchorId="08C170E7">
          <v:shape id="_x0000_i1405" type="#_x0000_t75" style="width:53.2pt;height:15.65pt" o:ole="">
            <v:imagedata r:id="rId247" o:title=""/>
          </v:shape>
          <o:OLEObject Type="Embed" ProgID="Equation.DSMT4" ShapeID="_x0000_i1405" DrawAspect="Content" ObjectID="_1713975181" r:id="rId692"/>
        </w:object>
      </w:r>
      <w:r w:rsidRPr="003B7D32">
        <w:rPr>
          <w:position w:val="-16"/>
          <w:szCs w:val="24"/>
        </w:rPr>
        <w:object w:dxaOrig="460" w:dyaOrig="420" w14:anchorId="0015012C">
          <v:shape id="_x0000_i1406" type="#_x0000_t75" style="width:22.55pt;height:21.9pt" o:ole="">
            <v:imagedata r:id="rId249" o:title=""/>
          </v:shape>
          <o:OLEObject Type="Embed" ProgID="Equation.DSMT4" ShapeID="_x0000_i1406" DrawAspect="Content" ObjectID="_1713975182" r:id="rId693"/>
        </w:object>
      </w:r>
      <w:r w:rsidRPr="003B7D32">
        <w:rPr>
          <w:bCs/>
          <w:szCs w:val="24"/>
        </w:rPr>
        <w:t xml:space="preserve">. Năng lượng tỏa ra của phản ứng này là </w:t>
      </w:r>
    </w:p>
    <w:p w14:paraId="1089E2A7" w14:textId="77777777" w:rsidR="00625417" w:rsidRPr="003B7D32" w:rsidRDefault="00625417" w:rsidP="00B97CDE">
      <w:pPr>
        <w:tabs>
          <w:tab w:val="left" w:pos="284"/>
          <w:tab w:val="left" w:pos="2835"/>
          <w:tab w:val="left" w:pos="5387"/>
          <w:tab w:val="left" w:pos="7938"/>
        </w:tabs>
        <w:contextualSpacing/>
        <w:rPr>
          <w:bCs/>
          <w:szCs w:val="24"/>
        </w:rPr>
      </w:pPr>
      <w:r w:rsidRPr="003B7D32">
        <w:rPr>
          <w:b/>
          <w:bCs/>
          <w:szCs w:val="24"/>
        </w:rPr>
        <w:t xml:space="preserve"> </w:t>
      </w:r>
      <w:r w:rsidRPr="003B7D32">
        <w:rPr>
          <w:b/>
          <w:bCs/>
          <w:szCs w:val="24"/>
        </w:rPr>
        <w:tab/>
      </w:r>
      <w:r w:rsidRPr="00B97CDE">
        <w:rPr>
          <w:b/>
          <w:bCs/>
          <w:color w:val="0000FF"/>
          <w:szCs w:val="24"/>
        </w:rPr>
        <w:t>A.</w:t>
      </w:r>
      <w:r w:rsidRPr="003B7D32">
        <w:rPr>
          <w:b/>
          <w:bCs/>
          <w:szCs w:val="24"/>
        </w:rPr>
        <w:t xml:space="preserve"> </w:t>
      </w:r>
      <w:r w:rsidRPr="003B7D32">
        <w:rPr>
          <w:position w:val="-10"/>
          <w:szCs w:val="24"/>
        </w:rPr>
        <w:object w:dxaOrig="499" w:dyaOrig="320" w14:anchorId="40DAB1C0">
          <v:shape id="_x0000_i1407" type="#_x0000_t75" style="width:25.05pt;height:15.65pt" o:ole="">
            <v:imagedata r:id="rId251" o:title=""/>
          </v:shape>
          <o:OLEObject Type="Embed" ProgID="Equation.DSMT4" ShapeID="_x0000_i1407" DrawAspect="Content" ObjectID="_1713975183" r:id="rId694"/>
        </w:object>
      </w:r>
      <w:r w:rsidRPr="003B7D32">
        <w:rPr>
          <w:bCs/>
          <w:szCs w:val="24"/>
        </w:rPr>
        <w:t xml:space="preserve">MeV. </w:t>
      </w:r>
      <w:r w:rsidRPr="003B7D32">
        <w:rPr>
          <w:b/>
          <w:bCs/>
          <w:szCs w:val="24"/>
        </w:rPr>
        <w:t xml:space="preserve"> </w:t>
      </w:r>
      <w:r w:rsidRPr="003B7D32">
        <w:rPr>
          <w:b/>
          <w:bCs/>
          <w:szCs w:val="24"/>
        </w:rPr>
        <w:tab/>
      </w:r>
      <w:r w:rsidRPr="00B97CDE">
        <w:rPr>
          <w:b/>
          <w:bCs/>
          <w:color w:val="0000FF"/>
          <w:szCs w:val="24"/>
        </w:rPr>
        <w:t>B.</w:t>
      </w:r>
      <w:r w:rsidRPr="003B7D32">
        <w:rPr>
          <w:b/>
          <w:bCs/>
          <w:szCs w:val="24"/>
        </w:rPr>
        <w:t xml:space="preserve"> </w:t>
      </w:r>
      <w:r w:rsidRPr="003B7D32">
        <w:rPr>
          <w:position w:val="-10"/>
          <w:szCs w:val="24"/>
        </w:rPr>
        <w:object w:dxaOrig="499" w:dyaOrig="320" w14:anchorId="20E1F882">
          <v:shape id="_x0000_i1408" type="#_x0000_t75" style="width:25.05pt;height:15.65pt" o:ole="">
            <v:imagedata r:id="rId253" o:title=""/>
          </v:shape>
          <o:OLEObject Type="Embed" ProgID="Equation.DSMT4" ShapeID="_x0000_i1408" DrawAspect="Content" ObjectID="_1713975184" r:id="rId695"/>
        </w:object>
      </w:r>
      <w:r w:rsidRPr="003B7D32">
        <w:rPr>
          <w:bCs/>
          <w:szCs w:val="24"/>
        </w:rPr>
        <w:t xml:space="preserve">MeV. </w:t>
      </w:r>
      <w:r w:rsidRPr="003B7D32">
        <w:rPr>
          <w:b/>
          <w:bCs/>
          <w:szCs w:val="24"/>
        </w:rPr>
        <w:t xml:space="preserve"> </w:t>
      </w:r>
      <w:r w:rsidRPr="003B7D32">
        <w:rPr>
          <w:b/>
          <w:bCs/>
          <w:szCs w:val="24"/>
        </w:rPr>
        <w:tab/>
      </w:r>
      <w:r w:rsidRPr="00B97CDE">
        <w:rPr>
          <w:b/>
          <w:bCs/>
          <w:color w:val="0000FF"/>
          <w:szCs w:val="24"/>
        </w:rPr>
        <w:t>C.</w:t>
      </w:r>
      <w:r w:rsidRPr="003B7D32">
        <w:rPr>
          <w:b/>
          <w:bCs/>
          <w:szCs w:val="24"/>
        </w:rPr>
        <w:t xml:space="preserve"> </w:t>
      </w:r>
      <w:r w:rsidRPr="003B7D32">
        <w:rPr>
          <w:position w:val="-10"/>
          <w:szCs w:val="24"/>
        </w:rPr>
        <w:object w:dxaOrig="480" w:dyaOrig="320" w14:anchorId="1807479B">
          <v:shape id="_x0000_i1409" type="#_x0000_t75" style="width:23.15pt;height:15.65pt" o:ole="">
            <v:imagedata r:id="rId255" o:title=""/>
          </v:shape>
          <o:OLEObject Type="Embed" ProgID="Equation.DSMT4" ShapeID="_x0000_i1409" DrawAspect="Content" ObjectID="_1713975185" r:id="rId696"/>
        </w:object>
      </w:r>
      <w:r w:rsidRPr="003B7D32">
        <w:rPr>
          <w:bCs/>
          <w:szCs w:val="24"/>
        </w:rPr>
        <w:t xml:space="preserve">MeV. </w:t>
      </w:r>
      <w:r w:rsidRPr="003B7D32">
        <w:rPr>
          <w:b/>
          <w:bCs/>
          <w:szCs w:val="24"/>
        </w:rPr>
        <w:t xml:space="preserve"> </w:t>
      </w:r>
      <w:r w:rsidRPr="003B7D32">
        <w:rPr>
          <w:b/>
          <w:bCs/>
          <w:szCs w:val="24"/>
        </w:rPr>
        <w:tab/>
      </w:r>
      <w:r w:rsidRPr="00B97CDE">
        <w:rPr>
          <w:b/>
          <w:bCs/>
          <w:color w:val="0000FF"/>
          <w:szCs w:val="24"/>
        </w:rPr>
        <w:t>D.</w:t>
      </w:r>
      <w:r w:rsidRPr="003B7D32">
        <w:rPr>
          <w:b/>
          <w:bCs/>
          <w:szCs w:val="24"/>
        </w:rPr>
        <w:t xml:space="preserve"> </w:t>
      </w:r>
      <w:r w:rsidRPr="003B7D32">
        <w:rPr>
          <w:position w:val="-10"/>
          <w:szCs w:val="24"/>
        </w:rPr>
        <w:object w:dxaOrig="499" w:dyaOrig="320" w14:anchorId="6A52B782">
          <v:shape id="_x0000_i1410" type="#_x0000_t75" style="width:25.05pt;height:15.65pt" o:ole="">
            <v:imagedata r:id="rId257" o:title=""/>
          </v:shape>
          <o:OLEObject Type="Embed" ProgID="Equation.DSMT4" ShapeID="_x0000_i1410" DrawAspect="Content" ObjectID="_1713975186" r:id="rId697"/>
        </w:object>
      </w:r>
      <w:r w:rsidRPr="003B7D32">
        <w:rPr>
          <w:bCs/>
          <w:szCs w:val="24"/>
        </w:rPr>
        <w:t xml:space="preserve">MeV. </w:t>
      </w:r>
    </w:p>
    <w:p w14:paraId="14C8DEC9" w14:textId="77777777" w:rsidR="00625417" w:rsidRPr="003B7D32" w:rsidRDefault="00625417" w:rsidP="00B97CDE">
      <w:pPr>
        <w:shd w:val="clear" w:color="auto" w:fill="D9D9D9" w:themeFill="background1" w:themeFillShade="D9"/>
        <w:tabs>
          <w:tab w:val="left" w:pos="284"/>
          <w:tab w:val="left" w:pos="2835"/>
          <w:tab w:val="left" w:pos="5387"/>
          <w:tab w:val="left" w:pos="7938"/>
        </w:tabs>
        <w:contextualSpacing/>
        <w:rPr>
          <w:b/>
          <w:szCs w:val="24"/>
        </w:rPr>
      </w:pPr>
      <w:r w:rsidRPr="003B7D32">
        <w:rPr>
          <w:b/>
          <w:szCs w:val="24"/>
        </w:rPr>
        <w:sym w:font="Wingdings" w:char="F040"/>
      </w:r>
      <w:r w:rsidRPr="003B7D32">
        <w:rPr>
          <w:b/>
          <w:szCs w:val="24"/>
        </w:rPr>
        <w:t xml:space="preserve"> Hướng dẫn: Chọn </w:t>
      </w:r>
      <w:r w:rsidRPr="00B97CDE">
        <w:rPr>
          <w:b/>
          <w:color w:val="0000FF"/>
          <w:szCs w:val="24"/>
        </w:rPr>
        <w:t>C.</w:t>
      </w:r>
    </w:p>
    <w:p w14:paraId="79178EBF" w14:textId="77777777" w:rsidR="00625417" w:rsidRPr="003B7D32" w:rsidRDefault="00625417" w:rsidP="00B97CDE">
      <w:pPr>
        <w:tabs>
          <w:tab w:val="left" w:pos="284"/>
          <w:tab w:val="left" w:pos="2835"/>
          <w:tab w:val="left" w:pos="5387"/>
          <w:tab w:val="left" w:pos="7938"/>
        </w:tabs>
        <w:contextualSpacing/>
        <w:rPr>
          <w:bCs/>
          <w:szCs w:val="24"/>
        </w:rPr>
      </w:pPr>
      <w:r w:rsidRPr="003B7D32">
        <w:rPr>
          <w:bCs/>
          <w:szCs w:val="24"/>
        </w:rPr>
        <w:t>Năng lượng phản ứng tỏa ra</w:t>
      </w:r>
    </w:p>
    <w:p w14:paraId="17CC2B67" w14:textId="77777777" w:rsidR="00625417" w:rsidRPr="003B7D32" w:rsidRDefault="00625417" w:rsidP="00B97CDE">
      <w:pPr>
        <w:tabs>
          <w:tab w:val="left" w:pos="284"/>
          <w:tab w:val="left" w:pos="2835"/>
          <w:tab w:val="left" w:pos="5387"/>
          <w:tab w:val="left" w:pos="7938"/>
        </w:tabs>
        <w:contextualSpacing/>
        <w:jc w:val="center"/>
        <w:rPr>
          <w:bCs/>
          <w:szCs w:val="24"/>
        </w:rPr>
      </w:pPr>
      <w:r w:rsidRPr="003B7D32">
        <w:rPr>
          <w:bCs/>
          <w:position w:val="-14"/>
          <w:szCs w:val="24"/>
        </w:rPr>
        <w:object w:dxaOrig="2120" w:dyaOrig="400" w14:anchorId="0256EAE5">
          <v:shape id="_x0000_i1411" type="#_x0000_t75" style="width:106.45pt;height:20.65pt" o:ole="">
            <v:imagedata r:id="rId698" o:title=""/>
          </v:shape>
          <o:OLEObject Type="Embed" ProgID="Equation.DSMT4" ShapeID="_x0000_i1411" DrawAspect="Content" ObjectID="_1713975187" r:id="rId699"/>
        </w:object>
      </w:r>
    </w:p>
    <w:p w14:paraId="0EA9C532" w14:textId="77777777" w:rsidR="00625417" w:rsidRPr="003B7D32" w:rsidRDefault="00625417" w:rsidP="00B97CDE">
      <w:pPr>
        <w:tabs>
          <w:tab w:val="left" w:pos="284"/>
          <w:tab w:val="left" w:pos="2835"/>
          <w:tab w:val="left" w:pos="5387"/>
          <w:tab w:val="left" w:pos="7938"/>
        </w:tabs>
        <w:contextualSpacing/>
        <w:jc w:val="center"/>
        <w:rPr>
          <w:bCs/>
          <w:szCs w:val="24"/>
        </w:rPr>
      </w:pPr>
      <w:r w:rsidRPr="003B7D32">
        <w:rPr>
          <w:bCs/>
          <w:position w:val="-16"/>
          <w:szCs w:val="24"/>
        </w:rPr>
        <w:object w:dxaOrig="5179" w:dyaOrig="440" w14:anchorId="5B7DFF8C">
          <v:shape id="_x0000_i1412" type="#_x0000_t75" style="width:259.2pt;height:22.55pt" o:ole="">
            <v:imagedata r:id="rId700" o:title=""/>
          </v:shape>
          <o:OLEObject Type="Embed" ProgID="Equation.DSMT4" ShapeID="_x0000_i1412" DrawAspect="Content" ObjectID="_1713975188" r:id="rId701"/>
        </w:object>
      </w:r>
      <w:r w:rsidRPr="003B7D32">
        <w:rPr>
          <w:bCs/>
          <w:szCs w:val="24"/>
        </w:rPr>
        <w:t>MeV</w:t>
      </w:r>
    </w:p>
    <w:p w14:paraId="21FEBA2D" w14:textId="77777777" w:rsidR="00625417" w:rsidRPr="003B7D32" w:rsidRDefault="00625417" w:rsidP="00B97CDE">
      <w:pPr>
        <w:tabs>
          <w:tab w:val="left" w:pos="284"/>
          <w:tab w:val="left" w:pos="2835"/>
          <w:tab w:val="left" w:pos="5387"/>
          <w:tab w:val="left" w:pos="7938"/>
        </w:tabs>
        <w:contextualSpacing/>
        <w:rPr>
          <w:bCs/>
          <w:szCs w:val="24"/>
        </w:rPr>
      </w:pPr>
      <w:r w:rsidRPr="00B97CDE">
        <w:rPr>
          <w:b/>
          <w:bCs/>
          <w:color w:val="0000FF"/>
          <w:szCs w:val="24"/>
        </w:rPr>
        <w:t>Câu 27:</w:t>
      </w:r>
      <w:r w:rsidRPr="003B7D32">
        <w:rPr>
          <w:bCs/>
          <w:szCs w:val="24"/>
        </w:rPr>
        <w:t xml:space="preserve"> Đặt điện áp xoay chiều vào hai đầu đoạn mạch gồm điện trở </w:t>
      </w:r>
      <w:r w:rsidRPr="003B7D32">
        <w:rPr>
          <w:szCs w:val="24"/>
        </w:rPr>
        <w:t>20</w:t>
      </w:r>
      <w:r w:rsidRPr="003B7D32">
        <w:rPr>
          <w:bCs/>
          <w:szCs w:val="24"/>
        </w:rPr>
        <w:t xml:space="preserve"> Ω mắc nối tiếp với cuộn cảm thuần thì cảm kháng của đoạn mạch là </w:t>
      </w:r>
      <w:r w:rsidRPr="003B7D32">
        <w:rPr>
          <w:szCs w:val="24"/>
        </w:rPr>
        <w:t xml:space="preserve">30 </w:t>
      </w:r>
      <w:r w:rsidRPr="003B7D32">
        <w:rPr>
          <w:bCs/>
          <w:szCs w:val="24"/>
        </w:rPr>
        <w:t>Ω. Hệ số công suất của đoạn mạch này bằng</w:t>
      </w:r>
    </w:p>
    <w:p w14:paraId="44390DDD" w14:textId="77777777" w:rsidR="00625417" w:rsidRPr="003B7D32" w:rsidRDefault="00625417" w:rsidP="00B97CDE">
      <w:pPr>
        <w:tabs>
          <w:tab w:val="left" w:pos="284"/>
          <w:tab w:val="left" w:pos="2835"/>
          <w:tab w:val="left" w:pos="5387"/>
          <w:tab w:val="left" w:pos="7938"/>
        </w:tabs>
        <w:contextualSpacing/>
        <w:rPr>
          <w:bCs/>
          <w:szCs w:val="24"/>
        </w:rPr>
      </w:pPr>
      <w:r w:rsidRPr="003B7D32">
        <w:rPr>
          <w:b/>
          <w:bCs/>
          <w:szCs w:val="24"/>
        </w:rPr>
        <w:tab/>
      </w:r>
      <w:r w:rsidRPr="00B97CDE">
        <w:rPr>
          <w:b/>
          <w:bCs/>
          <w:color w:val="0000FF"/>
          <w:szCs w:val="24"/>
        </w:rPr>
        <w:t>A.</w:t>
      </w:r>
      <w:r w:rsidRPr="003B7D32">
        <w:rPr>
          <w:b/>
          <w:bCs/>
          <w:szCs w:val="24"/>
        </w:rPr>
        <w:t xml:space="preserve"> </w:t>
      </w:r>
      <w:r w:rsidRPr="003B7D32">
        <w:rPr>
          <w:szCs w:val="24"/>
        </w:rPr>
        <w:t>0,58</w:t>
      </w:r>
      <w:r w:rsidRPr="003B7D32">
        <w:rPr>
          <w:bCs/>
          <w:szCs w:val="24"/>
        </w:rPr>
        <w:t xml:space="preserve">. </w:t>
      </w:r>
      <w:r w:rsidRPr="003B7D32">
        <w:rPr>
          <w:b/>
          <w:bCs/>
          <w:szCs w:val="24"/>
        </w:rPr>
        <w:t xml:space="preserve"> </w:t>
      </w:r>
      <w:r w:rsidRPr="003B7D32">
        <w:rPr>
          <w:b/>
          <w:bCs/>
          <w:szCs w:val="24"/>
        </w:rPr>
        <w:tab/>
      </w:r>
      <w:r w:rsidRPr="00B97CDE">
        <w:rPr>
          <w:b/>
          <w:bCs/>
          <w:color w:val="0000FF"/>
          <w:szCs w:val="24"/>
        </w:rPr>
        <w:t>B.</w:t>
      </w:r>
      <w:r w:rsidRPr="003B7D32">
        <w:rPr>
          <w:b/>
          <w:bCs/>
          <w:szCs w:val="24"/>
        </w:rPr>
        <w:t xml:space="preserve"> </w:t>
      </w:r>
      <w:r w:rsidRPr="003B7D32">
        <w:rPr>
          <w:szCs w:val="24"/>
        </w:rPr>
        <w:t>0,55</w:t>
      </w:r>
      <w:r w:rsidRPr="003B7D32">
        <w:rPr>
          <w:bCs/>
          <w:szCs w:val="24"/>
        </w:rPr>
        <w:t xml:space="preserve">. </w:t>
      </w:r>
      <w:r w:rsidRPr="003B7D32">
        <w:rPr>
          <w:b/>
          <w:bCs/>
          <w:szCs w:val="24"/>
        </w:rPr>
        <w:t xml:space="preserve"> </w:t>
      </w:r>
      <w:r w:rsidRPr="003B7D32">
        <w:rPr>
          <w:b/>
          <w:bCs/>
          <w:szCs w:val="24"/>
        </w:rPr>
        <w:tab/>
      </w:r>
      <w:r w:rsidRPr="00B97CDE">
        <w:rPr>
          <w:b/>
          <w:bCs/>
          <w:color w:val="0000FF"/>
          <w:szCs w:val="24"/>
        </w:rPr>
        <w:t>C.</w:t>
      </w:r>
      <w:r w:rsidRPr="003B7D32">
        <w:rPr>
          <w:b/>
          <w:bCs/>
          <w:szCs w:val="24"/>
        </w:rPr>
        <w:t xml:space="preserve"> </w:t>
      </w:r>
      <w:r w:rsidRPr="003B7D32">
        <w:rPr>
          <w:szCs w:val="24"/>
        </w:rPr>
        <w:t>0,59</w:t>
      </w:r>
      <w:r w:rsidRPr="003B7D32">
        <w:rPr>
          <w:bCs/>
          <w:szCs w:val="24"/>
        </w:rPr>
        <w:t xml:space="preserve">. </w:t>
      </w:r>
      <w:r w:rsidRPr="003B7D32">
        <w:rPr>
          <w:b/>
          <w:bCs/>
          <w:szCs w:val="24"/>
        </w:rPr>
        <w:t xml:space="preserve"> </w:t>
      </w:r>
      <w:r w:rsidRPr="003B7D32">
        <w:rPr>
          <w:b/>
          <w:bCs/>
          <w:szCs w:val="24"/>
        </w:rPr>
        <w:tab/>
      </w:r>
      <w:r w:rsidRPr="00B97CDE">
        <w:rPr>
          <w:b/>
          <w:bCs/>
          <w:color w:val="0000FF"/>
          <w:szCs w:val="24"/>
        </w:rPr>
        <w:t>D.</w:t>
      </w:r>
      <w:r w:rsidRPr="003B7D32">
        <w:rPr>
          <w:b/>
          <w:bCs/>
          <w:szCs w:val="24"/>
        </w:rPr>
        <w:t xml:space="preserve"> </w:t>
      </w:r>
      <w:r w:rsidRPr="003B7D32">
        <w:rPr>
          <w:szCs w:val="24"/>
        </w:rPr>
        <w:t>0,33</w:t>
      </w:r>
      <w:r w:rsidRPr="003B7D32">
        <w:rPr>
          <w:bCs/>
          <w:szCs w:val="24"/>
        </w:rPr>
        <w:t xml:space="preserve">. </w:t>
      </w:r>
    </w:p>
    <w:p w14:paraId="5BD5B5FE" w14:textId="77777777" w:rsidR="00625417" w:rsidRPr="003B7D32" w:rsidRDefault="00625417" w:rsidP="00B97CDE">
      <w:pPr>
        <w:shd w:val="clear" w:color="auto" w:fill="D9D9D9" w:themeFill="background1" w:themeFillShade="D9"/>
        <w:tabs>
          <w:tab w:val="left" w:pos="284"/>
          <w:tab w:val="left" w:pos="2835"/>
          <w:tab w:val="left" w:pos="5387"/>
          <w:tab w:val="left" w:pos="7938"/>
        </w:tabs>
        <w:contextualSpacing/>
        <w:rPr>
          <w:b/>
          <w:szCs w:val="24"/>
        </w:rPr>
      </w:pPr>
      <w:r w:rsidRPr="003B7D32">
        <w:rPr>
          <w:b/>
          <w:szCs w:val="24"/>
        </w:rPr>
        <w:sym w:font="Wingdings" w:char="F040"/>
      </w:r>
      <w:r w:rsidRPr="003B7D32">
        <w:rPr>
          <w:b/>
          <w:szCs w:val="24"/>
        </w:rPr>
        <w:t xml:space="preserve"> Hướng dẫn: Chọn </w:t>
      </w:r>
      <w:r w:rsidRPr="00B97CDE">
        <w:rPr>
          <w:b/>
          <w:color w:val="0000FF"/>
          <w:szCs w:val="24"/>
        </w:rPr>
        <w:t>B.</w:t>
      </w:r>
    </w:p>
    <w:p w14:paraId="30B3C1E4" w14:textId="77777777" w:rsidR="00625417" w:rsidRPr="003B7D32" w:rsidRDefault="00625417" w:rsidP="00B97CDE">
      <w:pPr>
        <w:tabs>
          <w:tab w:val="left" w:pos="284"/>
          <w:tab w:val="left" w:pos="2835"/>
          <w:tab w:val="left" w:pos="5387"/>
          <w:tab w:val="left" w:pos="7938"/>
        </w:tabs>
        <w:contextualSpacing/>
        <w:rPr>
          <w:bCs/>
          <w:szCs w:val="24"/>
        </w:rPr>
      </w:pPr>
      <w:r w:rsidRPr="003B7D32">
        <w:rPr>
          <w:bCs/>
          <w:szCs w:val="24"/>
        </w:rPr>
        <w:t>Hệ số công suất của đoạn mạch</w:t>
      </w:r>
    </w:p>
    <w:p w14:paraId="7B2221E3" w14:textId="77777777" w:rsidR="00625417" w:rsidRPr="003B7D32" w:rsidRDefault="00625417" w:rsidP="00B97CDE">
      <w:pPr>
        <w:tabs>
          <w:tab w:val="left" w:pos="284"/>
          <w:tab w:val="left" w:pos="2835"/>
          <w:tab w:val="left" w:pos="5387"/>
          <w:tab w:val="left" w:pos="7938"/>
        </w:tabs>
        <w:contextualSpacing/>
        <w:jc w:val="center"/>
        <w:rPr>
          <w:bCs/>
          <w:szCs w:val="24"/>
        </w:rPr>
      </w:pPr>
      <w:r w:rsidRPr="003B7D32">
        <w:rPr>
          <w:bCs/>
          <w:position w:val="-36"/>
          <w:szCs w:val="24"/>
        </w:rPr>
        <w:object w:dxaOrig="1780" w:dyaOrig="740" w14:anchorId="0BC18C16">
          <v:shape id="_x0000_i1413" type="#_x0000_t75" style="width:88.9pt;height:37.55pt" o:ole="">
            <v:imagedata r:id="rId702" o:title=""/>
          </v:shape>
          <o:OLEObject Type="Embed" ProgID="Equation.DSMT4" ShapeID="_x0000_i1413" DrawAspect="Content" ObjectID="_1713975189" r:id="rId703"/>
        </w:object>
      </w:r>
    </w:p>
    <w:p w14:paraId="677B0E67" w14:textId="77777777" w:rsidR="00625417" w:rsidRPr="003B7D32" w:rsidRDefault="00625417" w:rsidP="00B97CDE">
      <w:pPr>
        <w:tabs>
          <w:tab w:val="left" w:pos="284"/>
          <w:tab w:val="left" w:pos="2835"/>
          <w:tab w:val="left" w:pos="5387"/>
          <w:tab w:val="left" w:pos="7938"/>
        </w:tabs>
        <w:contextualSpacing/>
        <w:jc w:val="center"/>
        <w:rPr>
          <w:bCs/>
          <w:szCs w:val="24"/>
        </w:rPr>
      </w:pPr>
      <w:r w:rsidRPr="003B7D32">
        <w:rPr>
          <w:bCs/>
          <w:position w:val="-42"/>
          <w:szCs w:val="24"/>
        </w:rPr>
        <w:object w:dxaOrig="2960" w:dyaOrig="840" w14:anchorId="1B27D387">
          <v:shape id="_x0000_i1414" type="#_x0000_t75" style="width:148.4pt;height:41.95pt" o:ole="">
            <v:imagedata r:id="rId704" o:title=""/>
          </v:shape>
          <o:OLEObject Type="Embed" ProgID="Equation.DSMT4" ShapeID="_x0000_i1414" DrawAspect="Content" ObjectID="_1713975190" r:id="rId705"/>
        </w:object>
      </w:r>
    </w:p>
    <w:p w14:paraId="76E478E1" w14:textId="77777777" w:rsidR="00625417" w:rsidRPr="003B7D32" w:rsidRDefault="00625417" w:rsidP="00B97CDE">
      <w:pPr>
        <w:tabs>
          <w:tab w:val="left" w:pos="284"/>
          <w:tab w:val="left" w:pos="2835"/>
          <w:tab w:val="left" w:pos="5387"/>
          <w:tab w:val="left" w:pos="7938"/>
        </w:tabs>
        <w:contextualSpacing/>
        <w:rPr>
          <w:bCs/>
          <w:szCs w:val="24"/>
          <w:lang w:val="vi-VN"/>
        </w:rPr>
      </w:pPr>
      <w:r w:rsidRPr="003B7D32">
        <w:rPr>
          <w:bCs/>
          <w:noProof/>
          <w:szCs w:val="24"/>
        </w:rPr>
        <mc:AlternateContent>
          <mc:Choice Requires="wpc">
            <w:drawing>
              <wp:anchor distT="0" distB="0" distL="114300" distR="114300" simplePos="0" relativeHeight="251703296" behindDoc="0" locked="1" layoutInCell="1" allowOverlap="1" wp14:anchorId="388FC014" wp14:editId="7DC89654">
                <wp:simplePos x="0" y="0"/>
                <wp:positionH relativeFrom="column">
                  <wp:posOffset>5384800</wp:posOffset>
                </wp:positionH>
                <wp:positionV relativeFrom="paragraph">
                  <wp:posOffset>284480</wp:posOffset>
                </wp:positionV>
                <wp:extent cx="1151890" cy="1720215"/>
                <wp:effectExtent l="0" t="38100" r="29210" b="0"/>
                <wp:wrapSquare wrapText="bothSides"/>
                <wp:docPr id="577" name="Canvas 577"/>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16" name="Group 16"/>
                        <wpg:cNvGrpSpPr/>
                        <wpg:grpSpPr>
                          <a:xfrm>
                            <a:off x="622" y="0"/>
                            <a:ext cx="1122680" cy="1683799"/>
                            <a:chOff x="0" y="0"/>
                            <a:chExt cx="1122680" cy="1683799"/>
                          </a:xfrm>
                        </wpg:grpSpPr>
                        <wps:wsp>
                          <wps:cNvPr id="17" name="Straight Connector 17"/>
                          <wps:cNvCnPr/>
                          <wps:spPr>
                            <a:xfrm flipV="1">
                              <a:off x="215900" y="350520"/>
                              <a:ext cx="906780" cy="693420"/>
                            </a:xfrm>
                            <a:prstGeom prst="line">
                              <a:avLst/>
                            </a:prstGeom>
                            <a:ln w="12700">
                              <a:solidFill>
                                <a:schemeClr val="tx1"/>
                              </a:solidFill>
                              <a:headEnd type="oval" w="sm" len="sm"/>
                              <a:tailEnd type="stealth" w="sm" len="lg"/>
                            </a:ln>
                          </wps:spPr>
                          <wps:style>
                            <a:lnRef idx="1">
                              <a:schemeClr val="accent1"/>
                            </a:lnRef>
                            <a:fillRef idx="0">
                              <a:schemeClr val="accent1"/>
                            </a:fillRef>
                            <a:effectRef idx="0">
                              <a:schemeClr val="accent1"/>
                            </a:effectRef>
                            <a:fontRef idx="minor">
                              <a:schemeClr val="tx1"/>
                            </a:fontRef>
                          </wps:style>
                          <wps:bodyPr/>
                        </wps:wsp>
                        <wps:wsp>
                          <wps:cNvPr id="18" name="Straight Connector 18"/>
                          <wps:cNvCnPr/>
                          <wps:spPr>
                            <a:xfrm flipV="1">
                              <a:off x="208280" y="0"/>
                              <a:ext cx="0" cy="1028700"/>
                            </a:xfrm>
                            <a:prstGeom prst="line">
                              <a:avLst/>
                            </a:prstGeom>
                            <a:ln w="12700">
                              <a:solidFill>
                                <a:schemeClr val="tx1"/>
                              </a:solidFill>
                              <a:tailEnd type="stealth" w="sm" len="lg"/>
                            </a:ln>
                          </wps:spPr>
                          <wps:style>
                            <a:lnRef idx="1">
                              <a:schemeClr val="accent1"/>
                            </a:lnRef>
                            <a:fillRef idx="0">
                              <a:schemeClr val="accent1"/>
                            </a:fillRef>
                            <a:effectRef idx="0">
                              <a:schemeClr val="accent1"/>
                            </a:effectRef>
                            <a:fontRef idx="minor">
                              <a:schemeClr val="tx1"/>
                            </a:fontRef>
                          </wps:style>
                          <wps:bodyPr/>
                        </wps:wsp>
                        <wps:wsp>
                          <wps:cNvPr id="19" name="Straight Connector 19"/>
                          <wps:cNvCnPr/>
                          <wps:spPr>
                            <a:xfrm>
                              <a:off x="215900" y="1043940"/>
                              <a:ext cx="678180" cy="502920"/>
                            </a:xfrm>
                            <a:prstGeom prst="line">
                              <a:avLst/>
                            </a:prstGeom>
                            <a:ln w="12700">
                              <a:solidFill>
                                <a:schemeClr val="tx1"/>
                              </a:solidFill>
                              <a:tailEnd type="stealth" w="sm" len="lg"/>
                            </a:ln>
                          </wps:spPr>
                          <wps:style>
                            <a:lnRef idx="1">
                              <a:schemeClr val="accent1"/>
                            </a:lnRef>
                            <a:fillRef idx="0">
                              <a:schemeClr val="accent1"/>
                            </a:fillRef>
                            <a:effectRef idx="0">
                              <a:schemeClr val="accent1"/>
                            </a:effectRef>
                            <a:fontRef idx="minor">
                              <a:schemeClr val="tx1"/>
                            </a:fontRef>
                          </wps:style>
                          <wps:bodyPr/>
                        </wps:wsp>
                        <wps:wsp>
                          <wps:cNvPr id="20" name="Straight Connector 20"/>
                          <wps:cNvCnPr>
                            <a:cxnSpLocks/>
                          </wps:cNvCnPr>
                          <wps:spPr>
                            <a:xfrm>
                              <a:off x="351632" y="940593"/>
                              <a:ext cx="139065" cy="103127"/>
                            </a:xfrm>
                            <a:prstGeom prst="line">
                              <a:avLst/>
                            </a:prstGeom>
                            <a:ln w="9525">
                              <a:solidFill>
                                <a:schemeClr val="tx1"/>
                              </a:solidFill>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21" name="Straight Connector 21"/>
                          <wps:cNvCnPr>
                            <a:cxnSpLocks/>
                          </wps:cNvCnPr>
                          <wps:spPr>
                            <a:xfrm flipH="1">
                              <a:off x="356396" y="1038958"/>
                              <a:ext cx="130266" cy="105216"/>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2" name="Straight Connector 22"/>
                          <wps:cNvCnPr>
                            <a:cxnSpLocks/>
                          </wps:cNvCnPr>
                          <wps:spPr>
                            <a:xfrm>
                              <a:off x="211138" y="899124"/>
                              <a:ext cx="139065" cy="103127"/>
                            </a:xfrm>
                            <a:prstGeom prst="line">
                              <a:avLst/>
                            </a:prstGeom>
                            <a:ln w="9525">
                              <a:solidFill>
                                <a:schemeClr val="tx1"/>
                              </a:solidFill>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23" name="Straight Connector 23"/>
                          <wps:cNvCnPr/>
                          <wps:spPr>
                            <a:xfrm>
                              <a:off x="347822" y="999870"/>
                              <a:ext cx="0" cy="141923"/>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24" name="Picture 24"/>
                            <pic:cNvPicPr/>
                          </pic:nvPicPr>
                          <pic:blipFill>
                            <a:blip r:embed="rId259"/>
                            <a:stretch>
                              <a:fillRect/>
                            </a:stretch>
                          </pic:blipFill>
                          <pic:spPr>
                            <a:xfrm>
                              <a:off x="879791" y="233235"/>
                              <a:ext cx="177800" cy="190500"/>
                            </a:xfrm>
                            <a:prstGeom prst="rect">
                              <a:avLst/>
                            </a:prstGeom>
                          </pic:spPr>
                        </pic:pic>
                        <pic:pic xmlns:pic="http://schemas.openxmlformats.org/drawingml/2006/picture">
                          <pic:nvPicPr>
                            <pic:cNvPr id="25" name="Picture 25"/>
                            <pic:cNvPicPr/>
                          </pic:nvPicPr>
                          <pic:blipFill>
                            <a:blip r:embed="rId260"/>
                            <a:stretch>
                              <a:fillRect/>
                            </a:stretch>
                          </pic:blipFill>
                          <pic:spPr>
                            <a:xfrm>
                              <a:off x="669290" y="1493299"/>
                              <a:ext cx="190500" cy="190500"/>
                            </a:xfrm>
                            <a:prstGeom prst="rect">
                              <a:avLst/>
                            </a:prstGeom>
                          </pic:spPr>
                        </pic:pic>
                        <pic:pic xmlns:pic="http://schemas.openxmlformats.org/drawingml/2006/picture">
                          <pic:nvPicPr>
                            <pic:cNvPr id="26" name="Picture 26"/>
                            <pic:cNvPicPr/>
                          </pic:nvPicPr>
                          <pic:blipFill>
                            <a:blip r:embed="rId261"/>
                            <a:stretch>
                              <a:fillRect/>
                            </a:stretch>
                          </pic:blipFill>
                          <pic:spPr>
                            <a:xfrm>
                              <a:off x="5080" y="0"/>
                              <a:ext cx="203200" cy="190500"/>
                            </a:xfrm>
                            <a:prstGeom prst="rect">
                              <a:avLst/>
                            </a:prstGeom>
                          </pic:spPr>
                        </pic:pic>
                        <pic:pic xmlns:pic="http://schemas.openxmlformats.org/drawingml/2006/picture">
                          <pic:nvPicPr>
                            <pic:cNvPr id="27" name="Picture 27"/>
                            <pic:cNvPicPr/>
                          </pic:nvPicPr>
                          <pic:blipFill>
                            <a:blip r:embed="rId262"/>
                            <a:stretch>
                              <a:fillRect/>
                            </a:stretch>
                          </pic:blipFill>
                          <pic:spPr>
                            <a:xfrm>
                              <a:off x="0" y="1051658"/>
                              <a:ext cx="177800" cy="139700"/>
                            </a:xfrm>
                            <a:prstGeom prst="rect">
                              <a:avLst/>
                            </a:prstGeom>
                          </pic:spPr>
                        </pic:pic>
                      </wpg:wgp>
                    </wpc:wpc>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6965EDFF" id="Canvas 577" o:spid="_x0000_s1026" editas="canvas" style="position:absolute;margin-left:424pt;margin-top:22.4pt;width:90.7pt;height:135.45pt;z-index:251703296" coordsize="11518,17202" o:gfxdata="UEsDBBQABgAIAAAAIQDx7CH0CwEAABUCAAATAAAAW0NvbnRlbnRfVHlwZXNdLnhtbJSRy07DMBBF 90j8g+UtShy6QAgl6YKUJSBUPsCyx4nV+CGPSdO/x07bTdUisZzHPfeOXa9nM5IJAmpnG/pYVpSA FU5q2zf0e/tWPFOCkVvJR2ehoQdAum7v7+rtwQOSpLbY0CFG/8IYigEMx9J5sGmiXDA8pjL0zHOx 4z2wVVU9MeFsBBuLmBm0rTtQ/GeMZDOn9jFJgBEpeT0uZq+Gcu9HLXhMSdlk5YVLcXIok3LZwUF7 fEgxKLvqsDfqwkCbnHAu8uS6JtNuhzp5faTnDFoC+eQhvnOTojMZkMHKdU6UfzPyYQYLp5QWUHYB N4vqfMcttnR7G2D6L7xLsi+YznS2fGr7CwAA//8DAFBLAwQUAAYACAAAACEAOP0h/9YAAACUAQAA CwAAAF9yZWxzLy5yZWxzpJDBasMwDIbvg72D0X1xmsMYo04vo9Br6R7A2IpjGltGMtn69jODwTJ6 21G/0PeJf3/4TItakSVSNrDrelCYHfmYg4H3y/HpBZRUm71dKKOBGwocxseH/RkXW9uRzLGIapQs BuZay6vW4mZMVjoqmNtmIk62tpGDLtZdbUA99P2z5t8MGDdMdfIG+OQHUJdbaeY/7BQdk9BUO0dJ 0zRFd4+qPX3kM66NYjlgNeBZvkPGtWvPgb7v3f3TG9iWOboj24Rv5LZ+HKhlP3q96XL8AgAA//8D AFBLAwQUAAYACAAAACEAC9g0SDsGAACfHwAADgAAAGRycy9lMm9Eb2MueG1s7JjLbts4FIb3BfoO hPYT62LJohCni7RNF8W0mMx0z1DUBUORAsla9tvPISnJdiZOkTToBfDGFsXb4a+PRz91+WbbcbRh SrdSrIPoIgwQE1SWrajXwT9/v/8jD5A2RJSES8HWwY7p4M3V61eXQ1+wWDaSl0whGEToYujXQWNM XywWmjasI/pC9kxAZSVVRwwUVb0oFRlg9I4v4jDMFoNUZa8kZVrD3be+Mrhy41cVo+ZTVWlmEF8H EJtxv8r93tnfxdUlKWpF+qalYxjkGVF0pBUw6TzUW2II+qra/w3VtVRJLStzQWW3kFXVUubWAKuJ wnuruSZiQ7RbDAV1pgDh6gXHvatt3Frytnzfcm4LvdLmmiu0IaDa0LSGWZ0WR60WEEVh+9r/AZ4j gyZDXxdD3c/PExi490CftP4bJb/2bvl1Qf/cfFaoLQGyLECCdACTq0dQHqeGNjeqv+0/q/FG7Ut2 TdtKdfYfJEfbdZDFcYB2MwFsaxCF21EUx1kOoFCoi7I8WWHsGaENgGR7QuW+H23efaMnqOanBsFq IM2FZ5UC3vVeKf19St02pGdOKX2o1GpS6tYo0taNQddSCNgUUqFo5WVzHa7FqJkuNMg3CYYq3vZf QAkYepYujlIcehWSNEzjcRNNEuIwW00KZjhZ+vpZBk/XDZMdspitA94KGzkpyOajNp4zW2Ob2Ntc oAEiiFcwpy0fkeryBJtZNdvILuqYVFI0jJTvRInMrgdqJGAd2DF1FyDOIG3BBfQihSEt37fThhFu muOmvB4n4ALmsU/R6+WuzI4zH/JfrAJWLVA+ZpvO9mESSpkwU6hcQGvbrYLtN3ccF/tYx7G97cpc qntK57mHm1kKM3fuWiHVQ2Hv1a18+0kBv24rwZ0sd44kJw0A/qNIh9eMzwkPkZ4/l/Qwjy3K+/0+ QT5liDDOLZeeuSnFTPT+OMDP4Nq99luCix8D17177L6CN9uJFG237/hOO0jMUbhM8PJeZoa8HE2Z OQ1j/Atk5jO4vyu4AM/pjOvJOgDXUkq34rb/KOm/2qbLo0pbOPQdB1AnaZQl3qsB0ClO/Kt6SsRR An4jHf1amIBNeIlkjNM4fRmzIeDU4xxEx8rRbdirB+zG6ZZgZ85uw1ok77d+vtuIo8fYd77uCO8n se8894fJOY6pPUmzBMO5x55KwiTHqbM04Pum00cSxhnUu2MLeHJ/Jvpe0/38bXBG1hnqXwhZSKEn DTKchSEhPR/Zg3QdR1GUgBkHUHOMo3h5TtdeWX0+HP6sw2GcPMa+MxQH7I874ZQdWa7y8dMRxhgO f8d8T+fCZYRhVutzps8/x989/gMAAP//7JZtj5swDID/SpTvGxQOKKjwZadNk6ap2j9IQyjR8qaQ vv37OaGU3vWk3bSb1En3AckhtmM7DzauxoIrhpsVqcj+2+CiZhWRytjBfWFa+tdCoUONyyzJgtag BW8/cyH83kB7JtknYdGeiBq74wKPDq60wJ1Q4PVghmowa9usguROgo3uf7AO8fZY48V4wFOfhFKm 3ORXKND2Zh1EcDGMf2941vemrOsYdX9ifLEIJ2s1G0uutH3p9LkU3ag/VWDM25dgo9vT2vp6+dVh MM3KcFrBg45SqMFLNe6dM1UUhUqT4aM2TMFup60kDpZ2G7WWHLjaShElcZxHYOV2luGzE/kqH5LY nzvzgWppiOMbLrg7BXeQmw9K7dec+rvzC/p9v7ZwZTVOHjBSRLIaw7Y/FcEbyGjS8jY+Qb9+4mIj uJkg8vI5WPuafHXXccoeNd1JIGNM2jIBcWs19NwMGNmKyQ2DAO3XNqADqDrLHO1nduiZ9ctGiHIO zMc88kqqY2fDtwBHIwB1WZRFucDoBBVI0yTNfM4A1tEh6jkuimUcY0Rhf1HGGci+CLOb6fNCXoAg AcfA0ItfYAhrDCSIENd/CEp2A0oo2j2Bkoy3eOFhajJ/AUqel0kJJHgQHso0KctnpIx0vJNy1VLy G1JyX7R7IiV9e1KyeDlyEnrF3EuSOIWu/t5LrodOcUNIcW+EhCn4tkPn3EbibJFny2dt5HrgpGXx DwYO/KNsq8MW/lFAohU8YaJtLTE9p4/Eket10KpYonstWmabXwAAAP//AwBQSwMEFAAGAAgAAAAh ACCJlWy7AQAAUAIAABQAAABkcnMvbWVkaWEvaW1hZ2UxLndtZlxRsW7TUBQ97yWhaRphp8AAQmBA oLSirVohWOM6hjIERSQSo2XCo1hK7DQOLRkQFQuIJSyIL2FjyMaM+AE+AVWeQCKc62bi2cf33POe 7rs+V2EZKNQVoPEWskqEVhRypvR8Ps/Zprq40FY0Sa5V9U81UyvMbp2xUEUrHL/oToYGaGN1oV4C K8wBm/mM7AtxzPKfCLlrWappYed1Q93FZbI/evaXgeujNCLN2d1oYFLnkTlyHieDMEb9W4LPd8qH jdf2oRwpEhs8XWXcqYhSIOrba+zlHY61/J10+RvucJi27nuewg9qgqZJo/3Y6fQiE/fMbedh3NtE SWGp2Oy0uveAc0+i2O33d8M06nnJM9MO902KWun/pmqFzmTwNOlzy0tejiIzko5RK7a6jv9qPApp S/ma5U+bW247s60Hgds+uXqF/ILlIvOzm9l0NyCzLU/C1M/Wg71smisNxjd73HLXg2bgZ/K6VlWB j+aiS4qDKzCnGRUlI63z835b2Br/U2wRDyr5TE6tPfXbxhL3gK/5bFnuemeSjs0AOCh9oF7BjbPP TwSSl78nC7/zq/CLpcRt4B8AAAD//wMAUEsDBBQABgAIAAAAIQA+whWcvQEAAFACAAAUAAAAZHJz L21lZGlhL2ltYWdlMi53bWZcUbFu01AUPe8loWkayU6BoQiBQQKlFRSprWCN6xjKEBSRSIyWSR/F UmKncVqaAYGYEEtYgJWfYGOoWJgRI0s/ASFPIBHOdTPx7ON77nlP912fq7AIFOoK0HgFWSVCKwo5 U3o2m+VsXa3MtSVNkmtVfaJO1BKz62csVNEKx0+7k6EB2lieqxfACjPAZn5M9on4yPLvCLlrUapp Yed0Q93GRbI/+vgvA9dbaUSas7vRwKTOA/PMeZgMwhj1rwk+bJUPG8/tQzlSJG7ydJVxoyJKgahv riLCe7zU8nfS5W+4w2Hauut5Ct+pCZomjfZip9OLTNwzN5z7cW8dJYWFYrPT6t4Bzj6KYrff3w7T qOclu6Yd7pkUtdL/TdUKncngcdLnlpccjCIzko5RK7a6jn80HoW0pXzF8qfNW247s617gdv+dfkS +XnLReZn17LpdkBmW56EqZ+tBTvZNFcajC92uOWuBc3Az+R1raoCH81FlxQHV2BOMypKRlrn5/Wm sFX+p9giHlTymZxae+q3jQXuAZ/z2bLc1c4kHZsBsF96Q72CHytPvggkL39L5n7nV+EnS4nbwD8A AAD//wMAUEsDBBQABgAIAAAAIQCwCaxiuwEAAFACAAAUAAAAZHJzL21lZGlhL2ltYWdlMy53bWZc UcFqE1EUPe8lsWkamEnVRUV0FJS0tBWC1G2mk9G6iAQTcDmM8VkHkpk0E2uzEKUgiJu4Ebf+hDsX 2bkWf8BPEJmVgvHcaVa+mTP33PMe9905V2EVKNQVoHEKWSVCKwo5U3qxWORsV20stTVNkmtV/UNB rzG7ec5CFe1w8qw3HRmgg/WlegmssABs5nOyz8Sc5T8QcteqVNPCLuim2sNlsj96/peB6700Is3Z vWhoUueBeeE8TIZhjPrXBB9vl4+bL+1jOVIkdni6ytioiFIg6o1NpPiE11r+Trr8DXc0Stt3PU/h OzVBy6TRYex0+5GJ+2bbuR/3d1FSWCm2uu3eHeD8oyh2B4P9MI36XvLEdMJDk6JW+r+pWqE7HT5O BtzykufjyIylY9SK7Z7jn0zGIW0pX7P8WeuW28ls617gdn5dvUJ+0XKR+dmNbLYfkNmWJ2HmZ1vB QTbLlSbjqwNuuVtBK/AzeV2rqsBHc9ElxcEVmNOMCieD0zo/bxvCNvmfYot4UMlncmbtmd82VrgH fMlny3LXu9N0YobAUekd9QrebDzVAsnL35Kl3/lV+MlS4jbwDwAA//8DAFBLAwQUAAYACAAAACEA rwvvI6wBAABAAgAAFAAAAGRycy9tZWRpYS9pbWFnZTQud21mXFFNb9NAFJzdJDRNI9nh41CEwCCB UAWthIp6JK5jKAejiETiaExYiqXETuO0JYeKSty4hBt/hkNuiCMH/keFfEMizFvlxMpPOzNv/fa9 WYV1oOIpQOMMsmoMrShYpPRyubRoW22utA1NYLWmfq0WaoPs3iUHTUTJ9H1/NjaAh8sr9TpYYQm4 5AuiX4xzln/MkLvWpZoWdFV7qo0bRH/04i83ri+2Ezbn9tORKbwX5tR7mY+SDPe/5/i6Wz9pn7kn crLKeMianAePGqKQIMK5lrmkvwv443ERPQ0ChR/UJDqmSA8zrzdITTYwD7zn2WAbNYW1aqcX9feA K6/SzB8O95MiHQT5W9NNDk2BVu3/dlqV3mz0Jh8yFeTHk9RMpFe0qlHfCz9MJwkNqd92wnlnx++W rvMs9ru/b90kvub4KMPybjnfj4lcJ5BtHpZb8UE5t0qb+8cDpvytuBOHpXy+01QcUWku+qNoVIWc NjQU+aeI04kNMnnDvoH4gZW/LtYs+2bfkkXu9GbF1IyAo9pnZhp4svkulxBe/5mv/LUX4IKlKvb/ fwAAAP//AwBQSwMEFAAGAAgAAAAhAPEZjgHiAAAACwEAAA8AAABkcnMvZG93bnJldi54bWxMj8tO wzAQRfdI/IM1SOyo3WDaEOJUCAmE6ALaRmLrxtPEwo8odpvA1+OuYDmaq3PvKVeTNeSEQ9DeCZjP GBB0jVfatQLq3fNNDiRE6ZQ03qGAbwywqi4vSlkoP7oNnraxJQniQiEFdDH2BaWh6dDKMPM9uvQ7 +MHKmM6hpWqQY4JbQzPGFtRK7VJDJ3t86rD52h6tAJ4dTP7xslj/vNb1+PbJ9ZK9ayGur6bHByAR p/gXhvP8NB2qtGnvj04FYgTkPE8uMcF4UjgHWHbPgewF3M7vlkCrkv53qH4BAAD//wMAUEsDBBQA BgAIAAAAIQBmZzLP1AAAAK0CAAAZAAAAZHJzL19yZWxzL2Uyb0RvYy54bWwucmVsc7ySy4oCMRBF 98L8Q6j9dPohg4hpNyL0VvQDiqS6O9h5kMQZ/fsJDMIIorteVhX33LOozfZqJvZNIWpnBVRFCYys dErbQcDpuP9cAYsJrcLJWRJwowjb9mOxOdCEKYfiqH1kmWKjgDElv+Y8ypEMxsJ5svnSu2Aw5TEM 3KM840C8LssvHv4zoH1gsk4JCJ1qgB1vPje/Z7u+15J2Tl4M2fSkgmuTuzMQw0BJgCGl8W/ZFD+m B/7coZ7HoX7lUM3jUL1yWM7jsLw78Icna38BAAD//wMAUEsBAi0AFAAGAAgAAAAhAPHsIfQLAQAA FQIAABMAAAAAAAAAAAAAAAAAAAAAAFtDb250ZW50X1R5cGVzXS54bWxQSwECLQAUAAYACAAAACEA OP0h/9YAAACUAQAACwAAAAAAAAAAAAAAAAA8AQAAX3JlbHMvLnJlbHNQSwECLQAUAAYACAAAACEA C9g0SDsGAACfHwAADgAAAAAAAAAAAAAAAAA7AgAAZHJzL2Uyb0RvYy54bWxQSwECLQAUAAYACAAA ACEAIImVbLsBAABQAgAAFAAAAAAAAAAAAAAAAACiCAAAZHJzL21lZGlhL2ltYWdlMS53bWZQSwEC LQAUAAYACAAAACEAPsIVnL0BAABQAgAAFAAAAAAAAAAAAAAAAACPCgAAZHJzL21lZGlhL2ltYWdl Mi53bWZQSwECLQAUAAYACAAAACEAsAmsYrsBAABQAgAAFAAAAAAAAAAAAAAAAAB+DAAAZHJzL21l ZGlhL2ltYWdlMy53bWZQSwECLQAUAAYACAAAACEArwvvI6wBAABAAgAAFAAAAAAAAAAAAAAAAABr DgAAZHJzL21lZGlhL2ltYWdlNC53bWZQSwECLQAUAAYACAAAACEA8RmOAeIAAAALAQAADwAAAAAA AAAAAAAAAABJEAAAZHJzL2Rvd25yZXYueG1sUEsBAi0AFAAGAAgAAAAhAGZnMs/UAAAArQIAABkA AAAAAAAAAAAAAAAAWBEAAGRycy9fcmVscy9lMm9Eb2MueG1sLnJlbHNQSwUGAAAAAAkACQBCAgAA YxIAAAAA ">
                <v:shape id="_x0000_s1027" type="#_x0000_t75" style="position:absolute;width:11518;height:17202;visibility:visible;mso-wrap-style:square" filled="t">
                  <v:fill o:detectmouseclick="t"/>
                  <v:path o:connecttype="none"/>
                </v:shape>
                <v:group id="Group 16" o:spid="_x0000_s1028" style="position:absolute;left:6;width:11227;height:16837" coordsize="11226,1683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NmP/1wwAAANsAAAAPAAAAZHJzL2Rvd25yZXYueG1sRE9Na4NA EL0H+h+WCfSWrLZEislGJLSlBynEFEpvgztRiTsr7lbNv+8GCrnN433OLptNJ0YaXGtZQbyOQBBX VrdcK/g6va1eQDiPrLGzTAqu5CDbPyx2mGo78ZHG0tcihLBLUUHjfZ9K6aqGDLq17YkDd7aDQR/g UEs94BTCTSefoiiRBlsODQ32dGioupS/RsH7hFP+HL+OxeV8uP6cNp/fRUxKPS7nfAvC0+zv4n/3 hw7zE7j9Eg6Q+z8AAAD//wMAUEsBAi0AFAAGAAgAAAAhANvh9svuAAAAhQEAABMAAAAAAAAAAAAA AAAAAAAAAFtDb250ZW50X1R5cGVzXS54bWxQSwECLQAUAAYACAAAACEAWvQsW78AAAAVAQAACwAA AAAAAAAAAAAAAAAfAQAAX3JlbHMvLnJlbHNQSwECLQAUAAYACAAAACEADZj/9cMAAADbAAAADwAA AAAAAAAAAAAAAAAHAgAAZHJzL2Rvd25yZXYueG1sUEsFBgAAAAADAAMAtwAAAPcCAAAAAA== ">
                  <v:line id="Straight Connector 17" o:spid="_x0000_s1029" style="position:absolute;flip:y;visibility:visible;mso-wrap-style:square" from="2159,3505" to="11226,1043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lOWOwgAAANsAAAAPAAAAZHJzL2Rvd25yZXYueG1sRE9Na8JA EL0X+h+WKXirm3rQmroGCcQIvWhsex6yYzaYnQ3ZbYz/vlso9DaP9zmbbLKdGGnwrWMFL/MEBHHt dMuNgo9z8fwKwgdkjZ1jUnAnD9n28WGDqXY3PtFYhUbEEPYpKjAh9KmUvjZk0c9dTxy5ixsshgiH RuoBbzHcdnKRJEtpseXYYLCn3FB9rb6tgvzTnY/F+qto3ten/WpxLC97Uyo1e5p2byACTeFf/Oc+ 6Dh/Bb+/xAPk9gcAAP//AwBQSwECLQAUAAYACAAAACEA2+H2y+4AAACFAQAAEwAAAAAAAAAAAAAA AAAAAAAAW0NvbnRlbnRfVHlwZXNdLnhtbFBLAQItABQABgAIAAAAIQBa9CxbvwAAABUBAAALAAAA AAAAAAAAAAAAAB8BAABfcmVscy8ucmVsc1BLAQItABQABgAIAAAAIQB/lOWOwgAAANsAAAAPAAAA AAAAAAAAAAAAAAcCAABkcnMvZG93bnJldi54bWxQSwUGAAAAAAMAAwC3AAAA9gIAAAAA " strokecolor="black [3213]" strokeweight="1pt">
                    <v:stroke startarrow="oval" startarrowwidth="narrow" startarrowlength="short" endarrow="classic" endarrowwidth="narrow" endarrowlength="long"/>
                  </v:line>
                  <v:line id="Straight Connector 18" o:spid="_x0000_s1030" style="position:absolute;flip:y;visibility:visible;mso-wrap-style:square" from="2082,0" to="2082,1028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J8t25xQAAANsAAAAPAAAAZHJzL2Rvd25yZXYueG1sRI9Ba8JA EIXvQv/DMoXedJMIRVJXUbGgtCDaXnobs2M2mJ0N2a2m/75zKPQ2w3vz3jfz5eBbdaM+NoEN5JMM FHEVbMO1gc+P1/EMVEzIFtvAZOCHIiwXD6M5ljbc+Ui3U6qVhHAs0YBLqSu1jpUjj3ESOmLRLqH3 mGTta217vEu4b3WRZc/aY8PS4LCjjaPqevr2Bs75+1exPei88Pv1+jh9G/a6csY8PQ6rF1CJhvRv /rveWcEXWPlFBtCLXwAAAP//AwBQSwECLQAUAAYACAAAACEA2+H2y+4AAACFAQAAEwAAAAAAAAAA AAAAAAAAAAAAW0NvbnRlbnRfVHlwZXNdLnhtbFBLAQItABQABgAIAAAAIQBa9CxbvwAAABUBAAAL AAAAAAAAAAAAAAAAAB8BAABfcmVscy8ucmVsc1BLAQItABQABgAIAAAAIQAJ8t25xQAAANsAAAAP AAAAAAAAAAAAAAAAAAcCAABkcnMvZG93bnJldi54bWxQSwUGAAAAAAMAAwC3AAAA+QIAAAAA " strokecolor="black [3213]" strokeweight="1pt">
                    <v:stroke endarrow="classic" endarrowwidth="narrow" endarrowlength="long"/>
                  </v:line>
                  <v:line id="Straight Connector 19" o:spid="_x0000_s1031" style="position:absolute;visibility:visible;mso-wrap-style:square" from="2159,10439" to="8940,15468"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qT20iwgAAANsAAAAPAAAAZHJzL2Rvd25yZXYueG1sRE9La8JA EL4L/odlBG+68dESo6uoKC0UhKa9eBuzYxLMzobsGuO/7xYKvc3H95zVpjOVaKlxpWUFk3EEgjiz uuRcwffXcRSDcB5ZY2WZFDzJwWbd760w0fbBn9SmPhchhF2CCgrv60RKlxVk0I1tTRy4q20M+gCb XOoGHyHcVHIaRa/SYMmhocCa9gVlt/RuFKQtfryc8u7yNt8dTvIWp/fZuVRqOOi2SxCeOv8v/nO/ 6zB/Ab+/hAPk+gcAAP//AwBQSwECLQAUAAYACAAAACEA2+H2y+4AAACFAQAAEwAAAAAAAAAAAAAA AAAAAAAAW0NvbnRlbnRfVHlwZXNdLnhtbFBLAQItABQABgAIAAAAIQBa9CxbvwAAABUBAAALAAAA AAAAAAAAAAAAAB8BAABfcmVscy8ucmVsc1BLAQItABQABgAIAAAAIQAqT20iwgAAANsAAAAPAAAA AAAAAAAAAAAAAAcCAABkcnMvZG93bnJldi54bWxQSwUGAAAAAAMAAwC3AAAA9gIAAAAA " strokecolor="black [3213]" strokeweight="1pt">
                    <v:stroke endarrow="classic" endarrowwidth="narrow" endarrowlength="long"/>
                  </v:line>
                  <v:line id="Straight Connector 20" o:spid="_x0000_s1032" style="position:absolute;visibility:visible;mso-wrap-style:square" from="3516,9405" to="4906,1043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QJ0+FwQAAANsAAAAPAAAAZHJzL2Rvd25yZXYueG1sRE/Pa8Iw FL4P/B/CE3abqYVZqUYpgqDuNDfx+miebbV5KUmsdX/9chjs+PH9Xq4H04qenG8sK5hOEhDEpdUN Vwq+v7ZvcxA+IGtsLZOCJ3lYr0YvS8y1ffAn9cdQiRjCPkcFdQhdLqUvazLoJ7YjjtzFOoMhQldJ 7fARw00r0ySZSYMNx4YaO9rUVN6Od6NgXh6ursiK/fT91GU/ffox254zpV7HQ7EAEWgI/+I/904r SOP6+CX+ALn6BQAA//8DAFBLAQItABQABgAIAAAAIQDb4fbL7gAAAIUBAAATAAAAAAAAAAAAAAAA AAAAAABbQ29udGVudF9UeXBlc10ueG1sUEsBAi0AFAAGAAgAAAAhAFr0LFu/AAAAFQEAAAsAAAAA AAAAAAAAAAAAHwEAAF9yZWxzLy5yZWxzUEsBAi0AFAAGAAgAAAAhANAnT4XBAAAA2wAAAA8AAAAA AAAAAAAAAAAABwIAAGRycy9kb3ducmV2LnhtbFBLBQYAAAAAAwADALcAAAD1AgAAAAA= " strokecolor="black [3213]">
                    <o:lock v:ext="edit" shapetype="f"/>
                  </v:line>
                  <v:line id="Straight Connector 21" o:spid="_x0000_s1033" style="position:absolute;flip:x;visibility:visible;mso-wrap-style:square" from="3563,10389" to="4866,1144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8HMjvwwAAANsAAAAPAAAAZHJzL2Rvd25yZXYueG1sRI/dagIx FITvhb5DOAXvNKuotFujtIIg3og/D3DYnG6Wbk62SdR1n94IgpfDzHzDzJetrcWFfKgcKxgNMxDE hdMVlwpOx/XgA0SIyBprx6TgRgGWi7feHHPtrrynyyGWIkE45KjAxNjkUobCkMUwdA1x8n6dtxiT 9KXUHq8Jbms5zrKZtFhxWjDY0MpQ8Xc4WwV1F0/d58/KdNn/5KZ3u5nz061S/ff2+wtEpDa+ws/2 RisYj+DxJf0AubgDAAD//wMAUEsBAi0AFAAGAAgAAAAhANvh9svuAAAAhQEAABMAAAAAAAAAAAAA AAAAAAAAAFtDb250ZW50X1R5cGVzXS54bWxQSwECLQAUAAYACAAAACEAWvQsW78AAAAVAQAACwAA AAAAAAAAAAAAAAAfAQAAX3JlbHMvLnJlbHNQSwECLQAUAAYACAAAACEAPBzI78MAAADbAAAADwAA AAAAAAAAAAAAAAAHAgAAZHJzL2Rvd25yZXYueG1sUEsFBgAAAAADAAMAtwAAAPcCAAAAAA== " strokecolor="black [3213]">
                    <o:lock v:ext="edit" shapetype="f"/>
                  </v:line>
                  <v:line id="Straight Connector 22" o:spid="_x0000_s1034" style="position:absolute;visibility:visible;mso-wrap-style:square" from="2111,8991" to="3502,1002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PuXRpxAAAANsAAAAPAAAAZHJzL2Rvd25yZXYueG1sRI9Ba8JA FITvgv9heUJvdWOgRqKrBEFo66na4vWRfSbR7Nuwu41pf71bKHgcZuYbZrUZTCt6cr6xrGA2TUAQ l1Y3XCn4PO6eFyB8QNbYWiYFP+Rhsx6PVphre+MP6g+hEhHCPkcFdQhdLqUvazLop7Yjjt7ZOoMh SldJ7fAW4aaVaZLMpcGG40KNHW1rKq+Hb6NgUb5fXJEVb7OXry777dP9fHfKlHqaDMUSRKAhPML/ 7VetIE3h70v8AXJ9BwAA//8DAFBLAQItABQABgAIAAAAIQDb4fbL7gAAAIUBAAATAAAAAAAAAAAA AAAAAAAAAABbQ29udGVudF9UeXBlc10ueG1sUEsBAi0AFAAGAAgAAAAhAFr0LFu/AAAAFQEAAAsA AAAAAAAAAAAAAAAAHwEAAF9yZWxzLy5yZWxzUEsBAi0AFAAGAAgAAAAhAE+5dGnEAAAA2wAAAA8A AAAAAAAAAAAAAAAABwIAAGRycy9kb3ducmV2LnhtbFBLBQYAAAAAAwADALcAAAD4AgAAAAA= " strokecolor="black [3213]">
                    <o:lock v:ext="edit" shapetype="f"/>
                  </v:line>
                  <v:line id="Straight Connector 23" o:spid="_x0000_s1035" style="position:absolute;visibility:visible;mso-wrap-style:square" from="3478,9998" to="3478,1141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g9dHyxQAAANsAAAAPAAAAZHJzL2Rvd25yZXYueG1sRI9Ba8JA FITvBf/D8oTe6saUGkldJQhCrSe1pddH9jVJzb4Nu9sY++u7guBxmJlvmMVqMK3oyfnGsoLpJAFB XFrdcKXg47h5moPwAVlja5kUXMjDajl6WGCu7Zn31B9CJSKEfY4K6hC6XEpf1mTQT2xHHL1v6wyG KF0ltcNzhJtWpkkykwYbjgs1drSuqTwdfo2Cefn+44qs2E5fPrvsr093s81XptTjeCheQQQawj18 a79pBekzXL/EHyCX/wAAAP//AwBQSwECLQAUAAYACAAAACEA2+H2y+4AAACFAQAAEwAAAAAAAAAA AAAAAAAAAAAAW0NvbnRlbnRfVHlwZXNdLnhtbFBLAQItABQABgAIAAAAIQBa9CxbvwAAABUBAAAL AAAAAAAAAAAAAAAAAB8BAABfcmVscy8ucmVsc1BLAQItABQABgAIAAAAIQAg9dHyxQAAANsAAAAP AAAAAAAAAAAAAAAAAAcCAABkcnMvZG93bnJldi54bWxQSwUGAAAAAAMAAwC3AAAA+QIAAAAA " strokecolor="black [3213]"/>
                  <v:shape id="Picture 24" o:spid="_x0000_s1036" type="#_x0000_t75" style="position:absolute;left:8797;top:2332;width:1778;height:1905;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LiGwwAAANsAAAAPAAAAZHJzL2Rvd25yZXYueG1sRI9Bi8Iw FITvC/6H8IS9rakiIl3TIqIgwkK1sudn82yLzUtpYq3/frMgeBxm5htmlQ6mET11rrasYDqJQBAX VtdcKjjnu68lCOeRNTaWScGTHKTJ6GOFsbYPPlJ/8qUIEHYxKqi8b2MpXVGRQTexLXHwrrYz6IPs Sqk7fAS4aeQsihbSYM1hocKWNhUVt9PdKPjNi4t/3q59dthuztla6kVW/yj1OR7W3yA8Df4dfrX3 WsFsDv9fwg+QyR8AAAD//wMAUEsBAi0AFAAGAAgAAAAhANvh9svuAAAAhQEAABMAAAAAAAAAAAAA AAAAAAAAAFtDb250ZW50X1R5cGVzXS54bWxQSwECLQAUAAYACAAAACEAWvQsW78AAAAVAQAACwAA AAAAAAAAAAAAAAAfAQAAX3JlbHMvLnJlbHNQSwECLQAUAAYACAAAACEAvvy4hsMAAADbAAAADwAA AAAAAAAAAAAAAAAHAgAAZHJzL2Rvd25yZXYueG1sUEsFBgAAAAADAAMAtwAAAPcCAAAAAA== ">
                    <v:imagedata r:id="rId263" o:title=""/>
                  </v:shape>
                  <v:shape id="Picture 25" o:spid="_x0000_s1037" type="#_x0000_t75" style="position:absolute;left:6692;top:14932;width:1905;height:1905;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65n/HxQAAANsAAAAPAAAAZHJzL2Rvd25yZXYueG1sRI9Pa8JA FMTvQr/D8oTe6sZAS4lugi0IPRSk/kG9PbPPbGz2bciuJv323ULB4zAzv2HmxWAbcaPO144VTCcJ COLS6ZorBdvN8ukVhA/IGhvHpOCHPBT5w2iOmXY9f9FtHSoRIewzVGBCaDMpfWnIop+4ljh6Z9dZ DFF2ldQd9hFuG5kmyYu0WHNcMNjSu6Hye321Cqq3zWG5l8dTysmqX5jLzujPRqnH8bCYgQg0hHv4 v/2hFaTP8Pcl/gCZ/wIAAP//AwBQSwECLQAUAAYACAAAACEA2+H2y+4AAACFAQAAEwAAAAAAAAAA AAAAAAAAAAAAW0NvbnRlbnRfVHlwZXNdLnhtbFBLAQItABQABgAIAAAAIQBa9CxbvwAAABUBAAAL AAAAAAAAAAAAAAAAAB8BAABfcmVscy8ucmVsc1BLAQItABQABgAIAAAAIQA65n/HxQAAANsAAAAP AAAAAAAAAAAAAAAAAAcCAABkcnMvZG93bnJldi54bWxQSwUGAAAAAAMAAwC3AAAA+QIAAAAA ">
                    <v:imagedata r:id="rId264" o:title=""/>
                  </v:shape>
                  <v:shape id="Picture 26" o:spid="_x0000_s1038" type="#_x0000_t75" style="position:absolute;left:50;width:2032;height:1905;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eoZ/IxAAAANsAAAAPAAAAZHJzL2Rvd25yZXYueG1sRI9Pa4NA FMTvgX6H5RV6i2s8mGCyCSFFWigItX/OD/dFbd234m7VfPtsoJDjMDO/YXaH2XRipMG1lhWsohgE cWV1y7WCz498uQHhPLLGzjIpuJCDw/5hscNM24nfaSx9LQKEXYYKGu/7TEpXNWTQRbYnDt7ZDgZ9 kEMt9YBTgJtOJnGcSoMth4UGezo1VP2Wf0ZB/PW2puJ5+rFF+pLXxq7676JT6ulxPm5BeJr9Pfzf ftUKkhRuX8IPkPsrAAAA//8DAFBLAQItABQABgAIAAAAIQDb4fbL7gAAAIUBAAATAAAAAAAAAAAA AAAAAAAAAABbQ29udGVudF9UeXBlc10ueG1sUEsBAi0AFAAGAAgAAAAhAFr0LFu/AAAAFQEAAAsA AAAAAAAAAAAAAAAAHwEAAF9yZWxzLy5yZWxzUEsBAi0AFAAGAAgAAAAhAJ6hn8jEAAAA2wAAAA8A AAAAAAAAAAAAAAAABwIAAGRycy9kb3ducmV2LnhtbFBLBQYAAAAAAwADALcAAAD4AgAAAAA= ">
                    <v:imagedata r:id="rId265" o:title=""/>
                  </v:shape>
                  <v:shape id="Picture 27" o:spid="_x0000_s1039" type="#_x0000_t75" style="position:absolute;top:10516;width:1778;height:139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6TItwwwAAANsAAAAPAAAAZHJzL2Rvd25yZXYueG1sRI9Pi8Iw FMTvgt8hPGEvsqb1oNI1igjCLh7EVvD6aJ5tsXkpTeyfb78RFvY4zPxmmO1+MLXoqHWVZQXxIgJB nFtdcaHglp0+NyCcR9ZYWyYFIznY76aTLSba9nylLvWFCCXsElRQet8kUrq8JINuYRvi4D1sa9AH 2RZSt9iHclPLZRStpMGKw0KJDR1Lyp/pyyhYjvcui08/h2I+ntOLe8ab/hUr9TEbDl8gPA3+P/xH f+vAreH9JfwAufsFAAD//wMAUEsBAi0AFAAGAAgAAAAhANvh9svuAAAAhQEAABMAAAAAAAAAAAAA AAAAAAAAAFtDb250ZW50X1R5cGVzXS54bWxQSwECLQAUAAYACAAAACEAWvQsW78AAAAVAQAACwAA AAAAAAAAAAAAAAAfAQAAX3JlbHMvLnJlbHNQSwECLQAUAAYACAAAACEAukyLcMMAAADbAAAADwAA AAAAAAAAAAAAAAAHAgAAZHJzL2Rvd25yZXYueG1sUEsFBgAAAAADAAMAtwAAAPcCAAAAAA== ">
                    <v:imagedata r:id="rId266" o:title=""/>
                  </v:shape>
                </v:group>
                <w10:wrap type="square"/>
                <w10:anchorlock/>
              </v:group>
            </w:pict>
          </mc:Fallback>
        </mc:AlternateContent>
      </w:r>
      <w:r w:rsidRPr="00B97CDE">
        <w:rPr>
          <w:b/>
          <w:bCs/>
          <w:color w:val="0000FF"/>
          <w:szCs w:val="24"/>
        </w:rPr>
        <w:t>Câu 28:</w:t>
      </w:r>
      <w:r w:rsidRPr="003B7D32">
        <w:rPr>
          <w:bCs/>
          <w:szCs w:val="24"/>
        </w:rPr>
        <w:t xml:space="preserve"> </w:t>
      </w:r>
      <w:r w:rsidRPr="003B7D32">
        <w:rPr>
          <w:bCs/>
          <w:szCs w:val="24"/>
          <w:lang w:val="vi-VN"/>
        </w:rPr>
        <w:t xml:space="preserve">Sóng điện từ lan truyền qua một điểm </w:t>
      </w:r>
      <w:r w:rsidRPr="003B7D32">
        <w:rPr>
          <w:position w:val="-4"/>
          <w:szCs w:val="24"/>
        </w:rPr>
        <w:object w:dxaOrig="320" w:dyaOrig="260" w14:anchorId="61EAA9F9">
          <v:shape id="_x0000_i1415" type="#_x0000_t75" style="width:16.9pt;height:11.25pt" o:ole="">
            <v:imagedata r:id="rId267" o:title=""/>
          </v:shape>
          <o:OLEObject Type="Embed" ProgID="Equation.DSMT4" ShapeID="_x0000_i1415" DrawAspect="Content" ObjectID="_1713975191" r:id="rId706"/>
        </w:object>
      </w:r>
      <w:r w:rsidRPr="003B7D32">
        <w:rPr>
          <w:bCs/>
          <w:szCs w:val="24"/>
          <w:lang w:val="vi-VN"/>
        </w:rPr>
        <w:t xml:space="preserve"> trong không gian. Các vecto (1), (2) và (3) biểu diễn các vecto </w:t>
      </w:r>
      <w:r w:rsidRPr="003B7D32">
        <w:rPr>
          <w:position w:val="-12"/>
          <w:szCs w:val="24"/>
        </w:rPr>
        <w:object w:dxaOrig="260" w:dyaOrig="400" w14:anchorId="02879DB0">
          <v:shape id="_x0000_i1416" type="#_x0000_t75" style="width:11.25pt;height:20.65pt" o:ole="">
            <v:imagedata r:id="rId269" o:title=""/>
          </v:shape>
          <o:OLEObject Type="Embed" ProgID="Equation.DSMT4" ShapeID="_x0000_i1416" DrawAspect="Content" ObjectID="_1713975192" r:id="rId707"/>
        </w:object>
      </w:r>
      <w:r w:rsidRPr="003B7D32">
        <w:rPr>
          <w:bCs/>
          <w:szCs w:val="24"/>
          <w:lang w:val="vi-VN"/>
        </w:rPr>
        <w:t xml:space="preserve">, </w:t>
      </w:r>
      <w:r w:rsidRPr="003B7D32">
        <w:rPr>
          <w:position w:val="-12"/>
          <w:szCs w:val="24"/>
        </w:rPr>
        <w:object w:dxaOrig="320" w:dyaOrig="400" w14:anchorId="27B90F74">
          <v:shape id="_x0000_i1417" type="#_x0000_t75" style="width:16.9pt;height:20.65pt" o:ole="">
            <v:imagedata r:id="rId271" o:title=""/>
          </v:shape>
          <o:OLEObject Type="Embed" ProgID="Equation.DSMT4" ShapeID="_x0000_i1417" DrawAspect="Content" ObjectID="_1713975193" r:id="rId708"/>
        </w:object>
      </w:r>
      <w:r w:rsidRPr="003B7D32">
        <w:rPr>
          <w:bCs/>
          <w:szCs w:val="24"/>
          <w:lang w:val="vi-VN"/>
        </w:rPr>
        <w:t xml:space="preserve"> và </w:t>
      </w:r>
      <w:r w:rsidRPr="003B7D32">
        <w:rPr>
          <w:position w:val="-12"/>
          <w:szCs w:val="24"/>
        </w:rPr>
        <w:object w:dxaOrig="300" w:dyaOrig="400" w14:anchorId="0192968F">
          <v:shape id="_x0000_i1418" type="#_x0000_t75" style="width:15.05pt;height:20.65pt" o:ole="">
            <v:imagedata r:id="rId273" o:title=""/>
          </v:shape>
          <o:OLEObject Type="Embed" ProgID="Equation.DSMT4" ShapeID="_x0000_i1418" DrawAspect="Content" ObjectID="_1713975194" r:id="rId709"/>
        </w:object>
      </w:r>
      <w:r w:rsidRPr="003B7D32">
        <w:rPr>
          <w:bCs/>
          <w:szCs w:val="24"/>
          <w:lang w:val="vi-VN"/>
        </w:rPr>
        <w:t xml:space="preserve">. Kết luận nào sau đây là </w:t>
      </w:r>
      <w:r w:rsidRPr="003B7D32">
        <w:rPr>
          <w:b/>
          <w:szCs w:val="24"/>
          <w:lang w:val="vi-VN"/>
        </w:rPr>
        <w:t>đúng</w:t>
      </w:r>
      <w:r w:rsidRPr="003B7D32">
        <w:rPr>
          <w:bCs/>
          <w:szCs w:val="24"/>
          <w:lang w:val="vi-VN"/>
        </w:rPr>
        <w:t xml:space="preserve">? </w:t>
      </w:r>
    </w:p>
    <w:p w14:paraId="35FE4C6B" w14:textId="77777777" w:rsidR="00625417" w:rsidRPr="003B7D32" w:rsidRDefault="00625417" w:rsidP="00B97CDE">
      <w:pPr>
        <w:tabs>
          <w:tab w:val="left" w:pos="284"/>
          <w:tab w:val="left" w:pos="2835"/>
          <w:tab w:val="left" w:pos="5387"/>
          <w:tab w:val="left" w:pos="7938"/>
        </w:tabs>
        <w:contextualSpacing/>
        <w:rPr>
          <w:bCs/>
          <w:szCs w:val="24"/>
          <w:lang w:val="vi-VN"/>
        </w:rPr>
      </w:pPr>
      <w:r w:rsidRPr="003B7D32">
        <w:rPr>
          <w:bCs/>
          <w:szCs w:val="24"/>
          <w:lang w:val="vi-VN"/>
        </w:rPr>
        <w:lastRenderedPageBreak/>
        <w:tab/>
      </w:r>
      <w:r w:rsidRPr="00B97CDE">
        <w:rPr>
          <w:b/>
          <w:bCs/>
          <w:color w:val="0000FF"/>
          <w:szCs w:val="24"/>
          <w:lang w:val="vi-VN"/>
        </w:rPr>
        <w:t>A.</w:t>
      </w:r>
      <w:r w:rsidRPr="003B7D32">
        <w:rPr>
          <w:bCs/>
          <w:szCs w:val="24"/>
          <w:lang w:val="vi-VN"/>
        </w:rPr>
        <w:t xml:space="preserve"> Nếu (1) biễu điễn </w:t>
      </w:r>
      <w:r w:rsidRPr="003B7D32">
        <w:rPr>
          <w:position w:val="-12"/>
          <w:szCs w:val="24"/>
        </w:rPr>
        <w:object w:dxaOrig="260" w:dyaOrig="400" w14:anchorId="6FA6A604">
          <v:shape id="_x0000_i1419" type="#_x0000_t75" style="width:11.25pt;height:20.65pt" o:ole="">
            <v:imagedata r:id="rId275" o:title=""/>
          </v:shape>
          <o:OLEObject Type="Embed" ProgID="Equation.DSMT4" ShapeID="_x0000_i1419" DrawAspect="Content" ObjectID="_1713975195" r:id="rId710"/>
        </w:object>
      </w:r>
      <w:r w:rsidRPr="003B7D32">
        <w:rPr>
          <w:bCs/>
          <w:szCs w:val="24"/>
          <w:lang w:val="vi-VN"/>
        </w:rPr>
        <w:t xml:space="preserve"> thì (2) là </w:t>
      </w:r>
      <w:r w:rsidRPr="003B7D32">
        <w:rPr>
          <w:position w:val="-12"/>
          <w:szCs w:val="24"/>
        </w:rPr>
        <w:object w:dxaOrig="320" w:dyaOrig="400" w14:anchorId="673BDEE3">
          <v:shape id="_x0000_i1420" type="#_x0000_t75" style="width:16.9pt;height:20.65pt" o:ole="">
            <v:imagedata r:id="rId277" o:title=""/>
          </v:shape>
          <o:OLEObject Type="Embed" ProgID="Equation.DSMT4" ShapeID="_x0000_i1420" DrawAspect="Content" ObjectID="_1713975196" r:id="rId711"/>
        </w:object>
      </w:r>
      <w:r w:rsidRPr="003B7D32">
        <w:rPr>
          <w:bCs/>
          <w:szCs w:val="24"/>
          <w:lang w:val="vi-VN"/>
        </w:rPr>
        <w:t xml:space="preserve"> và (3) là </w:t>
      </w:r>
      <w:r w:rsidRPr="003B7D32">
        <w:rPr>
          <w:position w:val="-12"/>
          <w:szCs w:val="24"/>
        </w:rPr>
        <w:object w:dxaOrig="300" w:dyaOrig="400" w14:anchorId="7EE2A45F">
          <v:shape id="_x0000_i1421" type="#_x0000_t75" style="width:15.05pt;height:20.65pt" o:ole="">
            <v:imagedata r:id="rId279" o:title=""/>
          </v:shape>
          <o:OLEObject Type="Embed" ProgID="Equation.DSMT4" ShapeID="_x0000_i1421" DrawAspect="Content" ObjectID="_1713975197" r:id="rId712"/>
        </w:object>
      </w:r>
      <w:r w:rsidRPr="003B7D32">
        <w:rPr>
          <w:bCs/>
          <w:szCs w:val="24"/>
          <w:lang w:val="vi-VN"/>
        </w:rPr>
        <w:t>.</w:t>
      </w:r>
    </w:p>
    <w:p w14:paraId="77C6884C" w14:textId="77777777" w:rsidR="00625417" w:rsidRPr="003B7D32" w:rsidRDefault="00625417" w:rsidP="00B97CDE">
      <w:pPr>
        <w:tabs>
          <w:tab w:val="left" w:pos="284"/>
          <w:tab w:val="left" w:pos="2835"/>
          <w:tab w:val="left" w:pos="5387"/>
          <w:tab w:val="left" w:pos="7938"/>
        </w:tabs>
        <w:contextualSpacing/>
        <w:rPr>
          <w:bCs/>
          <w:szCs w:val="24"/>
          <w:lang w:val="vi-VN"/>
        </w:rPr>
      </w:pPr>
      <w:r w:rsidRPr="003B7D32">
        <w:rPr>
          <w:bCs/>
          <w:szCs w:val="24"/>
          <w:lang w:val="vi-VN"/>
        </w:rPr>
        <w:tab/>
      </w:r>
      <w:r w:rsidRPr="00B97CDE">
        <w:rPr>
          <w:b/>
          <w:bCs/>
          <w:color w:val="0000FF"/>
          <w:szCs w:val="24"/>
          <w:lang w:val="vi-VN"/>
        </w:rPr>
        <w:t>B.</w:t>
      </w:r>
      <w:r w:rsidRPr="003B7D32">
        <w:rPr>
          <w:bCs/>
          <w:szCs w:val="24"/>
          <w:lang w:val="vi-VN"/>
        </w:rPr>
        <w:t xml:space="preserve"> Nếu (1) biễu điễn </w:t>
      </w:r>
      <w:r w:rsidRPr="003B7D32">
        <w:rPr>
          <w:position w:val="-12"/>
          <w:szCs w:val="24"/>
        </w:rPr>
        <w:object w:dxaOrig="260" w:dyaOrig="400" w14:anchorId="57C8BEA8">
          <v:shape id="_x0000_i1422" type="#_x0000_t75" style="width:11.25pt;height:20.65pt" o:ole="">
            <v:imagedata r:id="rId281" o:title=""/>
          </v:shape>
          <o:OLEObject Type="Embed" ProgID="Equation.DSMT4" ShapeID="_x0000_i1422" DrawAspect="Content" ObjectID="_1713975198" r:id="rId713"/>
        </w:object>
      </w:r>
      <w:r w:rsidRPr="003B7D32">
        <w:rPr>
          <w:bCs/>
          <w:szCs w:val="24"/>
          <w:lang w:val="vi-VN"/>
        </w:rPr>
        <w:t xml:space="preserve"> thì (2) là </w:t>
      </w:r>
      <w:r w:rsidRPr="003B7D32">
        <w:rPr>
          <w:position w:val="-12"/>
          <w:szCs w:val="24"/>
        </w:rPr>
        <w:object w:dxaOrig="300" w:dyaOrig="400" w14:anchorId="4B470D78">
          <v:shape id="_x0000_i1423" type="#_x0000_t75" style="width:15.05pt;height:20.65pt" o:ole="">
            <v:imagedata r:id="rId283" o:title=""/>
          </v:shape>
          <o:OLEObject Type="Embed" ProgID="Equation.DSMT4" ShapeID="_x0000_i1423" DrawAspect="Content" ObjectID="_1713975199" r:id="rId714"/>
        </w:object>
      </w:r>
      <w:r w:rsidRPr="003B7D32">
        <w:rPr>
          <w:bCs/>
          <w:szCs w:val="24"/>
          <w:lang w:val="vi-VN"/>
        </w:rPr>
        <w:t xml:space="preserve"> và (3) là </w:t>
      </w:r>
      <w:r w:rsidRPr="003B7D32">
        <w:rPr>
          <w:position w:val="-12"/>
          <w:szCs w:val="24"/>
        </w:rPr>
        <w:object w:dxaOrig="320" w:dyaOrig="400" w14:anchorId="7FDC97A5">
          <v:shape id="_x0000_i1424" type="#_x0000_t75" style="width:16.9pt;height:20.65pt" o:ole="">
            <v:imagedata r:id="rId285" o:title=""/>
          </v:shape>
          <o:OLEObject Type="Embed" ProgID="Equation.DSMT4" ShapeID="_x0000_i1424" DrawAspect="Content" ObjectID="_1713975200" r:id="rId715"/>
        </w:object>
      </w:r>
      <w:r w:rsidRPr="003B7D32">
        <w:rPr>
          <w:bCs/>
          <w:szCs w:val="24"/>
          <w:lang w:val="vi-VN"/>
        </w:rPr>
        <w:t>.</w:t>
      </w:r>
    </w:p>
    <w:p w14:paraId="1667CD3D" w14:textId="77777777" w:rsidR="00625417" w:rsidRPr="003B7D32" w:rsidRDefault="00625417" w:rsidP="00B97CDE">
      <w:pPr>
        <w:tabs>
          <w:tab w:val="left" w:pos="284"/>
          <w:tab w:val="left" w:pos="2835"/>
          <w:tab w:val="left" w:pos="5387"/>
          <w:tab w:val="left" w:pos="7938"/>
        </w:tabs>
        <w:contextualSpacing/>
        <w:rPr>
          <w:bCs/>
          <w:szCs w:val="24"/>
          <w:lang w:val="vi-VN"/>
        </w:rPr>
      </w:pPr>
      <w:r w:rsidRPr="003B7D32">
        <w:rPr>
          <w:bCs/>
          <w:szCs w:val="24"/>
          <w:lang w:val="vi-VN"/>
        </w:rPr>
        <w:tab/>
      </w:r>
      <w:r w:rsidRPr="00B97CDE">
        <w:rPr>
          <w:b/>
          <w:bCs/>
          <w:color w:val="0000FF"/>
          <w:szCs w:val="24"/>
          <w:lang w:val="vi-VN"/>
        </w:rPr>
        <w:t>C.</w:t>
      </w:r>
      <w:r w:rsidRPr="003B7D32">
        <w:rPr>
          <w:bCs/>
          <w:szCs w:val="24"/>
          <w:lang w:val="vi-VN"/>
        </w:rPr>
        <w:t xml:space="preserve"> Nếu (1) biểu diễn </w:t>
      </w:r>
      <w:r w:rsidRPr="003B7D32">
        <w:rPr>
          <w:position w:val="-12"/>
          <w:szCs w:val="24"/>
        </w:rPr>
        <w:object w:dxaOrig="320" w:dyaOrig="400" w14:anchorId="4CB29A17">
          <v:shape id="_x0000_i1425" type="#_x0000_t75" style="width:16.9pt;height:20.65pt" o:ole="">
            <v:imagedata r:id="rId287" o:title=""/>
          </v:shape>
          <o:OLEObject Type="Embed" ProgID="Equation.DSMT4" ShapeID="_x0000_i1425" DrawAspect="Content" ObjectID="_1713975201" r:id="rId716"/>
        </w:object>
      </w:r>
      <w:r w:rsidRPr="003B7D32">
        <w:rPr>
          <w:bCs/>
          <w:szCs w:val="24"/>
          <w:lang w:val="vi-VN"/>
        </w:rPr>
        <w:t xml:space="preserve">thì (2) là </w:t>
      </w:r>
      <w:r w:rsidRPr="003B7D32">
        <w:rPr>
          <w:position w:val="-12"/>
          <w:szCs w:val="24"/>
        </w:rPr>
        <w:object w:dxaOrig="260" w:dyaOrig="400" w14:anchorId="7ACE35A6">
          <v:shape id="_x0000_i1426" type="#_x0000_t75" style="width:11.25pt;height:20.65pt" o:ole="">
            <v:imagedata r:id="rId289" o:title=""/>
          </v:shape>
          <o:OLEObject Type="Embed" ProgID="Equation.DSMT4" ShapeID="_x0000_i1426" DrawAspect="Content" ObjectID="_1713975202" r:id="rId717"/>
        </w:object>
      </w:r>
      <w:r w:rsidRPr="003B7D32">
        <w:rPr>
          <w:bCs/>
          <w:szCs w:val="24"/>
          <w:lang w:val="vi-VN"/>
        </w:rPr>
        <w:t xml:space="preserve"> và (3) là </w:t>
      </w:r>
      <w:r w:rsidRPr="003B7D32">
        <w:rPr>
          <w:position w:val="-12"/>
          <w:szCs w:val="24"/>
        </w:rPr>
        <w:object w:dxaOrig="300" w:dyaOrig="400" w14:anchorId="53ED2494">
          <v:shape id="_x0000_i1427" type="#_x0000_t75" style="width:15.05pt;height:20.65pt" o:ole="">
            <v:imagedata r:id="rId291" o:title=""/>
          </v:shape>
          <o:OLEObject Type="Embed" ProgID="Equation.DSMT4" ShapeID="_x0000_i1427" DrawAspect="Content" ObjectID="_1713975203" r:id="rId718"/>
        </w:object>
      </w:r>
      <w:r w:rsidRPr="003B7D32">
        <w:rPr>
          <w:bCs/>
          <w:szCs w:val="24"/>
          <w:lang w:val="vi-VN"/>
        </w:rPr>
        <w:t>.</w:t>
      </w:r>
    </w:p>
    <w:p w14:paraId="273959EE" w14:textId="77777777" w:rsidR="00625417" w:rsidRPr="003B7D32" w:rsidRDefault="00625417" w:rsidP="00B97CDE">
      <w:pPr>
        <w:tabs>
          <w:tab w:val="left" w:pos="284"/>
          <w:tab w:val="left" w:pos="2835"/>
          <w:tab w:val="left" w:pos="5387"/>
          <w:tab w:val="left" w:pos="7938"/>
        </w:tabs>
        <w:contextualSpacing/>
        <w:rPr>
          <w:bCs/>
          <w:szCs w:val="24"/>
          <w:lang w:val="vi-VN"/>
        </w:rPr>
      </w:pPr>
      <w:r w:rsidRPr="003B7D32">
        <w:rPr>
          <w:bCs/>
          <w:szCs w:val="24"/>
          <w:lang w:val="vi-VN"/>
        </w:rPr>
        <w:tab/>
      </w:r>
      <w:r w:rsidRPr="00B97CDE">
        <w:rPr>
          <w:b/>
          <w:bCs/>
          <w:color w:val="0000FF"/>
          <w:szCs w:val="24"/>
          <w:lang w:val="vi-VN"/>
        </w:rPr>
        <w:t>D.</w:t>
      </w:r>
      <w:r w:rsidRPr="003B7D32">
        <w:rPr>
          <w:bCs/>
          <w:szCs w:val="24"/>
          <w:lang w:val="vi-VN"/>
        </w:rPr>
        <w:t xml:space="preserve"> Nếu (1) biểu diễn </w:t>
      </w:r>
      <w:r w:rsidRPr="003B7D32">
        <w:rPr>
          <w:position w:val="-12"/>
          <w:szCs w:val="24"/>
        </w:rPr>
        <w:object w:dxaOrig="300" w:dyaOrig="400" w14:anchorId="4BA12498">
          <v:shape id="_x0000_i1428" type="#_x0000_t75" style="width:15.05pt;height:20.65pt" o:ole="">
            <v:imagedata r:id="rId293" o:title=""/>
          </v:shape>
          <o:OLEObject Type="Embed" ProgID="Equation.DSMT4" ShapeID="_x0000_i1428" DrawAspect="Content" ObjectID="_1713975204" r:id="rId719"/>
        </w:object>
      </w:r>
      <w:r w:rsidRPr="003B7D32">
        <w:rPr>
          <w:bCs/>
          <w:szCs w:val="24"/>
          <w:lang w:val="vi-VN"/>
        </w:rPr>
        <w:t xml:space="preserve">thì (2) là </w:t>
      </w:r>
      <w:r w:rsidRPr="003B7D32">
        <w:rPr>
          <w:position w:val="-12"/>
          <w:szCs w:val="24"/>
        </w:rPr>
        <w:object w:dxaOrig="320" w:dyaOrig="400" w14:anchorId="0005CB77">
          <v:shape id="_x0000_i1429" type="#_x0000_t75" style="width:16.9pt;height:20.65pt" o:ole="">
            <v:imagedata r:id="rId295" o:title=""/>
          </v:shape>
          <o:OLEObject Type="Embed" ProgID="Equation.DSMT4" ShapeID="_x0000_i1429" DrawAspect="Content" ObjectID="_1713975205" r:id="rId720"/>
        </w:object>
      </w:r>
      <w:r w:rsidRPr="003B7D32">
        <w:rPr>
          <w:bCs/>
          <w:szCs w:val="24"/>
          <w:lang w:val="vi-VN"/>
        </w:rPr>
        <w:t xml:space="preserve"> và (3) là </w:t>
      </w:r>
      <w:r w:rsidRPr="003B7D32">
        <w:rPr>
          <w:position w:val="-12"/>
          <w:szCs w:val="24"/>
        </w:rPr>
        <w:object w:dxaOrig="260" w:dyaOrig="400" w14:anchorId="795B4B73">
          <v:shape id="_x0000_i1430" type="#_x0000_t75" style="width:11.25pt;height:20.65pt" o:ole="">
            <v:imagedata r:id="rId297" o:title=""/>
          </v:shape>
          <o:OLEObject Type="Embed" ProgID="Equation.DSMT4" ShapeID="_x0000_i1430" DrawAspect="Content" ObjectID="_1713975206" r:id="rId721"/>
        </w:object>
      </w:r>
      <w:r w:rsidRPr="003B7D32">
        <w:rPr>
          <w:bCs/>
          <w:szCs w:val="24"/>
          <w:lang w:val="vi-VN"/>
        </w:rPr>
        <w:t>.</w:t>
      </w:r>
    </w:p>
    <w:p w14:paraId="5E3BBED9" w14:textId="77777777" w:rsidR="00625417" w:rsidRPr="003B7D32" w:rsidRDefault="00625417" w:rsidP="00B97CDE">
      <w:pPr>
        <w:tabs>
          <w:tab w:val="left" w:pos="284"/>
          <w:tab w:val="left" w:pos="2835"/>
          <w:tab w:val="left" w:pos="5387"/>
          <w:tab w:val="left" w:pos="7938"/>
        </w:tabs>
        <w:contextualSpacing/>
        <w:rPr>
          <w:b/>
          <w:bCs/>
          <w:szCs w:val="24"/>
          <w:lang w:val="vi-VN"/>
        </w:rPr>
      </w:pPr>
    </w:p>
    <w:p w14:paraId="35157E4C" w14:textId="77777777" w:rsidR="00625417" w:rsidRPr="003B7D32" w:rsidRDefault="00625417" w:rsidP="00B97CDE">
      <w:pPr>
        <w:tabs>
          <w:tab w:val="left" w:pos="284"/>
          <w:tab w:val="left" w:pos="2835"/>
          <w:tab w:val="left" w:pos="5387"/>
          <w:tab w:val="left" w:pos="7938"/>
        </w:tabs>
        <w:contextualSpacing/>
        <w:rPr>
          <w:b/>
          <w:bCs/>
          <w:szCs w:val="24"/>
          <w:lang w:val="vi-VN"/>
        </w:rPr>
      </w:pPr>
    </w:p>
    <w:p w14:paraId="149AFFEE" w14:textId="77777777" w:rsidR="00625417" w:rsidRPr="003B7D32" w:rsidRDefault="00625417" w:rsidP="00B97CDE">
      <w:pPr>
        <w:tabs>
          <w:tab w:val="left" w:pos="284"/>
          <w:tab w:val="left" w:pos="2835"/>
          <w:tab w:val="left" w:pos="5387"/>
          <w:tab w:val="left" w:pos="7938"/>
        </w:tabs>
        <w:contextualSpacing/>
        <w:rPr>
          <w:b/>
          <w:bCs/>
          <w:szCs w:val="24"/>
          <w:lang w:val="vi-VN"/>
        </w:rPr>
      </w:pPr>
    </w:p>
    <w:p w14:paraId="19590A88" w14:textId="77777777" w:rsidR="00625417" w:rsidRPr="003B7D32" w:rsidRDefault="00625417" w:rsidP="00B97CDE">
      <w:pPr>
        <w:shd w:val="clear" w:color="auto" w:fill="D9D9D9" w:themeFill="background1" w:themeFillShade="D9"/>
        <w:tabs>
          <w:tab w:val="left" w:pos="284"/>
          <w:tab w:val="left" w:pos="2835"/>
          <w:tab w:val="left" w:pos="5387"/>
          <w:tab w:val="left" w:pos="7938"/>
        </w:tabs>
        <w:contextualSpacing/>
        <w:rPr>
          <w:b/>
          <w:bCs/>
          <w:szCs w:val="24"/>
          <w:lang w:val="vi-VN"/>
        </w:rPr>
      </w:pPr>
      <w:r w:rsidRPr="003B7D32">
        <w:rPr>
          <w:b/>
          <w:bCs/>
          <w:szCs w:val="24"/>
        </w:rPr>
        <w:sym w:font="Wingdings" w:char="F040"/>
      </w:r>
      <w:r w:rsidRPr="003B7D32">
        <w:rPr>
          <w:b/>
          <w:bCs/>
          <w:szCs w:val="24"/>
          <w:lang w:val="pl-PL"/>
        </w:rPr>
        <w:t xml:space="preserve"> Hướng dẫn: </w:t>
      </w:r>
      <w:r w:rsidRPr="003B7D32">
        <w:rPr>
          <w:b/>
          <w:bCs/>
          <w:szCs w:val="24"/>
          <w:lang w:val="vi-VN"/>
        </w:rPr>
        <w:t xml:space="preserve">Chọn </w:t>
      </w:r>
      <w:r w:rsidRPr="00B97CDE">
        <w:rPr>
          <w:b/>
          <w:bCs/>
          <w:color w:val="0000FF"/>
          <w:szCs w:val="24"/>
          <w:lang w:val="vi-VN"/>
        </w:rPr>
        <w:t>A.</w:t>
      </w:r>
    </w:p>
    <w:p w14:paraId="07F5B84F" w14:textId="77777777" w:rsidR="00625417" w:rsidRPr="003B7D32" w:rsidRDefault="00625417" w:rsidP="00B97CDE">
      <w:pPr>
        <w:tabs>
          <w:tab w:val="left" w:pos="284"/>
          <w:tab w:val="left" w:pos="2835"/>
          <w:tab w:val="left" w:pos="5387"/>
          <w:tab w:val="left" w:pos="7938"/>
        </w:tabs>
        <w:contextualSpacing/>
        <w:rPr>
          <w:bCs/>
          <w:szCs w:val="24"/>
          <w:lang w:val="pl-PL"/>
        </w:rPr>
      </w:pPr>
      <w:r w:rsidRPr="003B7D32">
        <w:rPr>
          <w:bCs/>
          <w:szCs w:val="24"/>
          <w:lang w:val="pl-PL"/>
        </w:rPr>
        <w:t>Ta có:</w:t>
      </w:r>
    </w:p>
    <w:p w14:paraId="78AC6B50" w14:textId="77777777" w:rsidR="00625417" w:rsidRPr="003B7D32" w:rsidRDefault="00625417" w:rsidP="00B97CDE">
      <w:pPr>
        <w:pStyle w:val="ListParagraph"/>
        <w:numPr>
          <w:ilvl w:val="0"/>
          <w:numId w:val="23"/>
        </w:numPr>
        <w:tabs>
          <w:tab w:val="left" w:pos="284"/>
          <w:tab w:val="left" w:pos="2835"/>
          <w:tab w:val="left" w:pos="5387"/>
          <w:tab w:val="left" w:pos="7938"/>
        </w:tabs>
        <w:ind w:left="0" w:firstLine="0"/>
        <w:jc w:val="both"/>
        <w:rPr>
          <w:bCs/>
          <w:szCs w:val="24"/>
          <w:lang w:val="vi-VN"/>
        </w:rPr>
      </w:pPr>
      <w:r w:rsidRPr="003B7D32">
        <w:rPr>
          <w:bCs/>
          <w:szCs w:val="24"/>
          <w:lang w:val="pl-PL"/>
        </w:rPr>
        <w:t>k</w:t>
      </w:r>
      <w:r w:rsidRPr="003B7D32">
        <w:rPr>
          <w:bCs/>
          <w:szCs w:val="24"/>
          <w:lang w:val="vi-VN"/>
        </w:rPr>
        <w:t xml:space="preserve">hi sóng điện từ truyền qua </w:t>
      </w:r>
      <w:r w:rsidRPr="003B7D32">
        <w:rPr>
          <w:position w:val="-4"/>
          <w:szCs w:val="24"/>
        </w:rPr>
        <w:object w:dxaOrig="320" w:dyaOrig="260" w14:anchorId="3E6A75F6">
          <v:shape id="_x0000_i1431" type="#_x0000_t75" style="width:16.9pt;height:11.25pt" o:ole="">
            <v:imagedata r:id="rId722" o:title=""/>
          </v:shape>
          <o:OLEObject Type="Embed" ProgID="Equation.DSMT4" ShapeID="_x0000_i1431" DrawAspect="Content" ObjectID="_1713975207" r:id="rId723"/>
        </w:object>
      </w:r>
      <w:r w:rsidRPr="003B7D32">
        <w:rPr>
          <w:bCs/>
          <w:szCs w:val="24"/>
          <w:lang w:val="vi-VN"/>
        </w:rPr>
        <w:t xml:space="preserve">, tại đó các vecto </w:t>
      </w:r>
      <w:r w:rsidRPr="003B7D32">
        <w:rPr>
          <w:position w:val="-12"/>
          <w:szCs w:val="24"/>
        </w:rPr>
        <w:object w:dxaOrig="320" w:dyaOrig="400" w14:anchorId="153C3776">
          <v:shape id="_x0000_i1432" type="#_x0000_t75" style="width:16.9pt;height:20.65pt" o:ole="">
            <v:imagedata r:id="rId724" o:title=""/>
          </v:shape>
          <o:OLEObject Type="Embed" ProgID="Equation.DSMT4" ShapeID="_x0000_i1432" DrawAspect="Content" ObjectID="_1713975208" r:id="rId725"/>
        </w:object>
      </w:r>
      <w:r w:rsidRPr="003B7D32">
        <w:rPr>
          <w:bCs/>
          <w:szCs w:val="24"/>
          <w:lang w:val="vi-VN"/>
        </w:rPr>
        <w:t xml:space="preserve">, </w:t>
      </w:r>
      <w:r w:rsidRPr="003B7D32">
        <w:rPr>
          <w:position w:val="-12"/>
          <w:szCs w:val="24"/>
        </w:rPr>
        <w:object w:dxaOrig="300" w:dyaOrig="400" w14:anchorId="42285C38">
          <v:shape id="_x0000_i1433" type="#_x0000_t75" style="width:15.05pt;height:20.65pt" o:ole="">
            <v:imagedata r:id="rId726" o:title=""/>
          </v:shape>
          <o:OLEObject Type="Embed" ProgID="Equation.DSMT4" ShapeID="_x0000_i1433" DrawAspect="Content" ObjectID="_1713975209" r:id="rId727"/>
        </w:object>
      </w:r>
      <w:r w:rsidRPr="003B7D32">
        <w:rPr>
          <w:bCs/>
          <w:szCs w:val="24"/>
          <w:lang w:val="vi-VN"/>
        </w:rPr>
        <w:t xml:space="preserve"> và </w:t>
      </w:r>
      <w:r w:rsidRPr="003B7D32">
        <w:rPr>
          <w:position w:val="-12"/>
          <w:szCs w:val="24"/>
        </w:rPr>
        <w:object w:dxaOrig="260" w:dyaOrig="400" w14:anchorId="2166AC95">
          <v:shape id="_x0000_i1434" type="#_x0000_t75" style="width:11.25pt;height:20.65pt" o:ole="">
            <v:imagedata r:id="rId728" o:title=""/>
          </v:shape>
          <o:OLEObject Type="Embed" ProgID="Equation.DSMT4" ShapeID="_x0000_i1434" DrawAspect="Content" ObjectID="_1713975210" r:id="rId729"/>
        </w:object>
      </w:r>
      <w:r w:rsidRPr="003B7D32">
        <w:rPr>
          <w:bCs/>
          <w:szCs w:val="24"/>
          <w:lang w:val="vi-VN"/>
        </w:rPr>
        <w:t xml:space="preserve"> theo thứ tự, tao thành một tam diện thuận.</w:t>
      </w:r>
    </w:p>
    <w:p w14:paraId="099DDA3F" w14:textId="77777777" w:rsidR="00625417" w:rsidRPr="003B7D32" w:rsidRDefault="00625417" w:rsidP="00B97CDE">
      <w:pPr>
        <w:tabs>
          <w:tab w:val="left" w:pos="284"/>
          <w:tab w:val="left" w:pos="2835"/>
          <w:tab w:val="left" w:pos="5387"/>
          <w:tab w:val="left" w:pos="7938"/>
        </w:tabs>
        <w:contextualSpacing/>
        <w:rPr>
          <w:bCs/>
          <w:szCs w:val="24"/>
        </w:rPr>
      </w:pPr>
      <w:r w:rsidRPr="00B97CDE">
        <w:rPr>
          <w:b/>
          <w:bCs/>
          <w:color w:val="0000FF"/>
          <w:szCs w:val="24"/>
        </w:rPr>
        <w:t>Câu 29:</w:t>
      </w:r>
      <w:r w:rsidRPr="003B7D32">
        <w:rPr>
          <w:bCs/>
          <w:szCs w:val="24"/>
        </w:rPr>
        <w:t xml:space="preserve"> Trong chân không, một tia </w:t>
      </w:r>
      <w:r w:rsidRPr="003B7D32">
        <w:rPr>
          <w:bCs/>
          <w:position w:val="-4"/>
          <w:szCs w:val="24"/>
        </w:rPr>
        <w:object w:dxaOrig="279" w:dyaOrig="260" w14:anchorId="7AF79A9B">
          <v:shape id="_x0000_i1435" type="#_x0000_t75" style="width:14.4pt;height:13.15pt" o:ole="">
            <v:imagedata r:id="rId299" o:title=""/>
          </v:shape>
          <o:OLEObject Type="Embed" ProgID="Equation.DSMT4" ShapeID="_x0000_i1435" DrawAspect="Content" ObjectID="_1713975211" r:id="rId730"/>
        </w:object>
      </w:r>
      <w:r w:rsidRPr="003B7D32">
        <w:rPr>
          <w:bCs/>
          <w:szCs w:val="24"/>
        </w:rPr>
        <w:t xml:space="preserve"> và một tia tử ngoại có bước sóng lần lượt là </w:t>
      </w:r>
      <w:r w:rsidRPr="003B7D32">
        <w:rPr>
          <w:szCs w:val="24"/>
        </w:rPr>
        <w:t>0,2</w:t>
      </w:r>
      <w:r w:rsidRPr="003B7D32">
        <w:rPr>
          <w:bCs/>
          <w:szCs w:val="24"/>
        </w:rPr>
        <w:t xml:space="preserve"> nm và </w:t>
      </w:r>
      <w:r w:rsidRPr="003B7D32">
        <w:rPr>
          <w:szCs w:val="24"/>
        </w:rPr>
        <w:t>300</w:t>
      </w:r>
      <w:r w:rsidRPr="003B7D32">
        <w:rPr>
          <w:bCs/>
          <w:szCs w:val="24"/>
        </w:rPr>
        <w:t xml:space="preserve"> nm. Tỉ số giữa năng lượng mỗi photon của tia </w:t>
      </w:r>
      <w:r w:rsidRPr="003B7D32">
        <w:rPr>
          <w:bCs/>
          <w:position w:val="-4"/>
          <w:szCs w:val="24"/>
        </w:rPr>
        <w:object w:dxaOrig="279" w:dyaOrig="260" w14:anchorId="07F31B48">
          <v:shape id="_x0000_i1436" type="#_x0000_t75" style="width:14.4pt;height:13.15pt" o:ole="">
            <v:imagedata r:id="rId299" o:title=""/>
          </v:shape>
          <o:OLEObject Type="Embed" ProgID="Equation.DSMT4" ShapeID="_x0000_i1436" DrawAspect="Content" ObjectID="_1713975212" r:id="rId731"/>
        </w:object>
      </w:r>
      <w:r w:rsidRPr="003B7D32">
        <w:rPr>
          <w:bCs/>
          <w:szCs w:val="24"/>
        </w:rPr>
        <w:t xml:space="preserve"> và năng lượng mỗi photon của tia tử ngoại là </w:t>
      </w:r>
    </w:p>
    <w:p w14:paraId="07CA51DF" w14:textId="77777777" w:rsidR="00625417" w:rsidRPr="003B7D32" w:rsidRDefault="00625417" w:rsidP="00B97CDE">
      <w:pPr>
        <w:tabs>
          <w:tab w:val="left" w:pos="284"/>
          <w:tab w:val="left" w:pos="2835"/>
          <w:tab w:val="left" w:pos="5387"/>
          <w:tab w:val="left" w:pos="7938"/>
        </w:tabs>
        <w:contextualSpacing/>
        <w:rPr>
          <w:bCs/>
          <w:szCs w:val="24"/>
        </w:rPr>
      </w:pPr>
      <w:r w:rsidRPr="003B7D32">
        <w:rPr>
          <w:b/>
          <w:bCs/>
          <w:szCs w:val="24"/>
        </w:rPr>
        <w:t xml:space="preserve"> </w:t>
      </w:r>
      <w:r w:rsidRPr="003B7D32">
        <w:rPr>
          <w:b/>
          <w:bCs/>
          <w:szCs w:val="24"/>
        </w:rPr>
        <w:tab/>
      </w:r>
      <w:r w:rsidRPr="00B97CDE">
        <w:rPr>
          <w:b/>
          <w:bCs/>
          <w:color w:val="0000FF"/>
          <w:szCs w:val="24"/>
        </w:rPr>
        <w:t>A.</w:t>
      </w:r>
      <w:r w:rsidRPr="003B7D32">
        <w:rPr>
          <w:b/>
          <w:bCs/>
          <w:szCs w:val="24"/>
        </w:rPr>
        <w:t xml:space="preserve"> </w:t>
      </w:r>
      <w:r w:rsidRPr="003B7D32">
        <w:rPr>
          <w:szCs w:val="24"/>
        </w:rPr>
        <w:t>1500</w:t>
      </w:r>
      <w:r w:rsidRPr="003B7D32">
        <w:rPr>
          <w:bCs/>
          <w:szCs w:val="24"/>
        </w:rPr>
        <w:t xml:space="preserve">. </w:t>
      </w:r>
      <w:r w:rsidRPr="003B7D32">
        <w:rPr>
          <w:b/>
          <w:bCs/>
          <w:szCs w:val="24"/>
        </w:rPr>
        <w:t xml:space="preserve"> </w:t>
      </w:r>
      <w:r w:rsidRPr="003B7D32">
        <w:rPr>
          <w:b/>
          <w:bCs/>
          <w:szCs w:val="24"/>
        </w:rPr>
        <w:tab/>
      </w:r>
      <w:r w:rsidRPr="00B97CDE">
        <w:rPr>
          <w:b/>
          <w:bCs/>
          <w:color w:val="0000FF"/>
          <w:szCs w:val="24"/>
        </w:rPr>
        <w:t>B.</w:t>
      </w:r>
      <w:r w:rsidRPr="003B7D32">
        <w:rPr>
          <w:b/>
          <w:bCs/>
          <w:szCs w:val="24"/>
        </w:rPr>
        <w:t xml:space="preserve"> </w:t>
      </w:r>
      <w:r w:rsidRPr="003B7D32">
        <w:rPr>
          <w:szCs w:val="24"/>
        </w:rPr>
        <w:t>3000</w:t>
      </w:r>
      <w:r w:rsidRPr="003B7D32">
        <w:rPr>
          <w:bCs/>
          <w:szCs w:val="24"/>
        </w:rPr>
        <w:t xml:space="preserve">. </w:t>
      </w:r>
      <w:r w:rsidRPr="003B7D32">
        <w:rPr>
          <w:b/>
          <w:bCs/>
          <w:szCs w:val="24"/>
        </w:rPr>
        <w:t xml:space="preserve"> </w:t>
      </w:r>
      <w:r w:rsidRPr="003B7D32">
        <w:rPr>
          <w:b/>
          <w:bCs/>
          <w:szCs w:val="24"/>
        </w:rPr>
        <w:tab/>
      </w:r>
      <w:r w:rsidRPr="00B97CDE">
        <w:rPr>
          <w:b/>
          <w:bCs/>
          <w:color w:val="0000FF"/>
          <w:szCs w:val="24"/>
        </w:rPr>
        <w:t>C.</w:t>
      </w:r>
      <w:r w:rsidRPr="003B7D32">
        <w:rPr>
          <w:b/>
          <w:bCs/>
          <w:szCs w:val="24"/>
        </w:rPr>
        <w:t xml:space="preserve"> </w:t>
      </w:r>
      <w:r w:rsidRPr="003B7D32">
        <w:rPr>
          <w:szCs w:val="24"/>
        </w:rPr>
        <w:t>750</w:t>
      </w:r>
      <w:r w:rsidRPr="003B7D32">
        <w:rPr>
          <w:bCs/>
          <w:szCs w:val="24"/>
        </w:rPr>
        <w:t xml:space="preserve">. </w:t>
      </w:r>
      <w:r w:rsidRPr="003B7D32">
        <w:rPr>
          <w:b/>
          <w:bCs/>
          <w:szCs w:val="24"/>
        </w:rPr>
        <w:t xml:space="preserve"> </w:t>
      </w:r>
      <w:r w:rsidRPr="003B7D32">
        <w:rPr>
          <w:b/>
          <w:bCs/>
          <w:szCs w:val="24"/>
        </w:rPr>
        <w:tab/>
      </w:r>
      <w:r w:rsidRPr="00B97CDE">
        <w:rPr>
          <w:b/>
          <w:bCs/>
          <w:color w:val="0000FF"/>
          <w:szCs w:val="24"/>
        </w:rPr>
        <w:t>D.</w:t>
      </w:r>
      <w:r w:rsidRPr="003B7D32">
        <w:rPr>
          <w:b/>
          <w:bCs/>
          <w:szCs w:val="24"/>
        </w:rPr>
        <w:t xml:space="preserve"> </w:t>
      </w:r>
      <w:r w:rsidRPr="003B7D32">
        <w:rPr>
          <w:szCs w:val="24"/>
        </w:rPr>
        <w:t>2200</w:t>
      </w:r>
      <w:r w:rsidRPr="003B7D32">
        <w:rPr>
          <w:bCs/>
          <w:szCs w:val="24"/>
        </w:rPr>
        <w:t xml:space="preserve">. </w:t>
      </w:r>
    </w:p>
    <w:p w14:paraId="77B38737" w14:textId="77777777" w:rsidR="00625417" w:rsidRPr="003B7D32" w:rsidRDefault="00625417" w:rsidP="00B97CDE">
      <w:pPr>
        <w:shd w:val="clear" w:color="auto" w:fill="D9D9D9" w:themeFill="background1" w:themeFillShade="D9"/>
        <w:tabs>
          <w:tab w:val="left" w:pos="284"/>
          <w:tab w:val="left" w:pos="2835"/>
          <w:tab w:val="left" w:pos="5387"/>
          <w:tab w:val="left" w:pos="7938"/>
        </w:tabs>
        <w:contextualSpacing/>
        <w:rPr>
          <w:b/>
          <w:szCs w:val="24"/>
        </w:rPr>
      </w:pPr>
      <w:r w:rsidRPr="003B7D32">
        <w:rPr>
          <w:b/>
          <w:szCs w:val="24"/>
        </w:rPr>
        <w:sym w:font="Wingdings" w:char="F040"/>
      </w:r>
      <w:r w:rsidRPr="003B7D32">
        <w:rPr>
          <w:b/>
          <w:szCs w:val="24"/>
        </w:rPr>
        <w:t xml:space="preserve"> Hướng dẫn: Chọn </w:t>
      </w:r>
      <w:r w:rsidRPr="00B97CDE">
        <w:rPr>
          <w:b/>
          <w:color w:val="0000FF"/>
          <w:szCs w:val="24"/>
        </w:rPr>
        <w:t>A.</w:t>
      </w:r>
    </w:p>
    <w:p w14:paraId="3D573374" w14:textId="77777777" w:rsidR="00625417" w:rsidRPr="003B7D32" w:rsidRDefault="00625417" w:rsidP="00B97CDE">
      <w:pPr>
        <w:tabs>
          <w:tab w:val="left" w:pos="284"/>
          <w:tab w:val="left" w:pos="2835"/>
          <w:tab w:val="left" w:pos="5387"/>
          <w:tab w:val="left" w:pos="7938"/>
        </w:tabs>
        <w:contextualSpacing/>
        <w:rPr>
          <w:bCs/>
          <w:szCs w:val="24"/>
        </w:rPr>
      </w:pPr>
      <w:r w:rsidRPr="003B7D32">
        <w:rPr>
          <w:bCs/>
          <w:szCs w:val="24"/>
        </w:rPr>
        <w:t xml:space="preserve">Tỉ số năng lượng photon tương ứng của tia </w:t>
      </w:r>
      <w:r w:rsidRPr="003B7D32">
        <w:rPr>
          <w:bCs/>
          <w:position w:val="-4"/>
          <w:szCs w:val="24"/>
        </w:rPr>
        <w:object w:dxaOrig="279" w:dyaOrig="260" w14:anchorId="146A4D16">
          <v:shape id="_x0000_i1437" type="#_x0000_t75" style="width:14.4pt;height:13.15pt" o:ole="">
            <v:imagedata r:id="rId732" o:title=""/>
          </v:shape>
          <o:OLEObject Type="Embed" ProgID="Equation.DSMT4" ShapeID="_x0000_i1437" DrawAspect="Content" ObjectID="_1713975213" r:id="rId733"/>
        </w:object>
      </w:r>
      <w:r w:rsidRPr="003B7D32">
        <w:rPr>
          <w:bCs/>
          <w:szCs w:val="24"/>
        </w:rPr>
        <w:t xml:space="preserve"> và hồng ngoại</w:t>
      </w:r>
    </w:p>
    <w:p w14:paraId="555DC753" w14:textId="77777777" w:rsidR="00625417" w:rsidRPr="003B7D32" w:rsidRDefault="00625417" w:rsidP="00B97CDE">
      <w:pPr>
        <w:tabs>
          <w:tab w:val="left" w:pos="284"/>
          <w:tab w:val="left" w:pos="2835"/>
          <w:tab w:val="left" w:pos="5387"/>
          <w:tab w:val="left" w:pos="7938"/>
        </w:tabs>
        <w:contextualSpacing/>
        <w:jc w:val="center"/>
        <w:rPr>
          <w:bCs/>
          <w:szCs w:val="24"/>
        </w:rPr>
      </w:pPr>
      <w:r w:rsidRPr="003B7D32">
        <w:rPr>
          <w:bCs/>
          <w:position w:val="-24"/>
          <w:szCs w:val="24"/>
        </w:rPr>
        <w:object w:dxaOrig="720" w:dyaOrig="620" w14:anchorId="4D1BF3BF">
          <v:shape id="_x0000_i1438" type="#_x0000_t75" style="width:36.95pt;height:30.7pt" o:ole="">
            <v:imagedata r:id="rId734" o:title=""/>
          </v:shape>
          <o:OLEObject Type="Embed" ProgID="Equation.DSMT4" ShapeID="_x0000_i1438" DrawAspect="Content" ObjectID="_1713975214" r:id="rId735"/>
        </w:object>
      </w:r>
    </w:p>
    <w:p w14:paraId="09B4A15C" w14:textId="77777777" w:rsidR="00625417" w:rsidRPr="003B7D32" w:rsidRDefault="00625417" w:rsidP="00B97CDE">
      <w:pPr>
        <w:tabs>
          <w:tab w:val="left" w:pos="284"/>
          <w:tab w:val="left" w:pos="2835"/>
          <w:tab w:val="left" w:pos="5387"/>
          <w:tab w:val="left" w:pos="7938"/>
        </w:tabs>
        <w:contextualSpacing/>
        <w:jc w:val="center"/>
        <w:rPr>
          <w:bCs/>
          <w:szCs w:val="24"/>
        </w:rPr>
      </w:pPr>
      <w:r w:rsidRPr="003B7D32">
        <w:rPr>
          <w:bCs/>
          <w:position w:val="-30"/>
          <w:szCs w:val="24"/>
        </w:rPr>
        <w:object w:dxaOrig="1080" w:dyaOrig="680" w14:anchorId="4462CD6A">
          <v:shape id="_x0000_i1439" type="#_x0000_t75" style="width:54.45pt;height:34.45pt" o:ole="">
            <v:imagedata r:id="rId736" o:title=""/>
          </v:shape>
          <o:OLEObject Type="Embed" ProgID="Equation.DSMT4" ShapeID="_x0000_i1439" DrawAspect="Content" ObjectID="_1713975215" r:id="rId737"/>
        </w:object>
      </w:r>
    </w:p>
    <w:p w14:paraId="719EF09B" w14:textId="77777777" w:rsidR="00625417" w:rsidRPr="003B7D32" w:rsidRDefault="00625417" w:rsidP="00B97CDE">
      <w:pPr>
        <w:tabs>
          <w:tab w:val="left" w:pos="284"/>
          <w:tab w:val="left" w:pos="2835"/>
          <w:tab w:val="left" w:pos="5387"/>
          <w:tab w:val="left" w:pos="7938"/>
        </w:tabs>
        <w:contextualSpacing/>
        <w:jc w:val="center"/>
        <w:rPr>
          <w:bCs/>
          <w:szCs w:val="24"/>
        </w:rPr>
      </w:pPr>
      <w:r w:rsidRPr="003B7D32">
        <w:rPr>
          <w:bCs/>
          <w:position w:val="-32"/>
          <w:szCs w:val="24"/>
        </w:rPr>
        <w:object w:dxaOrig="1960" w:dyaOrig="740" w14:anchorId="1D6F2BFC">
          <v:shape id="_x0000_i1440" type="#_x0000_t75" style="width:97.05pt;height:37.55pt" o:ole="">
            <v:imagedata r:id="rId738" o:title=""/>
          </v:shape>
          <o:OLEObject Type="Embed" ProgID="Equation.DSMT4" ShapeID="_x0000_i1440" DrawAspect="Content" ObjectID="_1713975216" r:id="rId739"/>
        </w:object>
      </w:r>
    </w:p>
    <w:p w14:paraId="79814E42" w14:textId="77777777" w:rsidR="00625417" w:rsidRPr="003B7D32" w:rsidRDefault="00625417" w:rsidP="00B97CDE">
      <w:pPr>
        <w:tabs>
          <w:tab w:val="left" w:pos="284"/>
          <w:tab w:val="left" w:pos="2835"/>
          <w:tab w:val="left" w:pos="5387"/>
          <w:tab w:val="left" w:pos="7938"/>
        </w:tabs>
        <w:contextualSpacing/>
        <w:rPr>
          <w:bCs/>
          <w:szCs w:val="24"/>
        </w:rPr>
      </w:pPr>
      <w:r w:rsidRPr="00B97CDE">
        <w:rPr>
          <w:b/>
          <w:bCs/>
          <w:color w:val="0000FF"/>
          <w:szCs w:val="24"/>
        </w:rPr>
        <w:t>Câu 30:</w:t>
      </w:r>
      <w:r w:rsidRPr="003B7D32">
        <w:rPr>
          <w:bCs/>
          <w:szCs w:val="24"/>
        </w:rPr>
        <w:t xml:space="preserve"> Biết cường độ âm chuẩn là </w:t>
      </w:r>
      <w:r w:rsidRPr="003B7D32">
        <w:rPr>
          <w:position w:val="-6"/>
          <w:szCs w:val="24"/>
        </w:rPr>
        <w:object w:dxaOrig="520" w:dyaOrig="320" w14:anchorId="4CF7192B">
          <v:shape id="_x0000_i1441" type="#_x0000_t75" style="width:25.05pt;height:15.65pt" o:ole="">
            <v:imagedata r:id="rId302" o:title=""/>
          </v:shape>
          <o:OLEObject Type="Embed" ProgID="Equation.DSMT4" ShapeID="_x0000_i1441" DrawAspect="Content" ObjectID="_1713975217" r:id="rId740"/>
        </w:object>
      </w:r>
      <w:r w:rsidRPr="003B7D32">
        <w:rPr>
          <w:position w:val="-16"/>
          <w:szCs w:val="24"/>
        </w:rPr>
        <w:object w:dxaOrig="340" w:dyaOrig="420" w14:anchorId="3E8D706C">
          <v:shape id="_x0000_i1442" type="#_x0000_t75" style="width:16.9pt;height:21.9pt" o:ole="">
            <v:imagedata r:id="rId304" o:title=""/>
          </v:shape>
          <o:OLEObject Type="Embed" ProgID="Equation.DSMT4" ShapeID="_x0000_i1442" DrawAspect="Content" ObjectID="_1713975218" r:id="rId741"/>
        </w:object>
      </w:r>
      <w:r w:rsidRPr="003B7D32">
        <w:rPr>
          <w:bCs/>
          <w:szCs w:val="24"/>
        </w:rPr>
        <w:t xml:space="preserve">. Tại một điểm có cường độ âm là </w:t>
      </w:r>
      <w:r w:rsidRPr="003B7D32">
        <w:rPr>
          <w:position w:val="-6"/>
          <w:szCs w:val="24"/>
        </w:rPr>
        <w:object w:dxaOrig="440" w:dyaOrig="320" w14:anchorId="531EA4FE">
          <v:shape id="_x0000_i1443" type="#_x0000_t75" style="width:22.55pt;height:15.65pt" o:ole="">
            <v:imagedata r:id="rId306" o:title=""/>
          </v:shape>
          <o:OLEObject Type="Embed" ProgID="Equation.DSMT4" ShapeID="_x0000_i1443" DrawAspect="Content" ObjectID="_1713975219" r:id="rId742"/>
        </w:object>
      </w:r>
      <w:r w:rsidRPr="003B7D32">
        <w:rPr>
          <w:position w:val="-16"/>
          <w:szCs w:val="24"/>
        </w:rPr>
        <w:object w:dxaOrig="340" w:dyaOrig="420" w14:anchorId="59AC823B">
          <v:shape id="_x0000_i1444" type="#_x0000_t75" style="width:16.9pt;height:21.9pt" o:ole="">
            <v:imagedata r:id="rId308" o:title=""/>
          </v:shape>
          <o:OLEObject Type="Embed" ProgID="Equation.DSMT4" ShapeID="_x0000_i1444" DrawAspect="Content" ObjectID="_1713975220" r:id="rId743"/>
        </w:object>
      </w:r>
      <w:r w:rsidRPr="003B7D32">
        <w:rPr>
          <w:bCs/>
          <w:szCs w:val="24"/>
        </w:rPr>
        <w:t xml:space="preserve"> thì mức cường độ âm tại đó là </w:t>
      </w:r>
    </w:p>
    <w:p w14:paraId="70A4462A" w14:textId="77777777" w:rsidR="00625417" w:rsidRPr="003B7D32" w:rsidRDefault="00625417" w:rsidP="00B97CDE">
      <w:pPr>
        <w:tabs>
          <w:tab w:val="left" w:pos="284"/>
          <w:tab w:val="left" w:pos="2835"/>
          <w:tab w:val="left" w:pos="5387"/>
          <w:tab w:val="left" w:pos="7938"/>
        </w:tabs>
        <w:contextualSpacing/>
        <w:rPr>
          <w:bCs/>
          <w:szCs w:val="24"/>
        </w:rPr>
      </w:pPr>
      <w:r w:rsidRPr="003B7D32">
        <w:rPr>
          <w:b/>
          <w:bCs/>
          <w:szCs w:val="24"/>
        </w:rPr>
        <w:t xml:space="preserve"> </w:t>
      </w:r>
      <w:r w:rsidRPr="003B7D32">
        <w:rPr>
          <w:b/>
          <w:bCs/>
          <w:szCs w:val="24"/>
        </w:rPr>
        <w:tab/>
      </w:r>
      <w:r w:rsidRPr="00B97CDE">
        <w:rPr>
          <w:b/>
          <w:bCs/>
          <w:color w:val="0000FF"/>
          <w:szCs w:val="24"/>
        </w:rPr>
        <w:t>A.</w:t>
      </w:r>
      <w:r w:rsidRPr="003B7D32">
        <w:rPr>
          <w:b/>
          <w:bCs/>
          <w:szCs w:val="24"/>
        </w:rPr>
        <w:t xml:space="preserve"> </w:t>
      </w:r>
      <w:r w:rsidRPr="003B7D32">
        <w:rPr>
          <w:szCs w:val="24"/>
        </w:rPr>
        <w:t xml:space="preserve">10 </w:t>
      </w:r>
      <w:r w:rsidRPr="00B97CDE">
        <w:rPr>
          <w:bCs/>
          <w:color w:val="0000FF"/>
          <w:szCs w:val="24"/>
        </w:rPr>
        <w:t>B.</w:t>
      </w:r>
      <w:r w:rsidRPr="003B7D32">
        <w:rPr>
          <w:bCs/>
          <w:szCs w:val="24"/>
        </w:rPr>
        <w:t xml:space="preserve"> </w:t>
      </w:r>
      <w:r w:rsidRPr="003B7D32">
        <w:rPr>
          <w:b/>
          <w:bCs/>
          <w:szCs w:val="24"/>
        </w:rPr>
        <w:t xml:space="preserve"> </w:t>
      </w:r>
      <w:r w:rsidRPr="003B7D32">
        <w:rPr>
          <w:b/>
          <w:bCs/>
          <w:szCs w:val="24"/>
        </w:rPr>
        <w:tab/>
      </w:r>
      <w:r w:rsidRPr="00B97CDE">
        <w:rPr>
          <w:b/>
          <w:bCs/>
          <w:color w:val="0000FF"/>
          <w:szCs w:val="24"/>
        </w:rPr>
        <w:t>B.</w:t>
      </w:r>
      <w:r w:rsidRPr="003B7D32">
        <w:rPr>
          <w:b/>
          <w:bCs/>
          <w:szCs w:val="24"/>
        </w:rPr>
        <w:t xml:space="preserve"> </w:t>
      </w:r>
      <w:r w:rsidRPr="003B7D32">
        <w:rPr>
          <w:szCs w:val="24"/>
        </w:rPr>
        <w:t xml:space="preserve">8 </w:t>
      </w:r>
      <w:r w:rsidRPr="00B97CDE">
        <w:rPr>
          <w:bCs/>
          <w:color w:val="0000FF"/>
          <w:szCs w:val="24"/>
        </w:rPr>
        <w:t>B.</w:t>
      </w:r>
      <w:r w:rsidRPr="003B7D32">
        <w:rPr>
          <w:bCs/>
          <w:szCs w:val="24"/>
        </w:rPr>
        <w:tab/>
      </w:r>
      <w:r w:rsidRPr="00B97CDE">
        <w:rPr>
          <w:b/>
          <w:bCs/>
          <w:color w:val="0000FF"/>
          <w:szCs w:val="24"/>
        </w:rPr>
        <w:t>C.</w:t>
      </w:r>
      <w:r w:rsidRPr="003B7D32">
        <w:rPr>
          <w:b/>
          <w:bCs/>
          <w:szCs w:val="24"/>
        </w:rPr>
        <w:t xml:space="preserve"> </w:t>
      </w:r>
      <w:r w:rsidRPr="003B7D32">
        <w:rPr>
          <w:szCs w:val="24"/>
        </w:rPr>
        <w:t xml:space="preserve">4 </w:t>
      </w:r>
      <w:r w:rsidRPr="00B97CDE">
        <w:rPr>
          <w:bCs/>
          <w:color w:val="0000FF"/>
          <w:szCs w:val="24"/>
        </w:rPr>
        <w:t>B.</w:t>
      </w:r>
      <w:r w:rsidRPr="003B7D32">
        <w:rPr>
          <w:b/>
          <w:bCs/>
          <w:szCs w:val="24"/>
        </w:rPr>
        <w:tab/>
      </w:r>
      <w:r w:rsidRPr="00B97CDE">
        <w:rPr>
          <w:b/>
          <w:bCs/>
          <w:color w:val="0000FF"/>
          <w:szCs w:val="24"/>
        </w:rPr>
        <w:t>D.</w:t>
      </w:r>
      <w:r w:rsidRPr="003B7D32">
        <w:rPr>
          <w:b/>
          <w:bCs/>
          <w:szCs w:val="24"/>
        </w:rPr>
        <w:t xml:space="preserve"> </w:t>
      </w:r>
      <w:r w:rsidRPr="003B7D32">
        <w:rPr>
          <w:szCs w:val="24"/>
        </w:rPr>
        <w:t xml:space="preserve">6 </w:t>
      </w:r>
      <w:r w:rsidRPr="00B97CDE">
        <w:rPr>
          <w:bCs/>
          <w:color w:val="0000FF"/>
          <w:szCs w:val="24"/>
        </w:rPr>
        <w:t>B.</w:t>
      </w:r>
      <w:r w:rsidRPr="003B7D32">
        <w:rPr>
          <w:bCs/>
          <w:szCs w:val="24"/>
        </w:rPr>
        <w:t xml:space="preserve"> </w:t>
      </w:r>
    </w:p>
    <w:p w14:paraId="6924B3C3" w14:textId="77777777" w:rsidR="00625417" w:rsidRPr="003B7D32" w:rsidRDefault="00625417" w:rsidP="00B97CDE">
      <w:pPr>
        <w:shd w:val="clear" w:color="auto" w:fill="D9D9D9" w:themeFill="background1" w:themeFillShade="D9"/>
        <w:tabs>
          <w:tab w:val="left" w:pos="284"/>
          <w:tab w:val="left" w:pos="2835"/>
          <w:tab w:val="left" w:pos="5387"/>
          <w:tab w:val="left" w:pos="7938"/>
        </w:tabs>
        <w:contextualSpacing/>
        <w:rPr>
          <w:b/>
          <w:szCs w:val="24"/>
        </w:rPr>
      </w:pPr>
      <w:r w:rsidRPr="003B7D32">
        <w:rPr>
          <w:b/>
          <w:szCs w:val="24"/>
        </w:rPr>
        <w:sym w:font="Wingdings" w:char="F040"/>
      </w:r>
      <w:r w:rsidRPr="003B7D32">
        <w:rPr>
          <w:b/>
          <w:szCs w:val="24"/>
        </w:rPr>
        <w:t xml:space="preserve"> Hướng dẫn: Chọn </w:t>
      </w:r>
      <w:r w:rsidRPr="00B97CDE">
        <w:rPr>
          <w:b/>
          <w:color w:val="0000FF"/>
          <w:szCs w:val="24"/>
        </w:rPr>
        <w:t>D.</w:t>
      </w:r>
    </w:p>
    <w:p w14:paraId="40113F71" w14:textId="77777777" w:rsidR="00625417" w:rsidRPr="003B7D32" w:rsidRDefault="00625417" w:rsidP="00B97CDE">
      <w:pPr>
        <w:tabs>
          <w:tab w:val="left" w:pos="284"/>
          <w:tab w:val="left" w:pos="2835"/>
          <w:tab w:val="left" w:pos="5387"/>
          <w:tab w:val="left" w:pos="7938"/>
        </w:tabs>
        <w:contextualSpacing/>
        <w:rPr>
          <w:bCs/>
          <w:szCs w:val="24"/>
        </w:rPr>
      </w:pPr>
      <w:r w:rsidRPr="003B7D32">
        <w:rPr>
          <w:bCs/>
          <w:szCs w:val="24"/>
        </w:rPr>
        <w:t>Mức cường độ âm tại điểm đang xét</w:t>
      </w:r>
    </w:p>
    <w:p w14:paraId="70BBB8B3" w14:textId="77777777" w:rsidR="00625417" w:rsidRPr="003B7D32" w:rsidRDefault="00625417" w:rsidP="00B97CDE">
      <w:pPr>
        <w:tabs>
          <w:tab w:val="left" w:pos="284"/>
          <w:tab w:val="left" w:pos="2835"/>
          <w:tab w:val="left" w:pos="5387"/>
          <w:tab w:val="left" w:pos="7938"/>
        </w:tabs>
        <w:contextualSpacing/>
        <w:jc w:val="center"/>
        <w:rPr>
          <w:bCs/>
          <w:szCs w:val="24"/>
        </w:rPr>
      </w:pPr>
      <w:r w:rsidRPr="003B7D32">
        <w:rPr>
          <w:bCs/>
          <w:position w:val="-30"/>
          <w:szCs w:val="24"/>
        </w:rPr>
        <w:object w:dxaOrig="1040" w:dyaOrig="680" w14:anchorId="4A0D0918">
          <v:shape id="_x0000_i1445" type="#_x0000_t75" style="width:51.35pt;height:34.45pt" o:ole="">
            <v:imagedata r:id="rId744" o:title=""/>
          </v:shape>
          <o:OLEObject Type="Embed" ProgID="Equation.DSMT4" ShapeID="_x0000_i1445" DrawAspect="Content" ObjectID="_1713975221" r:id="rId745"/>
        </w:object>
      </w:r>
    </w:p>
    <w:p w14:paraId="6CA9A562" w14:textId="77777777" w:rsidR="00625417" w:rsidRPr="003B7D32" w:rsidRDefault="00625417" w:rsidP="00B97CDE">
      <w:pPr>
        <w:tabs>
          <w:tab w:val="left" w:pos="284"/>
          <w:tab w:val="left" w:pos="2835"/>
          <w:tab w:val="left" w:pos="5387"/>
          <w:tab w:val="left" w:pos="7938"/>
        </w:tabs>
        <w:contextualSpacing/>
        <w:jc w:val="center"/>
        <w:rPr>
          <w:bCs/>
          <w:szCs w:val="24"/>
        </w:rPr>
      </w:pPr>
      <w:r w:rsidRPr="003B7D32">
        <w:rPr>
          <w:bCs/>
          <w:position w:val="-36"/>
          <w:szCs w:val="24"/>
        </w:rPr>
        <w:object w:dxaOrig="1840" w:dyaOrig="840" w14:anchorId="7122BAA1">
          <v:shape id="_x0000_i1446" type="#_x0000_t75" style="width:91.4pt;height:41.95pt" o:ole="">
            <v:imagedata r:id="rId746" o:title=""/>
          </v:shape>
          <o:OLEObject Type="Embed" ProgID="Equation.DSMT4" ShapeID="_x0000_i1446" DrawAspect="Content" ObjectID="_1713975222" r:id="rId747"/>
        </w:object>
      </w:r>
      <w:r w:rsidRPr="003B7D32">
        <w:rPr>
          <w:bCs/>
          <w:szCs w:val="24"/>
        </w:rPr>
        <w:t>B</w:t>
      </w:r>
    </w:p>
    <w:p w14:paraId="433A9245" w14:textId="77777777" w:rsidR="00625417" w:rsidRPr="003B7D32" w:rsidRDefault="00625417" w:rsidP="00B97CDE">
      <w:pPr>
        <w:tabs>
          <w:tab w:val="left" w:pos="284"/>
          <w:tab w:val="left" w:pos="2835"/>
          <w:tab w:val="left" w:pos="5387"/>
          <w:tab w:val="left" w:pos="7938"/>
        </w:tabs>
        <w:contextualSpacing/>
        <w:rPr>
          <w:bCs/>
          <w:szCs w:val="24"/>
        </w:rPr>
      </w:pPr>
      <w:r w:rsidRPr="00B97CDE">
        <w:rPr>
          <w:b/>
          <w:bCs/>
          <w:color w:val="0000FF"/>
          <w:szCs w:val="24"/>
        </w:rPr>
        <w:t>Câu 31:</w:t>
      </w:r>
      <w:r w:rsidRPr="003B7D32">
        <w:rPr>
          <w:bCs/>
          <w:szCs w:val="24"/>
        </w:rPr>
        <w:t xml:space="preserve"> Trong thí nghiệm Young về giao thoa ánh sáng, khoảng cách giữa hai khe hẹp là </w:t>
      </w:r>
      <w:r w:rsidRPr="003B7D32">
        <w:rPr>
          <w:bCs/>
          <w:position w:val="-6"/>
          <w:szCs w:val="24"/>
        </w:rPr>
        <w:object w:dxaOrig="200" w:dyaOrig="220" w14:anchorId="5C5E9551">
          <v:shape id="_x0000_i1447" type="#_x0000_t75" style="width:10.65pt;height:10.65pt" o:ole="">
            <v:imagedata r:id="rId310" o:title=""/>
          </v:shape>
          <o:OLEObject Type="Embed" ProgID="Equation.DSMT4" ShapeID="_x0000_i1447" DrawAspect="Content" ObjectID="_1713975223" r:id="rId748"/>
        </w:object>
      </w:r>
      <w:r w:rsidRPr="003B7D32">
        <w:rPr>
          <w:bCs/>
          <w:szCs w:val="24"/>
        </w:rPr>
        <w:t xml:space="preserve"> và cách màn quan sát </w:t>
      </w:r>
      <w:r w:rsidRPr="003B7D32">
        <w:rPr>
          <w:szCs w:val="24"/>
        </w:rPr>
        <w:t xml:space="preserve">một khoảng </w:t>
      </w:r>
      <w:r w:rsidRPr="003B7D32">
        <w:rPr>
          <w:position w:val="-4"/>
          <w:szCs w:val="24"/>
        </w:rPr>
        <w:object w:dxaOrig="260" w:dyaOrig="260" w14:anchorId="339334BF">
          <v:shape id="_x0000_i1448" type="#_x0000_t75" style="width:13.15pt;height:13.15pt" o:ole="">
            <v:imagedata r:id="rId312" o:title=""/>
          </v:shape>
          <o:OLEObject Type="Embed" ProgID="Equation.DSMT4" ShapeID="_x0000_i1448" DrawAspect="Content" ObjectID="_1713975224" r:id="rId749"/>
        </w:object>
      </w:r>
      <w:r w:rsidRPr="003B7D32">
        <w:rPr>
          <w:bCs/>
          <w:szCs w:val="24"/>
        </w:rPr>
        <w:t xml:space="preserve">. Chiếu sáng các khe bằng ánh sáng đơn sắc có bước sóng </w:t>
      </w:r>
      <w:r w:rsidRPr="003B7D32">
        <w:rPr>
          <w:bCs/>
          <w:position w:val="-6"/>
          <w:szCs w:val="24"/>
        </w:rPr>
        <w:object w:dxaOrig="220" w:dyaOrig="279" w14:anchorId="315B4194">
          <v:shape id="_x0000_i1449" type="#_x0000_t75" style="width:10.65pt;height:14.4pt" o:ole="">
            <v:imagedata r:id="rId314" o:title=""/>
          </v:shape>
          <o:OLEObject Type="Embed" ProgID="Equation.DSMT4" ShapeID="_x0000_i1449" DrawAspect="Content" ObjectID="_1713975225" r:id="rId750"/>
        </w:object>
      </w:r>
      <w:r w:rsidRPr="003B7D32">
        <w:rPr>
          <w:bCs/>
          <w:szCs w:val="24"/>
        </w:rPr>
        <w:t xml:space="preserve">. Trên màn, </w:t>
      </w:r>
      <w:r w:rsidRPr="003B7D32">
        <w:rPr>
          <w:bCs/>
          <w:position w:val="-4"/>
          <w:szCs w:val="24"/>
        </w:rPr>
        <w:object w:dxaOrig="320" w:dyaOrig="260" w14:anchorId="14EF9B77">
          <v:shape id="_x0000_i1450" type="#_x0000_t75" style="width:15.65pt;height:13.15pt" o:ole="">
            <v:imagedata r:id="rId316" o:title=""/>
          </v:shape>
          <o:OLEObject Type="Embed" ProgID="Equation.DSMT4" ShapeID="_x0000_i1450" DrawAspect="Content" ObjectID="_1713975226" r:id="rId751"/>
        </w:object>
      </w:r>
      <w:r w:rsidRPr="003B7D32">
        <w:rPr>
          <w:bCs/>
          <w:szCs w:val="24"/>
        </w:rPr>
        <w:t xml:space="preserve"> và </w:t>
      </w:r>
      <w:r w:rsidRPr="003B7D32">
        <w:rPr>
          <w:bCs/>
          <w:position w:val="-6"/>
          <w:szCs w:val="24"/>
        </w:rPr>
        <w:object w:dxaOrig="279" w:dyaOrig="279" w14:anchorId="472BEFC2">
          <v:shape id="_x0000_i1451" type="#_x0000_t75" style="width:14.4pt;height:14.4pt" o:ole="">
            <v:imagedata r:id="rId318" o:title=""/>
          </v:shape>
          <o:OLEObject Type="Embed" ProgID="Equation.DSMT4" ShapeID="_x0000_i1451" DrawAspect="Content" ObjectID="_1713975227" r:id="rId752"/>
        </w:object>
      </w:r>
      <w:r w:rsidRPr="003B7D32">
        <w:rPr>
          <w:bCs/>
          <w:szCs w:val="24"/>
        </w:rPr>
        <w:t xml:space="preserve"> là hai vị trí của </w:t>
      </w:r>
      <w:r w:rsidRPr="003B7D32">
        <w:rPr>
          <w:szCs w:val="24"/>
        </w:rPr>
        <w:t>2</w:t>
      </w:r>
      <w:r w:rsidRPr="003B7D32">
        <w:rPr>
          <w:b/>
          <w:bCs/>
          <w:szCs w:val="24"/>
        </w:rPr>
        <w:t xml:space="preserve"> </w:t>
      </w:r>
      <w:r w:rsidRPr="003B7D32">
        <w:rPr>
          <w:bCs/>
          <w:szCs w:val="24"/>
        </w:rPr>
        <w:t xml:space="preserve">vân sáng. Biết </w:t>
      </w:r>
      <w:r w:rsidRPr="003B7D32">
        <w:rPr>
          <w:bCs/>
          <w:position w:val="-10"/>
          <w:szCs w:val="24"/>
        </w:rPr>
        <w:object w:dxaOrig="1040" w:dyaOrig="320" w14:anchorId="7B99C2E9">
          <v:shape id="_x0000_i1452" type="#_x0000_t75" style="width:51.35pt;height:15.65pt" o:ole="">
            <v:imagedata r:id="rId320" o:title=""/>
          </v:shape>
          <o:OLEObject Type="Embed" ProgID="Equation.DSMT4" ShapeID="_x0000_i1452" DrawAspect="Content" ObjectID="_1713975228" r:id="rId753"/>
        </w:object>
      </w:r>
      <w:r w:rsidRPr="003B7D32">
        <w:rPr>
          <w:bCs/>
          <w:szCs w:val="24"/>
        </w:rPr>
        <w:t xml:space="preserve">mm và khoảng cách giữa </w:t>
      </w:r>
      <w:r w:rsidRPr="003B7D32">
        <w:rPr>
          <w:szCs w:val="24"/>
        </w:rPr>
        <w:t xml:space="preserve">2 </w:t>
      </w:r>
      <w:r w:rsidRPr="003B7D32">
        <w:rPr>
          <w:bCs/>
          <w:szCs w:val="24"/>
        </w:rPr>
        <w:t xml:space="preserve">vân tối xa nhau nhất trong khoảng </w:t>
      </w:r>
      <w:r w:rsidRPr="003B7D32">
        <w:rPr>
          <w:bCs/>
          <w:position w:val="-6"/>
          <w:szCs w:val="24"/>
        </w:rPr>
        <w:object w:dxaOrig="460" w:dyaOrig="279" w14:anchorId="54D751E4">
          <v:shape id="_x0000_i1453" type="#_x0000_t75" style="width:22.55pt;height:14.4pt" o:ole="">
            <v:imagedata r:id="rId322" o:title=""/>
          </v:shape>
          <o:OLEObject Type="Embed" ProgID="Equation.DSMT4" ShapeID="_x0000_i1453" DrawAspect="Content" ObjectID="_1713975229" r:id="rId754"/>
        </w:object>
      </w:r>
      <w:r w:rsidRPr="003B7D32">
        <w:rPr>
          <w:bCs/>
          <w:szCs w:val="24"/>
        </w:rPr>
        <w:t xml:space="preserve"> là </w:t>
      </w:r>
      <w:r w:rsidRPr="003B7D32">
        <w:rPr>
          <w:szCs w:val="24"/>
        </w:rPr>
        <w:t xml:space="preserve">6,6 </w:t>
      </w:r>
      <w:r w:rsidRPr="003B7D32">
        <w:rPr>
          <w:bCs/>
          <w:szCs w:val="24"/>
        </w:rPr>
        <w:t xml:space="preserve">mm. Giữ nguyên các điều kiện ban đầu, thay ánh áng có bước sóng </w:t>
      </w:r>
      <w:r w:rsidRPr="003B7D32">
        <w:rPr>
          <w:bCs/>
          <w:position w:val="-6"/>
          <w:szCs w:val="24"/>
        </w:rPr>
        <w:object w:dxaOrig="220" w:dyaOrig="279" w14:anchorId="636D6B5F">
          <v:shape id="_x0000_i1454" type="#_x0000_t75" style="width:10.65pt;height:14.4pt" o:ole="">
            <v:imagedata r:id="rId314" o:title=""/>
          </v:shape>
          <o:OLEObject Type="Embed" ProgID="Equation.DSMT4" ShapeID="_x0000_i1454" DrawAspect="Content" ObjectID="_1713975230" r:id="rId755"/>
        </w:object>
      </w:r>
      <w:r w:rsidRPr="003B7D32">
        <w:rPr>
          <w:bCs/>
          <w:szCs w:val="24"/>
        </w:rPr>
        <w:t xml:space="preserve"> bằng ánh sáng có bước sóng </w:t>
      </w:r>
      <w:r w:rsidRPr="003B7D32">
        <w:rPr>
          <w:bCs/>
          <w:position w:val="-24"/>
          <w:szCs w:val="24"/>
        </w:rPr>
        <w:object w:dxaOrig="840" w:dyaOrig="620" w14:anchorId="77BD09A7">
          <v:shape id="_x0000_i1455" type="#_x0000_t75" style="width:41.95pt;height:30.7pt" o:ole="">
            <v:imagedata r:id="rId325" o:title=""/>
          </v:shape>
          <o:OLEObject Type="Embed" ProgID="Equation.DSMT4" ShapeID="_x0000_i1455" DrawAspect="Content" ObjectID="_1713975231" r:id="rId756"/>
        </w:object>
      </w:r>
      <w:r w:rsidRPr="003B7D32">
        <w:rPr>
          <w:bCs/>
          <w:szCs w:val="24"/>
        </w:rPr>
        <w:t xml:space="preserve">. Vị trí cho vân sáng bậc 5 của bức xạ </w:t>
      </w:r>
      <w:r w:rsidRPr="003B7D32">
        <w:rPr>
          <w:bCs/>
          <w:position w:val="-6"/>
          <w:szCs w:val="24"/>
        </w:rPr>
        <w:object w:dxaOrig="279" w:dyaOrig="279" w14:anchorId="2A284C52">
          <v:shape id="_x0000_i1456" type="#_x0000_t75" style="width:14.4pt;height:14.4pt" o:ole="">
            <v:imagedata r:id="rId327" o:title=""/>
          </v:shape>
          <o:OLEObject Type="Embed" ProgID="Equation.DSMT4" ShapeID="_x0000_i1456" DrawAspect="Content" ObjectID="_1713975232" r:id="rId757"/>
        </w:object>
      </w:r>
      <w:r w:rsidRPr="003B7D32">
        <w:rPr>
          <w:bCs/>
          <w:szCs w:val="24"/>
        </w:rPr>
        <w:t xml:space="preserve"> cách vân trung tâm</w:t>
      </w:r>
    </w:p>
    <w:p w14:paraId="390A29AC" w14:textId="77777777" w:rsidR="00625417" w:rsidRPr="003B7D32" w:rsidRDefault="00625417" w:rsidP="00B97CDE">
      <w:pPr>
        <w:tabs>
          <w:tab w:val="left" w:pos="284"/>
          <w:tab w:val="left" w:pos="2835"/>
          <w:tab w:val="left" w:pos="5387"/>
          <w:tab w:val="left" w:pos="7938"/>
        </w:tabs>
        <w:contextualSpacing/>
        <w:rPr>
          <w:bCs/>
          <w:szCs w:val="24"/>
        </w:rPr>
      </w:pPr>
      <w:r w:rsidRPr="003B7D32">
        <w:rPr>
          <w:b/>
          <w:bCs/>
          <w:szCs w:val="24"/>
        </w:rPr>
        <w:t xml:space="preserve"> </w:t>
      </w:r>
      <w:r w:rsidRPr="003B7D32">
        <w:rPr>
          <w:b/>
          <w:bCs/>
          <w:szCs w:val="24"/>
        </w:rPr>
        <w:tab/>
      </w:r>
      <w:r w:rsidRPr="00B97CDE">
        <w:rPr>
          <w:b/>
          <w:bCs/>
          <w:color w:val="0000FF"/>
          <w:szCs w:val="24"/>
        </w:rPr>
        <w:t>A.</w:t>
      </w:r>
      <w:r w:rsidRPr="003B7D32">
        <w:rPr>
          <w:b/>
          <w:bCs/>
          <w:szCs w:val="24"/>
        </w:rPr>
        <w:t xml:space="preserve"> </w:t>
      </w:r>
      <w:r w:rsidRPr="003B7D32">
        <w:rPr>
          <w:szCs w:val="24"/>
        </w:rPr>
        <w:t xml:space="preserve">3,8 </w:t>
      </w:r>
      <w:r w:rsidRPr="003B7D32">
        <w:rPr>
          <w:bCs/>
          <w:szCs w:val="24"/>
        </w:rPr>
        <w:t xml:space="preserve">mm. </w:t>
      </w:r>
      <w:r w:rsidRPr="003B7D32">
        <w:rPr>
          <w:b/>
          <w:bCs/>
          <w:szCs w:val="24"/>
        </w:rPr>
        <w:t xml:space="preserve"> </w:t>
      </w:r>
      <w:r w:rsidRPr="003B7D32">
        <w:rPr>
          <w:b/>
          <w:bCs/>
          <w:szCs w:val="24"/>
        </w:rPr>
        <w:tab/>
      </w:r>
      <w:r w:rsidRPr="00B97CDE">
        <w:rPr>
          <w:b/>
          <w:bCs/>
          <w:color w:val="0000FF"/>
          <w:szCs w:val="24"/>
        </w:rPr>
        <w:t>B.</w:t>
      </w:r>
      <w:r w:rsidRPr="003B7D32">
        <w:rPr>
          <w:b/>
          <w:bCs/>
          <w:szCs w:val="24"/>
        </w:rPr>
        <w:t xml:space="preserve"> </w:t>
      </w:r>
      <w:r w:rsidRPr="003B7D32">
        <w:rPr>
          <w:szCs w:val="24"/>
        </w:rPr>
        <w:t xml:space="preserve">4,4 </w:t>
      </w:r>
      <w:r w:rsidRPr="003B7D32">
        <w:rPr>
          <w:bCs/>
          <w:szCs w:val="24"/>
        </w:rPr>
        <w:t xml:space="preserve">mm. </w:t>
      </w:r>
      <w:r w:rsidRPr="003B7D32">
        <w:rPr>
          <w:b/>
          <w:bCs/>
          <w:szCs w:val="24"/>
        </w:rPr>
        <w:t xml:space="preserve"> </w:t>
      </w:r>
      <w:r w:rsidRPr="003B7D32">
        <w:rPr>
          <w:b/>
          <w:bCs/>
          <w:szCs w:val="24"/>
        </w:rPr>
        <w:tab/>
      </w:r>
      <w:r w:rsidRPr="00B97CDE">
        <w:rPr>
          <w:b/>
          <w:bCs/>
          <w:color w:val="0000FF"/>
          <w:szCs w:val="24"/>
        </w:rPr>
        <w:t>C.</w:t>
      </w:r>
      <w:r w:rsidRPr="003B7D32">
        <w:rPr>
          <w:b/>
          <w:bCs/>
          <w:szCs w:val="24"/>
        </w:rPr>
        <w:t xml:space="preserve"> </w:t>
      </w:r>
      <w:r w:rsidRPr="003B7D32">
        <w:rPr>
          <w:szCs w:val="24"/>
        </w:rPr>
        <w:t xml:space="preserve">5,5 </w:t>
      </w:r>
      <w:r w:rsidRPr="003B7D32">
        <w:rPr>
          <w:bCs/>
          <w:szCs w:val="24"/>
        </w:rPr>
        <w:t xml:space="preserve">mm. </w:t>
      </w:r>
      <w:r w:rsidRPr="003B7D32">
        <w:rPr>
          <w:b/>
          <w:bCs/>
          <w:szCs w:val="24"/>
        </w:rPr>
        <w:t xml:space="preserve"> </w:t>
      </w:r>
      <w:r w:rsidRPr="003B7D32">
        <w:rPr>
          <w:b/>
          <w:bCs/>
          <w:szCs w:val="24"/>
        </w:rPr>
        <w:tab/>
      </w:r>
      <w:r w:rsidRPr="00B97CDE">
        <w:rPr>
          <w:b/>
          <w:bCs/>
          <w:color w:val="0000FF"/>
          <w:szCs w:val="24"/>
        </w:rPr>
        <w:t>D.</w:t>
      </w:r>
      <w:r w:rsidRPr="003B7D32">
        <w:rPr>
          <w:b/>
          <w:bCs/>
          <w:szCs w:val="24"/>
        </w:rPr>
        <w:t xml:space="preserve"> </w:t>
      </w:r>
      <w:r w:rsidRPr="003B7D32">
        <w:rPr>
          <w:szCs w:val="24"/>
        </w:rPr>
        <w:t xml:space="preserve">6,6 </w:t>
      </w:r>
      <w:r w:rsidRPr="003B7D32">
        <w:rPr>
          <w:bCs/>
          <w:szCs w:val="24"/>
        </w:rPr>
        <w:t xml:space="preserve">m. </w:t>
      </w:r>
    </w:p>
    <w:p w14:paraId="55ED85B2" w14:textId="77777777" w:rsidR="00625417" w:rsidRPr="003B7D32" w:rsidRDefault="00625417" w:rsidP="00B97CDE">
      <w:pPr>
        <w:shd w:val="clear" w:color="auto" w:fill="D9D9D9" w:themeFill="background1" w:themeFillShade="D9"/>
        <w:tabs>
          <w:tab w:val="left" w:pos="284"/>
          <w:tab w:val="left" w:pos="2835"/>
          <w:tab w:val="left" w:pos="5387"/>
          <w:tab w:val="left" w:pos="7938"/>
        </w:tabs>
        <w:contextualSpacing/>
        <w:rPr>
          <w:b/>
          <w:szCs w:val="24"/>
        </w:rPr>
      </w:pPr>
      <w:r w:rsidRPr="003B7D32">
        <w:rPr>
          <w:b/>
          <w:szCs w:val="24"/>
        </w:rPr>
        <w:sym w:font="Wingdings" w:char="F040"/>
      </w:r>
      <w:r w:rsidRPr="003B7D32">
        <w:rPr>
          <w:b/>
          <w:szCs w:val="24"/>
        </w:rPr>
        <w:t xml:space="preserve"> Hướng dẫn: Chọn </w:t>
      </w:r>
      <w:r w:rsidRPr="00B97CDE">
        <w:rPr>
          <w:b/>
          <w:color w:val="0000FF"/>
          <w:szCs w:val="24"/>
        </w:rPr>
        <w:t>B.</w:t>
      </w:r>
    </w:p>
    <w:p w14:paraId="142EF22E" w14:textId="77777777" w:rsidR="00625417" w:rsidRPr="003B7D32" w:rsidRDefault="00625417" w:rsidP="00B97CDE">
      <w:pPr>
        <w:tabs>
          <w:tab w:val="left" w:pos="284"/>
          <w:tab w:val="left" w:pos="2835"/>
          <w:tab w:val="left" w:pos="5387"/>
          <w:tab w:val="left" w:pos="7938"/>
        </w:tabs>
        <w:contextualSpacing/>
        <w:rPr>
          <w:bCs/>
          <w:szCs w:val="24"/>
        </w:rPr>
      </w:pPr>
      <w:r w:rsidRPr="003B7D32">
        <w:rPr>
          <w:bCs/>
          <w:position w:val="-4"/>
          <w:szCs w:val="24"/>
        </w:rPr>
        <w:object w:dxaOrig="320" w:dyaOrig="260" w14:anchorId="6704BAFB">
          <v:shape id="_x0000_i1457" type="#_x0000_t75" style="width:15.65pt;height:13.15pt" o:ole="">
            <v:imagedata r:id="rId758" o:title=""/>
          </v:shape>
          <o:OLEObject Type="Embed" ProgID="Equation.DSMT4" ShapeID="_x0000_i1457" DrawAspect="Content" ObjectID="_1713975233" r:id="rId759"/>
        </w:object>
      </w:r>
      <w:r w:rsidRPr="003B7D32">
        <w:rPr>
          <w:bCs/>
          <w:szCs w:val="24"/>
        </w:rPr>
        <w:t xml:space="preserve"> và </w:t>
      </w:r>
      <w:r w:rsidRPr="003B7D32">
        <w:rPr>
          <w:bCs/>
          <w:position w:val="-6"/>
          <w:szCs w:val="24"/>
        </w:rPr>
        <w:object w:dxaOrig="279" w:dyaOrig="279" w14:anchorId="3B861D2E">
          <v:shape id="_x0000_i1458" type="#_x0000_t75" style="width:14.4pt;height:14.4pt" o:ole="">
            <v:imagedata r:id="rId760" o:title=""/>
          </v:shape>
          <o:OLEObject Type="Embed" ProgID="Equation.DSMT4" ShapeID="_x0000_i1458" DrawAspect="Content" ObjectID="_1713975234" r:id="rId761"/>
        </w:object>
      </w:r>
      <w:r w:rsidRPr="003B7D32">
        <w:rPr>
          <w:bCs/>
          <w:szCs w:val="24"/>
        </w:rPr>
        <w:t xml:space="preserve"> là hai vân sáng </w:t>
      </w:r>
    </w:p>
    <w:p w14:paraId="680D937E" w14:textId="77777777" w:rsidR="00625417" w:rsidRPr="003B7D32" w:rsidRDefault="00625417" w:rsidP="00B97CDE">
      <w:pPr>
        <w:tabs>
          <w:tab w:val="left" w:pos="284"/>
          <w:tab w:val="left" w:pos="2835"/>
          <w:tab w:val="left" w:pos="5387"/>
          <w:tab w:val="left" w:pos="7938"/>
        </w:tabs>
        <w:contextualSpacing/>
        <w:jc w:val="center"/>
        <w:rPr>
          <w:bCs/>
          <w:szCs w:val="24"/>
        </w:rPr>
      </w:pPr>
      <w:r w:rsidRPr="003B7D32">
        <w:rPr>
          <w:bCs/>
          <w:position w:val="-10"/>
          <w:szCs w:val="24"/>
        </w:rPr>
        <w:object w:dxaOrig="1460" w:dyaOrig="320" w14:anchorId="231A3A11">
          <v:shape id="_x0000_i1459" type="#_x0000_t75" style="width:72.65pt;height:15.65pt" o:ole="">
            <v:imagedata r:id="rId762" o:title=""/>
          </v:shape>
          <o:OLEObject Type="Embed" ProgID="Equation.DSMT4" ShapeID="_x0000_i1459" DrawAspect="Content" ObjectID="_1713975235" r:id="rId763"/>
        </w:object>
      </w:r>
      <w:r w:rsidRPr="003B7D32">
        <w:rPr>
          <w:bCs/>
          <w:szCs w:val="24"/>
        </w:rPr>
        <w:t>mm (1)</w:t>
      </w:r>
    </w:p>
    <w:p w14:paraId="6BE03F3C" w14:textId="77777777" w:rsidR="00625417" w:rsidRPr="003B7D32" w:rsidRDefault="00625417" w:rsidP="00B97CDE">
      <w:pPr>
        <w:tabs>
          <w:tab w:val="left" w:pos="284"/>
          <w:tab w:val="left" w:pos="2835"/>
          <w:tab w:val="left" w:pos="5387"/>
          <w:tab w:val="left" w:pos="7938"/>
        </w:tabs>
        <w:contextualSpacing/>
        <w:rPr>
          <w:bCs/>
          <w:szCs w:val="24"/>
        </w:rPr>
      </w:pPr>
      <w:r w:rsidRPr="003B7D32">
        <w:rPr>
          <w:bCs/>
          <w:szCs w:val="24"/>
        </w:rPr>
        <w:t xml:space="preserve">Khoảng cách xa nhất giữa hai vân tối trên </w:t>
      </w:r>
      <w:r w:rsidRPr="003B7D32">
        <w:rPr>
          <w:bCs/>
          <w:position w:val="-6"/>
          <w:szCs w:val="24"/>
        </w:rPr>
        <w:object w:dxaOrig="460" w:dyaOrig="279" w14:anchorId="4032552C">
          <v:shape id="_x0000_i1460" type="#_x0000_t75" style="width:22.55pt;height:14.4pt" o:ole="">
            <v:imagedata r:id="rId764" o:title=""/>
          </v:shape>
          <o:OLEObject Type="Embed" ProgID="Equation.DSMT4" ShapeID="_x0000_i1460" DrawAspect="Content" ObjectID="_1713975236" r:id="rId765"/>
        </w:object>
      </w:r>
      <w:r w:rsidRPr="003B7D32">
        <w:rPr>
          <w:bCs/>
          <w:szCs w:val="24"/>
        </w:rPr>
        <w:t xml:space="preserve"> tương ứng với hai vân tối nằm ngay bên trong </w:t>
      </w:r>
      <w:r w:rsidRPr="003B7D32">
        <w:rPr>
          <w:bCs/>
          <w:position w:val="-4"/>
          <w:szCs w:val="24"/>
        </w:rPr>
        <w:object w:dxaOrig="320" w:dyaOrig="260" w14:anchorId="65FA5F42">
          <v:shape id="_x0000_i1461" type="#_x0000_t75" style="width:15.65pt;height:13.15pt" o:ole="">
            <v:imagedata r:id="rId758" o:title=""/>
          </v:shape>
          <o:OLEObject Type="Embed" ProgID="Equation.DSMT4" ShapeID="_x0000_i1461" DrawAspect="Content" ObjectID="_1713975237" r:id="rId766"/>
        </w:object>
      </w:r>
      <w:r w:rsidRPr="003B7D32">
        <w:rPr>
          <w:bCs/>
          <w:szCs w:val="24"/>
        </w:rPr>
        <w:t xml:space="preserve"> và </w:t>
      </w:r>
      <w:r w:rsidRPr="003B7D32">
        <w:rPr>
          <w:bCs/>
          <w:position w:val="-6"/>
          <w:szCs w:val="24"/>
        </w:rPr>
        <w:object w:dxaOrig="279" w:dyaOrig="279" w14:anchorId="512564DB">
          <v:shape id="_x0000_i1462" type="#_x0000_t75" style="width:14.4pt;height:14.4pt" o:ole="">
            <v:imagedata r:id="rId760" o:title=""/>
          </v:shape>
          <o:OLEObject Type="Embed" ProgID="Equation.DSMT4" ShapeID="_x0000_i1462" DrawAspect="Content" ObjectID="_1713975238" r:id="rId767"/>
        </w:object>
      </w:r>
      <w:r w:rsidRPr="003B7D32">
        <w:rPr>
          <w:bCs/>
          <w:szCs w:val="24"/>
        </w:rPr>
        <w:t xml:space="preserve"> </w:t>
      </w:r>
    </w:p>
    <w:p w14:paraId="14E6C14F" w14:textId="77777777" w:rsidR="00625417" w:rsidRPr="003B7D32" w:rsidRDefault="00625417" w:rsidP="00B97CDE">
      <w:pPr>
        <w:tabs>
          <w:tab w:val="left" w:pos="284"/>
          <w:tab w:val="left" w:pos="2835"/>
          <w:tab w:val="left" w:pos="5387"/>
          <w:tab w:val="left" w:pos="7938"/>
        </w:tabs>
        <w:contextualSpacing/>
        <w:jc w:val="center"/>
        <w:rPr>
          <w:bCs/>
          <w:szCs w:val="24"/>
        </w:rPr>
      </w:pPr>
      <w:r w:rsidRPr="003B7D32">
        <w:rPr>
          <w:bCs/>
          <w:position w:val="-14"/>
          <w:szCs w:val="24"/>
        </w:rPr>
        <w:object w:dxaOrig="1320" w:dyaOrig="400" w14:anchorId="229B0565">
          <v:shape id="_x0000_i1463" type="#_x0000_t75" style="width:65.75pt;height:20.65pt" o:ole="">
            <v:imagedata r:id="rId768" o:title=""/>
          </v:shape>
          <o:OLEObject Type="Embed" ProgID="Equation.DSMT4" ShapeID="_x0000_i1463" DrawAspect="Content" ObjectID="_1713975239" r:id="rId769"/>
        </w:object>
      </w:r>
      <w:r w:rsidRPr="003B7D32">
        <w:rPr>
          <w:bCs/>
          <w:szCs w:val="24"/>
        </w:rPr>
        <w:t>mm (2)</w:t>
      </w:r>
    </w:p>
    <w:p w14:paraId="7392A560" w14:textId="77777777" w:rsidR="00625417" w:rsidRPr="003B7D32" w:rsidRDefault="00625417" w:rsidP="00B97CDE">
      <w:pPr>
        <w:tabs>
          <w:tab w:val="left" w:pos="284"/>
          <w:tab w:val="left" w:pos="2835"/>
          <w:tab w:val="left" w:pos="5387"/>
          <w:tab w:val="left" w:pos="7938"/>
        </w:tabs>
        <w:contextualSpacing/>
        <w:rPr>
          <w:bCs/>
          <w:szCs w:val="24"/>
        </w:rPr>
      </w:pPr>
      <w:r w:rsidRPr="003B7D32">
        <w:rPr>
          <w:bCs/>
          <w:szCs w:val="24"/>
        </w:rPr>
        <w:t>Từ (1) và (2) lập tỉ số</w:t>
      </w:r>
    </w:p>
    <w:p w14:paraId="5BDF3E1F" w14:textId="77777777" w:rsidR="00625417" w:rsidRPr="003B7D32" w:rsidRDefault="00625417" w:rsidP="00B97CDE">
      <w:pPr>
        <w:tabs>
          <w:tab w:val="left" w:pos="284"/>
          <w:tab w:val="left" w:pos="2835"/>
          <w:tab w:val="left" w:pos="5387"/>
          <w:tab w:val="left" w:pos="7938"/>
        </w:tabs>
        <w:contextualSpacing/>
        <w:jc w:val="center"/>
        <w:rPr>
          <w:bCs/>
          <w:szCs w:val="24"/>
        </w:rPr>
      </w:pPr>
      <w:r w:rsidRPr="003B7D32">
        <w:rPr>
          <w:bCs/>
          <w:position w:val="-32"/>
          <w:szCs w:val="24"/>
        </w:rPr>
        <w:object w:dxaOrig="1320" w:dyaOrig="740" w14:anchorId="302AB362">
          <v:shape id="_x0000_i1464" type="#_x0000_t75" style="width:65.75pt;height:37.55pt" o:ole="">
            <v:imagedata r:id="rId770" o:title=""/>
          </v:shape>
          <o:OLEObject Type="Embed" ProgID="Equation.DSMT4" ShapeID="_x0000_i1464" DrawAspect="Content" ObjectID="_1713975240" r:id="rId771"/>
        </w:object>
      </w:r>
    </w:p>
    <w:p w14:paraId="1E5F1AFB" w14:textId="77777777" w:rsidR="00625417" w:rsidRPr="003B7D32" w:rsidRDefault="00625417" w:rsidP="00B97CDE">
      <w:pPr>
        <w:tabs>
          <w:tab w:val="left" w:pos="284"/>
          <w:tab w:val="left" w:pos="2835"/>
          <w:tab w:val="left" w:pos="5387"/>
          <w:tab w:val="left" w:pos="7938"/>
        </w:tabs>
        <w:contextualSpacing/>
        <w:jc w:val="center"/>
        <w:rPr>
          <w:bCs/>
          <w:szCs w:val="24"/>
        </w:rPr>
      </w:pPr>
      <w:r w:rsidRPr="003B7D32">
        <w:rPr>
          <w:bCs/>
          <w:position w:val="-24"/>
          <w:szCs w:val="24"/>
        </w:rPr>
        <w:object w:dxaOrig="920" w:dyaOrig="620" w14:anchorId="71307936">
          <v:shape id="_x0000_i1465" type="#_x0000_t75" style="width:46.95pt;height:30.7pt" o:ole="">
            <v:imagedata r:id="rId772" o:title=""/>
          </v:shape>
          <o:OLEObject Type="Embed" ProgID="Equation.DSMT4" ShapeID="_x0000_i1465" DrawAspect="Content" ObjectID="_1713975241" r:id="rId773"/>
        </w:object>
      </w:r>
      <w:r w:rsidRPr="003B7D32">
        <w:rPr>
          <w:bCs/>
          <w:szCs w:val="24"/>
        </w:rPr>
        <w:t xml:space="preserve"> → </w:t>
      </w:r>
      <w:r w:rsidRPr="003B7D32">
        <w:rPr>
          <w:bCs/>
          <w:position w:val="-6"/>
          <w:szCs w:val="24"/>
        </w:rPr>
        <w:object w:dxaOrig="560" w:dyaOrig="279" w14:anchorId="6BA6F8D0">
          <v:shape id="_x0000_i1466" type="#_x0000_t75" style="width:27.55pt;height:14.4pt" o:ole="">
            <v:imagedata r:id="rId774" o:title=""/>
          </v:shape>
          <o:OLEObject Type="Embed" ProgID="Equation.DSMT4" ShapeID="_x0000_i1466" DrawAspect="Content" ObjectID="_1713975242" r:id="rId775"/>
        </w:object>
      </w:r>
    </w:p>
    <w:p w14:paraId="419AE25B" w14:textId="77777777" w:rsidR="00625417" w:rsidRPr="003B7D32" w:rsidRDefault="00625417" w:rsidP="00B97CDE">
      <w:pPr>
        <w:tabs>
          <w:tab w:val="left" w:pos="284"/>
          <w:tab w:val="left" w:pos="2835"/>
          <w:tab w:val="left" w:pos="5387"/>
          <w:tab w:val="left" w:pos="7938"/>
        </w:tabs>
        <w:contextualSpacing/>
        <w:rPr>
          <w:bCs/>
          <w:szCs w:val="24"/>
        </w:rPr>
      </w:pPr>
      <w:r w:rsidRPr="003B7D32">
        <w:rPr>
          <w:bCs/>
          <w:szCs w:val="24"/>
        </w:rPr>
        <w:t>Thay vào (1)</w:t>
      </w:r>
    </w:p>
    <w:p w14:paraId="6DEA885C" w14:textId="77777777" w:rsidR="00625417" w:rsidRPr="003B7D32" w:rsidRDefault="00625417" w:rsidP="00B97CDE">
      <w:pPr>
        <w:tabs>
          <w:tab w:val="left" w:pos="284"/>
          <w:tab w:val="left" w:pos="2835"/>
          <w:tab w:val="left" w:pos="5387"/>
          <w:tab w:val="left" w:pos="7938"/>
        </w:tabs>
        <w:contextualSpacing/>
        <w:jc w:val="center"/>
        <w:rPr>
          <w:bCs/>
          <w:szCs w:val="24"/>
        </w:rPr>
      </w:pPr>
      <w:r w:rsidRPr="003B7D32">
        <w:rPr>
          <w:bCs/>
          <w:position w:val="-10"/>
          <w:szCs w:val="24"/>
        </w:rPr>
        <w:object w:dxaOrig="620" w:dyaOrig="320" w14:anchorId="7FA4287D">
          <v:shape id="_x0000_i1467" type="#_x0000_t75" style="width:30.7pt;height:15.65pt" o:ole="">
            <v:imagedata r:id="rId776" o:title=""/>
          </v:shape>
          <o:OLEObject Type="Embed" ProgID="Equation.DSMT4" ShapeID="_x0000_i1467" DrawAspect="Content" ObjectID="_1713975243" r:id="rId777"/>
        </w:object>
      </w:r>
      <w:r w:rsidRPr="003B7D32">
        <w:rPr>
          <w:bCs/>
          <w:szCs w:val="24"/>
        </w:rPr>
        <w:t>mm</w:t>
      </w:r>
    </w:p>
    <w:p w14:paraId="597E2051" w14:textId="77777777" w:rsidR="00625417" w:rsidRPr="003B7D32" w:rsidRDefault="00625417" w:rsidP="00B97CDE">
      <w:pPr>
        <w:tabs>
          <w:tab w:val="left" w:pos="284"/>
          <w:tab w:val="left" w:pos="2835"/>
          <w:tab w:val="left" w:pos="5387"/>
          <w:tab w:val="left" w:pos="7938"/>
        </w:tabs>
        <w:contextualSpacing/>
        <w:jc w:val="center"/>
        <w:rPr>
          <w:bCs/>
          <w:szCs w:val="24"/>
        </w:rPr>
      </w:pPr>
      <w:r w:rsidRPr="003B7D32">
        <w:rPr>
          <w:bCs/>
          <w:szCs w:val="24"/>
        </w:rPr>
        <w:t xml:space="preserve">→ </w:t>
      </w:r>
      <w:r w:rsidRPr="003B7D32">
        <w:rPr>
          <w:bCs/>
          <w:position w:val="-24"/>
          <w:szCs w:val="24"/>
        </w:rPr>
        <w:object w:dxaOrig="2260" w:dyaOrig="620" w14:anchorId="57B23706">
          <v:shape id="_x0000_i1468" type="#_x0000_t75" style="width:113.3pt;height:30.7pt" o:ole="">
            <v:imagedata r:id="rId778" o:title=""/>
          </v:shape>
          <o:OLEObject Type="Embed" ProgID="Equation.DSMT4" ShapeID="_x0000_i1468" DrawAspect="Content" ObjectID="_1713975244" r:id="rId779"/>
        </w:object>
      </w:r>
      <w:r w:rsidRPr="003B7D32">
        <w:rPr>
          <w:bCs/>
          <w:szCs w:val="24"/>
        </w:rPr>
        <w:t>mm</w:t>
      </w:r>
    </w:p>
    <w:p w14:paraId="56AA96AC" w14:textId="77777777" w:rsidR="00625417" w:rsidRPr="003B7D32" w:rsidRDefault="00625417" w:rsidP="00B97CDE">
      <w:pPr>
        <w:tabs>
          <w:tab w:val="left" w:pos="284"/>
          <w:tab w:val="left" w:pos="2835"/>
          <w:tab w:val="left" w:pos="5387"/>
          <w:tab w:val="left" w:pos="7938"/>
        </w:tabs>
        <w:contextualSpacing/>
        <w:rPr>
          <w:bCs/>
          <w:szCs w:val="24"/>
        </w:rPr>
      </w:pPr>
      <w:r w:rsidRPr="003B7D32">
        <w:rPr>
          <w:bCs/>
          <w:szCs w:val="24"/>
        </w:rPr>
        <w:t xml:space="preserve">Vị trí cho vân sáng bậc 5 của bức xạ </w:t>
      </w:r>
      <w:r w:rsidRPr="003B7D32">
        <w:rPr>
          <w:bCs/>
          <w:position w:val="-6"/>
          <w:szCs w:val="24"/>
        </w:rPr>
        <w:object w:dxaOrig="279" w:dyaOrig="279" w14:anchorId="6AF5C582">
          <v:shape id="_x0000_i1469" type="#_x0000_t75" style="width:14.4pt;height:14.4pt" o:ole="">
            <v:imagedata r:id="rId780" o:title=""/>
          </v:shape>
          <o:OLEObject Type="Embed" ProgID="Equation.DSMT4" ShapeID="_x0000_i1469" DrawAspect="Content" ObjectID="_1713975245" r:id="rId781"/>
        </w:object>
      </w:r>
    </w:p>
    <w:p w14:paraId="696316C1" w14:textId="77777777" w:rsidR="00625417" w:rsidRPr="003B7D32" w:rsidRDefault="00625417" w:rsidP="00B97CDE">
      <w:pPr>
        <w:tabs>
          <w:tab w:val="left" w:pos="284"/>
          <w:tab w:val="left" w:pos="2835"/>
          <w:tab w:val="left" w:pos="5387"/>
          <w:tab w:val="left" w:pos="7938"/>
        </w:tabs>
        <w:contextualSpacing/>
        <w:jc w:val="center"/>
        <w:rPr>
          <w:bCs/>
          <w:szCs w:val="24"/>
        </w:rPr>
      </w:pPr>
      <w:r w:rsidRPr="003B7D32">
        <w:rPr>
          <w:bCs/>
          <w:position w:val="-14"/>
          <w:szCs w:val="24"/>
        </w:rPr>
        <w:object w:dxaOrig="2079" w:dyaOrig="400" w14:anchorId="71A6EE61">
          <v:shape id="_x0000_i1470" type="#_x0000_t75" style="width:103.95pt;height:20.65pt" o:ole="">
            <v:imagedata r:id="rId782" o:title=""/>
          </v:shape>
          <o:OLEObject Type="Embed" ProgID="Equation.DSMT4" ShapeID="_x0000_i1470" DrawAspect="Content" ObjectID="_1713975246" r:id="rId783"/>
        </w:object>
      </w:r>
      <w:r w:rsidRPr="003B7D32">
        <w:rPr>
          <w:bCs/>
          <w:szCs w:val="24"/>
        </w:rPr>
        <w:t>mm</w:t>
      </w:r>
    </w:p>
    <w:p w14:paraId="196CD4E4" w14:textId="77777777" w:rsidR="00625417" w:rsidRPr="003B7D32" w:rsidRDefault="00625417" w:rsidP="00B97CDE">
      <w:pPr>
        <w:tabs>
          <w:tab w:val="left" w:pos="284"/>
          <w:tab w:val="left" w:pos="2835"/>
          <w:tab w:val="left" w:pos="5387"/>
          <w:tab w:val="left" w:pos="7938"/>
        </w:tabs>
        <w:contextualSpacing/>
        <w:rPr>
          <w:bCs/>
          <w:szCs w:val="24"/>
        </w:rPr>
      </w:pPr>
      <w:r w:rsidRPr="003B7D32">
        <w:rPr>
          <w:bCs/>
          <w:noProof/>
          <w:szCs w:val="24"/>
        </w:rPr>
        <mc:AlternateContent>
          <mc:Choice Requires="wpc">
            <w:drawing>
              <wp:anchor distT="0" distB="0" distL="114300" distR="114300" simplePos="0" relativeHeight="251684864" behindDoc="0" locked="1" layoutInCell="1" allowOverlap="1" wp14:anchorId="133C1745" wp14:editId="03556433">
                <wp:simplePos x="0" y="0"/>
                <wp:positionH relativeFrom="column">
                  <wp:posOffset>4151630</wp:posOffset>
                </wp:positionH>
                <wp:positionV relativeFrom="paragraph">
                  <wp:posOffset>248920</wp:posOffset>
                </wp:positionV>
                <wp:extent cx="2472690" cy="1310640"/>
                <wp:effectExtent l="0" t="0" r="3810" b="3810"/>
                <wp:wrapSquare wrapText="bothSides"/>
                <wp:docPr id="578" name="Canvas 578"/>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28" name="Picture 28"/>
                          <pic:cNvPicPr>
                            <a:picLocks noChangeAspect="1"/>
                          </pic:cNvPicPr>
                        </pic:nvPicPr>
                        <pic:blipFill>
                          <a:blip r:embed="rId329"/>
                          <a:stretch>
                            <a:fillRect/>
                          </a:stretch>
                        </pic:blipFill>
                        <pic:spPr>
                          <a:xfrm>
                            <a:off x="35999" y="53993"/>
                            <a:ext cx="2436876" cy="1256824"/>
                          </a:xfrm>
                          <a:prstGeom prst="rect">
                            <a:avLst/>
                          </a:prstGeom>
                        </pic:spPr>
                      </pic:pic>
                    </wpc:wpc>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2D078494" id="Canvas 578" o:spid="_x0000_s1026" editas="canvas" style="position:absolute;margin-left:326.9pt;margin-top:19.6pt;width:194.7pt;height:103.2pt;z-index:251684864" coordsize="24726,13106"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A7BpfGJAIAAJoEAAAOAAAAZHJzL2Uyb0RvYy54bWysVNuO2jAQfa/Uf7D8 vgTCQiEirCrQVpVWLaq6H2CcCbHWN9kmgb/v2Aml7D5sVfUhzoxnPD5z5iSrh5OSpAXnhdElnYzG lIDmphL6UNLnn493C0p8YLpi0mgo6Rk8fVh//LDqbAG5aYyswBEson3R2ZI2IdgiyzxvQDE/MhY0 BmvjFAvoukNWOdZhdSWzfDyeZ51xlXWGg/e4u+2DdJ3q1zXw8L2uPQQiS4rYQlpdWvdxzdYrVhwc s43gAwz2DygUExov/V1qywIjRyfelFKCO+NNHUbcqMzUteCQesBuJuNX3WyYbplPzXBk5wIQrf9Y d3+IuL2RonoUUkbHOh820pGWIWtdIwJEnrKbrAxRFPFsfHc4R8AUK3iBz0AkWm9wvj9QPBWODuhQ RP1VDcXcy9HeIaeWBbEXUoRz0geSF0Hpdif4zvUO/9buHBFVSXNUp2YKdYnheCvBnaGPmNWfQUIE fzL8xRNtNg3TB/jsLUoLBZ+IwXBxTc+ie3PhXgp74TbaQ2sow/fl3ktka/hRgQ695h1I7NJo3wjr KXEFqD1gO+5rlQDhoIKDwJs4zBqH+gPBDhO8BBLKK7CI2dvIECtOtVPxjVeTU0mns+VyScm5pLPp cjntPxk4BcIxmN9P54tPc0o4xif5bL7I7wexXMpENX0Bo0g0ECRiwamwgrVPfkB1SUGRXYEkE13c TBqz0br5wv70U9b1l7L+BQAA//8DAFBLAwQKAAAAAAAAACEAajLiBK0jAQCtIwEAFAAAAGRycy9t ZWRpYS9pbWFnZTEucG5niVBORw0KGgoAAAANSUhEUgAAB7AAAAP3CAYAAAClOdGUAACAAElEQVR4 2uzdLUwle57w8b4vM8vMkHmYCbthZ9mezgzZkA2CbLgJguQiEAgEmyBaIEguogWC5CLYhA0C0QKB QJANAtECgUCQLAKBaEEyCDZBIBBsgkAgEAgEop791Sy9ffv2S1Wdt6pzPp+E9LPPdEPf+lJV9Pmd /7+era6uJhsbGwnVMj09nXz//ffpr1RPnHPOPf3QD/30Qz+0Qz/90A/90E8/9EM79PupZ/8jefHi hSNRMd9++23ES3+leuKcc+7ph37opx/6oR366Yd+6Id++qEf2qHfTxlgV5QBtgsR+qGffuiHfmin H/qhH/rph37oh3b6tRsD7IoywHYhQj/00w/90A/t9EM/9EM//dAP/dBOv3ZjgF1RBtguROiHfvqh H/qhnX7oh37opx/6oR/a6dduDLArygDbhQj90E8/9EM/tNMP/dAP/fRDP/RDO/3ajQF2RRlguxCh H/rph37oh3b6oR/6oZ9+6Id+aKdfuzHArigDbBci9EM//dAP/dBOP/RDP/TTD/3QD+30azcG2BVl gO1ChH7opx/6oR/a6Yd+6Id++qEf+qGdfu3GALuiDLBdiNAP/fRDP/RDO/3QD/3QTz/0Qz+006/d GGBXlAG2CxH6oZ9+6Id+aKcf+qEf+umHfuiHdvq1GwPsijLAdiFCP/TTD/3QD+30Qz/0Qz/90A/9 0E6/dmOAXVEG2C5E6Id++qEf+qGdfuiHfuinH/qhH9rp124MsCvKANuFCP3QTz/0Qz+00w/90A/9 9EM/9EM7/drNs/Hx8eTly5eORMU8f/486enpSX+leuKcc+7ph37opx/6oR366Yd+6Id++qEf2qHf Tz1zCAAAAAAAAAAoAwNsAAAAAAAAAErBABsAAAAAAACAUjDABgAAAAAAAKAUDLABAAAAAAAAKAUD bAAAAAAAAABKwQAbAAAAAAAAgFIwwAYAAAAAAACgFAywAQAAAAAAACgFA2wAAAAAAAAASsEAGwAA AAAAAIBSePbixYtkbGzMkaiY3/72t8m3336b/kr1xDnn3NMP/dBPP/RDO/TTD/3QD/30Qz+0Q7+f evY/0gNCtcTwOtrFr1RPnHPOPf0o7ubmJjk/P0+Oj4+Tg4ODZGdnJ1lbW0sWFxeTubm59GN6ejoZ Hx9/9zE0NJQ2e//6Gf93/P+///smJyfTP//q1atkdXU1ef36dfr5d3d30693cnKSfn2cf+inH9qh H/rph37oh376oR361Z8BdkUZYLsQoV+7iuFwDIljYBzD4+Xl5WRmZiYZGRlJent702Nflo++vr50 AD41NZUOvePvurW1lbx9+za5vb0V0/mHfvqhHfrpp59+6Id++qEf2qFfTgbYFWWA7UKEflV3d3eX nJ6eJm/evElXTseAuru7u1QD6lo/4r8ntnxZWFhINjY2kv39fau3nX/66acf2qGffuiHfuinH/qh Hfp9RjrA/uqrr9JBaJ6P58+f5/pCT89szvvx448/Zv4a29vbhb5G3iHwd999V+hrxHa2Wf3lL3/5 7Od6f0Dy4f8Wfzar+DsV+W/RP//XiD+X50JU9L8ljkNWcXz1z98/rpl5r53v98+izP2jZx7x/RJ/ 7ptvvkm+/vrrd8evkz+6urrSgf38/Hy6Pfnl5WXb96/XPfNj188v3TM/99FO98w8/YteM2vtn/X6 Wc+fmTqlfzPumU/9sv5Dqh4/MzXyntlJ/d+/dlbpZ+ZO/ZnpU+fep66d7fpvpnbpn/VFqHr/zFTF e2YZ+0fHIq+btfpnZj8zffr62YxrZt7+ZXidsYz9P3f99Dpj+e+ZeV478zpz+fo/9YudENv9daZ6 XzNb3f9j106vM1bnnpnl2lnG1xkb1f9Z0Rffe3p6cl8ki3ydH374IfPXiNVtRf978hgYGCj0Nb7/ /vvMXyO2ny363xJ/Nqv4O+nfnP7x5/IMsIv+t8RxyCqOr/7N75/x3UWl7f+lH8ZihXGsNI7tv2Nr 7Rhad/rAOs9q7aWlpUr3/1BcL+p5z/zY9dM9M3//otfMVvf3M1Pr75l5Bthlv2d2Uv/3r51+Zmq/ e6afmcvdP+sA2z2znP2L7hDlZ6bO/pkpb3+vM368/+eun15naq97ptcZy9v/97//fdu/zlTva2ar +3/s2unfTH5mqmp/K7CtwLYC1wps/XP2twL7p++Miq3A9/b20m2y43nQRW+KPn7+Ed9j8QaA+IgV 7N4ZaQW2FdjlemesFdiN/5mpkfdMK7CtJqrKPdMK7Gr3twLbCuxW/MzsZyYrsNuhvxXYVmB7ndkK 7CreM1vd3wpsK7Bb8TpjQ1dg20+9ejwDu9o8y0C/KouB9cHBQbpSOLbBNrBu3kd8z83NzSWHh4fJ w8OD8w/90A/t9EM/9EM//dAP/dBOv7ZjgF1RBtguROjXTBcXF8nm5mYyMTFhYF2i52iPj48na2tr ydXVlfMP/dAP7fRDP/RDP/3QD/20006/tmCAXVEG2C5E6Ndox8fHycrKSvpcZkPr8n/E82/m5+fT bu28Otv1Uz/0Qzv90A/90E8/9EM/tNOvvRlgV5QBtgsR+jXC0dFRMjs7m/T391dmcBvP44kWo6Oj 6Yrkly9fpttsxzA3BvCrq6vpx/r6erKzs5P+/qc/F//3xsbGu9/z9BF/Pj4mJyfTzxkfg4OD79qX /aOvr+/dMPvx8dH5h37op512+qEf+umHfuiHftqhX2UYYFeUAbYLEfrVy9nZWTq0fRrsluWjp6cn fcb2zMxM8urVq+T169fJ3t5ecnp6mm6ZHc/ibkW/GAhfXl6mz6GOAXj8vWJYHCvVyzjgjq4LCwvp mxPaYZjt+qkf+qGdfuiHfuinH/qhH9rp194MsCvKANuFCP1qEc+0jtXJse10GVYLx7O1l5eXk62t reTt27eFh9Nl6Bfbd8fx3d3dfTfcjhXcMZAvw7FeXFxM3wTg/EM/9NMO/dAP/fRDP/RDP+3Qr4wM sCvKANuFCP3yisFqrBiOrbZbuap6amoqHZ7HELWRg+qy9YvVz7FyPAbbMayP7clbuVX78PBw+oaB VjRw/XT91E8/tEM//dAP/dBPP/RDO/T7lGcxzIgtWamWH3/8Mfnhhx/SX6meOOece/o1y8nJSboF d7NXAMfXi5XHS0tL6dD2+vpav4+IAXI0imd0x/Hq6upq+jA73tQQxyTe5OD8Qz/00w790A/99EM/ 9NNPP+3Qr5WeOQQA7ef29jbZ2NhIhoaGmvqs5RjArq2tpduAV2EYWkZx3GKgvb29nT7/u5nPJn96 XnY84xsAAAAAAFrBABugjRwfHyfT09PvHjPQyI/u7u50O/AYlJ+fn6dbZFN/cVxju/V4nnazVmjH 909scX54eKgrAAAAAABNZYANUHGxYje26B4YGGj4YDOevzE3N5fs7+9bYd0iNzc3TV2dHd9X8SaF +LoAAAAAANBoBtgAFRUDxdXV1aS/v7+hA8zYhnx5eTldZU35xHbj0SfeXNDI74NY+R3bi5+dnTno AAAAAAA0jAE2QMXEADFW3zZyK+nh4eH0WdZW3VZLDLNXVlYaPsyOreNjW3MAAAAAAKg3A2yAijg4 OGjo862fVlpfXFw42G0g3uiwuLjY0K3l45nc8dx1AAAAAACoFwNsgJKLAeHY2FhDBpA9PT3pkDOG nY+Pjw52m4rV0tE5ejdqxf7Ozo7vIQAAAAAAamaADVBCMQiMgeDo6GhDBo6Tk5PJ/v5+cnd352B3 kPv7+/T7KrYAb8QW9LHa2yAbAAAAAIBaGGADlEwMlhux7XN8ztevX3uuNan4PtjY2EhXTzdqkA0A AAAAAHkZYAOURGwVXu8V17HKdnZ2Nnn79q1VsXzSyclJMj8/X/fnq8dwfG9vz/ceAAAAAACZPYuB SbxwTbVsb2+nK+fiV6onzjnnnn5PDg4OkpGRkboODl+8eJGsrq4m19fXgjn/Movvl1ilH98/jRhk 64d++qEd+umHfuiHfvqhH9qh35c8exp0UC1Pq+TiV6rnaTjk3OvsfnEzqvfgenx8PNnd3bXi1flX s6Ojo/T7qZ7fn2NjY8nZ2Zl+zj/99EM79NMP/dAP/fRDP7RDv08ywK4oA2wXIqrbLwaD9dwqPLYJ f/XqVc2DQf34mNPT02RmZqau24vH57u8vNTP+Yd+aId++qEf+qGffuiHduj3MwbYFWWA7UJE9frF wG5ubq5ug8Du7u5kZWUlubq6EsX513BP37/xhol6fP/GebC4uJjc3d3p5/xDP7RDP/3QD/3QTz/0 Qzv99HvHALuiDLBdiKhOvxjQxfOo6zX46+3tTQd/nm/t/GuFm5ubZGlpKenp6anL93N8nrW1teT+ /l4/5x/6oR366Yd+6Id++qEf2umHAXZVGWC7EFGNfltbW+nAuV6D6xiE512xivOvEZ7emFGvQXZ/ f3/6/Hb9nH/oh3bopx/6oR/66Yd+aKdfZzPArigDbBciyt3v+Pg4GRkZqdvgen19PfMKVZx/zXR7 e5ssLy8nfX19dfl+HxsbS05OTvRz/qEf2qGffuiHfvrppx/6oZ1+HcoAu6IMsF2IKGe/2Nb75cuX dXnOdaxsjcFgbNmM86/sHh4e0jda1GtF9vz8fDoc18/5h35op59++qEf+umHfuiHdvp1FgPsijLA diGifP3qNbyLZ2XHM65tFe78q6L4vq3XM7Ljc2xubiaPj4/6Of/QD+30008/9EM//dAP/dBOvw5h gF1RBtguRJSnX2wXPjo6WpfBdQz+PrbqFOdf1cQgO3YQ6O7urvncGB4eTs8z/Zx/6Id2+qEf+qGf fuiHfminX/szwK4oA2wXIlrf7x//8R/TbY5rHc7FeRyDPoNr5187ii3wY0eBemyrPzs7m553+jn/ 0A/t9EM/9EM//dAP/dBOv/ZlgF1RBtguRLS+39dff13zQG58fDw5Pz93UJ1/be/t27fp93ut58w3 33yjn/MP/dBOP/RDP/TTD/3QD+30a2MG2BVlgO1CRGtcX18nv/rVr2oewvX39ye7u7sOqPOv4xwd HSUjIyM1n0O//vWvk4uLCwfU+Yd+aKcf+qEf+umHfuiHdvq1GQPsijLAdiGiuR4fH5ONjY2an+fb 29ubrK2tJff39w6q86+jbW9vJz09PTU/N359fT09P3H+oR/a6Yd+6Id++qEf+mmnnX7twQC7ogyw XYhonrOzs5pXjMagbXV11eDa+cd74vnYc3NzNT8fe3R01Fb8zj/0Qzv90A/90E8/9EM/7bTTr008 cwgAPi5WdcZq6Rg+1zJcm5iYMFyDzzg9PU2Gh4drOs9iCB5vErEaGwAAAACg2gywAT7i7du3yeDg YM3bhe/t7RmoQUbxXPi+vr6azruhoaH0/AUAAAAAoJoMsAHeE1t8Ly4u1rSlcfzZlZWV5O7uzgGF nG5vb5OlpaWadz6I3RMeHh4cUAAAAACAijHABvhfsc33wMBATUOzsbGx5OLiwsGEGsW24rXughDP xo5n2AMAAAAAUB0G2AD/Y319Penu7i48KOvp6UnevHlju3CoozifNjY20vOrlh0RlpeXrcYGAAAA AKgIA2ygo11eXqarNGtZ5Tk9PZ3c3Nw4mNAgcX7FeVbrauyrqysHEwAAAACg5AywgY4VKztrWXXd 29ub7OzsWHUNTbK/v5/09fUVPmfjfI9zFgAAAACA8jLABjrO/f19Mjc3V9NqztnZ2eT29tbBhCa7 u7tLXr16lW4NXvT8jfM/rgMAAAAAAJSPATbQUU5PT5OhoaHCg69Y/RmrQIHWOjw8TF68eFH4XB4Y GEhOTk4cSAAAAACAkjHABjpGbB3c1dVVeOA1Pz+frv4EyuHh4SFZWFioaTeF1dVVjwEAAAAAACgR A2yg7cVW31NTUzWtut7d3XUgoaQODg5qWo09MjKSXFxcOJAAAAAAACXwLJ4DubS05EhUzHfffZdu fxq/Uj1xzjn3muPo6CgdQBcdbMXg+8NV1/o5/yhfv3imdS3Pxu7u7vZGFecf+mmHfuiHfvqhH/rp p5926FcCz+JF21i1RLU8vUAfv1I9TysFnXuNE1sCr6ys1DTMii3HP7a1sH7OP8rbL56N3d/fb0tx 5x/6oZ1+6Id++umnH/qhn3boV1EG2BVlgO1CxKfFiunx8fHCA6z4s9fX1/o5/6hov7gGTE5OFr4G jI6OJufn5w628w/9tEM/9NNPP/3QD/30Qzv0awED7IoywHYh4uNOT0/T7fWLDK26urqSzc3NL66+ 1M/5RzX6bW9vp+d10evBmzdvHHDnH/pph37op59++qEf+umHdujXZAbYFWWA7ULET8XQeW1trfCw amhoKDk7O9PP+Ueb9YuV1MPDw4VXY8czZx4eHhx45x/6aYd+6Kcf+qEf+umHdujXJAbYFWWA7ULE /4ntgmPL36IDqtnZ2fRz6Of8oz373d/fJ4uLi+/unUW2FL+6unLwnX/66acd+qGffuiHfuinH9qh XxMYYFeUAbYLEX91cnLy7njm/eju7k52dnb0c/7RIf0ODw+Tvr6+QteLnp6e9BEFOP/000879EM/ /dAP/dBPP7RDv8YywK4oA2wXIpJkfX298Jbh4+PjyfX1tX7OPzqs383NTTIxMVH4TS97e3siOP/0 00879EM//dAP/dBPP7RDvwYywK4oA2wXok4Wz7uem5srNICKc2Z1dTXdUlg/5x+d2y/eAFN0S/GF hQXPxXb+6Yd26Id++qEf+qGffmiHfg1igF1RBtguRJ3q8vIyGRkZKTR0iq2D3759q5/zTz/9UsfH x4W3FI/nYt/e3gri/NMP7dAP/fRDP/RDP/3QDv3qzAC7ogywXYg60cXFReFh09jYWDr81g/99Hvf 1dVVOowucl0ZGhpKr0s4//RDO/RDP/3QD/3QTz+0Q7/6McCuKANsF6JOs7Ozkz5/tgzb/ern/KP9 +q2srBR+LnZcn3D+6Yd26Id++qEf+qGffmiHfvVhgF1RBtguRJ3k1atXhQZLXV1dyd7enn7op18m cb3o7e0tdL2JATjOP/3QDv3QTz/0Qz/00w/t0K92BtgVZYDtQtQJbm5ukomJiULDpOHh4eT8/Fw/ 9NMvl9hSfHBwsNB1Z3JyMrm7uxPJ+acf2qEf+umHfuinn376oR361eDZ6upqsrGx4UhUzPT0dPL9 99+nv1I9cc459z7v7Oys8POu5+bmkvv7e/3QT79C4voR99ci158YfscQHOeffmiHfuinH/qhn376 6Yd26FfMM4cAKJv9/f1Cz7uOHQlev37tAAJ1EdeTIkPsnp6ehjy+AAAAAACgExhgA6USA6OnLfLz DoyOj48dQKCujo6OCj8XO94t+fj46CACAAAAAORggA2UxuLiYqEhUTwT4vLy0gEEGuLm5iYZGRkp dH16+fJl8vDw4CACAAAAAGRkgA20XC3Pmx0dHU1ub28dRKDh16lXr14V2iFifHw8ubu7cxABAAAA ADIwwAZa6urqKhkcHCw0vI4V21Y2As20ublZaIg9PDycruQGAAAAAODzDLCBljk7Oyv0bNmurq5k Z2fHAQRa4uDgoNC1Kx53cHFx4QACAAAAAHyGATbQEoeHh0l3d3fuAVBfX19yfn7uAAItFbtHxEA6 7zWsp6cnOTk5cQABAAAAAD7BABtout3d3XQVdd7Bz9DQkNWLQGnEluDxfOsiu0jEdRAAAAAAgJ8z wAaaam1trdDzY2dmZpL7+3sHECiVx8fHZGlpKfc1LT7W19cdQAAAAACADxhgA00zPz9faMizsLCQ PDw8OIBAaa2urhZ6c87c3Fw6BAcAAAAA4K+exTMcr6+vHYmK+ctf/pK8ffs2/ZXqiXOuk869GD7H Cuq8g514Rvbe3p5+6Ecl+h0eHhZ6PML09HTHvEnH+acf2qGffuiHfuinH/qhHfp9ybN44fTFixeO RMU8rfKKX6meOOc65dyLZ8SOjo7mHuj09PQkR0dH+qEflep3cnKS9Pb25r7mxXWyEx6T4PzTD+3Q Tz/0Qz/00w/90A79vsQAu6IMsF2IquDi4uLdf2uej8HBwfSdRvqhH1Xsd3l5mQwPD+e+9sWfiTf9 6Id+aId++qEf+umnn37oh3b6dTID7IoywHYhKrsY4BRZhTg+Pl76AY4bifMP/b7k7u6u0O4T/f39 6Zt/9EM/tEM//dAP/fTTTz/0Qzv9OpUBdkUZYLsQldnZ2VnS19eXe3AzNTVViS103Uicf+iXxePj YzI/P1/oEQrHx8f6oR/aoZ9+6Id++umnH/qhnX4dyQC7ogywXYjKKp5b3d3dnXtgs7i4mA579EM/ 2q3f2tpa7mtiXEfbcYjt/NMP7dBPP/RDP/TTD/3QDv2+xAC7ogywXYjK6M2bN4WG1xsbG/qhH23d b3t7+929O+tHV1dXel3VD/3QTj/99EM/9NMP/dAP7fTrJAbYFWWA7UJUNvv7+7mHM/H748/ph350 Qr/Dw8N0KJ33TT6vX7/WD/3QTj/99EM/9NMP/dAP7fTrGAbYFWWA7UJUJrGCOu/wusrPeHUjcf6h X1FFH7OwsrKiH/qhnX4Ohn7oh376oR/6oZ1+HcEAu6IMsF2IymJ1dTX3IKavry85PT3VD/3oyH4n JydJb29vRw6xnX/6oR366Yd+6Id++qEf2qHflxhgV5QBtgtRGSwsLOQewPT39ydnZ2f6oR8d3S+u g/FmnrzX0MXFxeTx8VE/9EM7/dAP/dBPP/RDP7TTr20ZYFeUAbYLUavFECXv4GV4eDi5urrSD/3Q 73/c3NwkIyMjua+lc3NzycPDg37oh3b6oR/6oZ9+6Id+aKdfWzLArigDbBeiVpqfn889cBkcHEyH NfqhH/r9n7u7u2R8fDz3NXVmZqaSK7Gdf84/tEM//dAP/dBPP/RDO/T7EgPsijLAdiFqhRiWTE9P 5x60xHDm9vZWP/RDv4+I1dRTU1O5r61xPa7aSmznn/MP7dBPP/RDP/TTD/3QDv2+xAC7ogywXYia reiAJVYJVnWrWzcS5x/6NUu8QSiul3mvsZOTk8n9/b1+6Id2+qEf+qGffuiHftppp1/beBbPo72+ vnYkKuYvf/lL8vbt2/RXqifOuSqdezGAjiFJ3sHK7OxspQYr7doP/fSrhrjWxnUz77V2YmKiMm8U cv45/9AO/fRDP/RDP/3QD+3Q70ueOQTA58TzWUdGRnIPVObm5ir5fFaAVlteXm7rITYAAAAAwOcY YAOfVHR4vbCwYHgNUIOlpaXc197R0dG23PUCAAAAAOgsBtjAR8UAOoYheQcoq6urDh5AHaytrSXf fvutITYAAAAA0FEMsIGfiZXXRYbXse0tAPWzublpiA0AAAAAdBQDbOAnim4bvrW15eABNMDOzk6h IXZczwEAAAAAqsYAG3in6PB6e3vbwQNooCJD7OHh4eT29tbBAwAAAAAqxQAbSD08PCTj4+NWXgOU 1O7ubtLV1WWIDQAAAAC0NQNsIF15PTY2lmsoEkOUg4MDBw+gifb3963EBgAAAADamgE2dLhYeR3P SjW8BqiGN2/e5F6JHW9Sius9AAAAAEDZGWBDB4thxtTUlOE1QMXs7e0l3d3dua7fk5OThtgAAAAA QOk9W11dTTY2NhyJipmenk6+//779FeqJ865Vp97j4+PuYfXsW2t4XU5+qGffvodHR3lXond6iG2 fs4/tEM//dAP/dBPP/RDO/T7kmfxYuaLFy8ciYp5ev5l/Er1xDnXynMvhtezs7O5V17Hij9a3w/9 9NPvSdWG2Po5/9AO/fRDP/RDP/3QD+3Q70sMsCvKANuFqBYzMzO5h9eHh4fCuZHoh34lVGSIPTEx 0ZIhtn7OP7RDP/3QD/3QTz/0Qzv0+xID7IoywHYhKmp+fj73tuGG124k+qFfuVVlJbZ+zj+0Qz/9 0A/90E8/9EM79PsSA+yKMsB2ISqiyPDaM6/dSPRDv2qowhBbP+cf2qGffuiHfuinH/qhHfp9iQF2 RRlguxDlZXjtRoJ++rW/2DGjyBBbP/TTDv3QD/30Qz/0Qz/t0K8sDLArygDbhSiPvMPr+Njf3xfK jUQ/9KugIkPsubm55PHxUT/00w790A/99EM/9NNPP+3Qr+UMsCvKANuFKKsiw+vt7W2R3Ej0Q78K KzLEXlpa0g/9tEM/9EM//dAP/fTTTzv0azkD7IoywHYhymJzc9Pw2o0E/fTrUPFM7O7u7lz3gJWV Ff3QTzv0Qz/00w/90E8//bRDv5YywK4oA2wXoi/Z2dl5932S5SNW6nnmtRuJfujXXooMsVdXV/VD P+3QD/3QTz/0Qz/9HAzt0K9lDLArygDbhehz8g6v42Nvb08YNxL90K8NxXbiee8JjdqNQz/nH9qh n37oh37opx/6oR36fYkBdkUZYLsQfUqR4bVtw91I9EO/9vbmzZtS3Bv0c/6hHfrph37oh376oR/a od+XGGBXlAG2C9HHnJ6epluBG167kaCffnworvd5h9j7+/v6oZ926Id++umnH/qhn35oh35NZYBd UQbYLkQfOjs7S3p7e0vznFP90A/9ymdpaSnXfSLeFBVbkOuHftqhH/rph37oh376oR36Ncuz8fHx 5OXLl45ExTx//jzp6elJf6V64pyr57lXZHi9sLAgREn6oR/6NdP8/Hyu+0V3d3dycXGhH/pph37o px/6oR/66Yd26NcUzxwCqLarq6ukr68v1zBidnY2eXx8dPAAOlTeIXZ/f39yeXnpwAEAAAAADWeA DRV2f3+fDA4O5hpCTE5OGl4DkExPT+ceYt/c3DhwAAAAAEBDGWBDRcUQOobReYfXDw8PDh4AqZmZ mVz3keHh4eT29taBAwAAAAAaxgAbKirvyjnDawA+FPeFvG+Gimfx2MkDAAAAAGgUA2yooLzPLh0d HU3u7u4cOAB+Jh5HMTAwkOu+Mjc3Z4gNAAAAADSEATZUzOLiou1eAair6+vr3EPshYUFBw4AAAAA qDsDbKiQnZ2d5Ntvv808XOjv70+HEgDwJXG/ePHiRa4h9sbGhgMHAAAAANSVATZUxP7+fq7hdV9f X3J5eenAAZDZ6elp0tXVlWuIfXBw4MABAAAAAHVjgA0VcHJykmugEL/3+PjYgQMgt8PDw9z3HENs AAAAAKBeDLCh5M7Pz5Pe3t5cq+F2d3cdOAAKKzLEPjo6cuAAAAAAgJoZYEOJ3dzcJAMDA7mG11tb Ww4cADVbX1/Pdf/p7u5OLi4uHDgAAAAAoCbPXrx4kYyNjTkSFfPb3/42fR5y/Er1xDn3pXMvhtdD Q0O5hgerq6sObkn6oR/6tYO1tbVc96FoE/cv/Zx/aId+6Kcf+qGffvrph3boV9SzpxcbqZYYXke7 +JXqiXPuc+few8NDMj4+nmtoMD8/78CWpB/6oV87WV5eznU/Gh4eTm5vb/Vz/qEd+qGffuiHfvo5 GPqhHfoVYoBdUQbY7X0hmp6ezjUsmJmZSYfeuJGgn340wuzsbK77UrxT9GP3Jf2cf2iHfvqhH/qh n37oh3bo9yUG2BVlgN2+F6KVlZVcQ4KJiQnDazcS9NOPhiqyM0i8Gevx8VE/5x/aoZ9++umHfuin H/qhHfrlYoBdUQbY7Xkh2tzczDUcGBwcTO7u7hxQNxL004+Gi/vN0NBQrvtUbD+un/MP7dBPP/30 Qz/00w/90A798jDArigD7Pa7EO3u7r7rmuWjr68vubq6cjDdSNBPP5rm5uYmffNUniF23N/0c/6h Hfrpp59+6Id++qEf2qFfVgbYFWWA3V4XoouLi6SnpyfzMCB+7+npqQPpRoJ++tF019fX6Zuost6z urq6kuPjY/2cf2iHfvqhH/qhn37oh3bol4kBdkUZYLfPhejy8jLXICA+Dg4OHEQ3EvTTj5Y5OztL uru7c73xKt6spZ/zD+3QTz/0Qz/00w/90A79vsQAu6IMsNvjQvTHP/4xGR0dzTW83t7edgDdSNBP P/1aLt5MlefRF/39/cnz58/1c/6hHfrph37oh376oR/aod9nGWBXlAF2e1yIYlvVPMPrjY0NB8+N BP300680tra2ct3HfvWrX+nn/EM79NMP/dAP/fRDP7RDv88ywK4oA+z2uBDl+VhcXHTg3EjQTz/9 Smd+fj73PU0/5x/aoZ9+6Id+6Kcf+qEd+n2KAXZFGWBX2+9///tcL/RPTk4mj4+PDpwbCfrpp1/p xP0p7lN57mtxH8T5h3bopx/6oR/66Yd+aId+H2OAXVEG2NW1u7ubfPXVV5lf5B8eHk7u7+8dODcS 9EO/0or71MjISOZ7W9wH4xnaOP/QDv30Qz/0Qz/90A/t0O9DBtgVZYBdTWdnZ0lPT0/mF/jj915f XztwbiToh36ld3Nzk/T19WW+x3V3d6f3RZx/aId++qEf+qGffuiHdvrp975nOzs7yd7eniNRMT/+ +GPyww8/pL9SDVdXV7mefR1vTjg5OXHgSiiuma6d+qEfPxcD6RhMZ73XDQwMJHd3dw6c8w/t0E8/ 9EM/9NMP/dBOP/3eeeYQQOPFi/ODg4O5ng+6v7/vwAFQOYeHh+92isnyMTExkTw8PDhwAAAAAEDK ABsa7PHxMRkbG8s1vF5dXXXgAKis9fX1XPe9+fl5Bw0AAAAASBlgQ4OtrKzkehF/dnY2HXoDQJXF UDrP/W9tbc1BAwAAAAAMsKGRtre3baMKQEcqsgOJx2cAAAAAAAbY0CBHR0e5htcDAwPps7IBoF3E EHtkZCTzvbC7uzu5uLhw4AAAAACggxlgQwOcn58nvb29mV+w7+npSc7Ozhw4ANrO5eVlep/Lek/s 7+9Pbm5uHDgAAAAA6FAG2FBn9/f36WrqrC/Uxyrtt2/fOnAAtK3YlaSrqyvzvTG2HvdIDQAAAADo TAbYUGdTU1O5nve5vr7uoAHQ9nZ2dnLdH6enp9MtyAEAAACAzmKADXX06tWrXC/OLy0tOWgAdIy5 ublc98m1tTUHDQAAAAA6jAE21Mnm5qaVZQDwGXHfe/nyZa775eHhoQMHAAAAAB3k2fHxcXJycuJI VMz29naysbGR/krrxTmU59mef/rTn5KDgwPnXoV7u3bqh34U6/ef//mf6X0w6z2zp6cnuby8dPCc f2inn376oR/66Yd+6Id2+nWIZ/HC4IsXLxyJivn222/TF3XjV1rr5uYm6e/vz/xCfF9f37vf79yr puimn37oR/F+cR+M+2HWe2f8ubjf4vxDO/3QD/3QTz/0Qz+006/9GWBXlAF2OcRWqKOjo5lfgI9e 8Q4aFyI3EvRDv07v9/bt23c/z2T5GB8fTx4eHhxE5x/a6Yd+6Id++qEf+qGdfm3OALuiDLDLYWFh IddzPJ+2fHchciNBP/TTL0l2dnZy3UfjvovzD+30Qz/0Qz/90A/90E6/9maAXVEG2K23tbWV60X3 5eVlFyI3EvRDP/0+6Le0tFTozWA4/9BOP/RDP/TTD/3QD+30a08G2BVlgN1aJycnSVdXV+YX26en p9Ptxl2I3EjQD/30+3m/uE/mfRwHzj+00w/90A/99EM/9EM7/dqTAXZFGWC3zvX19bsLSZaP/v7+ 5Pb21oWowr2vrq5+8hFNn9p++L/Fh2e0+kEA/cjX7/7+PhkeHs58b+3t7U0uLy8dUOcf2umHfuiH fvqhH/qhnX5tyAC7ogywWyMGk2NjY7leYL+4uHAhaoFY8R7D59PT02R3dzd9zurm5mayurqafrx6 9SqZm5tLpqam0qFJtIiPPCvr83z09PQkAwMDyfj4ePoxOzubzM/PJysrK+nfJ7bE3d/fT96+fZsO ZeLv/v6qffwggH7t3i+ue3HfzHpdHRoaSgffOP/QTj/0Qz/00w/90A/t9GsvBtgVZYDdGjH0zDO0 PDw8dCFqkJubm3TY++bNm2RtbS0dBk9MTKTD6O7u7oYMoVvx0dfXl4yOjiYvX75Mn6Mez16P76t4 Y4SV3n4Q0I9263d0dPTuZ5wsHzMzM97s4/xDO/3QD/3QTz/0Qz+006/NGGBXlAF288WgNM+L6rHa 14WouBjOxrPGY/X069ev0zcPTE5OJoODgw1bJV31AXes5t7b20vOzs6Su7s730TOP/2oZL+45ue5 Dsbvx/mHdvqhH/qhn37oh37aaadf+3j2NAR92j4360cMS/KIbZfzfo34iGFMVjHsKvI18n4zLC0t FfoaGxsbmb/G03OWP/Xx1Vdfpd/I8euH/1v82azi71Tkv6XT+sdAMM+q3vi9H36N+L7JcyEq+t8S xyGrOL6t7v/8+fPk7//+75Pf/e53yW9+85vkb/7mb5JvvvnGcLoOH7EV78jISLpVegx4YsX6+6u2 i/aPnnnE90urr5nvf7z/BqC81/+i18z3z/+sP6yU9fxvdf+PXT/z9G/ne2ae/kXvmbX2//D8+9RH vFkpz/Xu7/7u7zq+fzN+Znrql/XaWfRn5mZdMzup//vXzrL/m8k988s/u7Tzv5nbsX/WF6HK9jNz K66ZZez/t3/7t0mR182q/m+mdrlnfuz62YxrZt7+ZXidsYz9P3f99Dpz+e+ZWf/tZ85Qzv5P/eI1 23Z/nane18xW9//YtdPrjNW5Z2a5dpbxdcZG9X9WdDASz3At8s6BvB/x3Nqsjo+PCw968ohhUJGv Ec+5zerq6qrwf0v82azi76T/5/vHStZ4zmatw8T4vskzwC76deI4ZBXHt8z9fTTmI3rEs79jRXvR P59HfL+U+ZqZR9Fr5vvnf8Z3l5X2/G91/49dP90z8/cves9sVv9/+7d/yz3E9jNTc35myvN9UPRn 5mZdMzup//vXzrL/m8k9s7P/zdyO/bMOsMv+M3Mzrpll7B9vCvZvJj8zNbq/1xk/3v9z10+vM7fX PdOcobz9Y+fHdn+dqZWvMzai/8eunf7N5Gemqva3AtsKbCuwv9A/z5AvVg739/d/8Z1RnbACO55R Hc9qjv/unp4eq6pL/hHXkl/96lfJ//t//y99keZT38dWYFuBbQW2Fdi19M/6Lvw41hcXF7leNP7l L3+Z7uphBW7j+luBbQV2M/7N5J5pBXa79bcC2wrsKv6byQrs5v7MbAW2FdhWYJszWIHdPvfMVve3 AtsK7Fa8ztjQFdj2U68ez8BujuXl5Vzbhp+enuZ610u7nHv39/fJ0dFR+gzmmZmZdPhpKFz9j3jj QazUXl9fT/ve3t62xferZ4noR3X6xaMP8ly3pqenHWTnH9rph37oh376oR/6aYd+FWeAXVEG2I23 u7v77jhn+Yjf3ykXongnUfz3xjYXsWVFV1eXgW+HfAwPD6fv8ottQc7Pz5PHx0c/CKAfDe2X581k 8RFvusH5h3b6oR/6oZ9+6Id+2qFfdT1zCODnYtvSWFGd9cXyxcXFtj4esR14bAOxsLCQPg88z2Df R3t/xLNwYtX91tZWri1SAPKI7ZHyXJsODg4cNAAAAACoKANs+EBshz0yMpL5RfLYp//h4aHtjkOs ro0twdtlYB2D1njn0ujoaLpqPIYhc3Nz6WritbW1dAAbq4r39/eT4+Pjdx/xZoarq6tcH7Hl7fuf Iz5ixfrm5ma6aj2Oa3zt2J47/i6Dg4O5nvNa1o/4Pon/nvhvjGPQjucF0BpxPclzb443ocX1GwAA AACoHgNs+EAMFfMMRWN1cjuIwWsMWGM1bZWGqTGkiCF7PPc0hsIxHI7/jlh9d3Jykv53VWmQGt9P T0PwWPW+vb2d/jfFwD2GNzGEr8obCqLNxMREsrGxYZAE1Cx2eXjaSinLR7w5qIqPOQAAAACATmeA De+JQWGe1aYxIK2yy8vL9FmhsYq8rM+xjiFoPHc5BtSxWjqG04eHh+lAtF3ePFBEDHKOjo7SVePx fNgYcMewpszPI4/B0/z8fLrK/e7uzgUHyO3s7CzXm3ja/REfAAAAANCODLDhf8UwMM+L4jH4rZpY iRz/nTEIjmFn2QbVsb13DBveH1Lbhjq/GOzHCu44jvHc8tjWu7+/v1S9Y9A+OTmZrjC/vb0VDcgs 7r95rjdv3rxx0AAAAACgQgywIfnr9tkxQM36YnisIq2KGADH85djhW4ZVufGmwRimBpD1Rikx2Ah nrdtUN14MdiONzA8DbbzbMXb6I/Yuj/+XrGyHOBL4s1Oed4wE9c+AAAAAKAaDLDpeDE4jZW/WV8I j99b9mFr/P3i+ckxaG/10DqeE/40nDw+PjaoLpn7+/v0eeHxnOroNDAw0PI3OMSzvre2ttI3lgB8 TDzbOt4IlfXa0tPTkz42AwAAAAAoPwNsOl6sTM4zjC3rCtGnoXX898QL9a0aPsZAYXV1Nf27WE1b TU8rteOZ8BMTE0lvb2/LBtrxhpEYZvteAj4U14U897vh4eF08A0AAAAAlJsBNh1tbW0t13A2VhCX TTzrOLZSbcXQOr5mrNqNrcBjFe/d3Z1vqjYUA5/T09Pk9evX6RskWvE87ac3R+zs7KSrxgFC3Hvi +pD1WrK8vOygAQAAAEDJGWDTsQ4PD3O96B1bLJdFbIMaQ+Nmr4yN7chjiBiD/xicW8nWueJ7MLaF n5mZafr3YTyvfnp6Otnf37clPZDrzWjxsbu766ABAAAAQIkZYNORYtvRPEO3GNK1elgb2zrHED22 QG32KutYdRur3AwL+ZSTk5NkfX09mZycbOpz12Nb/3gzh2fbQmeLN7Xkua95LAEAAAAAlNezubm5 9MV/quW7775LBgYG0l/JJwbR8VzfrC90x3bJMTyupzjnspx78XeNleIxQG7WUDBWpcfxiRVtMZS0 yrp4v04Vb3SI7fbjGDVzu/GxsbFke3v7i1vZ6+f8o/36xaMFBgcHM18vYjcR9zfnn3boh37opx/6 oR/6aYd+5fQsXsR78eKFI1ExT1tfx6/k8+rVq1xbZsezf+stzrnPnXuxMmx1dbVpw79YjR5D8r29 Pc+xrkM/fur8/DxdnT00NJRr2/5adg2I8/xTb8DQz/lHe/a7uLhIz/+s14qFhQVBnH/aoR/6oZ9+ 6Id+6Kcd+pWQAXZFGWAXs7Ozk2sQFr+/WReiWLX65s2bZGpqqilDvpGREaus3UiaLt6csbW1la5+ bMauAjE0f/369U+2C9bP+Uf79tvf3891jYhdTnD+aYd+6Id++qEf+qGfduhXLgbYFWWAnd/Z2VnS 3d2d+UXt2dnZhg12378QxWAtVqfGs3wbPcyL52fH0DpWqeFG0mqx5W+8SSS2Rclzbhb5iGF5fJ14 w4Z+zj/au1+c656H7fxDO/3QD/3QTz/0Qz/t0K+6DLArygA7n1jd/HTyZ32WbvyZRl+Ifv3rXzd8 FWqsdI0VqFdXV74R3EhKfY7GSsjY0rfRW+f/4he/SH/94x//6MA7/2jDfnE9iV1G8ry5K95Qg/NP O/RDP/TTD/3QD/20Q79yMMCuKAPsfJaXlzO/kB0roW9ubhry94jnS8dq61/+8pcNX2m9ublppbUb SSXFzge7u7vJzMxMQ9/gEdfPeNZ8o853nH+0rl+squ7t7c18PVhcXBTH+acd+qEf+umHfuiHftqh X0kYYFeUAXZ2MQjL80zp4+Pjuv8dYkAWL47HVqWNGsbFeRxf4/T0VHQ3krYRqyK3t7fT1ZSNejZ8 DMmnp6fTc9/z4J1/tE+/o6OjXNeNuNbg/NMO/dAP/fRDP/TTTz/t0K/1DLArygA7m/Pz81zP1l1Z Wanr14/nbjdyFWl83pcvX6ZbLxu8uZG0u9hRILbDHxgYaOjuBTHEit0ScP5R/X5ra2uZz//4ecHO Jc4/7dAP/dBPP/RDP/300w79Ws8Au6IMsL8sBlB5Bl1TU1N1GQLH54iBcjxHu1FDtvjcsbLckM2N pBM9nWPx5o1GvTkkdkuIN7RcXl464M4/Kt5vfHw887k/NDTkedjOP+3QD/3QTz/0Qz/99NMO/VrM ALuiDLC/LAbSzXzudQzVdnZ2GrY6ND7v0tKSgZobCe+JQVOcd416w0hcY2Nr/nieLs4/qtkv7u95 7s3x5hi7mjj/tEM/9EM//dAP/fTTTzv0ax0D7IoywP68vb29XAOqt2/fFv5at7e3ycbGxruLSyO2 CPdsXjcSviy27H/16lXS39/fkEF2vCnGM+adf1Sz38nJSa7nYW9uborl/NMO/dAP/fRDP/TTD+3Q r0UMsCvKAPvT4vmVsf1v1hepY/hcRKyEXlhYyPWM7TyrrdfX120R7kZCAU+7IUxMTOQaWGX9mJyc TN9UgvOPavWL59vneR52vCkG55926Id++umnH/qhn35oh37NZ4BdUQbYHxfbCQ8ODjb0udcxuJ6b m6v7YCw+3+zsbHJ0dGS1tRsJdRJvaFleXk4fE1DvQXYMyPf39x1k5x8V6he7mmQ9x+PvGLus4PzT Dv3QTz/99EM/9NMP7dCvuQywK8oA++Pm5+czvzAdg+48K5wbNbiO7Y4929qNhMaKN4XEsHl8fLzu g+x4/nZsLe6NJ84/yt8v7xvd4r6P80879EM//fTTD/3QTz+0Q7/mehYvzMXwjGr57rvv0m2m41f+ KoZTeVY7Z90aNAbLMRiv9+D6D3/4Q/Kv//qvhl4VFNdM187qip0O4vr59ddf132Q/fbtWwfY+UfJ +8X9v6urK/O5HVuP4/zTDv3QTz/0Qz/00w/t0K95njkEtIMYMud57vXm5uYXP2e8wD0zM1PXwfXT NuGxWhNo/XUjthev93PsR0dHPSMbSi7v87DjcQQAAAAAQHMYYFN5sYK5ntuBNmJwHcN124RDOd3c 3CQbGxvpdv71HGTHduUnJycOMJRU3Ouzns/Dw8PJw8ODgwYAAAAATWCATeW9fPky8wvQQ0NDye3t 7Uc/T6yuqvfguq+vL3n9+nWuZ20DrRHDqZ2dnXR78XoOsqempuy6ACWU93nY8TgRAAAAAKDxDLCp tDzPvY5V0B9bAR3D5dXV1bpuIxwDsBiEWa0F1RRbgI+MjNT1DS0xyD4/P3dwoUTizWt5HkGyu7vr oAEAAABAg8SuyzFfM8CmsvI+9/rg4OAnf/5pcJ3nc2TZYjSeqxknGFB98UiB6enpug2y4/PEYww8 TgDK482bN56HDQAAAAAtFq+bv9sh1eGgivI+9zq2Bn8Sq6I3NzfT7b3rNbgeGxtL9vb2DK6hjW+c s7OzdR1kv3r16pOPNACaa3Jy0vOwAQAAAKBFYtHpTx7v6ZBQRXmeex2D7qdnUMfWn/39/XUbXI+O jqZbDQOdIQbZS0tLdXvkQFdXV7K4uGiQDWX7AdnzsAEAAACgaX4293NIqJqNjY3cW33GkHl8fLyu z7KNz2nFNXSmq6urdCvweq3I7u3tTbcxBlonnlGf580p+/v7DhoAAAAA1Ch95vWHr785LFRJPI82 z4vLsbKxnoPr+FxWXANPYuV0PVdkx44RsVOEN8dAa8QjRrKer/EokpubGwcNAAAAAAqKXU97enoM sKmuGOjEcyezvrD85z//uW5DpVhxHcNzgI+JIVY807peK7LjWndycuLAQgvkeUzJ2NiY52EDAAAA QAEx94tH9X70tTeHh6pYXl7O/ILy119/XbcV14ZIQFbxbrHYWjyebV2Pa1B8rtiuHGie+/v7XG+Y i10YAAAAAIB85ufnP/e627PkxYsXjlLFPK3yi187wdHRUd1WNmb5iHd8NHKr8DjnnHvVpZ9+XxIr suu1tXh8jtXV1eTu7k48559+TRK7ruT5uePg4EA/tEM/9NMP/dAP/fRDO/TL6M2bN196zc03cxV1 0gD7+vo6fc5kMwbXseJqb2+v4c+fdSNxI6Ez+sXq6VhFXY834MRzQHZ2djr++djOP/2aZW1tLdcb TTrhedjOP+3QD/30Qz/0Qz/90A79ahWvm3/0udcG2NXXSQPsPM+iLPoR50C826NZgyE3EjcSOqvf +fl5MjU1Vbc32jRyhwj90O//TE9PZz434/e2+xtMnH/aoR/66Yd+6Id++qEd+tUiXj8bGxvL8nqb b+Yq6pQB9tbWVkMH1/EOj9iaN5536UKEfvo12uHhYTI+Pl6X69fMzExHbivu/NOvmeLng4GBgczn 5evXr/VDO/RDP/3QD/30008/tEO/T4iZXMbX2nwzV1EnDLBPT0+Trq6uhgyu47gtLCy0bPjjRuJG Qmf329/ff/f3qPVNOPFGn07aVtz5p1+zxY4HeR4DcHR0pB/aoR/66Yd+6KeffvqhHfp94ODgIM/r bL6Zq6jdB9ix4mlwcLAhg+t4Hm3sr+9ChH76tVIMnTc3N5O+vr6ar22xQrSdh2bOP/1abWVlJddj SZq9s4t+aKcf+qEf+umHfuiHdvqVWSwo7e3tzfO6t2/mKmr3AXasjq738Dq2241V3S5E6Kdfmfo9 PDyk26bkWeH5qY+XL18m19fX+qFfA+R5jn28WU4/tEM/9NMP/dBPP/30Qzv0+6uY0eV8vds3cxW1 8wA75xYCX/wYHh4uzeDajcSNBP0+5fLyMh161Xr9i0cvxHN4YzCuH/rVT7xLNLbtz3ou7u7u6od2 6Id++qEf+umHfmhHx/fb2Ngo8lq3b+YqatcB9u3tbfL73/++LoPr+L7e2dkp5bNh3UjcSNDvU2Ir 8JGRkZqvgfE5Li4u9EO/OoqhdNY3mXR3dyfn5+f6oR366aeffuiHfvqhH9rRsf3i9bHf/OY3Btid oh0H2DFo/ud//ueahzax+jC2II9huAsR+lHVfnt7e7lWe37sI+4R8ezeWDmqH/rVx/LycuZzcHR0 tJRvpHP+OffQD/3QTz/0Qz/00w79Gi1eF/vzn/9c9PVt38xV1G4D7Fgl+E//9E8d8/xXNxI3EvTL IgbPMSyrdVvx/v7+5PDwUD/0q9MP3vF4kqznX7yJRD+0Qz/99NMP/dBPP/RDOzqpX8z9/vSnP9Xy urZv5ipqlwF2vAgcz2r99a9/XfNWucfHxy5E6Edb9ottViYnJ2t+k088Y7sKb/Jx/jn/yu7s7Czd IjzruRePBtAP7dBPP/RDP/TTD/3Qjnbvd39/n+6S/M0339T6erZv5ipqhwF2rAZ8OiFr2S48BuAP Dw8uROhH2/fb2dmp+boZQ7etra3Kbmvs/HP+lcXGxkbm866vr6/UjzZx/jn30A/90E8/9EM/9NMO /WoVc7/YDbTW169j7meAXVFVHmDHlrix1XetKwmnpqYqu5LQjcSNBP2KinewLS0t5Vr9+amdK2Ib F/3Qr7g8P8/Mzs7qh3bopx/6oR/66Yd+aEfb9Yu53/z8fM2PwoxdSK+urtLP+Sy2XT45OfGdUTHb 29vpyp/4tUr29/drfvfF0NBQpbYL/5g455x7+qFfLWJb8fHx8Zp3sVhfX6/Uamznn/OvbD+c5/m5 5s2bN/qhHfrph37oh376oR/a0Tb94vWu3t7eml6njqH9wcHBT16nfuZbgmaox6rrX/ziF8na2lpl t70FaITYVrzWHxCGh4fTZ/oC+cUP11nfXdrT05O++QQAAAAAquzm5iaZnp6u6XXpeE724uJiuuvo hwywabh6vPviD3/4Q3J5eelgAnxEvEno1atXNV1nYwC3urqaPDw8OKCQU5w7ebbvd54BAAAAUFVb W1vpQo1aXo9+/vz5ZxdVGWDTMPV498XT1gEfe/cFAD/19u3b9DELtT6mwTZDkE/sDjM2Npb5PIvn 2AMAAABAlcRC03hOda1zv3/4h39IF2V9jgE2dRcv4sZW3/Fs1Vq/iX/zm98kFxcXDipAjmvwxsZG 0t3dXdP1d2FhwZuHIIerq6tc51284QQAAAAAqmB7e7vm15zzzP0MsKmrePfFxMREzd/ATx/xbFcA 8othWq3vhhscHPRsbMghtk+ywwwAAAAA7eL29jZ5+fJl3eZ+MQjPwgCbullfX6/Luy+ePuKEAKA2 u7u7SW9vb03Pxp6fn//ili7AX8X5kvX8imfXAwAAAEAZ1eNZ10XnfgbY1Oz6+joZHR2t2zdwfPT1 9aXP0AagdrHKs9Z3ycVqUc/GhmznW5wvWc+teJMJAAAAAJRFzOempqbqPvfLs0jKAJua1PvdF54L CdA4+/v7uQZrH1uNvbi4aNtj+ILDw8P0fMlyXsXPUbHlPwAAAAC0WjzaN4bN9Zz5xetkeRdHGWBT SLz7op7Pun7/Y2lpyQEGaJAYPse2xVmHax/7GBoaSs7Pzx1M+IyVlZXM59TMzEzy+PjooAEAAADQ EvG68dzcXEPmfrEoKi8DbHI7ODhoyKrrp6HIw8ODgwzQYKenp8ng4GDh63VXV1e6C4ehG3za2NhY 5nNqe3vbAQMAAACg6WJX5IGBgYbM/eI16CJzv2exFHxvb0+divnxxx+TH374If21WeLdF/EuiVpW 7X1pC4GLi4uO6BfnnHNPP/RrtfjBodbr+vj4eHJ5eakf+n1E7FjT3d2d6VyK31f2nQ2cf8499EM/ /dAP/dBPP7SjffrF4qTYFblRc794vavo3O9ZfIJ4HibV8vTNFL82Q60r9bJ8rK+vd0y/p2fQOvf0 Q78yqPUaH7ty7O7uNmU1tn7Ov6qJnQqynkvDw8Olfsa888+5h37opx/6oR/66Yd2tEe/WEgxMjLS 0LnfxsZG4b+fAXZFNXOAHd9gjXr3xdPH5ORkR21D60aiH/qVTT2ejR3P8b27u9MP/T7w8uXLhj4T SD+00w/90A/99EM/9EM7/bKKBaXxiMhGzv2mp6drmvsZYFdUMwbY19fXycTEREO/gZ9W7sXXciFC P/RrvZOTk5qed9LX15ccHh7qh37viTd25Dmvjo+P9UM79NMP/dBPP/30Qz+006+u4nF3Y2NjDZ/7 9fb2pl+rFgbYFdXoAfabN2/Sb7Ci35y//OUvM//e2HbWhQj90K884tnYCwsLhVdjx59bWVlJP49+ 6PdXR0dHmc+p2NK/jFuJO/+ce+iHfvqhH/qhn35oRzX7xSwuFh81Y+63v79f89/XALuiGjXAfhpa 1PJA9n/5l3/J/PtnZ2ddiNAP/UoqBm61vJkpnqFycXGhH/r9r9gePOv5Mz8/rx/aoZ9+6Id++umn H/qhnX41iZ0B5+bmCr/GG3PIWGyR9ffH16oHA+yKasQAO7aNfTpBinyMj48n//Ef/5H598fXavSz Ut1I0A/9av8BJ55tXcsPOFtbW/qh3/+I5/4MDw9Xdpca559zD/3QTz/0Qz/00w/tqE6/8/Pzmh4X OTo6mvz7v/975t8fr3vVa+5ngF1R9R5gx1avRR/YHn+H169fJ//93/+da6VeWZ/v6EaCfvrxczGE jl02iv6wMz09XfNzT/Rz/rWDPFuJxzl3eXmpH9rpp59+6Id++qEf+qGdfrmsrq4Wfj035oUx9/uv //qvzJ8jfl8MzOvFALui6jXAvrq6SiYmJgoPJOJ7J1Zuh1iBnfXPxTblLkTOPf3Qr1piO/A81/oP P+JNTjG808/51+n9lpaWcr3TNVZu64d2+umnH/qhn37oh35op9+XxCKiWuZ+sV14zP3ikcN5dhJc X1+v6/EwwK6oegywYwV0LavpXr16ldzf36efa3NzM9czUeMb34XIuacf+lVPXL+Xl5czryD92K4d 8cNM0YGcfs6/djmPhoaGMp838XOWfminn376oR/66Yd+6Id2+n3O4eFh0tfXV/h121i1/TT3i/93 1j87NjZW9wUYBtgVVesAO4YHRYcPsYJuf3//3ee6vr7OfELUewsBNxL0Q7/WiHfh5RnAffgRK7lj FxD9nH+dKrYGz/pGwviZrQw/P+nn3EM/9NMP/dAP/fRDO8rXL4bHa2trhed+/f39P3ns7+npaebH Dvf09DTkEXgG2BVVdIAdWwfUsv3r5OTkz55hmmcrgnpvIeBGgn7o1zqxijR24yj6g1H8cJN3S3H9 nH/tJM8ONrF909M7YPVDO/3QD/3QTz/0Qz+00y/EItN4BF3Rud/09HRye3v77vPF60/xOlTWP//m zZuGHA8D7IoqMsCudeuAj235Gu/oaOUWAm4k6Id+rbe3t5e+S6/oD0mxHU3W+4N+zr92k+eNhfGG Ef3QTj/0Qz/00w/90A/t9AuxW3Lsmlx07re9vf2zzzk/P59r0Wuj5n4G2BWVZ4Bd69YBsUVsbBfw odg+NuvnbNQWAm4k6Id+5XB3d5e8fPmy8BA73iWYZUtx/Zx/7SZ2tsm6lXh8HBwc6Id2+qEf+qGf fuiHfmjXwf1i7rewsFB47hevxZ6dnf3s88ZAPOvnjAWzH+7YXE/PYtVHvOBMtTx//jwdCsevn1Pr 1gHxvRFDiY+dHCMjIy3fQqCq4rg69/RDv3YUWyLH/anoluJfGs7p5/xrR/F9n/U8iX8ctGorcf2c e+iHfvqhH/qhn35oR2v7xdwvz3zuw48YfMejIT8U24jnWc0duz430jPfEu0rXgwtunXAl4YIy8vL mT9XnHC2DgfoHLW+eepjj6yAdhfbg1dlK3EAAAAAmu/4+Ljwo4JjXvi5oXOercOXlpYa/t9qgN2m atkyPAbOn9vu++3bt5k/d2yJGYMMADpLDKDjzU5F70VTU1OZthSHdhGrqgcGBjKfI7u7uw4aAAAA QAeIFdO1vNYac7/Pzer29vYyf67Y4rwZuwMaYLeZ2O47XvQvuuptZWXlo1sHPIlvyv7+/syfL/bL B6Bzxbv6ir4rMN4EFT88QaeIZw9l/YdIvGu2kc8ZAgAAAKD1YvA8NDRUeO4XO/l9bu4Xi4iyPhIy XreKRa7NYIDdRuJF/jzD5Q+HBFn2q8+zdbjtLQEIMWSbmJgo/ENW7CpiS3E6RXy/Zz034rxybgAA AAC0p2YsDsrzum3MCJvFALtNxMrpolsHxMPez8/Pv/g1Ym/9rF8jTqhYDQ4AT1ZXVwvfqyYnJ5Pb 21sHkbYX74gdHBzMfG5sbm46aAAAAABtppa535e2DH/y+vXrzJ9zdHS0qQspDLArrtZVbfGg9Sx7 1cfQIM/q7qOjI3EA+JmTk5P0OSlF7lnx5+LPQ7uLrcS7uroyv5s2yz9IAAAAACi/WBxadO4XA+/1 9fVMg+bLy8vMrz/F77u4uGjqcTDArrB4Eb+WLcMPDg4yf62XL1/aOhyAuojnquRZYfrhD2Gei00n iH9s2EocAAAAoHPEkHhgYKDQ66bx5/Is/olV2lk/d7xO1WwG2BW1vb2d+Z0RH9syPIYHeb5W1s8d A4ksK7oB6Gxxr8jz5qiPvVnK/YZ2l+cfErHlEwAAAADVtLOzk/T29hZ6rTQWN+R5rO/a2lrmzz02 NtaShRMG2BUT3yQLCwuFX/Cfn5/P9YJ/bFEeq7Wzfv7Y8hIAsqrlDVkx3PNcbNpZvOGwp6cn8+4E fg4DAAAAqJ7FxcXCc7/l5eXk4eEh89c6PT3N/GzteF0q5oStYIBdIfFNkmclzodbhse7N/LKszou nqcNAHnF0K3oc7H7+vo8F5u2ZitxAAAAgPYUc79Y4Vz0ddHDw8PcX3N0dDTz19jc3GzZsTHAroh4 cb/o865jW+/z8/PcXzMG3rYOB6AZ4h4yOztb+LnY8cOUwR3tquzPJAIAAAAgn1iUU3TuNzw8nOtR wU/yLJSYnp5u6eutz2LFU0z3Ka/d3d3C+95PTU0VGixfXl5m3jo8fl/8frKLc865px/68XNbW1u5 Hl3x/sfMzEyu7XJw/lVFnke6NHJrJ/2ce+iHfvqhH/qhn35oR+02NjYKP1Zxbm6u0GugsVA269eM wXqeZ2o3wrP4i8Q3NOXz9LzrrHvRf7gaLU6Aou+OyLNlgZU++T1tlevc0w/9+LmLi4tkYGDAc7Gd f7wn3tzR6nfI6ufcQz/00w/90A/99EM7iovBcwygi+5Cube3V/hr59k6PBbWtpoBdom/iYvuex/v jKjleaAx+M4zKLBlqxuJfuhHvcU7/GIXkVbcB3H+lVWenw3jUTD6oZ1+6Id++umnH/qhn3aUQ+yY NzIyUuj1zljsc3p6Wvhrr62tZf5ak5OTpTheBtglFCvPhoaGCn0Txzsoall5Fl876xYC8ftsHe5G oh/60Uixy0ctO5Hg/Gu3f+hkfaxMIx7xop9zD/3QTz/0Qz/00w/tyO/4+Djp6+srNPebmJioaTvv eH0o69wvXk+6vr4uxTEzwC6ZWC1T9NmfS0tLNT37M1ZS59lCwGDAjUQ//fSjGQ4ODjIP7T78WF5e tlOI86+tvHnzJvP3f6zYruf3v37OPfRDP/3QD/3QTz+0I5/t7e3Cc7/V1dWaXtuJP5tn1ff+/n5p jpsBdonEALrIN3C8cyJezKxVnAh53vFhIOBGop9++tEs8c6/olvsxLY3sXIV51+7iJ/Dsn7/xz+S 9EM7/dAP/fRDP/RDP+1orlhwOjs7W+j1zJ6enuTo6Kjmv0OeuV88zrFMDLBL4P7+vvA38VdffZWc n5/X/He4urrKvIVArIIzCHAj0U8//WjF/bLouxVji57YqgfnXzuIn9uyngvxD556bSWun3MP/dBP P/RDP/TTD+34spihjY+PF3od85e//GX6uN9axTOzsz6aMeZ+Zdk6/IkBdovFN8Tg4GChb+KnZ3zW KlZSxxaTWb9mbOWKG4l++ulHK/vFG7iK7FhSpm1wnH/UYmtrq+lbievn3EM/9NMP/dAP/fRDOz7v 7Oys8POu4+P58+c1/x1i9ffAwEDmr7m7u1u642iA3UJ7e3vpqpgiQ+uvv/66bgPs169fV3YLATcS 9EO/zuwXPwQW/UGw1mfH4Pwri5cvX2b+vl9fX9fPuaedfuiHfvqhH/qhn3Y0UMz9YjVzkbnf7373 u7r1y7N1+MzMTCmPpQF2i8SLiFmX7r//EdtFxgropz9b6wA7tiHIunV4DApsHe5Ggn76UZZ+cU+q 5bnYsSU5zr8qu729zfxGjviZsdbtp/Rz7qEf+umHfuiHfvqhHR+3sbFRaO4XfyYefVivfrECPOvc L77W3d1dKY+nAXYLvHr1qtCL7fEi/dMzDOsxwI7VZ8PDw7YOdyNBP/2obL/4ASt2BylyX41HeNTr 2cA4/1rl8PAw18+SsYWUfs499EM/9NMP/dAP/bSjPuL1yVgsU+T1ydjmO55VXa9+eed+R0dHpT2u BthN/iaOpfhFvolHR0d/8i6IegywNzc3bR3uRoJ++tEW/YrubNLf3//uh0Scf1WV500cKysr+jn3 0A/90E8/9EM/9NOOOri6uiq8Q2TMC9+f+9Wj3/LycuavPzc3V+pja4DdJLHCK1Z6FfkmXlpa+tlq mVoH2PFifdYtBGK//uvraxHdSNBPP0rdL3YKKfqMmZ2dHQfX+VdZsZV4vBkj6/d70Tdt6OfcQz/0 0w/90A/99EM7/ipWL/f09BSa+8UzqmO1dD37xRwyHkOc9ZHB8XpSmRlgN8Hbt28LvaAeA+b9/f2P fs5aBthxUgwNDWX+e+zu7oroRoJ++lGJfvGGq6LveoxV3B/+4IjzrypiK/GsuxDEz4FFngGvn3MP /dBPP/RDP/TTD+1Ikjdv3mReJPrh3G9vb6/u/eI1zbGxscx/j3jmdtk9ixVHnzpY1C6Ob5Fv4tj3 /vz8/JOf98cff0x++OGH9Ne84p0dWf8e8/PzIjZAnHPOPf3Qj8b0i613xsfHCw2xZ2dna3pGMM6/ Voqf27J+r8eWUvo599AP/dBPP/RDP/TTjnxixlbkUYYxmI4Fr43ol2fr8MXFxUoc52e+1RonnjFY 5Js43iVxc3PTkL/T2dlZ5oF6bCFQZHUOALRavOuw6H14dHS09FvowMfEmzfi57esW4mfnJw4aAAA AAAZxKKXWPxSZNFMLLZp1OuN8ai4rK+BxqOOqzL3M8Au2TfxwsJCw1Z+xYv5w8PDtg4HoGPEvSzr s18+3GL54uLCAaRy4l26eb7PbZsPAAAA/H/27hemsmzfE3j1dGce715eP+Y+csN9w+1ugUAgEPUS BJOLYBKSIRkEAkEmJA+BQJB5CEQlCAQCUQKBQCBIBoEowSQlEEzCJCQPgUAgEAgEAoFAIFqcmR/3 nX5V3fVnrcP5s/c+n09yUuJW34L13XudvfZv/eHLYtFpztG8H34WFhZaVveLYnTOz1WGrcPrFLCb 7ObmpqGLOGZH7OzstPRn29zcTP555ubmhAlAJcTuI6mrUj/8ROG7TA91UBfPcanX+erqqgYDAAAA +Iw47jdWLjdS99va2mrp4oF4r1PVd0AK2E30khfk79+/b+nPFoX1vr6+pJ9ncHCwZVuYA0An3N7e 1l6/fp39HR3HbsTZM1AmMft2aGgoeTAVz7AAAAAAfCxqd/39/dnvFOO/+dJ5182Qc2RwnL8dR8+V iQJ2kxwdHTW0RWm8TL++vm75zxfnaqf+TO/evRMoAJUTsx1nZmYa2upnbW3NVsuU7tk09fqOWcSt 2soKAAAAoIxi1+TUs6U//MRRvrGotJXiPU7OkcGtXkTbCgrYTfDmzZuGLuLZ2dm2HJYeWxTk7MUP AFUWxehGithR/Fbko0xyJmzE8ywAAAAAtdr6+npD7w8nJyfbstJ5eXk5+WdaWloqZQYK2C8QK7Hm 5+cbuojjJWE7VnLF6u7UleGxpYGtwwHoBjGDMnWLnQ8/Y2Njtfv7ew1IKcREyTgaxlbiAAAAAF8X i1di8Wkjdb8oFLej7ndycpK8qDa2Di/ru0wF7AbFC8FGLuK4qLa3t9v2c05MTCT/bPv7+4IFoGvE OTR9fX3Z3+VxtvD5+bkGpBRythKPrafsMgAAAAB0o9vb2+fFK7nvCmORzN7eXlt+xqhNxrvJ1J/t +Pi4tHkoYDd4EcfZ1bkXcbwkb+c+87G6LGc7cwDoNpeXl8/n/zYyIS0Kg1AG09PTydf2xsaGBgMA AAC6SuxmnLqL3a/rfrEiul1ytjYv69bhdQrYmc7Ozp632s69iGOZfrwkb5fYCjx1VVn8PlGUB4Bu FOfSxPk0jRSxd3d3NSCFF1tFDQwMJF/X7XxmBQAAAOikWKXcyC6NUfC+urpq288ZO0KmHokYNclY rV1mr2JmQBRl+bpop0Yu4tjGu9lnS8cL87dv3372xfnMzEzyz3dwcCDcDlxL7j35IT+KlV/MSmzk fJvV1VXBuP8KL3YBSj0fKXYa+tSZTfJz7yE/5Cc/5If8kJ/8kF2VxNbfqUXhDz+xGKbZdb8v5Rfv aUZGRrpi6/C6V/VKPK25iGNr7lYc2l5/ARl/fupnTf35otDdjkPl+Vjcc+49+SE/ipff1tZWQ0Xs hYUF36fuv8Kbm5tLvqY3Nzfl595DfshPfvKTH/JDfvJDdpUVi0RTJ/v/+j3g09NTW/NbW1vL+vmq QAE7QZwF2MhFHBdUq15mf66AHVuBp64Sj78XW0riiwT5yQ/5/bt37941NGltbGzM96r7r9BiZvBL thKXn3sP+SE/+SE/5If85Ifsyi7qdi/ZibFVdb/P5Rdbh6fWKOO9TxyXWAUK2F+xuLjY0EW8s7PT 0p/rcwXsqampwvyM+CKRH/KjrPnFdj2NHBsyPDxcu7m5EZT7r7Di6JjU6zm2Epefew/5IT/5yU9+ yA/5yQ/ZVUUUn6enp7Pf+UUt7lO71bU6v9ytw+MIuapQwP6MmKHQyEUcL7tj5VarfaqAnbt1OL5I kJ/8kN/nRSE6Cni5zwLxs/165SruvyLJ2Up8e3tbfu495If85Cc/+SE/5Cc/ZFd6sXPi+Ph4Q3W/ 09PTjuQX25yn/pyxILdKFLA/IV5YxwqqIr+w/nUBO7YO7+/vT/o5e3t7n/8+vkiQn/yQ35fFhLZG HmxjC/IqzXh0/1VLzlbi8dx4fX0tP/ce8kN+8kN+yA/5yQ/ZldbV1VVtaGgo+x1fvD85OzvrSH4X FxfJxxzGf1OVrcPrFLB/JQrQ9Ysk5xNL+Nu5ZeivC9g5W4fHSm18kSA/+clPfmliq56FhYWGitjt 2JVFfjQiZyvxiYmJ5/tAfu495If85If8kB/ykx+yK5uo3aVO5P/wMzo62tbFoB/mF+9h4t/vxq3D 6xSwPxAHoaeuYv7wE8Xjds9s+LCAvbu7m/Wz4osE+clPfvLLF1v21L9/cz47OzuCc/8VUu4ESPm5 95Af8pMf8kN+yE9+yK5MGq37xfFrj4+PHcsvzttO/VmXl5crmZ0C9r85PDx83iIx9yKOC+Pp6ant P++HBezYfz91n/7YMhJfJMhPfvKTX2P29/cbKmKvr68Lz/1XODlbiQ8ODtZ++OEH+bn3kB/ykx/y Q37IT37IrhRiVXIjdb/YiTFWQHcqv3gHk/pzx3udqm0dXqeA/f/FipKyraiq/7zffPONFWC+SJAf 8pNfmx9+G5m5ubi42JGHX/nxtes59Tm4PniSn3sP+SE/+SE/5If85IfsiqzRut/GxkbH3t/V8/vd 736X/PNW+fjCri9gr6ysZF/E9W27Oyn3Z44tIrv9pbkvEuSH/OTXLJeXl7WhoaHsh+CZmZmO7Nwi P75kdnY26zqWn3sP+SE/+SE/5If85Ifsiiq23y5j3a+eX84251XWtQXseHkcL5FzXzzHypOjo6OO //w5N19PT8/zIfX4IkF+yE9+zRPfrSMjI9nPEuPj4117pIf7r5ju7++TtxKPT2wljnsP+SE/+SE/ 5If85IfsiiQWccaxv43U/WKHuk7785//nPwzx3uceJ9TZV1ZwI6D12NFciMX8cnJSSF+h5ytw7e3 t/XcvkiQH/KTXwvEGTMTExPZzxTx819fX8uPwjg8PEy+fv/u7/5Og7n3kB/ykx/yQ37IT37IrjDi HV0jdb84b/r8/LwQv8Pvf//75J873uNUXdcVsBstXhfpRXMU0XNWedk63BcJ8kN+8mud+J5tZFeX mCl5cXEhPwpjcnIy6dqNiZTddu2695Af8pMf8kN+yE9+yK6YYqfDsbGx7HdzcTxgGet+cRRcN+iq Avbt7W1tdHQ0+yKO/6YoS/Fj6/PU7UpjxfjV1ZVe2xcJ8kN+8muD9fX17GeMvr6+2tnZmfwohBi0 xfNjyrU7PDxskqR7D/khP/khP+SH/OSH7DoqamC5Z0fHJybxx6rtIoifI/V3iCODo9bZDV5100Uc sylyL+KYtVGkfeTX1taSf/a3b9/qsQGgjTY2Nmrfffdd1rNGPHh2w7Y/lMPW1lbytbuysqLBAAAA gI6I3eH6+/uz636xS3MsFi2KxcXF5J99c3Oza/LtigJ2rGxq5CJeWFgo1EUc+/CnvhSP8zitigGA 9tvf338uSuc8c8T3uyI2RRFH0KReu0U5JwoAAADoHrHldiN1v6WlpULVzuL3SK37ReG9m+p+r7rh Io7tOXMv4lhRUqQLIWcLgbjYbR0OAJ3z/v375K2Yu3UWJcUVW4mnDp5it6IiTfgEAAAAqu3o6Kih 925F20nu8fExeefo+H27ZevwukoXsA8ODrJXQBX15XHOFgKrq6t6MADosNjGaGBgoPQzQelOsR1+ 6jUbfxcAAACg1XZ2drKP74u/H/9d0UQtz7uXz6tsATu24WzkDMrY9rNocrYOj9kaMWsDAOi8mBmZ OpPyw8/s7KwiNh0V19/o6GjyQPDy8lKjAQAAAC3z9u3bhup+sWK7aHLqfvF+pht3v6tkAbuRGRix zXgRz/DLeXkYn9PTU70YABTIzc1NbWRkJLuIHefamJRGJ8UuAqm7Gb1+/dqkCwAAAKAlYvvv3Hdr se12HPNXNPH+JPVdYdQ64/1MN6pcAfvNmzfZF3Fs71nE4nXI2b5xYWFBLwYABfTw8PB8VnDuM0pM Yru7u9OAdEzOdlYxExoAAACgWaLYm3PE7oe7FV9dXRXyd8qpY66vr3dt9pUqYDcyAyNmOVxfXxfy 98lZ9fLTTz89vxwHAIopVlPHqurcZ5Xh4eHa/f29BqQj4vlycHAw6Vrt7+834QIAAABompmZmUot CImdGmNleOrv0c273VWigN3oDIwIv6gvhHO3Dj8+PtaTAUDBxXk1cb51I7NGizrhjuqL7bZSj+eJ 6xsAAADgJaJG1kjxenx8vNALQSYnJx0ZnKgSBewqXsTb29vJv8vS0pLeDABKpJGJd319fYU98gTX 7Iefg4MDDQYAAAA0pNGj+GLnw1g8UlQ7OzvJv0sc6dbtSl3AbnQGRsxwKPJFHFsbxBaMqed3x5ak AEC5xAS03GeY+N5XxKZTz6epW1zZShwAAABoxO3tbdbuxPXPwsJCoet+OVuHx06M6n612qsItYyV /EZnYMzNzRX6Ig7T09PJv0+cfU35xD1X1nsP+ckP+TVP7LiSujXzhyuxz87O5Efb/df/+l+Tr1Nb ibv3kB/ykx/yQ37yk5/8kF2OmAw/PDycXfd78+ZN4c+Kztk6PBbuUou2KF8RtNEZGLH1YdEv4v39 /azfKV56Uz5xz5mAID/kh/zC3t5edhG7p6enlOfguP+qcf+lft69e6fR3HvIT37ykx/yQ37yQ37I 7quurq6y3zvEZ2trq/C/2+7ubtbv5N77q9IVsKs8AyN+vtwbVAHbFwnyQ37yK7+YwJa6jdCHReyj oyP50fb8/sN/+A+2vNJ3Ij/kJz/kh/yQn/yQXVNcXFwkH6v7YW0s3qcVXewmPTg4mPQ7ffvtt+69 D5SqgF3lGRhhY2Mj+XeqvzhUwPZFgvyQn/yq4eTkpKGH9ZjFKT/amd8f/vCH5GvUlnPuPeQnP/nJ D/khP/khP2T3OXFMXu6ijjK9D4udoVN/r/p7QffeX5WmgF3lGRj13y9WUqX8Xq9fv/5lq1EFbF8k yA/5ya86Ylvw3Oed+Ozs7MiPtuY3Pj6efH2Wcbt7fSfyQ37IT37ID/nJT36ya61GFnNEsbssOxK+ f/8++djAsbGx2o8//uje+0ApCtjHx8cNbat5cHBQihBi6/DUM73jYo9itwK2LxLkh/zkV03xPT8w MJBdxC7DzFP3X3Xuv+vr6+Tnc1uJu/eQn/zkJz/kh/zkh/yQ3YcODw8bqvtF0bsM4j1I6tbhUee7 vLx07/1K4QvYjczA6OvrK81FHDY3N7PO8g4K2L5IkB/yk1913dzc1EZGRrKL2PFMIT/alV8c02Mr cX0n8kN+8kN+yA/5yQ/Z5Xj37l3yjsQf1v1iu/GyiPcgue/z3HsfK3QBu5GV1/H3y1S8vru7e77x Un63WKX99PT0/N8pYPsiQX7IT37V9vDw8HxsSG4Re21t7Xl3F/nR6vziOhseHk6eTRyrtnHvIT/5 IT/kh/zkh/zo3uz29vaSt9Wuf2KnwvPz89LkED9rzpHB9fd47r2PFbaAHWdX5xavYzl+mS7iMD09 nbV1eJ0Cti8S5If85Fd9UcSempqqTBHb/Ve9+y8mjqYOPGdnZzWiew/5yQ/5IT/kJz/kR5dmt729 nV28jrrfh7Wxoov3cTkLUj6sabr3PlbIAnYUr3Mv4lj9Edttlkn8nrlbh9cpYPsiQX7IT37dIR58 Uye8ffhZWFgoXBHb/VfN+295eTn5ujw4ONCQ7j3kJz/kh/yQn/yQH12W3cbGRkPF67Lt5pZz3NrS 0pJ77wsKV8BuZPuA2Fq7bMXr29vb520PUm/SOPD9QwrYvkiQH/KTX/eII0RmZmayi9hzc3O/eYaQ H83OL3YKSH2u7e/vfz5CB/ce8pMf8kN+yE9+yI/uyC7OeM59pzU0NFS6ul8U21OPDI73KL9+Z+fe +1ihCtiNzMCI4vX9/X3pGj5WRaX+jkdHR7/57xWwfZEgP+Qnv+6T8/zw4bbNRVmJ7f6r7v337t27 5GsydhTAvYf85If8kB/ykx/yo/rZxSrj3HdZcZxekRZkpBobG0v+HY+Pj917X1GYAvb6+nr2RTw+ Pl7K4vXZ2VlyoX5+fv6T/x8K2L5IkB/yk193Wl1dzX5mmpycLMQzk/yqff/lbHUfBW/ce8hPfsgP +SE/+SE/qpvd4uJiQ8Xr2ImwbOJ875wdE917X1eIAnac75x7Ecch6LFdYdnErJHY+iB1C4HPvWxW wPZFgvyQn/y619raWvaz08TERMdnr8qv2vdfbA3e29ubvJV4GZ/l9Z3ID/nJD/khP+QnP2T3dY0U r2MBRhlXXsf7kNStwyObz9X93HsfexVbUcZKnrJdxGV94ZXzwvlTW4fX/dM//dNzITz+pHzinuv0 vYf85Cc/+ZVbHL2S+wzV6aNX5Ff9+y9nxvHKyopGde8hP/khP+SH/OSH/KhYdt208jrEiupm1P3c ex979fbt2+dqfu7nc0vcPye2+/71/8ff/d3fNXSO4+cu4tiau5HfJXc2Q1w8jfwb//N//s9aT09P 0u/5X/7Lf2n4d7m9vU3+XTqZf8rn8PAw+d8oev65nU6jv0u0Q6poX/nLP/cTeeZ+gTfy70T/lCr6 vXbk32ifKf/i5l/278w//OEPDRWx//f//t/y98zUsj4zVvunXIvffPNN7U9/+lPH+kz5e2aqynem /D0zVeU7U/6emarynZmbf6N9pvx9Z3rPKH/fmeV+z1jV/H//+99nv6uamZlJKl4XMf94rxHvN1KL 9D///HMpvjOLcP+/auTs6fo2lLk3SSP/zoefmHlQD/dTTk5OGv7/zhE/RyP/xuDgYNLfi60X/8// +T8N/y43NzfJv0vR89/b20v+N4qef/x3WbNLGvxdoh1SRfvKX/65n9yHsdRCxq8/0T+lin6vHfk3 2mfKv7j5V+k7M+cTx5TI3zNTq/rM6+vr5Embnewz5e+ZqSrfmfL3zFSV70z5e2aqyndmbv6N9pny 953pPaP8fWeW+z2j/P/6mZ+fT942vOj5f+kT70k+nBRW9O/MItz/bV+B/eOPPza08jq2HPhS8bro M6P+4R/+Ifl33draMjPSzDgzI+VvZqQV2PJvQ/5V+c784x//WPv222+znq2+++672n/+z/9Z/p6Z WtJn5mxxH+dEWYHtmcl3phXY8vedKX/PTFX5zrQC2zOT70z5y997xm7L/3/9r/9V+93vftfQos+v 1f2KnH/qudf1ul+ZvjMLsQK71mYxmyL3Io5zo3Mu4qK5urpKXoXy+vXrUv+uAEBnxMNi7qrXWIl9 fn6u8Wi6eJ6N7epTJ1NcXFxoNAAAACiZ2Pp7cnIyu+63srJS6lpYvMdQ92utV+28iKenp7Mv4l/P SiijnJvXS2QAoFHHx8cNFbFztgWEnMFcFKdbsQUWAAAA0FlR94tznXPrfm/evCn9754zaV/drzGv 2nURN1K8zlnWX1Q7OzvJv+/S0pIrEgB4kUaK2LFtjyI2rRBbm6Veh0dHRxoMAAAASqDR4nUV6n6x C2LODtM05lU7LuJGitfb29ulb9y7u7taf39/8ovj1IPqAQC+JIrYqc8gthOn1WOBoaGh5Gvw/v5e owEAAECBPTw81MbGxrLrfru7u5X43ePs7tS6X7wXoTEtLWA3uvd9FWZghNnZ2eTfOWZsAAA0S2zf 3Nvbm/UM1tfXp4hN071//z75Gpyfn9dgAAAAUFBxlvP4+HhXFq/D4uJi8u8cC0xoXMsK2I1sHxB7 we/t7VWiYc/OzpLP/Jubm3OAOwDQdFHEbmQldvx30EzxvGsrcQAAACivWH2cW/eLY+6qMs6PCfqp db8odPMyr1p1ETeyfcC7d+8q0ahRjE49wD1WOtkqEQBolUaK2FZi02y3t7fJOwLYShwAAACKJep+ r1+/zi5eR9G3Kr9/6tbh8V4t3oPwMk0vYDeyfUCVZmCEjY2NrjrrGwAotqurq+dzdxSx6aSdnZ3k 629lZUWDAQAAQAF0e/E65GwdXpXt0jvtVf0g8WZdxLkrr6t2EV9fXz//Tim/+8TERMNbh9e3KYg/ KZ96EaFZ9x7yQ37y42tubm46vhJbfu6/1LFCPE/HczXuPeQnP+SH/OSH/JAfncsu6n7Dw8NdX/dL 3Tr8JXU/997HmlbANgPjr6anp5N//5e8EFbA9kWC/JCf/Mh1eXnZ0ZXY8nP/xZb27ZjsiXtPfsgP +SE/+SE/5Ce7l2mk7hc1qyrtuBwmJyeTfvc4Ou0lk/Hdex9rSgH76emp61deh/39/eTff3V19UX/ lgK2LxLkh/zkRyNiJXanitjyc/+FN2/eOG5H34n85If8kB/ykx/yo8DZ3d3dWbRayzsObX193b3X RC8uYJuB8Vf39/fJ23IODQ3VHh8fX/TvKWD7IkF+yE9+NOr29rY2MjLS9iK2/Nx/IZ6DU7cfe+ns Zdx78kN+yE9+8pMf8kN+ssvTyOKHGL8fHx9Xqj2jHeL3alfdz733sRcVsBstXu/t7VWuIXMOcH/3 7t2L/z0FbF8kyA/5yY+XiJm0uWcYvbSILT/3X93Z2Vny+VFTU1MaX98pP/nJD/khP/khP+RHG7KL ul/uoodYeV214nVI3To8Pqenp+69Jmu4gN3omddVW3kd4kVu6gu42dnZpvybCti+SJAf8pMfL9XI 89xLitjyc/99aH5+Pvm6Ozw8FIC+U37ykx/yQ37yQ37IjxZmFzv2NbLYISapV00sxE1tg4WFBfde CzRUwI5l8BMTE4rX/9/PP/9cGx0dTWqDwcHB59VOzaCA7SEA+SE/+dEM7Sxiy8/996GcI3ji33zp Vlyyc+/JD/khP/khP+SH/GT3aVG8jm2w233cXBE9PT091/NS31fEuzX3XvNlF7Cdef2xjY2N5HbY 399v2r+rgO0hAPkhP/nRLO0qYsvP/fdr8Xyces2trq4KQd8pP+SH/JCf/JAf8qPJ2cV7oXYfM1dk a2trHdkxzr33sawCdiMvN+OA8/fv31ey8S4vL59Xlqee3RertZtFAdtDAPJDfvKjmdpRxJaf++9T pqenk6+5i4sLQeg75Yf8kB/ykx/yQ340KbtYed1I3a+qxeucI4ObXfdz730suYDd6JnXVS1eh9QD 3ONmjk6gmRSwPQQgP+QnP5qt1UVs+bn/PjdYjufllOstrs9mDg5lh/yQH/KTH/JDfsivW7OL8Xj9 v8l5D3RyclLZNkw9MjjeY9zc3Lj3WiipgN3omddVLl7HluipbRHbjDebAraHAOSH/ORHK7SyiC0/ 99/nbG1tJV9vm5ubwtB3yg/5IT/kJz/kh/x4QXbtOk6uTHLeTWxvb7v3WuyrBexGL+Iqz8CIgn7q Ae4xWyMOfG82BWwPAcgP+cmPVonnv7GxsaYPYuTn/vuceF4eGhpKutbi+TeO8kHfKT/kh/yQn/yQ H/IjPzvF69+6vr5O3h1uZGSkJbvDufc+9sUCdqNnXlf5Ig5LS0vJ7dGqQr4CtocA5If85EcrtWIw Iz/335fEc3PqOVNxbjb6TvkhP+SH/OSH/JAfednd3d0lb5PdLcXrkHpkcHxa1RbuvY99toDdaPE6 ttauspwD3KPQ3SoK2B4CkB/ykx+t1uwitvzcf1+zsLCQfK1V+bgifSfykx/yQ37yk5/8kB/Nzs7K 6087PDxMbo/FxUX3Xpu8ipUOZ2dnv7mIc2YbdMtFHFsCxNYAKe0xMDDw3I6tsru7W3v79u3zn5RP 3HOfuveQH/JDfkXTzMGN/Nx/X3N/f//8HJ1yncWALo72Qd8pP+SH/JCf/JAf8uPL2dlx+dPivUK9 cPy1T39/f+329ta91yavXMTp3rx5k9wmBwcHri4AoBJie6nUh/kPi9g3Nzcaj2w5M59XVlY0GAAA AHxBFGkbqft1w85ny8vLyW1S9R2oi+ajAvbT01NtbGws6yLu6empHR8fV76h4gVs6gHuU1NTriwA oFJihmluETtW0nbDJEeab3Z2Nukai+N0Li4uNBgAAAB8QixanZiYsOPyJ+QcGazu136/FLCjeD09 PZ1dvO6Ws+dS2yba5Pr62pUFAFROo0VsK7HJFddMPFenXGPDw8PPR/0AAAAA/86Z11+W2jbxfqKV W4fzab8UsOfm5rIu4piV0C3L5XO2Mdzc3HRVAQCVFYXFoaGhrOfGKHqb4EeunON71tfXNRgAAAD8 m5joPT4+7rjgz9je3k5ul42NDRdUBzwXsFO36PtwtkG3nPEcZz7GyqGUdhkZGbH6AwCovEZWYg8O Dj4/V0HOYDuer1PHJ1b6AwAAwF/Nz89nF6+74bjgEO8PYqV5SruMjo4+72BN+73KXXkdL4e66aDy nG3Vnb8HAHSLRldiK2KTI56vU7cSn5mZMZkUAACArpe7aLWbtg0POXW/k5MTF1SHvMrdNrxbVl6H mG2S2jYxmwUAoJvESuzcInb8fUVscuRsJR5H/wAAAEA3ikndCwsLtg3/gqj7Ra0zpW1WV1ddVB30 ysrrT3t8fEx+IRs3uHMdAYBu1Mh24vH3bfdMznN56pE+sVX9w8ODRgMAAKCrxDbXU1NTdlz+ShsN Dw8nv1+I9xF0zqvUi/j9+/dd1TDr6+vJN3kc9g4A0K1im+f+/v6sQVIMGO7v7zUeSfb395OvrVix DQAAAN0kjtVSvP6yjY2N5PbZ2dlxUXXYK1vx/Vaspo5V1Slt8/r1awe4AwBdL4rYqatk65/R0VFF bJKlnlEVW4HF9QgAAADdYHFxsea44C+L9wRRtE9pn4mJieft2Omsrxawd3d3u65RJicnk2/yy8vL jvyM//Iv/1L753/+5+c/KZ+YFLK3t+ecRvkhP+RXKbEteO524orY7r9U8dydOtiM53n0nfJDfshP fvKTH/JDflWXW7zuxh2XQ2rdr5NHBrv3PvbqS8XZbixex++ceqOvra117OesHzIff1I+9Zf78Sfy Q37Ir0qiiJ27EjtmttrRxv2XIme7rxj0oe+UH/JDfvKTn/yQH/KrKsXrNLHaPLWNNjc33XsF8cre 9/8uXrimbh0e5zw+PDx07GdVwPYQgPyQn/woqkbOxJ6amlLEdv99VWzhFav2U5/X7+7uBKfvlB/y Q37y0xjyQ37Ir3KWlpay3rvEZ39/v+vaKep4qe+oYkFGJ+t+7r2PfbKA3W1739fNzs4m3+idbiMF bA8ByA/5yY8ia7SIjfvva2K2eOo1tbCwIDh9p/yQH/KTn8aQH/JDfpWyvr6eXbzuxh2XQ7wXSG2j Ti/sde997JWL+K/iRVi9KPy1TxS6O00B20MA8kN+8qPozs/Pk3e3+bDgGKtscf99yfT0dPI1FZMp ZKfvlB/yQ37yQ37ID/lVQSPF6+3t7a5sq7Ozs+Q2mp+fd+8VzCvF69rzdpWDg4PJB7jHVuOdpoDt IQD5IT/5UQbHx8eK2O6/poutwfv6+pKup7GxMdnpO+WH/JCf/JAf8kN+pddI8Tr+m24Udb/h4eHk rcPv7+/dewXzXMD+m7/5m+eXi91qY2OjdDNVFLA9BCA/5Cc/yiJ2uunp6VHEdv811ebmZvL1FH9X dvpO+SE/5Cc/5If8kF9Z7ezsZBev37x507XtlVPsL0rdz733sVfd3hi3t7fJq4ImJiYK8yJVAdtD APJDfvKjTKKI/c0332QNtNbW1jSc+++z4rl8dHQ06VqKCRRF2EVJdshPfsgP+SE/+SE/cu3t7SUf geudSq12eXmZvJAi3ivEam33XvF0fQF7bm4u+YaPcxyLQgHbQwDyQ37yo2z++Mc/2urK/ddUcZ5V 6iB+ZmZGdvpO+SE/5Cc/5If8kF+pHBwcZBevv//++67e1S4Wo6a0U7TrxcWFe6+gurqAHSuBUm/4 lZWVQv3sCtgeApAf8pMfZc0vdyW2Irb770uWl5eTr6V4/pcd8kN+yE9+yA/5Ib8yaORItvj8+OOP Xdtm+/v7ye20urrq3iuwri1gPz4+1oaGhkp1gPuHFLA9BCA/5Cc/yppff39/9uxhRWz335ee6wcH B5Ouo3j+f3h4kB3yQ37IT37ID/khv0JrpHhdPy63W7OLrcBT3w9EG8X7BPdecXVtATv2/0+96Y+O jgr38ytgewhAfshPfpQ5v0bOb9rZ2dGI7r9PimujrDOs9Z3IT37ID/khP/khPz50cnKSXbxeWFh4 Xnndzdnl7NAWK7Xde8XWlQXsq6ur5Js/zsguIgVsDwHID/nJj7Lnl1N0rH92d3c1pPvvk8bHx5PP uDo/P5cd8kN+yE9+yA/5Ib/CiTOZY+e63OJ1nHndzdmdnZ0lL5SIM7KLeEa4e+9jXVnAnpycTLqI o8h9e3tbyN9BAdtDAPJDfvKjCvltbGwoYrv/muL6+vqX7dK+9hkbGyvkYFXfifzkh/yQH/KTH/Lr Xo0Ur6PeFVtnd3t2r1+/Tp7Ufnl56d4rgVfRELFaoVscHh4m3/hv3rwp7O/x/fffP99o8SflE/dc t9178kN+yI/P5aeI7f5rls3NzeRrKLaxlx3yQ37IT37ID/khvyKInYNfUrzu5uy2traS2yzeG7j3 yuFVN/2yDw8PyR3AyMjIRzc+AACts7a2ll3EPjo60nB8JFZVx3N8yvXT19dX2N2WAAAA6B43Nze/ rL5ttHjdrWJcn7ob2+joaFftxlZ2XVXAzjnA/eTkxNUBANBGi4uLWYO1OO7l+PhYw/GRnHOv4poD AACATrm7u1O8foE4/zu13U5PTzVYiXRNAfv8/Dz5Rdb8/LwrAwCgA3KL2LGKNp7z4ENzc3PJ15BJ EAAAAHRC7Bqcenbzh6uI47+jVnv//n1y3S8K3ZRLVxSwY0uAuKlTLuLYasBWggAAnXtum5qaUsTm RWL7tdQtxGLLcVuIAQAA0E6Pj48NFa/v7+81Xi2v7hfvjWKlO+XSFQXs7e3t5A4gDnsHAKBzYhus 2A4rt4gdRUtoZAywubmpwQAAAGiLeO8xPT2d9d5jeHhY8foDMY5Pbbt4P0D5VL6AHS8y44VmykUc s12svgAA6LyYiTwxMZE1mBscHKxdX19rPJ7Fc33qbPbYcswECAAAAFqtkeJ1nJHtfce/i7ZI3XUt 3i2p+5VT5QvYMzMzyS+tLi8vXREAAAXRyHZaUcRWiKQunu9Tz8Oan5/XYAAAALRMFFJTa1b1z8DA gPccv5K6a5+6X7lVuoB9cnKS3AksLi66GgAACubh4cGZULzI0tJS8rVzfHyswQAAAGiJ5eXl7OPS zs/PNdwHDg8Pk9tvdXVVg5VYZQvYsQ1D6gHu/f39DnAHACioeE6Ls55yBnkjIyOK2DyLlfyxMj/l uhkaGrK1GAAAAE23srKS9V6jp6fHJOtfibpf6vg+Vq7H+wDKq7IF7Ldv3yZ3BHt7e64EAIACi5XY uUXsOOcoBjcQz/up183m5qYGAwAAoGnW1tayi9enp6ca7gXtGCu1KbdKFrBvb2+TD3CPvfKtsgAA KL448ylWyOYM+qampjzr8XwNpG5FHy8Krq+vNRoAAAAvFpOkc95jxLnNR0dHGu5XLi4unsfrqe+C KL9XsTJlbm6uUr9UXJwpF3EUueNFaBn98MMPz+cfxJ+UT9xzVbz35If8kB+tzi+e3WIbqJzB38LC giK2+692dXX1/CIg5ZqZnZ2VHfJDfshPfsgP+cmPF4ndwFLHofXP7u6u7D4hdVJ61M3KOindvfex VxHoTz/9VJlf6P37912xPWC904s/KZ+456p278kP+SE/2pVfzLrt7+/PGgC+efNGAO6/rO3GYlwh O+SH/OQnP/khP+QnPxrx7t27thavq5xdbAee2obb29vuvYqoVAE7Vtakno0Yf6/MZyIqYHsIQH7I T350c35RxE49Mqb+2draEkKX33/x/D84OJh0vcTvWZUz1PWd8kN+yE9+yA/5Ib/2OT4+Tt7uulnF 66pm9/j4mHyc3OjoaKl34HPvfaxSBexYWZPaGUQHUmYK2B4CkB/ykx/dnl+skO3EgFB+5b7/YhZ8 t63c13fKD/khP/khP+SH/NqjkeJ1s3YLrmJ2Kysrye14enrq3quQyhSwz87OuupMOwVsDwHID/nJ D/k1VsSOM6jo7vsvxgMp10o8a19eXsoO+SE/+WkM+SE/5Cc/virqVLnvKNbX12X3GbH7Xmp7Tk9P u/cqpjIF7NQD3GOryZubm9L/vgrYOiLkh/zkh/z+6uDgIGtwGM9P8d/Qvfff7e1tra+vr2smv+o7 5Yf8kJ/8kB/yQ36tFXWn1COr6p+lpSXZfcHExERy3S/G+e69aqlEATvOM0ztEHZ2dioRnAK2jgj5 IT/5Ib9/t7GxkTVIjBm8JycnQuni+y9nDHF0dCQ75If85If8kB/ykx+fFMXrerulfhYWFpp+XnOV sotxeGpbxvjevVc9pS9g39/fJ6+eGBsbK/UB7h9SwNYRIT/kJz/k97HcInbM0FXE7u77b3R0NOla iVn0j4+PskN+yE9+yA/5IT/58ZGHh4fayMhI1vuI2O66FbWqqmQXbZq6mj12Z65K3c+997HSF7Bz DnA/Pz+vTHAK2Doi5If85If8XvZsGJ+YCHl1dSWcLr3/YnxQf67+2md1dVV2yA/5yQ/5IT/kJz9+ EYXW1ONt65/JycmWTZCuSnbLy8vJ7RnnZLv3qqnUBeycA9ybfZZApylg64iQH/KTH/L7tMXFxewi 9vX1tYC69P7LGRifnp7KDvkhP/khP+SH/ORH7enpKfmM5nYUr6uSXbdMNHfvfV1pC9ixJUDqln/9 /f21u7u7SgWngK0jQn7IT37I7/PiLKmcQWT8TFV7XnT/pbm9vX3eTj7lOhkeHi7l1mT6Tvce8kN+ 8kN+yA/5Ndfc3FzWe4c44jaK3rL7vGif1O3YYzFCrIB371VXaQvYOzs7yR3D/v5+5YJTwNYRIT/k Jz/k93lRZIwzpXIGk0NDQ7X7+3tBdeH9lzO22N3dlR3yQ37yQ37ID/nJr4vl7vwWk6Hb8b6h7Nlt bW0lt+n29rZ7r+JKWcDOOcB9fHy8Mge4f0gBW0eE/JCf/JDfl8Uz4NTUVNagMnb4qdoMXvdfmtRz y2J3p7JNdNB3uveQH/KTH/JDfsivOXKL19GO7Tq2rMzZxTh7YGAgqU1j6/Yq1v3cex8rZQE755y6 s7OzSgangK0jQn7IT37I7+uiGJ1amKx/ZmZmKjkQcv992cXFRa2npyfpGokXFrJDfshPfsgP+SE/ +XWXzc3NrPcLMQG6XcXrsmc3Pz+f1KZRE7u8vHTvdYFX6+vrtbdv35bmB845wH1paamywcWL1b/8 5S/Pf1I+cc+V7d5DfvJDfpQ1vyhix8rqnEFmnKGtiN1999/GxkbyNXJ8fCw75If85If8kB/yk1+X 2NvbS65Nxae3t/e5niW7rzs5OUlu2zdv3rj3usSrsv3AcdB9ykUcWw04wxAAgHB7e/t8xnVuEZvu EpMWUq+TOMPMJAcAAIDqyy1ex+5eZZr03EmPj4/J4/BYnPD09KTRukSpCthxKHtqB3FwcCBdAAB+ EUXs+nZMqZ8qz+zl02IckXp97OzsaDAAAIAKyy1ex+fdu3caLtHa2lpyux4dHWmwLlKaAnbMwhgc HEyehWE1BAAAvxbnHMcZVDkDz62tLQ3XZaamppK3hLu7u9NgAAAAFZSztXX9s7u7q+ESXV1dPa9W T2nXGKer+3WX0hSwl5eXkw9wjxeTAADwKY0Use3u012ur6+fi9Mp18b8/LwGAwAA8O5A8TpTjKdT J4/Hrnp0l1IUsE9PT5NnucR2AwAA8CVxFlXu+VW2quousfLeNmYAAADdp5Hi9ebmpobL8P79++T3 Mtq2OxW+gB1bAsSW4CkXcZxpGFuNAwDA1+SeY6WI3V1iHDI0NJR0bcTfs5UZAABA+TVSvF5YWDAm zBxvRz0vpW1fv36tbbtU4QvY29vbyZ3E4eGhRAEASJZbxI5tq87PzzVcl4it41OvjRi3AAAAUF53 d3e1wcFBxesWi52UU9v37OxMg3WpQhewYzX1wMBA0kU8NjamkwAAIFtsRZUzOI3n05ubGw3XJSYn J5MnN8TZ2QAAAJTPw8PD82pfxevWihXuqQsJZmZmNFgXK3QBe3FxMekijos9LnoAACn5C0kAAIAA SURBVGjEmzdvsgapsdXV7e2thusCMVkhitMG1wAAANUUiylzi9cx/lO8zjc+Pm6SOEkKW8A+OTlJ noWxuroqSQAAXiRmTucMVkdHR2v39/cargvkrNJ/9+6dBgMAACiJp6en2vT0tPcBbRDHADumi1Sv YkVB0VaPxKyVkZGRpIs4ziOIDqbb/Ou//mvt9PT0+U/KJ+65It57yE9+yI9uzi+eQQ1a3X+fuzaG hoaSronh4eHCzcLXd7r3kB/ykx/yQ37I79NjvVhJXZX3AEXOLla5p46roz7Yjavb9Z0fe1XfArFI cg5w393d7crg6qvT40/KJ+65It57yE9+yI9uzy8GSFNTU1mD17Gxsa6YUNnt91/OTPFYsS075If8 5If8kJ/85Ce/YltaWso+Tuzu7k52DVhZWUlu56OjI/cexStgX11dJW8dPjk52bVnDChg64iQH/KT H/JrjUbOvpqfn6/8c6n7r5a8Qr+np+d5XCM75If85If8kJ/8kF8xra+vZ437+/v7C38mc1Gzu7i4 eB4np7Tz7Oyse0/f+axwBey4OFMu4ijcFumlULspYOuIkB/ykx/ya53YDiy2gs4ZzC4vL8uv4mIr r97e3qTrIYrdskN+yE9+yA/5yQ/5Fc/W1lbWeD/GgcfHx7Jr0MTERHI7d/P22frOjxWqgJ2zLd/G xkZXB6eArSNCfshPfsivtR4eHpLPZ6p/Yga3/KotZ5Z+UV5wyM69h/yQn/yQH/JDfn+1v7+fvAtw fYet09NT2TVob28vua1jYoF7T99ZV5gCdmzVWA/na5+BgYGuOGfwSxSwdUTID/nJD/m1Xsz8jWfP nCL2zs6O/Cosxi2Dg4PJ56PF35cd8pOf/OSH/JCf/JBf58Uk49StrOufd+/eya4N4+eRkZGuPTJY 3/lphSlg5xzgHjM2up0Cto4I+SE/+SG/9oizmuKsq5wBbuwsJL/qytk5qgir8mXn3kN+yE9+yA/5 0e35xdg+9Uiosq4ILlp2OXW/o6Mj956+8yOFKGDnHOAeZ8l1+yyMoICtI0J+yE9+yK99YruwnFna 8YwW25LJr7pmZ2dLc4aX7Nx7yA/5yQ/5IT+6Ob/Ly8vsielv3ryR3QucnZ0lb9U+NzfnxtN3/kYh Ctjj4+PJLwJvbm6kVlPA1hEhP+QnP+TXbrHVWM45WfF3y3JOlvsv3/X1dfKkhqmpKdkhP/lpDPkh P+QnP+TXATGhOPX42vpncXGxlAspi5TdxMREUlvHFuNFOHpLfsXT8QJ2zgHuGxsbEvs3Ctg6IuSH /OSH/Nrv4OAgq4jd19dXOz8/l19FvX37thTbocnOvYf8kJ/8kB/yoxvzu7u7q71+/TqreL2wsFDa XYCLkl1O3W97e9tNp+/8pI4WsKPzSN22YWhoqPb09CSxf6OArSNCfshPfsivM2JwlTP4rUoR2/33 W/FSY2RkJOk6GBgY6Nisctm595Af8pMf8kN+dFt+Mf4aHh7OGr/HVtZlPsK2CNnl1P1icoEjg/Wd n9PRAvbS0lJyx1Gl7RebQQFbR4T8kJ/8kF/nxHZiOYPgKF6W/Sgc99+nxTgldVV+p85Qk52+E/kh P/khP+RHN+UXiyGnp6ezxu2jo6Ol38q6CNmtrq4mH7sWZ5Oj7/ycjhWwLy4ukl/0RKGbjylg64iQ H/KTH/LrrNwidvze9/f38qug5eXl5AF6jINkh/zkh/yQH/KTH/JrnVhJnVu8LvN4vSjZRUG6p6cn +Zxx9J1f0pECdmwJMDY2lnQRx8V+e3srqV9RwNYRIT/kJz/k13kzMzNZg+LJycnSHovj/vu8h4eH 2uDgYNI1EOMg2SE/+SE/5If85If8WmNlZSV7snlsey27l5uamkpq89hivCpt7t5rnY4UsHd3d5M7 j/X1dSl9ggK2jgj5IT/5Ib/Oi+3F4symnMFxDOjKeMaT++/LdnZ2kq+Bvb092SE/+SE/5If85If8 muzt27fZxeuyH/dVlOz29/eT2/3g4MCNpu/8qlft/gdjVkVfX1/ytg1lXaECAEB3iNW3uUXshYUF DVdBqbtM9fb2mm0OAADQRDFROPXY2vhEnerq6krDNUG8F4lV1SntHu9PIEXbC9jz8/PJHcjZ2ZmE AAAoxWBtYGAgq4i9tbWl4Somxi+pL0xiXAQAAMDLxYrenOJ1/F31p+ZZWlpKbvvT01MNRpK2FrBP Tk6SO5E4TxAAAMri4uIiecZx/RNH61Atq6urBu4AAABtEnWnnp6erOL10dGRhmuS8/Pz5LpfjJch VdsK2HHOX2wJnrql3u3trXQAACiVKGLHs2xOETvOiaI64lz0oaGhpOzHx8dLeR46AABAEcQW4LkT yY3BmyvGtalbtsfudZCqbQXsjY2N5A5kc3NTMgAAlNL79++zZn9HwTtmLFMdcfaalycAAACtE4sg UycP1z87OzsarokODw+T2357e1uDkaUtBeybm5vkl3jDw8NWIQAAUGpRlMw5fytmIsfqbapjamoq KftYLWAWOgAAQLq7u7vs4vXa2pqGa6IYxw4MDNh9jJZpSwF7YWHBOXAAAHSVnB2I4jM4OPg88ZNq uLy8TJ7EsLS0pMEAAAASPD091cbGxrLG27OzswqoTba8vJzc/mdnZxqMbC0vYOcc4D4zMyMRAAAq Y319PWtQ/dNPP9Xu7+81XEUsLi4mZ39ycqLBAAAAviCK0Km7XdU/k5OTz0VvmifGr6l1v1jgCo1o eQF7dHQ0+ey/6+triQAAUCk5Rcz4TExM1B4fHzVcBUSOsbI+JfeRkREvVQAAAL4gZ7ff+ER9ypFN zRWTCGL86sgsWq2lBey3b98mdySbm5vSAACgkmK7stwZ4orY1bC7u5uc+/b2tgYDAAD4hNwdzuKM bDucNd/W1lZyBjs7OxqMhrWsgB0v3FIPcI+tEs3CAACgquLZ+PXr11mD7bm5OWd0VUBkmLorVYyf vGABAAD4WEwMTt2yOj59fX21q6srDddkUcdLrfvFOxDvNHiJVzFrJVZKN1vOAe7Oe8sX54X/5S9/ cW54ScU916p7D/khP/khv+IO9IaHh7OK2EtLS/KrgIuLi+SXLSsrK7JDfvJDfshPfvKTH/L7N3t7 e9nF6/Pzc9m1QOoRaZFXt2ag72yeV/UV0M10dnaW3KEowDam3r7xJ+UT91wr7j3kh/zkh/yK7ebm Jnm2ctG2lZbfy+Sc1XZ6eio75Cc/5If85Cc/+dH1+UURtKenJ2sM3ezxlOz+Kqfu14qJ2fLrPk0v YOdskRczYe7u7qTQAAVsHRHyQ37yQ37ldH19nV3Eju3S5Fdut7e3ybnHSv1mbrUmO30n8kN+8kN+ yI+y5Rc7WfX395du7FzF7GJ8OjIykpRBZBbHqKHvfKmmF7DjUHYHuLeeAraOCPkhP/khv/KKGeG5 A/F3797Jr+RiNX0nXrzITt+J/JCf/JAf8qNM+TWye1m3F69bmV3OWNb21/rOZmlqATtmVQwODiZd xDFb4+npSQINUsDWESE/5Cc/5FduR0dHWed49fb2dvQMKfm9XMxaTz0HPSY43N/fyw75yQ/5IT/5 IT+6Kr+Hh4fkcZMtq1ufXeyiHLspp+Tw+vXrpu4mJr/u1tQC9traWnKHcnJyovVfQAFbR4T8kJ/8 kF/57e3tZQ3KY9B4dXUlvxLLOTdscXFRdshPfsgP+ckP+dE1+UXxc2xsLGucvLCwoGjawuxmZ2eT cohxbicn3cuveppWwL68vEx+ERMdCi+jgK0jQn7IT37IrxpWV1ezBuex41Gcoy2/8pqbm0vOuxkv AGSn70R+yE9+yA/5UfT8ogg9PT2teF2g7GIhamrdzyp4fWezNa2APTExkbwV3u3trZZ/IQVsHRHy Q37yQ37VEYPunEF6HMcTx/fIr5xytmCLcdZLX8jITt+J/JCf/JAf8qPo+c3MzGSNi8fHxxWvW5hd 7hFYsfU7+s5makoBe2dnJ7lTicPeeTkFbB0R8kN+8kN+1REDw5xVufGZmpqqPT09ya+kYlyUmvXu 7q7s9J3ykx/yQ37yQ35UNr+lpaXsSd339/fCamF2OWNWdT99Zyu8uIAdsyoc4N5+Ctg6IuSH/OSH /KolitFRlM4ZtMf2avIrpxgXjY6OJp99/pLZ7LLTdyI/5Cc/5If8KGp+m5ub2cdq2eW3tdmp++k7 i+DFBezUmTEOcG8uBWwdEfJDfvJDftUT24KnFjXrnzdv3sivpE5PT5PPE4uz0mWn70R+yA/5yQ/5 UaX89vb2ksdE8RkYGKhdXV0JqcXZ5ewQF+Na9J2t8KIC9tnZWXLnEoVumkcBW0eE/JCf/JBfNcVM 8npbFamILb/WyJkQfHFxITt9J/JDfshPfsiPSuR3eHiYVbyOFcEWSbY+u5OTk+Rc1tbWNLq+s2Ua LmDHlgBxzkDKRdzb22tLhyZTwNYRIT/kJz/kV103NzfZReydnR35lVDu1myy03ciP+SH/OSH/Ch7 fjE5N3UcVK8xKV63Pruo+8W4MyWT+DdiFzn0na3ScAE751yC+Ls0lwK2jgj5IT/5Ib9qu7y8fB6k 5xSxd3d35VdCMfkgNeN3797JTt+J/JAf8pMf8qO0+UXxur+/P2usu7+/L5g2ZLexsZGcydHRkQbX d7bUq4WFhezz1O7v75Nnx8Qq7aenJy3dZP/0T/9UGxoaev6T8ol7rpF7D/khP/nJT37dJXdLtfi7 79+/l18JpZ59Hi967u7uZKfvRH7ID/nJD/lRuvwaOTJra2tLKG3ILqfuNzs7q7H1nS33qpH/KOcA 9zgnGwAAaMze3l5WEdvWauUU46bUnGNACwAAUCaxPfXY2FhW8Vohr31S6349PT216+trDUbLZRew 42VY6osVszAAAODl1tbWsgb5MWvagLJ8lpaWkjM+OTnRYAAAQCnELr3j4+NZ49rp6ennojetFzu5 mVRA0WQVsKOzSO1kYhbGzc2NFgYAgCZYXFzMGuzHtmyxBRjl8fj4WBscHEzKN7Yc9zIHAAAog1js mDOenZycdDRtm8S4Mo6rbdWRVtCorAJ2nDWQ2sGsr69rXQAAaKKYgZ4z6I8ipyJ2ucS556n5Hhwc aDAAAKDQcidjDw8P1x4eHjRcm+zu7iZns7+/r8Fom+QCdqymjvP0Ul+UmR0DAADNFc/YExMTWYP/ OGPMSt1ySZ2oMDAwYIICAABQWLnHYcVOYnb2bZ8YT8aqau8WKKLkAnbOFg+np6daFgAAWjTATN3e q/6Zm5sz0CyROL/8u+++S8p2ZWVFgwEAAIWzubmZNW7t6+urXV1dabg2Sl0dH+PTy8tLDUZbJRWw z87Okl+gxNkEAABA69ze3mYXsWNgSnksLS2ZQAwAAJRSHHeUWlOKT09PT+3k5ETDtVFO3S9W0kO7 fbWAHSs1YkvwlIs4thiP1QIAAEBrxbZqqVt91T8bGxsariRipX1sEZ56RpwV9gAAQBFcXFwkH0db /0TBm/aJ48lGRkaSV8Y7k5xO+GoBe3t7O7mT2dra0qIAANDGFwO5Rezd3V0NVxJ7e3vGYgAAQGnE NtPGqMW3vr6enE/UCKETvljAjln/qTNlYpW2Wf8AANBeR0dHWVuzxd+N/4ZymJiYSMo1XhI9Pj5q MAAAoCMaOeoqCqm0193dXXLdL8aj6n50yhcL2Kurq85dAwCAgouVujlFbEf/lEessk/Ndnl5WYMB AABtF4shc4vXCwsLiqMdsLS0lDz5PVbUQ6e8igvxp59++s3/cH5+nvyiZHZ2Vku2WT2b+JPyiXvu c/ce8kN+yE9+NGJnZyfrZcHg4ODzzGv5Fd/i4mLyC4YoeMtO34n8kB/ykx/yo135xXnKU1NTWePR qCkpXrc/u1iImlr3i3Eo+s5O+mwBe2xszOqNAlPA1hEhP+QnP+THr6XOpP7wGKCHhwf5FVysZkg9 Ry4yjRdIstN3Ij/kJz/5yQ/50Y78ohidMw6N2tOvxyy0PruYMBDjxdQjqmIcir6zkz5ZwH779m1y ZxN/l/ZTwNYRIT/kJz/kx6fENmw5Lw8mJyeTXh7Ir7Nim/hGx2iy03ciP+QnP+SH/GhFfqm7RX04 4VZhtDPZbWxsJOe0u7urMfWdHfebAnaswHjJ7H7aQwFbR4T8kJ/8kB+fErOqp6ens14izM/Pf3X7 Nvl13uvXrxuaLS87fSfyQ37yQ37Ij2bnt76+nn2M1c3NjQbuQHZR9+vr60teIW97d31nEfymgL22 tvai89VoDwVsHRHyQ37yQ358Tgw2U4ud9U9sPy6/Ynv//n1DecpO34n8kJ/8kB/yo5n5xQ5RqWcp xyeKp1dXVxq3Q9mlHjcWmV5eXmpIfWchfFTAjoJ0T09P0oW8vLys9TpIAVtHhPyQn/yQH19ye3v7 S5unfnZ2duRXcHNzc8l5np2dyU7fifyQn/zkJz/kR1Pzi4m1OcXr+Lunp6catkPZnZ+fJ+cVW8Kj 7yyKjwrY4+PjyVvSPT4+ar0OUsDWESE/5Cc/5MfXxPZsuUXsz511Jb9iiK3BU498ivFdrMaXnb4T +SE/+SE/5Ecz8ovideoiyHr94ujoSKN2MLuco6ju7u40or6zMH4pYEcnktrpbG1tabkOU8DWESE/ 5Cc/5EeKmOne29ubVcR+9+6d/AosJhmkZrm/vy87fSfyQ37yQ37IjxfnFzv45o4tY6txOpfdwcFB 1tgRfWeRPBewf/jhh9rg4GDSRRyzNRzg3nkK2Doi5If85If8SHV8fJw9Sz5m1suvuMbGxpJn0f/5 z3+Wnb4T+SE/+SE/5EfD+cURVak1pK/t7kV7snt4eKgNDAwkZTUxMaHup+8snOcC9vfff599jhqd pYCtI0J+yE9+yI8ch4eHWeeU9fX11a6vr+VXULGyPjXP+nhPdvpO5If85If8kB+5+UUhdHh4OKt4 /ebNGw3Z4eyWl5eT84rV9eg7i+a5gP3NN98kXcQrKytarCAUsHVEyA/5yQ/5kWtzczPrpUNkFedo y6+YZmZmknKsj/dkp+9EfshPfsgP+ZGT3+PjY/IZyvXP3Nyc1bwdzu5Pf/pT8oTn+fl5DafvLKRX qZ1ObDUQM20oBgVsHRHyQ37yQ340ImcWdnxipn0UseVXPHd3d88r5VOz/PHHHzWavhP5IT/5IT/k R1J+MX6Ynp7OGj9OTk4+F73pbHapR4jFmeYxrkTfWUSvHOBeTgrYOiLkh/zkh/xo1MLCQtZLiDhv OV5eyK94tra2knOM87DRdyI/5Cc/5If8SMnv97//fda4cWhoyCLIgmSX+tnZ2dFo+s7CSipgj46O 2vKhYBSwdUTID/nJD/nRqHi2n5qayhrY/u3f/q38Cmp8fDwpwxg7WA2h70R+yE9+yA/5kZJfo8dP 0Tk//PBDcmaxNby6n76zyJIK2Kenp1qqYHZ3d2tv3759/pPyOTs7q52cnDz/ifyQH/KTH53w9PSU fZbZf/tv/632f//v/9V4BXNxcZF8vtnq6qoG03ciP+QnP+SH/PisN2/e1L799tvkcWIca3R9fa3h CuB//I//kTy5+fLyUoPpOwvtqwXsOCMPAAConjjrKnd2/crKioYroJyzzc/PzzUYAADwG0dHR8mT Y+uFUAsgiyEK0qlnX6+trWkwCu+LBezBwUFbzAEAQIXFNm9xNnJOEdsuQMVze3tb6+3tTcovto8H AAD4UOzslDs23Nvb03AFMTExkbxi3lnllMEXC9jb29taCAAAKi5eVKQWP+uf/f19DVcwW1tbyfkd HBxoMAAA4NnV1ZWJzSUW4/PU3NT9KItXXzrAPc7FAwAAqi8KmjlbxcXWZLaiLpaff/65Njo6mpRf vJwy6x4AAIhxwcjISFbxenNzU8MVROyiHLspp+Q2Njb2PG6EMvhsAftPf/rT83l4n/vMzc1l/UPj 4+Nf/P/73Ofw8DD534iDzRv5N+KTY3V1taF/4+3bt8n/RmwB2OjvEv9tqviZGvk35J//b8R/l6PR 3yXaIVW0r/zln/uJPHPE9VLkPjNHo32m/H1ntqPPzMm/0T5T/tX/zoyi5jfffJP80iK2HvtcEbvo 35lVzf/9+/fJ+f393/+9Z6YKfGd6ZvbMVJXvTPl7ZqrKe4bc/L1n9J7Je0b5dzL/H374ofY3f/M3 WcXrlZUV35kFyj/ySMktxvr/+I//6JnJd2Zp8n+V0zF9+In99HM7yUb+nZwzFE5OTmqN/j45FhYW Gvo31tfXk/+NOIuw0d8l/ttU8TPJvz35x3+XObukoU+0Q6poX/nLP/eT+zCWev5Kp/rMHI32mfL3 ndmOPjMn/0b7TPn7zvzUZ2BgoHZ3d1e678wq5z85OdnUjD0zFfs70zOzZ6aqfGfK3zNTVZ6ZcvP3 ntF7Ju8Z5V/U/D/1mZ2d/eQKXt+Zncn/8vIyayc1z0y+M8uU/6tPzcKI7QbMjDIzUv5mRspf/mZG NqfPlL/vzHb0mVZge2ZqZv7ff/991qAjtq2+v78v1XdmlfO/vr5OfokRW8H/+OOPnplK/J3pmdkz U1W+M+Xvmakq7xmswPaeyXem/MuSf29vb9a4b3p6+rPHzvrO7Ez+qQXdb7/9tvbnP//ZM5PvzHKv wM6ZiQAAAFRPzKifmprKepkRA4/Pvcyg/TY2NlqyGgUAACi/tbW1F09aprMODg6S89vd3dVglM5H BezXr1976QQAADRUxI6tqz+1nRztF+O62FkrJbc4+/zh4UGjAQBAF8iZ7BqfGFfkrCyl9WL8Fsd5 peQ3PDxsnE4pvfqweJ2zPzsAAFD9QfHQ0FDWy42VlRUNVxBHR0fJucUKDAAAoNq2t7ezxndRJL26 utJwBbO0tJSc4fHxsQajlF799//+359fVpiBUS7/8i//Uvvnf/7n5z8pnzgTILZqzDl7BfkhP+Qn Pzrh7u7u+WyinJccjiUqjtnZ2aTM4szsy8tLDabvRH7IT37ID/lV1Lt3756f+1PHdb///e+NEQro 4uIiOcfc85LRdxbJ8wrs3MPl6bx6BxV/Uj71l8DuPfkhP+QnP8ogZtx/++23WUXsnZ0dDVcA19fX tW+++SYps4mJCROb9Z3ID/nJD/khvwo6Ozur9fT0ZK++pnjGxsaSj4qKCenoO8tKAbukFLB1RMgP +ckP+dFO//iP/5j1siNejsQW1nTe3//93yfnFrO90XciP+QnP+SH/KojVuxGMTNnPCe/YoqJ4qn5 7e7uajB9Z6kpYJeUAraOCPkhP/khPzqRX+pq3vj09vbWzs/PNV6H/fjjj1mrLB4fHzWavhP5IT/5 IT/kVwG3t7e1wcHBrMJ1X1+f/Aro/v4+eSLCf/yP/9HuWvrO0lPALikFbB0R8kN+8kN+dCK/P/zh D9kvP2IbazqfXepnc3NTo+k7kR/ykx/yQ34lFxNTR0ZGssYCKysr8iuoxcXF5Bz/+Mc/ajB9Z+kp YJeUAraOCPkhP/khPzqV38bGRtZLkJjxr4jd+ex+97vfJa+cl5e+E/khP/khP+RXXrH6dmpqKmvc trCw8Pzfya94rq6ufqkJ2f5d39ktFLBLSgFbR4T8kJ/8kB+dzG9tbS3rZcjw8PDzlmd0LruYSBDF 6ZS8JiYmbDmn70R+8pOf/JAf8iuppaWlrPHa9PT0L8//8iueycnJpBzrR37JTt9ZBQrYJaWArSNC fshPfsiPTucXLzlyXoqMjY3Vnp6eNGYHs9ve3k7Oa39/X+PpO5Gf/OQnP+SH/Epma2sra5w2Ojr6 0WRj+RXLwcFBcpb/6T/9J9npOytDAbukFLB1RMgP+ckP+dHp/KIYHUXpnJcj8/PzVvZ2MLto+6Gh oaSsBgYGns/NQ9+J/OQnP/khP+RXDm/fvs3aajp2abq7u5NfQcV4LMZlqRMRfvzxR9npOytDAbuk FLB1RMgP+ckP+VGE/B4eHp4Hyrlnq9G57N6/f5/8Umt9fV0D6juRn/zkJz/kh/xKYHd3N6t4HYXR 6+tr+RXY5uZmcp6np6ey03dWigJ2SSlg64iQH/KTH/KjKPnd3t7+8r+nfmJbOzqX3czMTFJOPT09 taurK42o70R+8kN+yA/5Fdjx8XFW8Tqe88/OzuRXYDG5oLe3NynP2dlZ2ek7K0cBu6QUsHVEyA/5 yQ/5UaT8bm5uav39/VlF7J2dHQ3boexim8DUvCYnJ237ru9EfvJDfsgP+RXUxcVFra+vL3kcFjWF 2JVJfsU2NTWVPBmhvpJedvrOKlHALikFbB0R8kN+8kN+FC2/k5OT5Bni9c/R0ZHG7VB2MYEgNafD w0MNqe9EfvJDfsgP+RVM7IaVekZy/bO3tye/gjs4OEjO88Njn2Sn76wSBeySUsDWESE/5Cc/5EcR 84ut63KK2LFS4Pz8XAN3ILtYVT08PJyUU/y9p6cnjanvRH7yQ37ID/kVxMPDQ/Lz/KeKnfIrphh3 DQ4ONjROk52+s0peRUOMj49riZL5/vvvn4vX8SflE/ece09+yA/5yY+q5hezxXPOX4sidn3LM9qb XayaT83qzZs3GlPfifzkh/yQH/IrgChaRvvmFK8XFxeTjgaSX2dtbW0lZxoTyGWn76yqV5oAAABo tpztqeszjOMcbdpvaWkp+ay8y8tLDQYAAB0UxevU85Hrn4WFhaTiNZ0VY+LUHc1iQgJUmQI2AADQ EsvLy1kvVUZHR2uPj48ars3u7++Tz82bnp7WYAAA0EEzMzNZ46zXr187Dqgk5ubmkncxi3EcVJkC NgAA0DIxKzzn5crk5KQidgdsb28nZ3R0dKTBAACgA1ZWVrLGVyMjIwqdJRHjrNRcNzY2NBiVp4AN AAC0VO4Kgfj7tFdsJxgvt1LyidXaDw8PGg0AANoo52zk+nP77e2thiuBWCE/NDSUlGv8PZO+6QYK 2AAAQEtFcXRsbCzrZcv6+rqGa7PT01P5AABAAe3t7dW+++675Of12GL64uJCw5XE2tpacrbv37/X YHQFBWwAAKDlYsXuTz/9pIhdcAsLC0nZ9Pb21q6vrzUYAAC0WBQsc4rXPT09tZOTEw1XEpeXl8+Z pWQbZ2RDt1DABgAA2iIKnrESIKeIvbOzo+HaKLYYHBwcTMpmYmLieXU9AADQGmdnZ8nFzfpnf39f w5XI9PR08qp6W8LTTRSwAQCAtomVADmrB+JzdHSk4dooJg2kZnN4eKjBAACgBa6urmr9/f1ZY6eN jQ0NVyIxnkrNdnt7W4PRVRSwAQCAtooVATlF7Pi7sfKA9nn9+nVSNkNDQ7XHx0cNBgAATRQrbeNZ O6d4vbq6quFKJI7ZGhgYSB532f2KbqOADQAAtF3MHs95GRPbpcUKBNojztnzogwAANovCpujo6NZ 46WFhQUFzpJZXl628xV8gQI2AADQEevr61kvZX766afnc7Rpj/n5+eQV8nIBAICXiyL0+Ph41jhp ampK8bpkzs/Pk3clm5mZ0WB0pVcTExO1ubk5LVEyP/zww/MqlPiT8ol7zr0nP+SH/OSH/Gq1xcXF rJczw8PDtfv7e4G0Ibu7u7vnMUdKLrOzsxpa34n85If8kB/ye6HUSaT1z+TkZO3p6Ul+JRKTDWJc m5Jvb29v1mRh2ek7q+RVfSUD5VKfnRN/Uj5xz7n35If8kJ/8kN9fB+/T09NZL2liO73YVo/WZ/f2 7dvkXA4ODjS2vhP5yQ/5IT/k16ClpaWscVGci9yKcZH8Wmtvby854xiPyU7f2a0UsEtKAVtHhPyQ n/yQH1XJL1YMxCzjnJc18febvdJAdr8VEwxSz9/r7+83sUDfifzkh/yQH/JrwJs3b7LGQ4ODgy07 xkd+rRPjpYGBgeSMHx8fZafv7FoK2CWlgK0jQn7IT37IjyrlF9tV1/+N1I9ttdqT3dHRUXIm8eIN fSfykx/yQ37yk1+6nZ2drHFQHPNzcXEhvxJaXl5OzjnGYbLTd3YzBeySUsDWESE/5Cc/5EfV8ru5 uckuYiuYtie71G3e44y229tbja7vRH7yQ37IT37ySxBFyvq7/pRPT09P7eTkRH4ldHV19TxeSsk5 zkKXnb6z2ylgl5QCto4I+SE/+SE/qphfDOpjK+qcInbuuWCyyxeTC1JfrE1NTT1vPY6+E/nJD/kh P/nxeefn58kFzfrn4OBAfiWVemxWjLti/CU7fWe3U8AuKQVsHRHyQ37yQ35UNb/YDi+2xct5kbO7 uyukFme3sbFRqBdr8kN+yA/5yQ/5lVWMeXIn7rZrzCO/5js8PGzLLmOy03dWiQJ2SSlg64iQH/KT H/Kjyvm9e/cuayu9+Lunp6eCamF2sap6eHg4KY+BgYHaw8ODxtd3yk9+8kN+yE9+/Eqsrs0tXq+t rcmvpB4fH2tDQ0NJOY+Ojtaenp5kp+/UGDUF7NJSwNYRIT/kJz/kR9Xz29vbyypix6rt2IaP1mUX 5+2lZuJ8cn0n8pMf8kN+8uNjMckzdVJo/bOwsNDWI3rk11wrKyvJWZ+dnclO3ym/f6OAXVIK2Doi 5If85If86Ib8tre3s17uRBG70fPCZJdmdnY2KYuenp7a9fW1APSd8pOf/JAf8pMf/1+srB0bG8sa 38zMzLS1eC2/5rq6ukqeABwTFWSn75Tfv1PALikFbB0R8kN+8kN+dEt+S0tLWS95Ytu1+/t7obUo u5yXMFNTUwLQd8pPfvJDfshPfl0vitfxbJwzroli90u2k5Zf56Vm3qzJv7LTd1aJAnZJKWDriJAf 8pMf8qOb8pubm1PELlB2cQZfahaHh4dC0HfKT37yQ37IT35dbX5+Pms8E9uMd2o8I7/m2N/fT857 fX1ddsjvVxSwS0oBW0eE/JCf/JAf3ZRfIysWOrHdXrdk9/j4WBscHEzKIf7dTqwckR/yQ37yk5/8 kF8RRHEyZxwT7dbJY5Hk15zxa70dv/YZGhp6Hl/JDvl9TAG7pBSwdUTID/nJD/nRbfnFS4CRkZGs lz9xjli3F7Fbld379++TtxLf2NhwE+k75Yf8kB/yk1/X2dvbS35mjs/AwEBHi9fya46tra3kzGNc JTvk91uvYvbP27dvtUTJxGqSv/zlL89/Uj5xz7n35If8kJ/8kF++29vb5xnqOUXs5eVl2bUou9St 3eNMt06/iJMf8kN+8kN+yK+dYgvpnOJ1b29v7fz8XH4lF2PWGP+kZB5by8sO+X3aK00AAACU7YVA 6vbV9c/Ozo6Ga4G7u7taX19fUgaTk5MaDACArhCralOLmPWdVo+OjjRcBcSiw5TM+/v7O3bOOZSB AjYAAFA6x8fHXggVxNraWnIOkRsAAFTZ9fX182rqnAm3u7u7Gq4CDg8PkzOPbcaBz1PABgAASil3 VUP83dPTUw3XZI+Pj7+c1fW1T6ycj78PAABVFMfmpD4bK15Xy9PTU/JOYXGNxN8HPk8BGwAAKK1G zpU7OTnRcE2Ws9IgzvQCAICqeXh4qA0PD2cVr1dXVzVcRcSK6tTcYzI28GUK2AAAQKnF+dY5L4ni zObz83MN12Rzc3PJK+Gvrq40GAAAlRHF69evX2eNSxYWFmo///yzxquAWHmfum387OysBoMECtgA AEDpLS0tZRexFVGb6/b2NvmlzfT0tAYDAKAS4oic3OL11NSU4nWFxPgmdRwa4ybg6xSwAQCASlhc XMx6aTQ6Olq7v7/XcE20traW3P4HBwcaDACA0kvdiejDcUis2KYaco5Tim3GgTQK2AAAQGXMzMwo YndQrD4ZHBxMavuffvrp+e8DAEBZ5U6ijWflu7s7DVcRMRFhYGAgKfuhoaHa09OTRoNECtgAAEBl xDZ8sR1fzkuksbExLxKa6P3797Xvvvsuqe03Nzc1GAAApbS6uppdvL6+vtZwFbK8vJyc/+npqQaD DArYAABApcQs+JjdnvMyaX5+3hl0TZS6Ej4K3V7iAQBQNuvr61njjZ6entrFxYWGq5Crq6vkibsL CwsaDDK9urm5cWh8Cf3rv/7r84yd+JPyiXvOvSc/5If85If8Wid+1tiiOuelUrxUqGIRuxPZxb/V 29ub1O5R7EbfKT/kh/yQn/zK4u3bt9nF69ilSH7VMj09nZR/jIvadWyV7PSdVfKqfvYY5VKf2RN/ Uj71l6nuPfkhP+QnP+TX2sFf6nlk9c/a2prsmiTaMrXdDw8P3WT6TvkhP+SH/ORXeO/evUtedVv/ xH8jv2o5ODhIzn9jY0N2yK8BCtglpYCtI0J+yE9+yA/5fd3Z2dnzioecF0y7u7uya4LHx8fkrdxj okFs/Y6+U37ID/khP/kV1fHxcVeMLdx/XxbjljjPPCX/0dHR2tPTk+yQXwMUsEtKAVtHhPyQn/yQ H/JL08iLpr29Pdk1Qaw26ebV7/pO5Cc/5If85FcNl5eXtb6+vqwxxfb2tvwqaHl5OfkaiLGo7JBf YxSwS0oBW0eE/JCf/JAf8ksXW1TnbPUXf7fdLxuqml2ccZ3a5hcXF242faf8kB/yQ37yK5S7u7vk Fbf1z9LSkvwqKMYrqePKubk52SG/F1DALikFbB0R8kN+8kN+yC/P5uZm1kun3t7e2vn5uexe6Orq Kvklz/j4eO3nn392w+k75Yf8kJ/85Ce/Qojtol+/fp01jlhYWCj1M63779Mi0xivpFwDsVr/5uZG dsjvBRSwS0oBW0eE/JCf/JAf8su3vr6e9fIpXjyUfVVwEbKL7cFT23x/f98Np++UH/JDfvKTn/z+ H3v3C1PZmuaLv/rc+VM9qTnDmct06BnmnBIIBIJJmFwEySEdBAJBchEIBMkluUyCILkIBAkCgUAg EAgEAsFNEAgEmSAQCJJGIBAIBIJOEAgEAlFi/+6z+8eZ6jr1530Xe8Nae38+yU4l3acKWN/1vmux nvU+76t7eHjILl5PTU1V/oVM4+/z1tbWks+Dzc1N2SG/Z1LArigFbBMR8kN+8kN+yK+YaOeX8xCq q6ur3jZQdsXFQ7zBwcGk4x3fZzwsxNwpP+SH/OQnP/m9lsfHx9ro6GjW7w39/f0tcR9r/P3azc1N vUNX2btKyc7YayUK2BWlgG0iQn7IT37ID/kVEw8TxsbGsh9G3d3dye4ZTk9Pk1uJLywsGHTmTvkh P+QnP/nJ79XE/sXt8vuC8de48yF+33nNDl6yM/ZaiQJ2RSlgm4iQH/KTH/JDfsUVKWJH+8Aqrqgo U3axH2AVHvzID/khP/khP9o3v7m5uazfE/r6+lqmeG38/drx8XHyuRDdvmSH/BpDAbuiFLBNRMgP +ckP+SG/58lpa/30iTfvq7anXZmyi9Z70ZK97K335If8kJ/8kB/tmd/KykrW7wfd3d216+tr+bWo +H0kXlBIORc6Ojrqv+/IDvk1hgJ2RSlgm4iQH/KTH/JDfs93f39f6+npyXpIFauIq1RYLVt229vb ycd6Z2fH2DN3yg/5IT/5Ib8Xsby8nPV7QeyJfHZ2Jr8WlvO7y8bGhuyQXwMpYFeUAraJCPkhP/kh P+TXGLFi4unnS/1EW0HZFRPF/9gjMOU4d3Z21l8yMPbMnfJDfshPfsivmdbX17N+H4jn8oeHh/Jr Ybe3t/XfR1K3myrDS86yM/ZaiQJ2RSlgm4iQH/KTH/JDfo1zcXGR/HDi6bO6uiq7gk5OTn75nabs +8jJD/nJT37yQ360dn5HR0e1t2/fZhWvDw4O5Nfi4veQ1HPi/PxcdsivwRSwK0oB20SE/JCf/JAf 8museOiQW8Te2tqSXUGxij31OLdia0ZjT37ID/khP/m9vtzidXyirbT8Wlv8bpj6wu3k5KTskF8T vIl2ea+9sTz5/vjHP9ZXLcSfVE+MOWNPfsgP+ckP+ZXzQUXsZZfzAKvsqy/Kml20Bk99YSBajldp 33FjD/nJD/khP/mVP7+49+/o6GjJLkzG3/MMDg4mb3kUrcZlh/wa741DAAAA8F92d3eT37aPT6zY aNX975ptY2Mj+TjHfwsAAI1QpPtSu29t0y6iy1bqObGzs+OAQZMoYAMAAHwi2gLmFrGPj48duEyx qjpWV6cc41gZ7010AACeK1Y4dnV1ZRWvp6en27YjUDu5u7tLfrFheHjYOQFNpIANAADwGfHmfU4R Ox50XF1dOXCZcvaXi32zAQCgqNjGpre3N6t4PTU1pVDZJmZmZpLOifj95fLy0gGDJlLABgAA+ILl 5eWsh1vd3d31FR3kiXaMqcf49PTUAQMAIFsUrwcGBrLu7+O/f3h4cPDaQBSkU1+s1U4emk8BGwAA 4CtS38J/+sSKjtvbWwcuQzwUTG3jGA8RrYABACDH4+NjbWhoKOu+Pra6iZbStIfU8yN+b3FeQPMp YAMAAHzD+Pi4h11NtrGxkXx8V1dXHTAAAJp2P//+/Xv3821kfX09+dzY3993wOAFKGADAAB8Q6zY GB0dzS5iazeYLlZVxzFLObbv3r2r3dzcOGgAAHxTbkelKF7bFqh9RPeszs7OpHMjfifUDQpehgI2 AABAgiJF7JGRkfrfI83JyUnyvnNjY2MOGAAAX7W0tJR1/97R0VG7urpy4NpI/F6Rcm7E7ynODXg5 CtgAAACJYkV17HGd8xBsamrKW/oZ5ubmko/t8fGxAwYAwGfFtjM59+1RoIwXKmkfe3t7yedH/J4C vBwFbAAAgAzRurqnpyfrYdj09LQDlyheEuju7k5u026FOwAAn9rd3U3u7PNUvD44OHDg2ki8ZNzX 15fcVt72UPCy3iwvL9c3qKdaxsfHaz///HP9T6onxpyxJz/kh/zkh/yqq0gRe35+XnaJNjY2ko9r q5+Txp78kB/ykx/yy7Ozs1N7+/at4rXx91UrKyvJ50hVzg9zp7HXSt48vT1CtTy9PRZ/Uj0x5ow9 +SE/5Cc/5Fdtp6enWQ/GXqvYWtXshoaGko7pu3fvWnovOmNPfsgP+ckP+aU7OjrKvkff2toSWpuN v+vr6+TzZGJiQnbI7xUoYFeUAraJCPkhP/khP+T3+g4PD0v/gKyq2V1eXia3fRwdHTX2kB/yQ37y o83zK1K8jtWOtN/4i98fUs6Pzs7O2u3treyQ3ytQwK4oBWwTEfJDfvJDfsivHKKInbO/XnxiTz7Z fdvCwkLyMY0HlsYe8kN+yE9+tGd+8fJjR0dH1j354uKisNpw/O3t7SWfI7G1keyQ3+tQwK4oBWwT EfJDfvJDfsivPKI1eM7DslgZcn5+LrtvuL+/r696SDmmsSf5w8ODsYf8kB/ykx9tll+0g376mqmf 6enp2ocPH4TVZuPv8fGx1t3d3bK/X5g7jb1WooBdUQrYJiLkh/zkh/yQX7msrKxkPTSLFSJnZ2ey +4Zoud7Oq2iMPfkhP+QnP+T3ZdHeObd4PTU1pXjdpuMvfl9IPU9OTk5kh/xekQJ2RSlgm4iQH/KT H/JDfuWztLRUuiJ2K2Q3ODiYdDzj96OLiwtjD/khP+QnP9ogv+jWMzAwkHX/PTw83JJde4y/b4sO WKlbP8UKfdkhv9elgF1RCtgmIuSH/OSH/JBf+cRKjtHR0ewidjPbibdCdlGUTn3YFMXuVlpRY+zJ D/khP/khv1+LInRu8bq/v792d3cnoDYdf0NDQ0nnSWxhVNXzxNxp7LUSBeyKUsA2ESE/5Cc/5If8 yin2VcstYsf+as16SNIq2eW0+9vd3TX2kB/yk5/85EeL5hcvK46Pj2fdb/f29tbbjdOe4297ezv5 XNnY2JAd8isBBeyKUsA2ESE/5Cc/5If8yitWhOQWsZu1IqRVsosXA1L3N4z/rlVaQxp78kN+yE9+ yO8vzczMZN1nx4ray8tLwbTp+ItW83EOpJwrsaq/yt2czJ3GXitRwK4oBWwTEfJDfvJDfsiv3OLB R+rezR8XseMBi+w+7+joKPlYzs7OGnvID/nJT37yo8Xym5uby7q/7urqaup2PfIrv5xz5vT0VHbI ryQUsCtKAdtEhPyQn/yQH/IrvyhG5+7NF0XvRq4ebrXsJicnk4/lycmJsYf8kJ/8HAz50SL5zc/P Z91Xd3R01C4uLgTSxuMvfh94qqV86zM1NSU75FciCtgVpYBtIkJ+yE9+yA/5VUMUsWNldc7Dtmg/ Hi2zZfdrsXdhPIxMOY7Dw8OVbgFo7Jk7kR/yk5/85Pdn0V0n53767du3tePjY2G08fiL3wNSfw+L 3y9ubm5kh/xKRAG7ohSwTUTID/nJD/khv+qIomu0L8x56BYrjRtRfG3F7DY3N5OP49bWlrGH/JCf /JAfFc5vaWkp6z46Pru7u4Jo8/G3vr6efL5sbGzIDvmVzJt4Iz0ejFAtP/74Y/2toPiT6okxZ+zJ D/khP/khv/YSe+91dnZmPXibnp5+dhG7VbPLWU0RLxAYe8gP+ckP+VG9/NbW1rKL11V/gdH4e77Y kin1d6/Y8qnqXZvMncZeK3rjEAAAALyMIkXsubk5B+4zzs7O6q0hU47h+Pi4AwYAUDHb29vJ+xe3 2kpanmdmZib5nIl9soHyUcAGAAB4QUWK2NEym1+L4n7qMbQHIgBAdRwcHCS/rPj0WV5eduConZ6e Jr/4MDU15YBBSSlgAwAAvLAoYr97904rxGe6ubmptwhPOX49PT21x8dHBw0AoOQODw8VrykkWoH3 9fUlnTNdXV2V3moIWp0CNgAAwCvY3d3NbomoiP1r0Voy9fitrKw4YAAAJVakeD07O+vAURct5FPP m729PQcMSkwBGwAA4JUU2ddPEfvXhoeHk45drHq/vr52wAAASihaP+cWr6enp+urbuHu7i65O1P8 /uC8gXJTwAYAAHhFsb91zkM6qwV+7eLiIvlh5+TkpAMGAFAyscVOZ2dn1j3x6OioIiS/iPv8lPMm XiC+vLx0wKDkFLABAABeWezZl/OwLoq10V6R/xLtwb0AAABQPfEyYm7xemRkpPbw8ODgURf396nn zsLCggMGFaCADQAAUAJzc3OK2M/w+PiY/OCzq6vLA08AgBKI7V3ev3+fdR/c39/vXo5fxLnQ3d2d dO7EuRa/NwDlp4ANAABQEuPj44rYz7Czs5N87Obn5x0wAIBXVLR4HXsdw5OcF4Hj9wWgGhSwAQAA SiL28BsbG8suYp+enjp4/7/YC9HedwAA5XZzc6N4zbPF/Xzc16ecPxMTE/ZMhwpRwAYAACiRIkXs jo6O2tnZmYP3/1xdXdXevXuXdNwGBwcdMACAF3Z/f18bGBhQvObZhoeHk19ejd8TgOp4E285DQ0N ORIV8/3339cn3fiT6okxZ+zJD/khP/khP74kitipK4m/VcRux+zW1taSj9v29raxh/yQn/yQHy+U X+w/HC8R5tznxv7GsWIb4+9jOdsHraysyA75Vcybp43rqZanthjxJ9Xz1B7H2JMf8kN+8kN+fEmR lSlRxP50ZUG7Zpf6YDRWa5f5gaixZ+5EfshPfrRKfg8PD/XCTG7x2spZ4+9Tt7e3tc7OzuTV++3S OtzcKb9WooBdUQrYJiLkh/zkh/yQX+srUsSOjK6vr9s+u+Pj4+RjNjMzY+whP+QnP+RHk/Mrsk1O 7HGM8fep8fHx5PPo6OhIdsivghSwK0oB20SE/JCf/JAf8msPzy1it3N2k5OTyXvinZ+fG3vID/nJ D/nRhPxi9Wvqfdm3tsfB+Ds5OfmlPvKtz9TUlOyQX0UpYFeUAraJCPkhP/khP+TXPqKIHa3vcovY d3d3bZ1dtAaPFuGprQVjT0ZjD/khP/khPxqXXxSvo4iYcx/79u3b2unpqQNp/P1KnE+pvxfFSxDx +5DskF81KWBXlAK2iQj5IT/5IT/k116iGNvT05P18C8e7vzrv/5rW2e3tbWVfLyWlpaMPeSH/OSH /GhgfhMTE9nF68PDQwfR+Pus1dXV5HNpc3NTdsivwhSwK0oB20SE/JCf/JAf8ms/RYrYf/M3f9P2 2Q0PDye3Er+6ujL2kB/ykx/yowH5/f3f/73itfHXMLFFUmp3paGhofpqbdkhv+pSwK4oBWwTEfJD fvJDfsivPRUpYsfnp59+attjFvsnpu6TF/szGnvID/nJD/nx/PxyPnGvpnht/H1N6mr+OJcuLy9l h/wqTgG7ohSwTUTID/nJD/khv/YVRezcB4O//e1vS7nH80uZnZ1NPlYHBwfGHvJDfvJDfhSUu/I6 PrHtC8bflxwdHSW/kDo3Nyc7c6f8WoACdkUpYJuIkB/ykx/yQ37t7fz8vNbZ2Zn1YHBkZKRti9j3 9/e1rq6upOMU/93d3Z2xh/zkJz/5IT8yzc/PK14bfw0Vv7/09vZW7j5edsjveRSwK0oB20SE/JCf /JAf8qNIEXt8fLxti9i7u7vJx2lmZsbYQ37yk5/8kB8ZlpeXs4vX6+vrDpzx91WLi4vJ59P+/r7s zJ3yaxEK2BWlgG0iQn7IT37ID/kRihSxY5/nDx8+tOXxGhoaSt477+rqythDfvKTn/yQHwlWVlay i9dR8Mb4+9bvOqmtw0dHR9v2dxxzp/xakQJ2RSlgm4iQH/KTH/JDfjyJBzsdHR1ZDwynp6fb8gHP xcVF8kOw4eHhVz9Gxp65E/khP/lRdrGKOvX+SvHa+MsxNjZWqZdPZYf8GkcBu6IUsE1EyA/5yQ/5 IT8+dnR0VHv79m3Wg8PZ2dm2LGKvrq4mH6OdnR1jD/nJz8GQH/LjC4qsvI59sjH+vmVvby/5nIo2 45g75dda3hwfH9dOT08diYrZ2tqqv9kWf1I9MeaMPfkhP+QnP+RHoxUpYrfjA8Qo2vf39ycdn3fv 3tVubm6MPeQnP+SH/PhEzkuBT5+pqam2b/Ns/H3b3d1draurK+mcimLfw8OD4Myd8msxbxwCAACA 1nF4eJjdwnFpaantjlMU+1OPz8zMjBMLAOAj29vb2fec0Q5a8ZoU8ZJt6nkV9/VA61HABgAAaDHR bk8R+9vGx8c9GAMAyBRbrOTea05MTNQeHx8dPL7p7Ows+fyanp52wKBFKWADAAC0oIODA0Xsb4jW 4J2dnUnHpq+vz4ohAKDtRfE6tlhRvKYZohV4b29v0nkVWyddXV05aNCiFLABAABaVJHWjsvLy213 jFKPzfr6upMKAGhbRVZeaxtOjnihNvXcij3YgdalgA0AANDCFLG/rb+/P+m4xHG0ygMAaEeHh4f1 Fa8595TR3lnxmlTn5+fJ59jw8LBzC1qcAjYAAECLi9UJOQ8b262IHQ/LUo9L7JsNANBOihSvY+W1 tuGkimK0l0qBjylgAwAAtIEoSOcWsdtpT+zFxcXk47K3t+eEAgDawtHRUXbxenR0VPGaLBsbG1qH A39BARsAAKBNzM3NKWJ/Qaz66O3tTTomnZ2dtZubGycUANDSoktNR0dH1r3jyMiI4jVZ4r763bt3 SedXT09P7eHhwUGDNqCADQAA0EZmZmYUsb/g+Pg4a09HAIBWFcXreGkvt3ituEiuycnJ5HMs7teB 9qCADQAA0Gai+KqI/XlTU1PJxyT2gwQAaDVFitexf7HiNblia57Ucyzu04H28SbeWDk9PXUkKmZr a6u2vr5e/5PqiTFn7MkP+SE/+SE/Xiu7aJc9NjaWXcTe3Nxs+eN1d3eX/MD2/fv3TX9Qa+yZO5Ef 8pMfL33sc9uGR/E67qHkZ/zliPvouJ9OOceixbgtfMyd8msvb55+6aZa/uqv/qo+ccefVM/ThdnY kx/yQ37yQ368VnZRxB4fH88uYi8vL7f8MYtCferxiH3FjT3kJz/kh/xaQZGV14ODg39RvJaf8Zcq 7qNTz7ONjQ3BmDvl12YUsCtKAdtEhPyQn/yQH/KjEdkV2RO7HYrYsZIo5VjE72SXl5fGHvKTH/JD fpVWpHg9Ojpae3x8lJ/xV+h8e6pxpKzwj5dvMXfKr70oYFeUAraJCPkhP/khP+RHo7LL2ff56bO9 vd3Sxy0eqkWrwpRjMTIy0rSHasaeuRP5IT/50WyHh4fJ9z0fFxXv7+/lZ/wVMjQ0lPyyaNyXY+6U X/tRwK4oBWwTEfJDfvJDfsiPRmUXK2diBY09sf/SyspK8rHY2toy9pCf/JAf8quc2Gv17du3z9rz Wn7GX461tbXSbNcjO+RXXgrYFaWAbSJCfshPfsgP+dHI7IoWsdfX11v22MWq6r6+vqTj0NHRUbu5 uTH2kJ/8kB/yq4zj4+PstuHfKl7Lz/j7mtvb2+TV/l1dXV9c5Y+xJ7/Wp4BdUQrYJiLkh/zkh/yQ H43OLorYExMT2UXsZq0+LoNYlZR6HMbHx4095Cc/5If8KuHo6KhQ2/BvFa/lZ/x9zeTkZPL5dnBw IAxzp/zamAJ2RSlgm4iQH/KTH/JDfjQru5wHS+1QxB4bG0s+DvEw2NhDfvJDfsivzGLP69y24b29 vfXVs/Iz/ora29tLPt+mpqYEYe6UX5tTwK4oBWwTEfJDfvJDfsiPZmUXK7FziratXsS+vr5OXqEU x/nh4cHYQ37yQ37Ir5SKFK9TV17Lz/j72u8X3d3dyVvz5JxvGHvya00K2BWlgG0iQn7IT37ID/nR zOziIZOV2P9lc3Mz+RgsLi4ae8hPfsgP+ZVObI0SxcFmFq/lZ/x9Ttwfp55zKysrQjB3yg8F7KpS wDYRIT/kJz/kh/x4iexmZmayi9hR7G1Fw8PDST9//J52dXVl7CE/+SE/5Fcax8fHtc7OzqYXr+Vn /H3q7Ozsl3pGyjkXL9Ji7pQfCtgVpYBtIkJ+yE9+yA/58VLZWYn9Z+fn58kP30ZHR2sfPnww9ow/ +ckP+SG/V3d0dJTdNryvr6++jYr8jL/nGhgYSH4JNO63MXfKT35BAbuiFLBNRMgP+ckP+SE/XjK7 IiuxW7GInXMcGvHzG3vGH/JDfvLjOYoUr4uuvJaf8fepnG14lpaWHHxzp/zk9wsF7IpSwDYRIT/k Jz/kh/x46ewUsWu1+/v7Wnd3d9LPHntMxn9v7Bl/8pMf8kN+r+Hw8PDFi9fyM/6e3Nzc1N69e6d1 uLkT+RXyJg7E0NCQI1Ex33//fb14HX9SPTHmjD35IT/kJz/kRxWzW1xcbPs9seNhcGor8ampKWPP +JOf/JAf8nuV+5XXKF7Lz/h7MjY2lnzuaR1u7kR+n3rjEAAAAJBjdnY2u4i9trbWUscg54Hc/v6+ kwYAeDGv0TYcPrazs5N87k1MTDhgwK8oYAMAAJCtSDvx5eXllvn5Y5VI6oPhnp6e2sPDg5MGAGi6 KF6ntm1++vT19Sle0zAfPnz4pRVyypY70Woc4FMK2AAAABQSBencIna0IG/Hn7+Vfm4AoJz29vay i9ex8vr6+trBo2FWVlaSz7+trS0HDPgsBWwAAAAKy3lA9fSZnp6ur8youvgZYnV1ys8ce2ZfXFw4 YQCApnjNPa/hSU6XotHR0Zb4nQBoDgVsAAAAnmVhYSG7iB1/pxWcnp7Wi9MpP/Pw8LCHdABAw8V+ w7nFa23DabS4z42XIlLOvzhftQ4HvkYBGwAAgGcr0k68VYrYOfuBb29vO1kAgIaJtuGpL9NZeU0z 5XRmWlpacsCAr1LABgAAoCHatZ34/f19rbu7O+nnjX0pr66unCwAwLPFi3HahlMGOa3DBwYGao+P jw4a8FUK2AAAADRMkSL21NRU5YvYOa3ER0ZGtBIHAJ5la2sre+X10NBQ/cU7aLSxsbHk8/Dk5MQB A75JARsAAICGKlLEjodeVS/qzs7OJv+8u7u7ThQAoJDV1VVtwymNw8PD5PMx7pcBUihgAwAA0HBF 9sSemJiodBH74eEhuZV4V1eXh8gAQLbYOzj3Hiu6v7jvoBlyttKJ+18dAIBUb9bX12vv37/P/kxO TmZ9oWhPUuTr7O3tJX+NaNlW5GvEJ8fCwkKhrxHHOtXNzU3hnyX+bir5v1z+8fdyFP1Z4jikiuMr f/nnfiLPHHG+lHnOzFF0zpS/a+ZLzJk5+RedM+XvmtlK10z5v0z+HR0dhR6wpj7YKuM185/+6Z+y 9v9+7pxp/LtnapVrpvzdM7XKNTM3f88Z3TPl/Nt///d/n31vNTo6Wvvpp588Z3TP1JT8Z2Zmks/F uE/2nNE9s3um1nvO2Kz838R/lHvRi8/w8HD2ICnydba3t5O/xvHxcaGvEZ8c8ZChyNeIFQiprq+v C/8s8XdTFVkVIf9i+X/6cCqO4dcmm6I/SxyHVHF85f/y+Se9XVTi/HNvxuJ8KfOcmaPonCn/xuX/ ufnTNTM//6JzZquNf/dMxX6e1F+Wyn7NbKf8P547y37PlNvisszXzNTP+fn5s+ZM98zlvmdK+d3P NbO8+f+P//E/3DO5Z2p6/p4zfj7/r82fnjOlf8bHx+vdbTxndM9U5POHP/zhq//u0dFRdit7zxmb m//n5k7PGd0zVTX/N/EfxSTjzahqvRn5m9/8ph5w/OnNyOq9Gfc0aXzta1uBXd78n27McuZOb8aV 5824T/PLYTXJ6+f/ufnTm5HVWYGdOn96M7ac18yn/FLnTiuwy5P/x3Pna90zF1mJHUXs29vbSl4z o43if/tv/y355/zaNfNbc6fVROW+Z0r53a+M98xWYP/ZU0eF3OdmVhOV45r5ufnTCuzq5P+1+bMd nzMWWXkdxevHx8dXuWbmPDvznLl818yn/H7/+99/8d+MrXNSC2NRw/iXf/kXnR5fIP/PzZ2eM1bn mpkyd7bVCuwibznw+j4+kame1IcYyA/5IT/5IT9aJbu1tbXsFRrxPee8xV4mGxsbyT9n/LfGnvGH /JAf8vtUFKCjWJFbvJ6amqoXGOVHs/Kbn59PPh/j9wCMPeSXSwG7ohSwTUTID/nJD/khP6qW3f7+ fu3t27fZReyLi4tKHvtYXZ3yM7579+6LP6OxZ/whP+Qnv/YUBeixsbHs4vXi4mK9bbj8aFZ+Z2dn yS+m9vX1/dIJAGMP+eVQwK4oBWwTEfJDfvJDfsiPKmZXpIjd1dVVu7q6qtyxj/2tU3/Wp1bixp7x h/yQH/KLgl+RvV5jVexrF6/l19rjL86v1Jc0o3ZxeXnpgBp7yK8QBeyKUsA2ESE/5Cc/5If8qGp2 sUdWrDrOeSAb+2jn7MNVFrFH3XNaiRt7xh/yQ37yay/39/e1wcHB7OL10tKS/Gh6ftEOvIrnpOyQ X/UoYFeUAraJCPkhP/khP+RHlbM7OjrKLmLH7z+Hh4eVOv7xEPopg5Qi/d3dnbFn/CE/5Ce/Ns0v 7hui5XJu8Xp9fV1+ND2/29vb+v1qanchrcONPeT3HArYFaWAbSJCfshPfsgP+VH17GJFdepDsI/3 i65aETtnn8Dp6Wljz/hDfshPfm2Y383NTXJr5o8/W1tb8uNF8svZk/34+NiBNPaQ37MoYFeUAraJ CPkhP/khP+RHK2R3cnJS6+zszHpQG/tKRxvyKpmZmUn++XZ2dow94w/5IT/5tVF+V1dXtZ6enpYo Xht/rTn+dnd3k8/LqakpB9HYQ37PpoBdUQrYJiLkh/zkh/yQH62SXZEidvwuVKUidrQG7+rqym4l buwZf8gP+cmvtV1eXibfI3z8Mt/BwYH8eJH8cu5j47/7dEscjD3kV4QCdkUpYJuIkB/ykx/yQ360 UnYXFxeFVh5tbm5WJouclStPrcSNPeMP+SE/+bWu8/Pz7Jf4YjuVsrdnNv5aa/zFfWnq+Rn3uxh7 yK8RFLArSgHbRIT8kJ/8kB/yo9Wyi70fixSxFxcXax8+fKhEHiMjI8k/19HRkbFn/CE/5Ce/FnV6 elovRucWr8u88tr4a73xFy9LPNUivvUZHR2tzD25uRP5lZ8CdkUpYJuIkB/ykx/yQ360YnbX19e1 vr6+7CL2/Px8JR6Yxc+X+rA6ivk//fSTsWf8IT/kJ78WE0Xo3OJ1bDFydnYmP14svx9//DH55dI4 P+NlVIw95NcoCtgVpYBtIkJ+yE9+yA/50arZ3d/f1wYGBrKL2NHesApF7I2NjeSf6YcffjD2jD/k h/zk10J2dnaSV7RWqW248dd64+/7779PPkfX1tYcOGMP+TXUm+Xl5dr6+rojUTHj4+O1n3/+uf4n 1RNjztiTH/JDfvJDfsjuyx4fH+ttCHOL2PF3Hh4eSv2zRZG9v78/6eeJB9z/8R//YewZf8gP+cmv RX6u3OJ1lVZeG3+tc57+7//9v2vfffdd0jka97Vx746xh/wa6Y1DAAAAQBnFg7CxsbHsInY8RLu7 uyv1z3Z+fl57+/Zt0s8Tq9HtJwgA1RbbneTe03R3d9eurq4cPF7c0NBQ8suWcV8L0GgK2AAAAJRW FG6jNXiRInbsN11mKysryT/P6uqqkwEAKmp2drZQ8VphkNcQ7cBTz9OlpSUHDGgKBWwAAABKr+iq pTIXsaM439PTk/SzxGptK7AAoFqim0xsAZl7DxP3B677vIY472LPda3DgdemgA0AAEAlFFm91NXV VerVS4eHh8l7YQ4PD2slDgAV8fDwUL9259679PX1lX4rFFpTFKOjKK11OFAGCtgAAABURrTdTi34 Pn1iFUkUistqZmYm+WfZ2NhwEgBAyd3f39cL0bnF6yh4K17zWhYXF5PP1bm5OQcMaCoFbAAAACpl e3s7+4FwtODe3d0t5c8TK7Si3XlqMf7m5sZJAAAldXl5mbxFyMef0dFR7Zh5NdE6PPUl0ehw5EUL oNkUsAEAAKiczc3N7JXY8VlbWyvlzxMrxFN/hqmpKScAAJTQ6elp7f3799n3J7FNim1CeE0jIyPJ 5+vBwYEDBjSdAjYAAACVtLOzU1+R3CpF7ChMe3AIANW0v79f7/iSe18yPz/v4PGq4sVQL1ICZaOA DQAAQGXt7e0Veli8sLBQupVO0YoxWjKmfP/Rcvz29tYJAAAlsL6+XqgzzOrqqoPHq7q+vk5+ITRa 48f+7gAvQQEbAACASjs+Pq51dnZmPzSenJws3V6TUZDPaTcKALyu5eXl7OJ1/Pfb29sOHq8u9l5P PW9PTk4cMODFvIk3bG5ubhyJivnjH/9Yv2DEn1RPjDljT37ID/nJD/khu8a5uLgoVMQeHx8v3UqS +J60Ejf+kB/yk1+584tOLtH+O/feIzrHHB4eyo9XF9vxpJ6309PTDpixh/xe1JuYfN6/f+9IVMzT W33xJ9UTY87Ykx/yQ37yQ37IrrGurq5q/f392Q+Sh4aG6u27y/RzpLZyjFy1cjT+kB/yk9/LiuJ1 dHLJvefo6Ohoi1Wsxl/5xb1vbEmTct7GS6K2rjH2kN9LU8CuKAVsExHyQ37yQ37ID9n9WjxcGxwc zH6gHMcn3nYvi9hLM/V7n5ubc6Ibf8gP+cnvhcT2I/HyW+69RldXV+3s7Ex+lELOCxi7u7sOmLGH /F6cAnZFKWCbiJAf8pMf8kN+yO7z4sHy2NhYoQfLsZ92WQwPDyfvo3l+fu5kN/6QH/KTX5NdXl7W +vr6su8x4u+U6UU546+97e/vJ5+7ExMTDpixh/xehQJ2RSlgm4iQH/KTH/JDfsjuy6KIPTU1lf2A OVp3Hx0dleJniIfk3333XdL33dvbW/+ZMf6QH/KTX3NcXFz88n3lfAYGBkq1VYnx195i65l4aTPl 3P3Nb36jdbixh/xejQJ2RSlgm4iQH/KTH/JDfsju2xYWFrIfNMdnb2+vFN9/7JWplbjxh/yQn/xe 1+npaf0lt9z7iVi9+vDwID9KI+4XU8/ff/zHf3TAjD3k92oUsCtKAdtEhPyQn/yQH/JDdmnW1tYK FbFXV1dLk19qK/FYtY3xh/yQn/waJ/b/ffv2bfZ9xPT0dO3Dhw/yozRiq5ynukLK56effnLQjD3k 92oUsCtKAdtEhPyQn/yQH/JDduliRXWRlVOxgvs1Hz4/5RctHFO+3/7+/rZ9WG78IT/kJ79G297e zir4PX2Wlpba+nps/JVPdALo6elJbh0uP2MP+b02BeyKUsA2ESE/5Cc/5If8kF2es7OzWmdnZ/ZD 6MnJyVdr//mU3/fff1+pleMYf/JDflQ9vyhCFyleuw4bf2W0uLiYfA7/8MMP8jP2kN+rU8CuKAVs ExHyQ37yQ37ID9nlixbbOW25P17ZfHd392r5RQvH+B5SW4lHsR7jD/nJT37yyxcrp2dmZrLvFaLN +M7OjvCMv9KJPdxT2+APDg7W7zvlZ+whv9emgF1RCtgmIuSH/OSH/JAfsivm+vq61tvbm/1gOtou np+fv1p+JycnySvBotj9+PgobOMP+clPfvLLEB1XRkdHs+8ROjo66vsLY/yVTbyQkXrf+/QSpPyM PeRXBgrYFaWAbSJCfshPfsgP+SG74uIB9fDwcKEH1IeHh6+W3+zsbNb+mxh/yE9+8pNfmpubm9rA wEChe4NY4YrxV0Zra2vJ5/Lc3Jz8jD3kVxoK2BWlgG0iQn7IT37ID/khu+eJFcrj4+OFWoTu7e29 Sn739/f1leBaiRt/yA/5ya9xrq6ukq+vH3+6u7vr25Ng/JVRnJuprcPj/H/q3iM/Yw/5lYECdkUp YJuIkB/ykx/yQ37IrjEWFxezH1g/rXCOtowvnV+0KM1pJd7s7xHjT37Ijyrnd3R0VF9FnXsfEJ1c bm9vhWX8lVZOt6EYB/Iz9pBfmShgV5QCtokI+SE/+SE/5IfsGmdzczO5KPzxJ1Zwv0Z+MzMzyd9j tI7E+EN+8kN+v7a9vZ28QvXjz8TERH07Eoy/ssppHR5b1MjP2EN+ZfPm+vq6vr8H1fLHP/6xdnJy Uv+T6okxZ+zJD/khP/khP2RXLtEWvMhD7NHR0drd3d2L5hcPzaNtaWrL8/g3MP6Qn/yQ338p2oEl 9gl+arWM8VfW4//u3bvkNvifvowhP2MP+ZXBG4cAAAAA/uz09PSXN99zPn19fS++B2a81Jy6anxw cFArcQD4f6L4PDk5mX2tj2vu+vq6A0jpjYyMJJ/XBwcHDhhQSgrYAAAA8JF44z32js59sB0rXV76 IeD8/Hzy97eysiJcANpa7Fmdsy/wx9f4w8NDB5DS29jYKNw6HKBMFLABAADgE/f39/VVy7kPuKNd 987Ozot9n9G6vKurSytxAPiGuAamXjM//nR0dNSOjo4cQEovugGltg7v7Oys3+8ClJUCNgAAAHxG tBidmJgotD/m8vLyi32fsXd36vcVq84AoN3E6uko2OVez3t6empXV1cOIJUwNDSUfG7v7u46YECp KWADAADAV0Tr7dS9pj/+xP6aL7WyZWpqKvn72tzcFCoAbSNaKkcXktzreOwjbIUqVbG9vZ18bscL mgBlp4ANAAAA37C/v1+oiN3X1/cibbsfHh7qq8RS9/G0mgyAVvfhw4fa/Px8oU4q8WJYdGKBKoh7 zWh1n3JuRxv92AseoOwUsAEAACBB0faj3d3dtZOTk6Z/f8fHx8lF9mgxGQ/2AaAVxYtdo6OjhbcB cY2kSqJbQOr5bT93oCoUsAEAACDRxcVFrbe3N/theLQufYm9Bqenp5O/p6WlJYEC0HLOz88LX6t3 dnYcQColtoZJPcdnZmYcMKAyFLABAAAgQ6zqGhsbK+Wqrru7u/qK79QH9Tc3NwIFoGVEATq2ysi9 Pkdb5XhJDaoktoRJ3d89Woy77wOqRAEbAAAAMsW+mLE/ZpEi9uTkZFP31YxW56mtxKPlpDapALSC xcXF5Ovfx5++vr7a5eWlA0jl5LxQ+RKdgAAa6U28/b2+vu5IVMz4+Hjt559/rv9J9cSYM/bkh/yQ n/yQH7Krvji2RR+Wx6qZZuWXU1xfXV0VpPGH/ORHZfO7v7/P2gP440/skx3dSzD+qmZ7ezv5PI/7 QvkZe8ivat7EBPb+/XtHomKeHpDEn1RPjDljT37ID/nJD/khu9YQK1qKtCuNTL7VrrRofvEwP9qh prYS1zbV+EN+8qOK+d3e3tYGBgYKFa/n5uZ0ITH+Kilegky99+zs7Mx+SUN+xh7yKwMF7IpSwDYR IT/kJz/kh/yQXXlEATgeEOY+PI/icaygaUZ+Oa3E+/v763t7Y/whP/lRlfyOj4+TX9b6+BPXxrW1 NcVr46+yhoaGks/3r91nys/YQ35lpoBdUQrYJiLkh/zkh/yQH7Irl1gNU3QV2Pz8/Gf3xX5uftPT 08nfw8LCghCNP+QnPyqR38bGRv0lsCLF6yh8Y/xV1crKSvL5Hntky8/YQ35VpYBdUQrYJiLkh/zk h/yQH7Irn1jNNT4+XqiIHft3RuvvRuYX/17qyvAoBKTsy43xJz/kx2vlF9fZmZmZQtfZnp6e2tnZ mYNr/FVW3KeldteJ+79osS8/Yw/5VZUCdkUpYJuIkB/ykx/yQ37IrryWl5cLPVzv6+v7iyJyI/Lb 399P/vqDg4OfXQmO8Sc/5Mdr5xcvZY2Ojha6vsbLZZ++JIbxVzXxsmPqOb+7uys/Yw/5VZoCdkUp YJuIkB/ykx/yQ37IrtyKtjd99+5d7eDgoKH5TU1NJX/9paUl4Rl/yE9+lCq/i4uLX/633E9sp+Hl LOOv6tbX15PP+dnZWfkZew6G/CpPAbuiFLBNRMgP+ckP+SE/ZFd+JycnyS28P92jc3V1tWH5xaqz rq6u5K99enoqPONPfvKTH6XIL17qipe7ilxLo+iH8Vd15+fnyS9FPqd1uPyMPeRXJgrYFaWAbSJC fshPfsgP+SG7aohVY9EavMiqsacH9o3IL6eVeG9vb+3h4UF4xp/85Cc/XjW/H374IXnP30+vn4eH hw6k8Vd5se/7wMBA8rn/1MVHfsYe8qs6BeyKUsA2ESE/5Cc/5If8kF11PGffzvj8/ve/b8j3MTY2 lvw1FxcXBWf8yU9+8uNV/Pjjj4WvmfHS2OXlpYNo/LWEuB9LPfcnJibkZ+zJTn4tQwG7ohSwTUTI D/nJD/khP2RXPbEnYZGH8b/5zW9qe3t7z/76d3d3tY6OjuTWq2dnZ0Iz/uQnP/nxoqL4/Nd//deF rpeTk5M6iBh/LTUWUjsQ9PT01F+YlJ+xJzv5tQoF7IpSwDYRIT/kJz/kh/yQXTVtbW0l72P4uVXR 0UryOTY2NrJWsSkEGH/yk5/8eClF97uOz9LS0rOvkRh/ZRH3Xzlb0BwfH8sP2cmvpShgV5QCtokI +SE/+SE/5Ifsquvk5KTW2dlZ6AF9tId87gobrcSNP+QnP8okCs8LCwuF9ruOvxMvh2H8tZK5ubnk MRBjR37ITn6tRgG7ohSwTUTID/nJD/khP2RXbdfX17WBgYHC+3teXV0V/tpRAO/q6kouDJyengrM +JMf8qMp4po0Ojpa6HrY3d1dfykM46+VHB4eJr/MEWOg0d1y5GfsIb8yeDM8PFzfG4Rq+fHHH+v7 lsWfVE+MOWNPfsgP+ckP+SE7YsVZzgqbjz/RYvU5+2JHm9acgrm2rMaf/JAfjRYvSD09sM/9RL53 d3cOovHXUh4fH7PGxHPuBeVn7CG/MnvjEAAAAMDrin2pi+6LPTs7W3jlzfT0dPLXWV5eFhQADbO9 vV342hctk6PQB61mfn4+eRzEfRxAq1LABgAAgBI4OjoqvC92rJC+vLzM/ppR+E5tJR6f4+NjQQHw LFF4znmB6tNtLaLwDa16L5jaOjxWaUf7fYBWpYANAAAAJXFzc1MbHBws9FA/tpmKB5+5clqJ9/b2 NnyfRQDax+3tbeHrXOz1e3Z25iDSkuL+KrV1eBS57f0OtDoFbAAAACiRWJk2NTVV6OF+fFZXV7O/ ZrQhT/33o7UlAOSKgltO149P97uO4je0qpyuBHNzcw4Y0PIUsAEAAKCEtra2au/evSv0oH9kZKR2 d3eX/LU+fPhQ6+np0UocgIaLa8zS0lJya+RPP8vLy/V/A1rV4eFh8viITgRe5gDagQI2AAAAlNTF xUW9bXeRB/6xyi2nveTp6Wnyw1OtxAFIcX19Xevv73/RrTGgSqIY3dnZmTwuotgN0A4UsAEAAKDE 7u/v6yuqizz8j4L0yspK8tdaWFhI/rdnZmaEA8AXRfG5aMvwvr6+2uXlpYNIy5uYmNA6HOAzFLAB AACgAqKFatH2q6Ojo7Wbm5tvfo3Yfzunlfju7q5gAPiVeHnq7du3ha5Z8YKULh+0g52dneRxEd1v 4j4NoF0oYAMAAEBFxN7TRVezpbZija+RWiiPlpc5e20D0Nqia8jY2Fih61QUvKOgB+0g2uu/e/cu uaPO2dmZgwa0FQVsAAAAqJBYST0wMPCsluIfPnz46teI1d6p/+bU1JRQAHhWy/Du7u7a6empg0jb yNkeZmlpyQED2o4CNgAAAFRMFKBjH8SiLcWHh4drt7e3X/33h4aGkv+97e1toQC08TUpCmxFr0mx Yls3D9pJvEyYOj7ifuxbLx4CtKI379+/r0+CVMv3339fvymMP6meGHPGnvyQH/KTH/JDdjw3v729 vXpr8CIFg1gl97WW4hcXF8n7l0YLzMvLS4EZf/JDfm0m2iAX7QoSn7W1tc8W5+Rn/LWq6DSQ+rJH /HevcX8lP2MP+ZXBm5gI44BQLU8XufiT6okxZ+zJD/khP/khP2RHI/KLQnNPT0/h4sHCwkLt8fHx s/92FBZS/53R0VErhIw/+SG/NhL7VXd2dha69sTLVwcHB/Iz/tpK3CflvPCxuroqP2Qnv7algF1R CtgmIuSH/OSH/JAfspPfk4eHh9rMzEzh9q2Dg4P1VXSfk9NKfGNjQ2jGn/yQX4uLl54mJiYKvzgV Lzx96ZojP+OvlS0uLlbixUD5GXvIrwwUsCtKAdtEhPyQn/yQH/JDdvL7VKxmK7oaLtqAR0vyT8Ve 2an/ZrQcv7q6EpzxJz/k16Ki/fHTsS3yWV9fTyrKyc/4azWHh4fJLxrGPdnNzY38kJ382poCdkUp YJuIkB/ykx/yQ37ITn6fEy3Fe3t7CxcXpqam6iu6P7a/v5/80DVWc3+pJbn8kB/yq66VlZX6i0pF ri1dXV21o6Mj+Rl/ben+/r7W3d2dPF7ivkt+yE5+7U4Bu6IUsE1EyA/5yQ/5IT9kJ78viQJ0FKKL FrHjIevx8fFf/JvT09PJf39ubk54xp/8kF+LiHbfIyMjha8pw8PD9W4e8jP+2tXs7GzyeIn/Vn7I Tn4oYFeWAraJCPkhP/khP+SH7OT3LbGCp2hL8fh9c3l5+ZdWr3d3d/UVdKl//9MCuPyQH/Krnmh7 XPQ6Ep+PryPyM/7adQyldrGJ+6xYrS0/ZCc/FLArSwHbRIT8kJ/8kB/yQ3byS3F5eVkbGhoqXHyI luDRljxE+9fUh7DxPX/ailx+yA/5VUPM39F5I3XO//QTRe/ntEGWn/HXCqLzQM7Lfzlt9uWH7OTX 6hSwK0oB20SE/JCf/JAf8kN28ssRq+CKFiI6Ojpqm5ub9VV00R489e/NzMzIz/iTH/KrmLOzs1p/ f3/hF5/GxsayW4bLz/hrRRMTE8njZnFxUX7ITn7y+4gCdkUpYJuIkB/ykx/yQ37ITn65oq137G9d tCgxOjpa+9Of/pRV2NjZ2ZGf8Sc/5FcRKysrtbdv3xa6RsTf293dlR/y+39iLOR0u3l8fJQfspOf /D6igF1RCtgmIuSH/OSH/JAfspNfEbG3YqyOK1rEjgJ4FDhSV3O/e/eudnV1JT/kh/xKLLaKiCJa 0WtDvNj0tN2E/Gj3/K6vr+vda1LGTtxPRdcD+SE75PeXFLArSgHbRIT8kJ/8kB/yQ3bye461tbV6 cblosaK3tzf5vx0ZGam3H5cf8kN+5bOxsVF41XU8m5yfn2/46lH5GX9VFfc7OS+DrK6uyg/ZIb/P UMCuKAVsExHyQ37yQ37ID9nJ77liZXRPT0/hIvbf/u3fJv+3UTCXH/JDfuURK6aHhoYKXwNihenh 4aH8kN9HoiCdOoaGh4dL+YKf8WfsIb8yUMCuKAVsExHyQ37yQ37ID9nJrxEeHh7qq+dSW4IX/cTq vsvLS/khP+T3yqJgFi8VPWfen5iYqN3c3MgP+X0kXgpJ7W5T5i1WjD9jD/mVwZvt7e3a3t6eI1Ex /+f//J/a//pf/6v+J9UTY87Ykx/yQ37yQ37IjjLld3Bw8MtDk2Z9Yo/URreZlR/yQ37p4kWi5+x1 HauuNzc3m75qVH7GX9XE/U3c56SOpZ2dHfkhO+T3FW8cAgAAACDc39/X21k2s4g9PT3tQAO8sKdV 16mrQz/36evrq68wBX4t7m9Sx9LU1JQDBvANCtgAAADAX4g3/2OVXbOK2LHaG4CXcX5+nrUy9HOf 5eXlUu7VC2Wwv7+f3JK/q6urdnt766ABfIMCNgAAAPArsbfp6OhoUwrY8fD27u7OQQZooig4r66u Pmuv656entrR0ZGDCV8QxejOzs7kMXV4eOigASRQwAYAAAC+aGNj41nFjy99RkZGrOYDaJKrq6tn 7XUdn5mZmdrDw4ODCV8Q9zFDQ0PJY2pubs5BA0ikgA0AAAB8VRRCmrE3dhTHAWisWHX9nL2u4+/u 7u46kPANKysryeOqt7fXCyEAGRSwAQAAgCTxoLaRq7GjSHJ9fe3AAjRA7HX93JeNpqam6ltIAF93 dnaWfE8U/12MTwDSKWADAAAAyWI19sDAQMOK2PFvPT4+OrAABcWqzoWFhWe9YBQvFG1vbzuYkDjm +vr6ksfX8vKygwaQSQEbAAAAyBJ7Pj63Ra09IQGeb39/v/b+/ftnzcFjY2O6YUCG2B8+50W9uG8C II8CNgAAAFDIxcVFw1Zjn56eOqAAiW5vb2vj4+PPmnc7Ojpqm5ubimuQ4fDwMLnbQVdXl5b8AAUp YAMAAACFReEj9sZ++/btswopv/3tb2t/+tOfHFCAb2hEB4zR0VGrriHT3d1drbu7O3mc7e3tOWgA Bb05Pj72lnMFbW1t1dbX1+t/Uj0x5ow9+SE/5Cc/5IfsaKX8Ym/soaGhZxVUogj+f//v/22Z1YDG n/yQX6N/pufOs7Hqemdnp/TzrPFn/JVRtNtPHWuzs7PyQ3bI7xnexGQa+6RQLU9tSuJPqudpbyJj T37ID/nJD/khO1opvyiIxMvWjVgZGAVx+SE/5FerPTw81Obn55PbFn/pMzk5WW89Lj/kly/ub1LH Wk9PT+3+/l5+yA75PYMCdkUpYJuIkB/ykx/yQ37ITn5lFW1pn7s3a/y+u7i4WC/cyA/50a757e/v Z7Us/tI+vLu7u/JDfgWdn58nv5wX9y9HR0fyQ3bI75kUsCtKAdtEhPyQn/yQH/JDdvIru9j26rmr sWMVU+whWcW24saf8Yf8ioouFM99EeipjXEVV4Iaf8ZfWcT9R39/f/KYW1tbkx+yQ34NoIBdUQrY JiLkh/zkh/yQH7KTXxU0YjV2fOLfqFpbcePP+EN+uR4fH2vLy8vPbhceL/+cnJzID/k9U3SDSR13 g4ODlXzhzvgz9pBfGSlgV5QCtokI+SE/+SE/5Ifs5FclsYr6hx9+eHZb8aWlpcqsJjT+jD/klyO6 Vjy3XXjMkysrK5XefsH4M/7KIlr4p75MEh1nbm5u5IfskF+DKGBXlAK2iQj5IT/5IT/kh+zkVzVR eP7555+fvRo79nOtQltx48/4Q34pjo+Pa8PDw8+eG8fGxirXqcL4M/7KKorRcb+ROv6qts+88Wfs Ib+yU8CuKAVsExHyQ37yQ37ID9nJr6r+5//8n88u1Dy16ixzscb4M/6Q39fc3t7WJiYmnj0Xxqrt WCkqP+TXGNHKf2BgIHkMTk9Pyw/ZIb8GU8CuKAVsExHyQ37yQ37ID9nJr6piJfZz2+R+3C43HhyX sW2n8Wf8Ib/PieLY2tpaveXwc+fA2dnZlmlbbPzJryxiH/rUMRg/Y1W2NjH+jD3kVyUK2BWlgG0i Qn7IT37ID/khO/lV2enpae3t27cNKWLHp6Ojo14QKtO+r8af8Yf8PnVwcFDr6el59pw3NDRUOzs7 kx/ya7CTk5Os+5OjoyP5ITvk1wQK2BWlgG0iQn7IT37ID/khO/lV3erqasMK2B/vj729vV2K/bGN P+MP+T2JolgUnRv1sk4Z5jjjj1bLL16Cy+kQE/cx8kN2yK85FLArSgHbRIT8kJ/8kB/yQ3byawXj 4+MNL2LHJ/aujFXe8kN+8ntNV1dX9W0OGtFxIv6d2DdbfsivOcbGxpLH48jISMu+SGL8yQ75lYEC dkUpYJuIkB/ykx/yQ37ITn6tIFY7NaKd7pc+8TD6tdrsGn/GH+2b3/X1db3g/PQM7zmfwcHB+gpu +SG/5snZ9zpWabfyyyTGn+yQXxkoYFeUAraJCPkhP/khP+SH7OTXKo6PjxtS5PnWysWbmxv5IT/5 NVUUtRYWFmrv3r1rSLvwsmyJYPzRyvldXl5mjdnX7vAiP2Qnv3aggF1RCtgmIuSH/OSH/JAfspNf K1lcXGxqATs+0cI3CkuPj4/yQ37ya6goMm9tbTWkcB3P++bm5l78pRvjj3bMLzrB9Pb2Jo/P2dlZ +SE75PcC3jgEAAAAwGuL4k+0yW12ETs+XV1dtZWVlRcrZAOtbWdnp2FbIcS+uq+17QG0o/Hx8eTx OTAw4N4B4IUoYAMAAAClEK13Ozs7X6SI/bS6oV3b8wLPd3BwUC9oNWI+6u/vr+3t7ZmP4AXt7+8n j9HorhCtxgF4GQrYAAAAQGlEQTn1YfJ3333XkMJRX19fbXNzs95GFOBbjo+Pa0NDQw2Zf2Kf6+gI oXANL+v6+jrrpbl4wQSAl6OADQAAAJTK1NRU8gPl3/3ud7V/+Id/aFhr8ShkKyQBn3N4eFgbHR1t WOF6eXm5dn9/78DCC4sX1qLrQep4nZmZcdAAXpgCNgAAAFAq8WA5Zz/Z+fn5eiHo7du3DSksxdde W1uzIhuoi8J1o1qFx2dsbKx2d3fnwMIrmZycTB6vvb297gcAXoECNgAAAFA6FxcX9f0mUx8wxz6W V1dXtenp6dpf/dVfNWxFdhSyrciG9nRyclIbHh5uaOH67OzMgYVXFC+kpI7ZuJ84PT110ABegQI2 AAAAUErr6+vJD5mj2B0F7BB/RqGoUUWn9+/fa/ULbeTg4KChK66jq8Pu7q4DC6/s5uam/nJa6tiN +xAAXocCNgAAAFBaOasf47/9eLV0o4tQsWet1uLQmmLu2N7ebuic0d3dXS+A6eIA5TA4OJg8ficm JoxdgFekgA0AAACUVuwTGyugUx84z83N/erfiKJUzp7a3/p0dnbWFhcXrciGFvD4+Fjb3Nxs6BwR HSFijvCyC5TH0tJS1ssnt7e3DhrAK1LABgAAAErt+Pg4q3gU+2F/6ml1ZU4xPKVINTs7+0vrcqA6 4uWYlZWVhs8J8RJNtCkGymNnZ6e+n3XqWD46OnLQAF6ZAjYAAABQelEozlkh/aWVU7HaMlr6xuqq RhWt4jM+Pl47OTkRFJTc5eVlbWZmpl5sbuT2ArG6U1cGKOeYzxnvCwsLDhpACbyZnp42KVfQv//7 v9dbG8WfVE+MOWNPfsgP+ckP+SE75JcuVlAPDQ0lP4AeHR396r8Xhezl5eV6sbuRhez4unt7e/Xv V37GH+XJ7/DwsL6n7du3bxs23uPfihXXsZob44/y5Rdt/Ht7e5PHdNxnxP2B/Iw/2SG/1/cmJuZo lUO1PLU8iT+pnqf2VMae/JAf8pMf8kN2yC9dFIlyVk5Hgfpb4kH16upqQ1djxicemP/3//7f5Wf8 8cr5dXV11fr6+ho6vuN53Pz8vBXXxh8lzy8KQanjOr5XL6MYf7JDfuWhgF1RCtgmIuSH/OSH/JAf spNfO4p9KXNWUO7u7ib9u7FKKwre0Qq4kYWu+PzDP/xD7eLiQnjGHy8kCss//PBDw8fy04rrL21R gPFHefLb399P3vc6XmI7Pz8XnPEnO+RXIgrYFaWAbSJCfshPfsgP+SE7+bWrKDQ3Yj/sz4nC18rK Sn3VZqOLX8PDw/UH6hh/NEcUoKLA3OgXUWI+iBXXNzc3DrLxRwXyu76+ztoiZG1tTWjGn+yQX8ko YFeUAraJCPkhP/khP+SH7OTXzgYHB5MfTMd/Gyusc0Rr8Y2NjayW5amfnp6e+r+t/bDxx/PFWN3e 3q4NDAw0fKxGITxeaMmdPzD+5Pd6+cWckLPvdbxc9uHDB6EZf7JDfiWjgF1RCtgmIuSH/OSH/JAf spNfO4vibxSCUx9QT01NFXpAHQ/CNzc3s75W6idals7OztZOT08FavyRKdryLy4uNqVbQoz31dVV L5kYf1Qwv+iWkDrW4yU1WwIYf7JDfuWkgF1RCtgmIuSH/OSH/JAfspNfuzs+Pk7e3zI+sUqzqCh+ x9/PWdWV8+nr66utr697kG788RWxEnpnZ6c2MjKSNfZTPzG+Y5xbjWn8Uc38Yn5InRtiT/uzszNh GX+yQ34lpYBdUQrYJiLkh/zkh/yQH7KTH7V6e9+cFc+Xl5fP/ppROB8dHW1KAS0eqMdq8dgrWxHN +OO/xlysqszZ0zbnE9sM2J/e+KPa+Z2fn9ev86njPordGH+yQ37lpYBdUQrYJiLkh/zkh/yQH7KT H38W+1fmrLBsVFvgKIZPT09nPTDP+URr5IWFhfpDeYy/dhPdCKKNd7O6HsQztcnJSSswjT9aIL/Y 7qO/vz9rWxGMP9khv3JTwK4oBWwTEfJDfvJDfsgP2cmPP4tCV84+uGNjYw1d3Rxff3l5+Ze8mvGJ Il60GL+5uRG48deyogi1u7tbH6PNejGko6Ojvpr76urKATf+aJH8oiCd83KY7TqMP9khv/JTwK4o BWwTEfJDfvJDfsgP2cmP/5K7H/bGxkbDv4coim9tbdX3s25WIfupAB9fJ/YDxvhrBbEKupktwp9y XFtbq93d3Tngxh8tlF+83JXTeeH09FRAxp/skF8FKGBXlAK2iQj5IT/5IT/kh+zkx1+KVdBleYgd BfVmrSD9eL/siYmJ+orVWLmK8VclMUaiRX53d3fTx8nh4aE95Y0/WjC/Mry8Jj9kh/yaQwG7ohSw TUTID/nJD/khP2QnP34t9rQtSxvRp/yiZXEzV5Y+FeniZ9/f31fMNv5KK/Zzn5uba9q+1h+Ph6cX SORn/NGa+cWWGjnbh8Q10ossxp/skF91KGBXlAK2iQj5IT/5IT/kh+zkx6/d399nrehs9H7YX8ov vkasAo0H6M1emR3F8pmZmdrBwYGH9cbfq4ui9dLSUq2np6ep5/3TXvGrq6v1eUB+xh+tnd/o6Gjy 3BD3BbYPMP5kh/yq5c309HS9XQ/V8u///u/1G//4k+qJMWfsyQ/5IT/5IT9kh/yaI1qDxwrM1Afb UfB6yfxi1Xe0O2926+T4RLF8ampKm3Hj78U8vawRx+7pQWyzV1vH1/p0SwD5GX+0bn7xUox9r40/ ZCe/1vbGIQAAAABazebmZlYRLApuL+2p0Dc+Pp5VcC/6iYf4w8PDtZWVldrZ2ZnV2TTMxcVFbW1t rTYyMtL0DgNPn8HBwfo4j9XWQPuIrTJy9r3e2tpy0AAqSAEbAAAAaEnRHjz1AXfsU311dfVq32us yl5fX6/19/e/SPHv6WeO1dlRRFcEJMfDw0Pt6Oiovp91s/d3/1yL8MvLSyFAG4qxH9eu1DljYmLC QQOoKAVsAAAAoCVFy+ycgnBfX1+9MPfaYs/g+fn5Fy0Mxmq2WNEarc2Pj4+1G+cvxGr9WLUf50es 4n+JjgGfvmgRBXNdA6B9xfU5XmLJeeHFy1kA1aWADQAAALSsKAbntDSOQllZimTxfUSr1GgxntMu tVF7Z0c76MXFxdre3l7t7u7OydRmoiNBtOiOFYw5Kx4b9YlC+c7OjqI1UBfXwpxrmE4NANWmgA0A AAC0tNj/MqdwFq28yyZWkUUxL+cBfjP2HF5YWKi3HI+W57SOKBLHyx7b29u16enpWnd396ucY9EF Icbfzc2NUIBfrKysZM0lMZcBUG0K2AAAAEDLm52dzWqnHW20yyqKx7EyNvb4zlld3uhPT09PbWZm pr5CO4qfVEecQwcHB/UXEuI8eo0V1h+3+Y3W5FZLAp9zcnKS1YVkbm7OQQNoAQrYAAAAQMuLFaZD Q0PJD8Bj/+nr6+vS/1zR2juK2S+9L/GXjtno6GhtbW2t3vo8WlDz+mI/83jBIM6TeOHgtVZXf/zp 6uqqv1QS+1oDfElch+PakrP1gG0HAFqDAjYAAADQFmLVaU7xbmBgoF78q4ooZke79MnJyRffM/tL nzjescI3VvrGSu2LiwvFhSaKYk+srF5dXa23Ao/Vza/9YsPH7cHn5+frqykBvuXh4aHW39+fdb2x vQVA61DABgAAANrG6elpVkEvVqxWUeyZHaugY5Xra7aH/lKL9mg/HoX22Nf0qQW5wna6eBEg8n0q VEeRpyyF6o9zHhkZqe9pbTU+kGtqaiprzonrOwCtQwEbAAAAaCvRSjnnoXj891UWq8hjVW6sfs1p xfpa+2pHC9goykZxdnd3t3Z2dlZfWVyl1fDPdXNzUy/qR3E/WrLHiwjRnr1MK6o/94k92eN7je87 OgIAFBEvvuTMPfEyFACtRQEbAAAAaDuxsjpnJWkr7dUbq3ejOBAF0bK0Gs9pERurjWNlb2S4vLxc f8EgCqbHx8f1lb7RdraMorVtFOJjlWB8v9HuPYouT8XpaFn//v37Uheov7TnbPwc0Rq8nV4yAJoj 5vKca9P4+LgOHgAt6E1M8nFzTLU8XcTjT6onxpyxJz/kh/zkh/yQHfJ7PfGwe3BwMKtwmruitAr5 RVE1iqlzc3P1PYqrVtD+2qerq6u+YjkKrPGJluWxsntpaale+I4V3tvb23/xibbcUTyJT/z9p3/n 6X+Lleyf/p1YIR3/XnyiGB1fIwoq8TWjKP3077TKJ87n+BnjZ4+CvPkT+dGo/KL7RM6cGS80xZYZ GH/ITn6tRwG7ohSwTUTID/nJD/khP2QnP54nirc5D8qj4J2zwrSK+UXxIAqTi4uL9QJs1VYD+zTn RYCJiYn6SvcyF6zNn65/VDu/3BfLYm6K6zjGH7KTX2tSwK4oBWwTEfJDfvJDfsgP2cmP58ttVRor bNspv2jHHe3TY9Xy0NBQ6ffQ9mlcwXpjY6Pebr6qrXnNn65/VCu/uL7mzFVx/cb4Q3bya10K2BWl gG0iQn7IT37ID/khO/nRGLEfdM5D852dnbbOL/aZjuJmFDmjfWsrtR1vt09HR0c9w2ghH+3TW6kV r/lTflQnv7im5Mxd8VIVxh+yk19re/NUBI0DkvOJfYNyxFu6uV8jPrEPU6rT09NCXyP3ZFhYWCj0 NeIX4lTRsutr/9ZvfvOb+okcf376/8XfzfklvcjPIv/8rxF/L2ciKvqzxHFIFcdX/vn5f/wCSZH8 Uy9WZc0/8swR58trz5kffz7NL/fB5nPHv/yfl//n5s+c/Fv5mpmTf9E587n5p86fzRr/7pmel/9T fqlzZyPumZo5Z7ZT/h/PnVW6Z3bNTJs7W/V3ptfIf2pqKvnB+XfffVf7/e9//838Ux9Cle2eOXfO jKLn4eFhvaDwb//2bwraJf3Eefs3f/M3te+//772j//4j/Vz+KeffmrZa+bn5s+XmDNz5/8yPGcs Y/5fmz89Zyz/PVPOs7M//OEPWdtVxPyVMnfJv3j+T/nFdcJzxmrl/7m503PG6lwzU+bOMj5nbFb+ b4re9MY+SEXeHMj9xL5LqaJtSNGfJ8f09HShr7G8vJz8NWJPoaI/S85+RPE9yf9l8o+/l1PALvqz 5LTPieMr/5fPP/HtotLmn3szFudLmefMHEXnTPk3Lv/PzZ+umfn5F50zW238u2d609TzoOzXzHbK /+O50z1T610z3TM3Lv9old3T09OQQuFT/qkFbNdMn2a0AY+HgrGyOuaJ//zP/3TNfKE5M3f+95zx 8/l/bf70nKm17pn+9m//Nmt8/fjjj/J/ofzjWuI5Y7Xy/9zc6Xcmz5mqmr8V2FZgW4FrBbb8M/O3 AtsKbKvJXi9/K7CtwH7O+HfP9Lz8rcC2Avul75ldM63Afo38Y7/fd+/eJT90+e1vf2sFdsacGUWH f/7nf6797ne/q7eu/ru/+7vaX//1X//yjMMnf0V1HNd4kDk/P1/b3Nysn9+3t7fumazArnz+VmC3 /grsWEWds/I6rhtnZ2fytwLbCmwrsK3ALtlzxqauwNZPvXrsgV1t9jKQH/JDfvJDfsgO+ZVTPIDJ aYGd+xCRX4vV7/HywMHBQX0f1Dim4+Pj9b2Zo2BhNXVXbXBwsN7mfm1trb5XdRyvOG6YP+VHVfPL XX0aW1Vg/CE7+bUPBeyKUsA2ESE/5Cc/5If8kJ38aI7FxcWsh+o53WMoJla0RCvDaFG4srJSb409 NjZW6+3trRd4q1iYjtX+8f3HCupYTRPnXRSo42eMQs3l5WXt8fFR+OZP+dFy+a2urmbNl9FhAuMP 2cmvvShgV5QCtokI+SE/+SE/5Ifs5EfzRHE05+F6rB6W3+uK1tlR9I1Cd+QRheAoksQeg/GZnZ2t r2IeGRmpF41jhfenrQy/1UI+2t1++nf6+vrq/158YuV4rCqcmZmpLS0t1b9urCqP7yW+p2h/G/sj KkybP5Ffu+YXL+jkdDrJ3e8Z4092spNfa1DArigFbBMR8kN+8kN+yA/ZyY/mifbMUZjMafMchUn5 GX/ID/nJ7/P5xYtGnZ2dydfW6FJxf3/vgBp/yE5+bUgBu6IUsE1EyA/5yQ/5IT9kJz+aK/YZ/taK 3E8ftN/d3cnP+EN+yE9+n+QXnScGBweTr6k9PT31gjfGH7KTX3tSwK4oBWwTEfJDfvJDfsgP2cmP 5tvf389qJR4P55/aQ8vP+EN+yE9+tdqHDx+ytuaIZ96np6cOpPGH7OTXxhSwK0oB20SE/JCf/JAf 8kN28uNlLCwsZBWx47+Xn/GH/JCf/P6c3/z8fNZ1dHt720E0/pCd/Nrcm9if6ebmxpGomD/+8Y+1 k5OT+p9UT4w5Y09+yA/5yQ/5ITvkVx3j4+NZD9+3trbkZ/whP+TX9vnt7Oz8shgr5yUwjD9kJ7/2 9sYhAAAAAPi6aH+as3dnPKw/Ojpy4ABoW7EA6+3bt8nXztHR0fr1FgAUsAEAAAAS3N7e1rq6upIf xHd3d9dXUQBAu4kVhDnXzN7e3trDw4MDB0CdAjYAAABAouPj46xWqH19fR7IA9BW4rrX39+ffK18 9+5d7ezszIED4BcK2AAAAAAZ1tfXs/bDjv2ztUQFoF3EdS/nOnlwcOCgAfAXFLABAAAAMi0sLGQ9 nF9ZWXHQAGh5c3NzWdfH1dVVBw2AX1HABgAAAChgbGws6yF9rNwGgFa1vb2ddV2cnZ110AD4LAVs AAAAgAJij8/3798nP6iPvbNPT08dOABazvHxcX0v69Rr4uDgYO3x8dGBA+CzFLABAAAACrq4uKh1 dnYmP7Dv7u6uXV9fO3AAtO21sKurq3Zzc+PAAfBFCtgAAAAAz3B0dFRfXZ364L6np6d2f3/vwAFQ eVGIzulGEqu0z87OHDgAvkoBGwAAAOCZtra2sorYExMTDhoAlRYtwAcGBrL2vd7f33fgAPimN8vL y7X19XVHomLGx8drP//8c/1PqifGnLEnP+SH/OSH/JAd8mstS0tLWQ/x5+fnHTTjD/khv8qanJzM uu5Fphh/yA75pXgTF45o8UG1PL3VHX9SPU9tdYw9+SE/5Cc/5IfskF/r+PDhQ210dDTrYf7m5qYD Z/whP+RXOQsLC1nXu+g8EtdJjD9kh/xSKGBXlAK2iQj5IT/5IT/kh+zkR/k8PDzUent7sx7qHxwc OHDGH/JDfpWxsrKSdZ3r7++vXx8x/pAd8kulgF1RCtgmIuSH/OSH/JAfspMf5XR9fV3r7u5OfrDf 0dFRu7q6cuCMP+SH/Epvb2/vl2fTKZ+urq7a3d2dA2f8ITvkl0UBu6IUsE1EyA/5yQ/5IT9k6fpP KAAAI1xJREFUJz/K6/z8vPbdd98lP+CPjKPwjfGH/JBfma9t8dJV6rUtroNnZ2cOnPGH7JBfNgXs ilLANhEhP+QnP+SH/JCd/Ci33/3ud1ktVvv6+qxSM/6QH/IrpZubm/pq6pzr2j/90z85cMYfskN+ hShgV5QCtokI+SE/+SE/5Ifs5Ec18sv5jIyM1D58+ODgGX//X3t3CBNZli5wnE06WbJhZhBswm7I TAsEAoFgEgQCgUAgEAgEopJBIFqQTAsECQKB6GwQLRAIRIsWCAQCgUC0QCBaIFogECUQCAQCgTjv ffctk955vTPcW1VwT9Xvl1RI3lua7vuvc4qpr+696KeffrVxf39f3Me67GuaftYf2qFfVQbYmTLA thGhH/rph37oh3b6kUe/7777rtQb/isrK4bY1h/66adfLcTr0dzcXKnXse+//14/6w/t0K8lBtiZ MsC2EaEf+umHfuiHdvqRT7/FxcVSb/5vbm46gNYf+umn34trNBqlXr+WlpbSTz/9pJ/1h3bo1xID 7EwZYNuI0A/99EM/9EM7/cinX1x+dXJystQQ4PDw0EG0/tBPP17M1tZW6dtg3N3d6Wf9oR36tcwA O1MG2DYi9EM//dAP/dBOP/Lqd319Xeq+2P39/ens7MyBtP7QTz+e3fHx8W/vQT/lMTo6mm5vb/Wz /tAO/drCADtTBtg2IvRDP/3QD/3QTj/y69dsNksNsQcHB9P5+bmDaf2hn348m3jdGRgYqPxapZ/1 h3bo1yoD7EwZYNuI0A/99EM/9EM7/ciz35cvX0oPBmLwjfWHfvrRaVdXV2lkZKTU1UJOTk70s/7Q Dv3aygA7UwbYNiL0Qz/90A/90E4/8u0Xl2Ytc1/RsbGx4hLkWH/opx+dcnl5mYaHh0u9Ph0cHOhn /aEd+rVd38zMTFpaWnIkMvPjjz8Wn8COr+Qn1py1px/6oZ9+6Id26Nfb/ba3t0sNCaanp9P9/b0D a/2hn360Xdy/enx8vNTr0rt37/Sz/tAO/TqizyEAAAAAeBkrKyulhgVzc3OG2AC0VbyuxIekyrwe NRqN9PDw4OAB0BEG2AAAAAAvJN78n5+fLz3ENjQAoF0WFxd9mAqAWjHABgAAAHhBd3d3aXJystTw YG1tzYEDoGWrq6ulXn9mZ2cNrwHoOANsAAAAgBcW9x4dGxszxAbg2WxtbZV63RkdHS1erwCg0wyw AQAAAGrg8+fPaWhoqNQwYXNz04EDoLT9/f306tWrJ7/ejIyMpMvLSwcOgGdhgA0AAABQE2dnZ6m/ v7/UEPvg4MCBA+DJjo+PS73WDA4OFh+yAoDnYoANAAAAUCNlBwvxvz06OnLgAPhTnz59Kv0ac3p6 6sAB8KwMsAEAAABq5vDwsNSlXQ2xAfgzVW5V8fHjRwcOgGdngA0AAABQQ9vb26WGDAMDA+n8/NyB A+D/iftXDw8Pl3pd2dvbc+AAeBEG2AAAAAA1tbq6WmrYEPcp/fLliwMHwG+azWZ6/fp1qdeT9fV1 Bw6AF2OADQAAAFBjKysrpYYOMaS4vr524ABIt7e3aXx8vNTrSKPRSA8PDw4eAC+mL/6jZnp62pHI zPfff1/cCyu+kp9Yc9aefuiHfvqhH9qhn35PtbCwUGr4MDExkW5ubkSw/vTTT78ednd3lyYnJ0u9 fiwvL7c8vNbP+kM79GtV3+Mnc8lLDK+jXXwlP4+X7LH29EM/9NMP/dAO/fR7ihgmTE1NlRpCxJtf MbzA+tMP/XpPnHk9Oztb6nUjXmfu7+/1s/700w79XpwBdqYMsG1E6Id++qEf+qGdfvRWvxhGxJnV ZYYRceadIbb1px/69ZYqZ16388od+ll/aId+rTLAzpQBto0I/dBPP/RDP7TTj97r12w2f/tzn/qI M/DacUadfuiHfvUX+/3c3Fyp14mxsbG23nZCP+sP7dCvVQbYmTLAthGhH/rph37oh3b60Zv9rq6u Sg+xY5jR6j1N9UM/9Ku3KsPrOMbxuqIf+mmHfnVigJ0pA2wbEfqhn37oh35opx+92y+GDUNDQ6WG FMvLy4bY1p9+6NfFFhcXS70uDA8Pt314rZ/1h3bo1w4G2JkywLYRoR/66Yd+6Id2+tHb/U5PT9PA wECpYUWj0TDEtv70Q78utLKyUur1IF4/zs/P9UM/7dCvlgywM2WAbSNCP/TTD/3QD+30Q7+Tk5PS Q+y3b9+KY/3ph35dpOzwur+/Px0dHemHftqhX20ZYGfKANtGhH7opx/6oR/a6Yd+ocoQe2NjQyDr Tz/06wJra2ul9v94P7mTw2v9rD+0Q792MMDOlAG2jQj90E8/9EM/tNMP/R7FMOLxvYKnPjY3N0Wy /vRDv4zFPl5m34/Hhw8f9EM/7dCv9gywM2WAbSNCP/TTD/3QD+30Q7+v7e/vlx5i7+7uCmX96Yd+ Gdra2io9vN7Z2dEP/bRDvywYYGfKANtGhH7opx/6oR/a6Yd+v7e9vV16oOFMbOtPP/TLS5UPLL17 904/9NMO/bJhgJ0pA2wbEfqhn37oh35opx/6fUuVS8q6J7b1px/65SHOvK771Tb0s/7QDv1aZYCd KQNsGxH6oZ9+6Id+aKcf+v036+vrpYfYLidu/emHfvUW+3QOV9nQz/pDO/RrVV9cbuTg4MCRyMyv v/6afvnll+Ir+Yk1Z+3ph37opx/6oR366ddJKysrpQcde3t7wll/+qFfDVW5bPjq6qp+6Kcd+mWp zyEAAAAA6E5Vhtg7OzsOHECNxJnXZYfXjUYjPTw8OHgAZMkAGwAAAKCLORMbIF9VLhu+vLxseA1A 1gywAQAAALpclSG2e2IDvKwqlw1fWlpK9/f3Dh4AWTPABgAAAOgBVYbY29vbDhzAC6gyvHbmNQDd wgAbAAAAoEe4JzZA/cWHh6oMr+/u7hw8ALqCATYAAABAD6kyxF5fX3fgAJ7B1tZW6T260Wg48xqA rmKADQAAANBjqgyx43sMSAA6x/AaAP6PATYAAABAD3ImNkB9bGxsGF4DwL8ZYAMAAAD0qCpDbAMT AHsxAHSSATYAAABAD4uzqssOTpaXl9P9/b2DB9Aiw2sA+P/6Tk9P09nZmSORmb29vbSzs1N8JT+x 5qw9/dAP/fRDP7RDP/3qYm1trfQAZXFxMd3d3emHfuhXQQyg48NAZffeN2/e1H54bf1Zf2iHfq3q ixe9169fOxKZefXqVfELS3wlP7HmrD390A/99EM/tEM//eqkylmAMzMz6ebmRj/0Q78S4goWS0tL XXvmtfVn/aEd+rXKADtTBtg2IvRDP/3QD/3QTj/0a7cqlxOfmJjoyiG29acf+nXC7e1t8eGfsnvt xsZGNpcNt/6sP7RDv1YZYGfKANtGhH7opx/6oR/a6Yd+nbC5uVlpiH19fa0f+qHfH4jbLlQZXse+ rB/6oZ1+vcQAO1MG2DYi9EM//dAP/dBOP/TrlLdv35YesMS/8+LiQj/0Q79vaDabaXJysvTeur29 rR/6oZ1+PccAO1MG2DYi9EM//dAP/dBOP/TrpK2trdKDluHh4fT582f90A/9vvLly5ff/k3dfOa1 9Wf9oR36tYsBdqYMsG1E6Id++qEf+qGdfujXaTs7O7+9B/HUx+DgYDo/P9cP/dDvf8WHeqoMr/f2 9vRDP7TTr2cZYGfKANtGhH7opx/6oR/a6Yd+z2F/f7/SEPvo6Eg/9KOn+x0cHKSBgYFS+2fst4eH h/qhH9rp19MMsDNlgG0jQj/00w/90A/t9EO/5/Lhw4fU39/vDEL0Q78n+vjxY+nhdXz45/j4WD/0 Qzv9ep4BdqYMsG1E6Id++qEf+qGdfuj3nGKoUmWIvb29rR/60VP9tra2Sl+5Ynh4uLjcuH7oh3b6 YYCdLQNsGxH6oZ9+6Id+aKcf+j23s7OzNDQ0VHqI/ebNm/Tw8KAf+tHV/WKfi/2u7B4Zw+vz83P9 0A/t9NPv3wywM2WAbSNCP/TTD/3QD+30Q7+XEGcIVhliLy8vZzXEtv6sP/Qr4/7+Pi0tLZXeG+Pf eHV1pR/6oZ1++n3FADtTBtg2IvRDP/3QD/3QTj/0eykXFxdpdHS09KBmdnY23d7e6od+dFW/2Ndm ZmZK74kTExPp+vpaP/RDO/T7HQPsTBlg24jQD/30Qz/0Qzv90O8lNZvNNDY2VnpgE9+Tw9mG1p/1 h35P3QsnJydL74Vzc3Pp7u5OP/RDO/T7BgPsTBlg24jQD/30Qz/0Qzv90O+lVT3rcGRkpLgUuX7o R879qt5SYX5+vrjkuH7oh3bo9219DgEAAAAAVcUZhFWG2IODg+no6MgBBLJ0cnJS7GNl975Go9HV w2sAaAcDbAAAAABaEsOY5eXl0oOceOzu7jqAQFbev3+f+vv7S+93a2tr6eHhwQEEgD9hgA0AAABA W6yvr1caYhvqALnY3Nz87faOT33E/96HdQDg6QywAQAAAGibnZ2d0sOdeCwsLBSXIweoo7jSRNy7 uuzeFvuh2yUAQDkG2AAAAAC01f7+fqXL68a9tK+vrx1AoFZub2/T1NRU6T0t7pH96dMnBxAASjLA BgAAAKDtTk5O0sDAQOmBz/DwcDo7O3MAgVq4uLhIY2NjpfeykZGRdH5+7gACQAUG2AAAAAB0xOXl ZRodHa101mIMwAFe0vHxcaUP4sTZ2jc3Nw4gAFRkgA0AAABAx8QQJy4NXnYAFI+4n/bDw4ODCDy7 9+/fV74VQlxyHACozgAbAAAAgI66v79PCwsLlYbYi4uLxfcDPIf40MzKykql/Wp1ddWHbgCgDQyw AQAAAHgWm5ublYZCs7OzLscLdFyz2UyTk5Ol96hXr16l3d1dBxAA2sQAGwAAAIBnc3h4WOmyvK9f v05fvnxxAIGOuLi4KPaZKsPrjx8/OoAA0EZ9jUYjvX371pHIzM8//5xGR0eLr+Qn1py1px/6oZ9+ 6Id26Kdfrzo9PU1DQ0OlB0UDAwNpb29PP/TTr6329/eL/aXsnjQ8PJzOzs4Es/70Qzv0a7O+x0+w kpf4ZN/jJ/zIz+OnOa09/dAP/fRDP7RDP/161eXlZZqYmKh8n9lO3xdbP+uP7u8X+8ji4mKlfWhm ZiZdX1+LZf3ph3bo1wEG2JkywLYRoR/66Yd+6Id2+qFf7u7u7ioPj8bHx9PV1ZV+6KdfJXFLgthH quw/cYbcw8ODUNaffmiHfh1igJ0pA2wbEfqhn37oh35opx/6dYutra1KQ6S4fG9cjlw/9NOvjMPD w2L/qHK/69ivDK+tP/3QDv06ywA7UwbYNiL0Qz/90A/90E4/9OsmcW/rKvegjcfa2lrbB0r6WX90 Z7/Nzc3f3lst84j96ejoSBzrTz+0Q79nYICdKQNsGxH6oZ9+6Id+aKcf+nWbOJu6ylmRj/ejvbm5 0Q/99PumuGXB3Nxc5VsWxCXHsf70Qzv0ex4G2JkywLYRoR/66Yd+6Id2+qFfN7q+vk5TU1OVLyn+ 6dMn/dBPv/9wdnaWRkdHK+0rs7Ozbf1wjH7oh3bo9+cMsDNlgG0jQj/00w/90A/t9EO/bhWXA3/z 5k2ly/zG9+zs7Ohn/emnX2F7ezv19/dXGl7HPnR/fy+I9acf2qHfMzPAzpQBto0I/dBPP/RDP7TT D/263cHBQeXBU1xSPM7m1s/6ozf73d7epunp6Ur7R9zvOvYfrD/90A79XoYBdqYMsG1E6Id++qEf +qGdfujXC87Pz387llUuKR6XDtbP+qO3+p2enla+ZHh83+fPn0Ww/vTTTzv0e0EG2JkywLYRoR/6 6Yd+6Id2+qFfr2g2m5Xvix2Pzc3N4rLk+ll/dH+/t2/fVrr9wOP9ruPMbaw//fTTDv1elgF2pgyw bUToh376oR/6oZ1+6NdLYgC9trZWeYgdA/Crqyv9rD+6tF/cMmB+fr7yHhGDb/e7tv7QTzv0qwcD 7EwZYNuI0A/99EM/9EM7/dCvF+3t7RX3p60yoIr7aT/1vrb6WX/k0+/Dhw9paGio8r4Q34/1h37a oV99GGBnygDbRoR+6Kcf+qEf2umHfr3q4uIijY2NVT7TcmFhId3c3Ohn/ZF5v7jc9+rqauW9IPaR 2E+w/tBPO/Srl75Go1FcHoW8/Pzzz2l0dLT4Sn5izVl7+qEf+umHfmiHfvpR3d3dXXF8q97rdmRk JJ2enupn/ZFpv5OTk2IdVx1eLy4uFvsI1h/6aYd+9dPnEAAAAACQq+Pj4zQ8PFxpgBXD77ivtiEW 5CPuUx1nXVf98IpLhgNA/RlgAwAAAJC1ZrOZxsfHK5+JOTU15TLCkIGzs7PiqpRV1/rk5GT68uWL AwkANWeADQAAAED22nFW5rt379LDw4ODCTUT63JjY6Py+o5H7A+xTwAA9WeADQAAAEDXiPtaV72k eDymp6edjQ01cn5+Xpw5XXVNDw4OpsPDQwcSADJigA0AAABAV7m5uUkLCwuVB14DAwNpZ2fH2djw gmL9bW9vF1dHqLqW5+bm0vX1tYMJAJkxwAYAAACgK71//76l4Vecje1+ufD84ioIExMTlddurPv9 /X0fQgGATBlgAwAAANC1YhA2Pj7e0iDMvbHhecQ629zcbOle13G5cR88AYC8GWADAAAA0NViKLa+ vt7SUCyG4HEvXqAzTk5OWrrXdazvjY2NdH9/72ACQOYMsAEAAADoCTEge/36deUBWTxWV1dTs9l0 MKFNbm9v08rKSksfMBkdHU1nZ2cOJgB0CQNsAAAAAHrG3d1dWlxcbGmIPTg46P660AaxjmI9tfqh khiCAwDdwwAbAAAAgJ5zeHiYRkZGWhqcxeWOnfUJ5X369Kmly4U/nnV9fHzsYAJAF+qLF/u4dBJ5 ebykTnwlP4+XK7P29EM/9NMP/dAO/fTj5dzc3KTl5eWWhmjx3sybN2/S9fW1A2r98Sfacbnwx7Ou 42oKWH/oh3b6dScD7EwZYNuI0A/99EM/9EM7/dCP9mjH2dhxGeS9vT2XFbf++IZYF7u7u2l4eLil dRY94172WH/oh3b6dTcD7EwZYNuI0A/99EM/9EM7/dCP9omzORuNRkvDtXhMTEyko6MjB9T649/i Mt/j4+Mtr6240oGzrq0/9EM7/XqDAXamDLBtROiHfvqhH/qhnX7oR/vFsC3urdvqsG12djY1m00H 1PrrWVdXV2lubq7ltTQ2NpZOT08dUOsP/dBOvx5igJ0pA2wbEfqhn37oh35opx/60RlxueMffvih 5cFbf39/Wl9fd9ao9ddT7u/v0+bmZhoYGGh5DcU6tH6sP/RDO/16jwF2pgywbUToh376oR/6oZ1+ 6Efn+8UQutUhXNz3d2dnx/2xrb+u9+HDh7ZcweCvf/2rftYf+qGdfj3MADtTBtg2IvRDP/3QD/3Q Tj/043n67e/vp6GhobbcH/vg4MAg2/rrOnHp/enp6ZbXyODgYLHefvrpJ/2sP/RDO/16mAF2pgyw bUToh376oR/6oZ1+6Mfz9bu9vU2rq6u/vSfTymNyctI9fa2/rvDp06c0NTXV8pqIx9LSUrq+vtbP +kM/tNMPA+xcGWDbiNAP/fRDP/RDO/3Qj+fvF4PnOJO6HQO7+HMMsq2/HJ2fn6fFxcW2fKBjbGws nZyc6Gf9oR/a6affbwywM2WAbSNCP/TTD/3QD+30Qz9epl9cAvz9+/fF5Y7bMciemZkpBoIuLW79 1d3FxUVxpnQ7Btexfv7bveH1s/7QD+30620G2JkywLYRoR/66Yd+6Id2+qEfL9uv2WymRqPRlmGe S4tbf3UWH7CID1q043ke62Vtba24LL9+1h/6oR36fYsBdqYMsG1E6Id++qEf+qGdfuhHPfq1c7gX j9nZ2WKQ7Yxs6++lxfNwfn6+bR/SmJ6eTp8/f9bP+kM/tEO/P2SAnSkDbBsR+qGffuiHfminH/pR r377+/tpZGSkbYPsqamp4t7ABtnW33M7OjoqPkjRrufy6OhoOjg4ePJzWT/rD/3QTr/eZoCdKQNs GxH6oZ9+6Id+aKcf+lG/fvf39+ndu3dpaGiobcO/8fHxtLu7m+7u7oSx/jomnrt7e3tpYmKibc/d OP5xn+uyz139rD/0Qzv9eltfXAbm7OzMkchM/DIZv/zFV/ITa87a0w/90E8/9EM79NOP7u0Xw8Dt 7e00MDDQ1mFg/JkG2dZfO93c3BTPq8HBwbY9V+PPig9yVH2u6mf9oR/a6dfb+hwCAAAAAOiM29vb tL6+nvr7+9s2HIyh+Js3b9Ll5aUDTGUXFxdpdXW1rR+yiOf527dvi+c9AEBVBtgAAAAA0GHNZjOt ra21dZAdt5ZbWFhwn2yeLJ4nh4eHaW5u7rdbFLbrubiyslI8zwEAWmWADQAAAADP5OrqKjUajbYO D7++vLgBIt8SlwmPS3oPDw+39XkXj/n5+eJsbgCAdjHABgAAAIBnFpf/7sQg+/Gs7KOjI2dlU9xL M54P7Tzz//FS4UtLS+n8/NxBBgDazgAbAAAAAF5InDEd9wxu532IHx8jIyNpY2MjnZ2dOdA9JD4c Efddj7Py2/2cig9IxAcv4koCAACdYoANAAAAAC/s+vq6Y4Psx2H25uZmcSlpuk98ECIuIT8xMdGR 58/g4GBxD/cYjgMAdJoBNgAAAADURAyyY9AcA+dODCLjDNq5ubm0v7/vftmZiw8j7OzspKmpqbZf iv7xMTQ0VDwfb29vHXAA4NkYYAMAAABAzdzd3RXDydHR0Y4MJh8f8/Pz6d27d8XgnPqLS3fv7e2l mZmZjg2t4zE+Pl58yMF91AGAl2CADQAAAAA1FQPEw8PD4izbTg6yYxg6OTlZnG375csXB75Gzs/P iw8ZdPo5EI8YjB8cHBhcAwAvygAbAAAAADJwdnaWlpaWOnaf7K8fceb3yspKMcx03+znFWffn5yc pPX19Y7d0/rrR39/f2o0GsWgHACgDvriUjDxiyh5+fXXX9Mvv/xSfCU/seasPf3QD/30Qz+0Qz/9 0K+KuNz39vZ2Ghsb6/hw83HAubi4mHZ3d4tLWOvXXnG2cwyPo2mcAR3H+zm6xnA8LlNfx8vH2z/t n+iHdvr1tr74ZeX169eORGYe73ETX8lPrDlrTz/0Qz/90A/t0E8/9GtVXF48hp7PMfD8/dnZMfys 61m7de53f3+fTk9P0/v374sPBgwNDT1buxiOx1n8dT/b2v5p/0Q/tNOvtxlgZ8oA20aEfuinH/qh H9rph37o9yjuWx2XnH7OYejjI35m3J857p/98ePH1Gw29ftKnLV+dHRU9IkPGwwODj57o+gTZ9Df 3t5af+iHftqhX+0ZYGfKANtGhH7opx/6oR/a6Yd+6Pd7cTnq4+Pj4p7Gz3Gv7P/2GBkZSQsLC2lr a6v4+zz3pcdfol8c+8vLy2KIH5cDX15eTuPj4y/WID5YEGfKx73TrT/0Qz/t0C8nBtiZMsC2EaEf +umHfuiHdvqhH/r9kbu7u+IS43HJ6JccZj8+4u8QA934+2xsbKQPHz4Ul9LuxD2YO9kv/r4xFH4c VMdlwON+0nU4xvGYm5sr7p8ZA3XrD/3QTzv0y5EBdqYMsG1E6Id++qEf+qGdfuiHfk8Vw+wYGMdZ 0XEf5DoMWr813I5LbMfZ4zHgjntEx5A47tccZ3CXGchW6ReXPo+fFUP1+Lnx8+Oy6Kurq8Vxi79f XYbUXz/i/cG4RHj8fTvxYQDrD/30Qzv0e24G2JkywLYRoR/66Yd+6Id2+qEf+lXxeGZ2XOL6Je7H 3OojmsQjhrYx8I5HnNUdg+/Hx+OgOb5+/X+fnZ0t/vfxvY9/Th0H+n/2iG5x5ndO97W2/uyf6Id2 6PdUBtiZMsC2EaEf+umHfuiHdvqhH/q1KobZR0dHxb2S457JuQ1ye+kRz8U3b94UlwfvxqG1/VM/ 9EM7/fR7ZICdKQNsGxH6oZ9+6Id+aKcf+qFfu11cXBSXoo6ze3M8O7ubHnH85+fn07t374pLm+d8 T2vrz/6JfmiHfmUYYGfKANtGhH7opx/6oR/a6Yd+6NdJcXZ23As6zvqN+z8/vh/l0bnH6OhocTZ8 nBXfSwNr608/9EM7/fT7Wt/jEPTxni9PfcR9ZcqYnp4u/TPiEZfEeaqzs7NKP6Psk+Ht27eVfsbO zs6Tf0az2fzDP+svf/lL8USOr7///8X3PlX8nar8W/Qv/zPi+8psRFX/LXEcniqOr/7l+3/9AZIq /Z/6YlXX/tGzjHi+vPSe+fXj9/3KqLpn6t++/t/aP8v07+bXzDL9q+6ZrfZ/6v7ZqfXvd6bW+j/2 e+re2Y7fmTq5Z/ZS/6/3zpx+Z/aa+bS9s1v/m6lb+j/1Tai6/c78EntmHfv//e9/T1XeN8v9v5n+ qP/19XWxLgy02/OI+3PHZdu/++674uvIyEhPrv9v/c70R/un9xnr/5pZ5r0z7zPXr/9jv3/84x/e Z8ys/7f2Tu8z5vOa+ZS9s47vM3aqf1/VX7BmZmYqfXKg7GN/f//JP+P09LTyL4xlNBqNSj9jc3Pz yT/j6uqq8r8lvvep4u+k//P0j+8rM8Cu+m+J4/BUcXz1f/7+T/x0UW37l/1lLJ4vdd4zy6i6Z+rf vv7f2j+9ZpbvX3XP7Lb173emvo4+D+r+mtlL/b/eO/3O1H2vmX5nrnf/pw6wvWbWs3/V+0H30u9M Nzc3xTGNv0v8Owy0//y5MTc3VxyvOG739/feZ/wvvzP90f7pfabues30PmN9+w8PD3ufMbP+39o7 /TeT95ly7e8MbGdgOwPXGdj6l+zvDGxnYDub6OX6OwPbGditrH+/M7XW3xnYzsB+7t+ZvWY6A7sb +jsD2xnYOf43Uyv9//Wvf6V//vOfxbH74Ycf0t/+9reeHWrHGeoxZNja2iouB/7f3tSuw/uMzsD2 mukMbP2dgd2ePfOl+zsD2xnYL/E+Y0fPwHY99fy4B3be3MtAP/RDP/3QD+3QTz/06xVxpvanT5/S 7u5uWl9fT/Pz88WAd3BwMOshdX9/fxobG0uLi4vFQCHOQIp/5+3trejWn3766Yd26NeCviqfcuDl ff/998XwOr6Sn8dPvVh7+qEf+umHfmiHfvqhXy+L+2rHZSpj+BtnK6+srKTZ2dk0MTFR3BP6Jc/g jsvnxt8jLte5vLxcDN/fv3+fjo+P0+XlZXp4eBDQ+kM//dAO/TqgzyEAAAAAAOoohsRxSc7z8/Ni 0B2XqYxh997eXjHwjntIxmA5Ltf9lEf8b+N74hFnhMefFX9m/NnxM+JS33FvagAAXo4BNgAAAAAA AAC1YIANAAAAAAAAQC0YYAMAAAAAAABQCwbYAAAAAAAAANSCATYAAAAAAAAAtWCADQAAAAAAAEAt GGADAAAAAAAAUAsG2AAAAAAAAADUggE2AAAAAAAAALVggA0AAAAAAABALfTNzMykpaUlRyIzP/74 YxocHCy+kp9Yc9aefuiHfvqhH9qhn37oh37opx/6oR36/ae+/5Vev37tSGTm1atXEa/4Sn5izVl7 +qEf+umHfmiHfvqhH/qhn37oh3bo958MsDNlgG0jQj/00w/90A/t9EM/9EM//dAP/dBOv25jgJ0p A2wbEfqhn37oh35opx/6oR/66Yd+6Id2+nUbA+xMGWDbiNAP/fRDP/RDO/3QD/3QTz/0Qz+006/b GGBnygDbRoR+6Kcf+qEf2umHfuiHfvqhH/qhnX7dxgA7UwbYNiL0Qz/90A/90E4/9EM/9NMP/dAP 7fTrNgbYmTLAthGhH/rph37oh3b6oR/6oZ9+6Id+aKdftzHAzpQBto0I/dBPP/RDP7TTD/3QD/30 Qz/0Qzv9uo0BdqYMsG1E6Id++qEf+qGdfuiHfuinH/qhH9rp120MsDNlgG0jQj/00w/90A/t9EM/ 9EM//dAP/dBOv25jgJ0pA2wbEfqhn37oh35opx/6oR/66Yd+6Id2+nUbA+xMGWDbiNAP/fRDP/RD O/3QD/3QTz/0Qz+006/bGGBnygDbRoR+6Kcf+qEf2umHfuiHfvqhH/qhnX7dpm9/fz8dHBw4Epn5 9ddf0y+//FJ8JT+x5qw9/dAP/fRDP7RDP/3QD/3QTz/0Qzv0+099DgEAAAAAAAAAdfA/prgW06U9 jcQAAAAASUVORK5CYIJQSwMEFAAGAAgAAAAhAG48GpTiAAAACwEAAA8AAABkcnMvZG93bnJldi54 bWxMj8FOwzAQRO9I/IO1SNyoTZKGErKpEBII0QNQInF1YzeJsNdR7DaBr8c9wW1HO5p5U65na9hR j753hHC9EMA0NU711CLUH49XK2A+SFLSONII39rDujo/K2Wh3ETv+rgNLYsh5AuJ0IUwFJz7ptNW +oUbNMXf3o1WhijHlqtRTjHcGp4IkXMre4oNnRz0Q6ebr+3BImTJ3qzenvLNz3NdTy+fWX8jXnvE y4v5/g5Y0HP4M8MJP6JDFZl27kDKM4OQL9OIHhDS2wTYySCyNF47hCRb5sCrkv/fUP0CAAD//wMA UEsDBBQABgAIAAAAIQCqJg6+vAAAACEBAAAZAAAAZHJzL19yZWxzL2Uyb0RvYy54bWwucmVsc4SP QWrDMBBF94XcQcw+lp1FKMWyN6HgbUgOMEhjWcQaCUkt9e0jyCaBQJfzP/89ph///Cp+KWUXWEHX tCCIdTCOrYLr5Xv/CSIXZINrYFKwUYZx2H30Z1qx1FFeXMyiUjgrWEqJX1JmvZDH3IRIXJs5JI+l nsnKiPqGluShbY8yPTNgeGGKyShIk+lAXLZYzf+zwzw7TaegfzxxeaOQzld3BWKyVBR4Mg4fYddE tiCHXr48NtwBAAD//wMAUEsBAi0AFAAGAAgAAAAhALGCZ7YKAQAAEwIAABMAAAAAAAAAAAAAAAAA AAAAAFtDb250ZW50X1R5cGVzXS54bWxQSwECLQAUAAYACAAAACEAOP0h/9YAAACUAQAACwAAAAAA AAAAAAAAAAA7AQAAX3JlbHMvLnJlbHNQSwECLQAUAAYACAAAACEAOwaXxiQCAACaBAAADgAAAAAA AAAAAAAAAAA6AgAAZHJzL2Uyb0RvYy54bWxQSwECLQAKAAAAAAAAACEAajLiBK0jAQCtIwEAFAAA AAAAAAAAAAAAAACKBAAAZHJzL21lZGlhL2ltYWdlMS5wbmdQSwECLQAUAAYACAAAACEAbjwalOIA AAALAQAADwAAAAAAAAAAAAAAAABpKAEAZHJzL2Rvd25yZXYueG1sUEsBAi0AFAAGAAgAAAAhAKom Dr68AAAAIQEAABkAAAAAAAAAAAAAAAAAeCkBAGRycy9fcmVscy9lMm9Eb2MueG1sLnJlbHNQSwUG AAAAAAYABgB8AQAAayoBAAAA ">
                <v:shape id="_x0000_s1027" type="#_x0000_t75" style="position:absolute;width:24726;height:13106;visibility:visible;mso-wrap-style:square" filled="t">
                  <v:fill o:detectmouseclick="t"/>
                  <v:path o:connecttype="none"/>
                </v:shape>
                <v:shape id="Picture 28" o:spid="_x0000_s1028" type="#_x0000_t75" style="position:absolute;left:359;top:539;width:24369;height:12569;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pkRR3wQAAANsAAAAPAAAAZHJzL2Rvd25yZXYueG1sRE9Ni8Iw EL0L+x/CLHjTVEGRrlFkF0HRFe168TY0Y1tsJrWJtfrrNwfB4+N9T+etKUVDtSssKxj0IxDEqdUF ZwqOf8veBITzyBpLy6TgQQ7ms4/OFGNt73ygJvGZCCHsYlSQe1/FUro0J4OubyviwJ1tbdAHWGdS 13gP4aaUwygaS4MFh4YcK/rOKb0kN6Ngt/8dbbOnu+nTJmquz5/qNCjWSnU/28UXCE+tf4tf7pVW MAxjw5fwA+TsHwAA//8DAFBLAQItABQABgAIAAAAIQDb4fbL7gAAAIUBAAATAAAAAAAAAAAAAAAA AAAAAABbQ29udGVudF9UeXBlc10ueG1sUEsBAi0AFAAGAAgAAAAhAFr0LFu/AAAAFQEAAAsAAAAA AAAAAAAAAAAAHwEAAF9yZWxzLy5yZWxzUEsBAi0AFAAGAAgAAAAhACmRFHfBAAAA2wAAAA8AAAAA AAAAAAAAAAAABwIAAGRycy9kb3ducmV2LnhtbFBLBQYAAAAAAwADALcAAAD1AgAAAAA= ">
                  <v:imagedata r:id="rId330" o:title=""/>
                </v:shape>
                <w10:wrap type="square"/>
                <w10:anchorlock/>
              </v:group>
            </w:pict>
          </mc:Fallback>
        </mc:AlternateContent>
      </w:r>
      <w:r w:rsidRPr="00B97CDE">
        <w:rPr>
          <w:b/>
          <w:bCs/>
          <w:color w:val="0000FF"/>
          <w:szCs w:val="24"/>
        </w:rPr>
        <w:t>Câu 32:</w:t>
      </w:r>
      <w:r w:rsidRPr="003B7D32">
        <w:rPr>
          <w:bCs/>
          <w:szCs w:val="24"/>
        </w:rPr>
        <w:t xml:space="preserve"> Đặt điện áp xoay chiều vào hai đầu đoạn mạch có </w:t>
      </w:r>
      <w:r w:rsidRPr="003B7D32">
        <w:rPr>
          <w:bCs/>
          <w:position w:val="-6"/>
          <w:szCs w:val="24"/>
        </w:rPr>
        <w:object w:dxaOrig="540" w:dyaOrig="279" w14:anchorId="2C13FDA5">
          <v:shape id="_x0000_i1471" type="#_x0000_t75" style="width:26.9pt;height:14.4pt" o:ole="">
            <v:imagedata r:id="rId331" o:title=""/>
          </v:shape>
          <o:OLEObject Type="Embed" ProgID="Equation.DSMT4" ShapeID="_x0000_i1471" DrawAspect="Content" ObjectID="_1713975247" r:id="rId784"/>
        </w:object>
      </w:r>
      <w:r w:rsidRPr="003B7D32">
        <w:rPr>
          <w:bCs/>
          <w:szCs w:val="24"/>
        </w:rPr>
        <w:t xml:space="preserve"> mắc nối tiếp. Để xác định hệ số công suất của đoạn mạch này, một học sinh dùng dao động kí điện tử để hiển thị đồng thời đồ thị điện áp tức thời giữa hai đầu đoạn mạch và điện áp tức thời giữa hai đầu điện trở </w:t>
      </w:r>
      <w:r w:rsidRPr="003B7D32">
        <w:rPr>
          <w:bCs/>
          <w:position w:val="-4"/>
          <w:szCs w:val="24"/>
        </w:rPr>
        <w:object w:dxaOrig="240" w:dyaOrig="260" w14:anchorId="15F666E7">
          <v:shape id="_x0000_i1472" type="#_x0000_t75" style="width:11.25pt;height:13.15pt" o:ole="">
            <v:imagedata r:id="rId333" o:title=""/>
          </v:shape>
          <o:OLEObject Type="Embed" ProgID="Equation.DSMT4" ShapeID="_x0000_i1472" DrawAspect="Content" ObjectID="_1713975248" r:id="rId785"/>
        </w:object>
      </w:r>
      <w:r w:rsidRPr="003B7D32">
        <w:rPr>
          <w:bCs/>
          <w:szCs w:val="24"/>
        </w:rPr>
        <w:t xml:space="preserve"> và cho kết quả như hình bên (các đường hình sin). Hệ số công suất của đoạn mạch này là </w:t>
      </w:r>
    </w:p>
    <w:p w14:paraId="7F2FDC15" w14:textId="77777777" w:rsidR="00625417" w:rsidRPr="003B7D32" w:rsidRDefault="00625417" w:rsidP="00B97CDE">
      <w:pPr>
        <w:tabs>
          <w:tab w:val="left" w:pos="284"/>
          <w:tab w:val="left" w:pos="2835"/>
          <w:tab w:val="left" w:pos="5387"/>
          <w:tab w:val="left" w:pos="7938"/>
        </w:tabs>
        <w:contextualSpacing/>
        <w:rPr>
          <w:b/>
          <w:bCs/>
          <w:szCs w:val="24"/>
        </w:rPr>
      </w:pPr>
      <w:r w:rsidRPr="003B7D32">
        <w:rPr>
          <w:bCs/>
          <w:szCs w:val="24"/>
        </w:rPr>
        <w:t xml:space="preserve"> </w:t>
      </w:r>
      <w:r w:rsidRPr="003B7D32">
        <w:rPr>
          <w:b/>
          <w:bCs/>
          <w:szCs w:val="24"/>
        </w:rPr>
        <w:tab/>
      </w:r>
      <w:r w:rsidRPr="00B97CDE">
        <w:rPr>
          <w:b/>
          <w:bCs/>
          <w:color w:val="0000FF"/>
          <w:szCs w:val="24"/>
        </w:rPr>
        <w:t>A.</w:t>
      </w:r>
      <w:r w:rsidRPr="003B7D32">
        <w:rPr>
          <w:b/>
          <w:bCs/>
          <w:szCs w:val="24"/>
        </w:rPr>
        <w:t xml:space="preserve"> </w:t>
      </w:r>
      <w:r w:rsidRPr="003B7D32">
        <w:rPr>
          <w:szCs w:val="24"/>
        </w:rPr>
        <w:t>0,57</w:t>
      </w:r>
      <w:r w:rsidRPr="003B7D32">
        <w:rPr>
          <w:bCs/>
          <w:szCs w:val="24"/>
        </w:rPr>
        <w:t xml:space="preserve">. </w:t>
      </w:r>
      <w:r w:rsidRPr="003B7D32">
        <w:rPr>
          <w:b/>
          <w:bCs/>
          <w:szCs w:val="24"/>
        </w:rPr>
        <w:t xml:space="preserve"> </w:t>
      </w:r>
    </w:p>
    <w:p w14:paraId="6A1B06BD" w14:textId="77777777" w:rsidR="00625417" w:rsidRPr="003B7D32" w:rsidRDefault="00625417" w:rsidP="00B97CDE">
      <w:pPr>
        <w:tabs>
          <w:tab w:val="left" w:pos="284"/>
          <w:tab w:val="left" w:pos="2835"/>
          <w:tab w:val="left" w:pos="5387"/>
          <w:tab w:val="left" w:pos="7938"/>
        </w:tabs>
        <w:contextualSpacing/>
        <w:rPr>
          <w:bCs/>
          <w:szCs w:val="24"/>
        </w:rPr>
      </w:pPr>
      <w:r w:rsidRPr="003B7D32">
        <w:rPr>
          <w:b/>
          <w:bCs/>
          <w:szCs w:val="24"/>
        </w:rPr>
        <w:tab/>
      </w:r>
      <w:r w:rsidRPr="00B97CDE">
        <w:rPr>
          <w:b/>
          <w:bCs/>
          <w:color w:val="0000FF"/>
          <w:szCs w:val="24"/>
        </w:rPr>
        <w:t>B.</w:t>
      </w:r>
      <w:r w:rsidRPr="003B7D32">
        <w:rPr>
          <w:b/>
          <w:bCs/>
          <w:szCs w:val="24"/>
        </w:rPr>
        <w:t xml:space="preserve"> </w:t>
      </w:r>
      <w:r w:rsidRPr="003B7D32">
        <w:rPr>
          <w:szCs w:val="24"/>
        </w:rPr>
        <w:t>1,00</w:t>
      </w:r>
      <w:r w:rsidRPr="003B7D32">
        <w:rPr>
          <w:bCs/>
          <w:szCs w:val="24"/>
        </w:rPr>
        <w:t>.</w:t>
      </w:r>
    </w:p>
    <w:p w14:paraId="29DE7D45" w14:textId="77777777" w:rsidR="00625417" w:rsidRPr="003B7D32" w:rsidRDefault="00625417" w:rsidP="00B97CDE">
      <w:pPr>
        <w:tabs>
          <w:tab w:val="left" w:pos="284"/>
          <w:tab w:val="left" w:pos="2835"/>
          <w:tab w:val="left" w:pos="5387"/>
          <w:tab w:val="left" w:pos="7938"/>
        </w:tabs>
        <w:contextualSpacing/>
        <w:rPr>
          <w:b/>
          <w:bCs/>
          <w:szCs w:val="24"/>
        </w:rPr>
      </w:pPr>
      <w:r w:rsidRPr="003B7D32">
        <w:rPr>
          <w:b/>
          <w:bCs/>
          <w:szCs w:val="24"/>
        </w:rPr>
        <w:tab/>
      </w:r>
      <w:r w:rsidRPr="00B97CDE">
        <w:rPr>
          <w:b/>
          <w:bCs/>
          <w:color w:val="0000FF"/>
          <w:szCs w:val="24"/>
        </w:rPr>
        <w:t>C.</w:t>
      </w:r>
      <w:r w:rsidRPr="003B7D32">
        <w:rPr>
          <w:b/>
          <w:bCs/>
          <w:szCs w:val="24"/>
        </w:rPr>
        <w:t xml:space="preserve"> </w:t>
      </w:r>
      <w:r w:rsidRPr="003B7D32">
        <w:rPr>
          <w:szCs w:val="24"/>
        </w:rPr>
        <w:t>0,71</w:t>
      </w:r>
      <w:r w:rsidRPr="003B7D32">
        <w:rPr>
          <w:bCs/>
          <w:szCs w:val="24"/>
        </w:rPr>
        <w:t xml:space="preserve">. </w:t>
      </w:r>
      <w:r w:rsidRPr="003B7D32">
        <w:rPr>
          <w:b/>
          <w:bCs/>
          <w:szCs w:val="24"/>
        </w:rPr>
        <w:t xml:space="preserve"> </w:t>
      </w:r>
    </w:p>
    <w:p w14:paraId="5778762A" w14:textId="77777777" w:rsidR="00625417" w:rsidRPr="003B7D32" w:rsidRDefault="00625417" w:rsidP="00B97CDE">
      <w:pPr>
        <w:tabs>
          <w:tab w:val="left" w:pos="284"/>
          <w:tab w:val="left" w:pos="2835"/>
          <w:tab w:val="left" w:pos="5387"/>
          <w:tab w:val="left" w:pos="7938"/>
        </w:tabs>
        <w:contextualSpacing/>
        <w:rPr>
          <w:bCs/>
          <w:szCs w:val="24"/>
        </w:rPr>
      </w:pPr>
      <w:r w:rsidRPr="003B7D32">
        <w:rPr>
          <w:b/>
          <w:bCs/>
          <w:szCs w:val="24"/>
        </w:rPr>
        <w:tab/>
      </w:r>
      <w:r w:rsidRPr="00B97CDE">
        <w:rPr>
          <w:b/>
          <w:bCs/>
          <w:color w:val="0000FF"/>
          <w:szCs w:val="24"/>
        </w:rPr>
        <w:t>D.</w:t>
      </w:r>
      <w:r w:rsidRPr="003B7D32">
        <w:rPr>
          <w:b/>
          <w:bCs/>
          <w:szCs w:val="24"/>
        </w:rPr>
        <w:t xml:space="preserve"> </w:t>
      </w:r>
      <w:r w:rsidRPr="003B7D32">
        <w:rPr>
          <w:szCs w:val="24"/>
        </w:rPr>
        <w:t>0,92</w:t>
      </w:r>
      <w:r w:rsidRPr="003B7D32">
        <w:rPr>
          <w:bCs/>
          <w:szCs w:val="24"/>
        </w:rPr>
        <w:t xml:space="preserve">. </w:t>
      </w:r>
    </w:p>
    <w:p w14:paraId="435A08A4" w14:textId="77777777" w:rsidR="00625417" w:rsidRPr="003B7D32" w:rsidRDefault="00625417" w:rsidP="00B97CDE">
      <w:pPr>
        <w:tabs>
          <w:tab w:val="left" w:pos="284"/>
          <w:tab w:val="left" w:pos="2835"/>
          <w:tab w:val="left" w:pos="5387"/>
          <w:tab w:val="left" w:pos="7938"/>
        </w:tabs>
        <w:contextualSpacing/>
        <w:rPr>
          <w:bCs/>
          <w:szCs w:val="24"/>
        </w:rPr>
      </w:pPr>
    </w:p>
    <w:p w14:paraId="700A5E2E" w14:textId="77777777" w:rsidR="00625417" w:rsidRPr="003B7D32" w:rsidRDefault="00625417" w:rsidP="00B97CDE">
      <w:pPr>
        <w:shd w:val="clear" w:color="auto" w:fill="D9D9D9" w:themeFill="background1" w:themeFillShade="D9"/>
        <w:tabs>
          <w:tab w:val="left" w:pos="284"/>
          <w:tab w:val="left" w:pos="2835"/>
          <w:tab w:val="left" w:pos="5387"/>
          <w:tab w:val="left" w:pos="7938"/>
        </w:tabs>
        <w:contextualSpacing/>
        <w:rPr>
          <w:b/>
          <w:szCs w:val="24"/>
        </w:rPr>
      </w:pPr>
      <w:r w:rsidRPr="003B7D32">
        <w:rPr>
          <w:b/>
          <w:szCs w:val="24"/>
        </w:rPr>
        <w:sym w:font="Wingdings" w:char="F040"/>
      </w:r>
      <w:r w:rsidRPr="003B7D32">
        <w:rPr>
          <w:b/>
          <w:szCs w:val="24"/>
        </w:rPr>
        <w:t xml:space="preserve"> Hướng dẫn: Chọn </w:t>
      </w:r>
      <w:r w:rsidRPr="00B97CDE">
        <w:rPr>
          <w:b/>
          <w:color w:val="0000FF"/>
          <w:szCs w:val="24"/>
        </w:rPr>
        <w:t>D.</w:t>
      </w:r>
    </w:p>
    <w:p w14:paraId="58CC0C69" w14:textId="77777777" w:rsidR="00625417" w:rsidRPr="003B7D32" w:rsidRDefault="00625417" w:rsidP="00B97CDE">
      <w:pPr>
        <w:tabs>
          <w:tab w:val="left" w:pos="284"/>
          <w:tab w:val="left" w:pos="2835"/>
          <w:tab w:val="left" w:pos="5387"/>
          <w:tab w:val="left" w:pos="7938"/>
        </w:tabs>
        <w:contextualSpacing/>
        <w:rPr>
          <w:bCs/>
          <w:szCs w:val="24"/>
        </w:rPr>
      </w:pPr>
      <w:r w:rsidRPr="003B7D32">
        <w:rPr>
          <w:bCs/>
          <w:szCs w:val="24"/>
        </w:rPr>
        <w:t>Từ đồ thị ta thấy, chu kì của điện áp và dòng điện tương ứng</w:t>
      </w:r>
    </w:p>
    <w:p w14:paraId="2705022B" w14:textId="77777777" w:rsidR="00625417" w:rsidRPr="003B7D32" w:rsidRDefault="00625417" w:rsidP="00B97CDE">
      <w:pPr>
        <w:tabs>
          <w:tab w:val="left" w:pos="284"/>
          <w:tab w:val="left" w:pos="2835"/>
          <w:tab w:val="left" w:pos="5387"/>
          <w:tab w:val="left" w:pos="7938"/>
        </w:tabs>
        <w:contextualSpacing/>
        <w:jc w:val="center"/>
        <w:rPr>
          <w:bCs/>
          <w:szCs w:val="24"/>
        </w:rPr>
      </w:pPr>
      <w:r w:rsidRPr="003B7D32">
        <w:rPr>
          <w:bCs/>
          <w:position w:val="-6"/>
          <w:szCs w:val="24"/>
        </w:rPr>
        <w:object w:dxaOrig="680" w:dyaOrig="279" w14:anchorId="28D67C18">
          <v:shape id="_x0000_i1473" type="#_x0000_t75" style="width:34.45pt;height:14.4pt" o:ole="">
            <v:imagedata r:id="rId786" o:title=""/>
          </v:shape>
          <o:OLEObject Type="Embed" ProgID="Equation.DSMT4" ShapeID="_x0000_i1473" DrawAspect="Content" ObjectID="_1713975249" r:id="rId787"/>
        </w:object>
      </w:r>
      <w:r w:rsidRPr="003B7D32">
        <w:rPr>
          <w:bCs/>
          <w:szCs w:val="24"/>
        </w:rPr>
        <w:t>ô</w:t>
      </w:r>
    </w:p>
    <w:p w14:paraId="0631064A" w14:textId="77777777" w:rsidR="00625417" w:rsidRPr="003B7D32" w:rsidRDefault="00625417" w:rsidP="00B97CDE">
      <w:pPr>
        <w:tabs>
          <w:tab w:val="left" w:pos="284"/>
          <w:tab w:val="left" w:pos="2835"/>
          <w:tab w:val="left" w:pos="5387"/>
          <w:tab w:val="left" w:pos="7938"/>
        </w:tabs>
        <w:contextualSpacing/>
        <w:rPr>
          <w:bCs/>
          <w:szCs w:val="24"/>
        </w:rPr>
      </w:pPr>
      <w:r w:rsidRPr="003B7D32">
        <w:rPr>
          <w:bCs/>
          <w:szCs w:val="24"/>
        </w:rPr>
        <w:t>Hai thời điểm liên tiếp nhau mà cả điện áp và dòng điện đi qua vị trí 0 và đang tăng giảm cách nhau 1 ô. Vậy độ lệch pha giữa chúng là</w:t>
      </w:r>
    </w:p>
    <w:p w14:paraId="21CAF01E" w14:textId="77777777" w:rsidR="00625417" w:rsidRPr="003B7D32" w:rsidRDefault="00625417" w:rsidP="00B97CDE">
      <w:pPr>
        <w:tabs>
          <w:tab w:val="left" w:pos="284"/>
          <w:tab w:val="left" w:pos="2835"/>
          <w:tab w:val="left" w:pos="5387"/>
          <w:tab w:val="left" w:pos="7938"/>
        </w:tabs>
        <w:contextualSpacing/>
        <w:jc w:val="center"/>
        <w:rPr>
          <w:bCs/>
          <w:szCs w:val="24"/>
        </w:rPr>
      </w:pPr>
      <w:r w:rsidRPr="003B7D32">
        <w:rPr>
          <w:bCs/>
          <w:position w:val="-24"/>
          <w:szCs w:val="24"/>
        </w:rPr>
        <w:object w:dxaOrig="1200" w:dyaOrig="620" w14:anchorId="476365D5">
          <v:shape id="_x0000_i1474" type="#_x0000_t75" style="width:60.75pt;height:30.7pt" o:ole="">
            <v:imagedata r:id="rId788" o:title=""/>
          </v:shape>
          <o:OLEObject Type="Embed" ProgID="Equation.DSMT4" ShapeID="_x0000_i1474" DrawAspect="Content" ObjectID="_1713975250" r:id="rId789"/>
        </w:object>
      </w:r>
    </w:p>
    <w:p w14:paraId="016A8153" w14:textId="77777777" w:rsidR="00625417" w:rsidRPr="003B7D32" w:rsidRDefault="00625417" w:rsidP="00B97CDE">
      <w:pPr>
        <w:tabs>
          <w:tab w:val="left" w:pos="284"/>
          <w:tab w:val="left" w:pos="2835"/>
          <w:tab w:val="left" w:pos="5387"/>
          <w:tab w:val="left" w:pos="7938"/>
        </w:tabs>
        <w:contextualSpacing/>
        <w:jc w:val="center"/>
        <w:rPr>
          <w:bCs/>
          <w:szCs w:val="24"/>
        </w:rPr>
      </w:pPr>
      <w:r w:rsidRPr="003B7D32">
        <w:rPr>
          <w:bCs/>
          <w:position w:val="-28"/>
          <w:szCs w:val="24"/>
        </w:rPr>
        <w:object w:dxaOrig="1860" w:dyaOrig="680" w14:anchorId="4B46704C">
          <v:shape id="_x0000_i1475" type="#_x0000_t75" style="width:92.65pt;height:34.45pt" o:ole="">
            <v:imagedata r:id="rId790" o:title=""/>
          </v:shape>
          <o:OLEObject Type="Embed" ProgID="Equation.DSMT4" ShapeID="_x0000_i1475" DrawAspect="Content" ObjectID="_1713975251" r:id="rId791"/>
        </w:object>
      </w:r>
    </w:p>
    <w:p w14:paraId="6DEFF922" w14:textId="77777777" w:rsidR="00625417" w:rsidRPr="003B7D32" w:rsidRDefault="00625417" w:rsidP="00B97CDE">
      <w:pPr>
        <w:tabs>
          <w:tab w:val="left" w:pos="284"/>
          <w:tab w:val="left" w:pos="2835"/>
          <w:tab w:val="left" w:pos="5387"/>
          <w:tab w:val="left" w:pos="7938"/>
        </w:tabs>
        <w:contextualSpacing/>
        <w:rPr>
          <w:bCs/>
          <w:szCs w:val="24"/>
        </w:rPr>
      </w:pPr>
      <w:r w:rsidRPr="003B7D32">
        <w:rPr>
          <w:bCs/>
          <w:szCs w:val="24"/>
        </w:rPr>
        <w:t>Hệ số công suất của đoạn mạch</w:t>
      </w:r>
    </w:p>
    <w:p w14:paraId="2A357F18" w14:textId="77777777" w:rsidR="00625417" w:rsidRPr="003B7D32" w:rsidRDefault="00625417" w:rsidP="00B97CDE">
      <w:pPr>
        <w:tabs>
          <w:tab w:val="left" w:pos="284"/>
          <w:tab w:val="left" w:pos="2835"/>
          <w:tab w:val="left" w:pos="5387"/>
          <w:tab w:val="left" w:pos="7938"/>
        </w:tabs>
        <w:contextualSpacing/>
        <w:jc w:val="center"/>
        <w:rPr>
          <w:bCs/>
          <w:szCs w:val="24"/>
        </w:rPr>
      </w:pPr>
      <w:r w:rsidRPr="003B7D32">
        <w:rPr>
          <w:bCs/>
          <w:position w:val="-28"/>
          <w:szCs w:val="24"/>
        </w:rPr>
        <w:object w:dxaOrig="1520" w:dyaOrig="680" w14:anchorId="684EFE3B">
          <v:shape id="_x0000_i1476" type="#_x0000_t75" style="width:75.75pt;height:34.45pt" o:ole="">
            <v:imagedata r:id="rId792" o:title=""/>
          </v:shape>
          <o:OLEObject Type="Embed" ProgID="Equation.DSMT4" ShapeID="_x0000_i1476" DrawAspect="Content" ObjectID="_1713975252" r:id="rId793"/>
        </w:object>
      </w:r>
    </w:p>
    <w:p w14:paraId="615996C1" w14:textId="77777777" w:rsidR="00625417" w:rsidRPr="003B7D32" w:rsidRDefault="00625417" w:rsidP="00B97CDE">
      <w:pPr>
        <w:tabs>
          <w:tab w:val="left" w:pos="284"/>
          <w:tab w:val="left" w:pos="2835"/>
          <w:tab w:val="left" w:pos="5387"/>
          <w:tab w:val="left" w:pos="7938"/>
        </w:tabs>
        <w:contextualSpacing/>
        <w:rPr>
          <w:bCs/>
          <w:szCs w:val="24"/>
        </w:rPr>
      </w:pPr>
      <w:r w:rsidRPr="00B97CDE">
        <w:rPr>
          <w:b/>
          <w:bCs/>
          <w:color w:val="0000FF"/>
          <w:szCs w:val="24"/>
        </w:rPr>
        <w:t>Câu 33:</w:t>
      </w:r>
      <w:r w:rsidRPr="003B7D32">
        <w:rPr>
          <w:bCs/>
          <w:szCs w:val="24"/>
        </w:rPr>
        <w:t xml:space="preserve"> Đặt điện áp xoay chiều </w:t>
      </w:r>
      <w:r w:rsidRPr="003B7D32">
        <w:rPr>
          <w:bCs/>
          <w:position w:val="-14"/>
          <w:szCs w:val="24"/>
        </w:rPr>
        <w:object w:dxaOrig="1719" w:dyaOrig="420" w14:anchorId="397C097B">
          <v:shape id="_x0000_i1477" type="#_x0000_t75" style="width:86.4pt;height:21.9pt" o:ole="">
            <v:imagedata r:id="rId335" o:title=""/>
          </v:shape>
          <o:OLEObject Type="Embed" ProgID="Equation.DSMT4" ShapeID="_x0000_i1477" DrawAspect="Content" ObjectID="_1713975253" r:id="rId794"/>
        </w:object>
      </w:r>
      <w:r w:rsidRPr="003B7D32">
        <w:rPr>
          <w:bCs/>
          <w:szCs w:val="24"/>
        </w:rPr>
        <w:t xml:space="preserve"> vào hai đầu đoạn mạch có </w:t>
      </w:r>
      <w:r w:rsidRPr="003B7D32">
        <w:rPr>
          <w:bCs/>
          <w:position w:val="-6"/>
          <w:szCs w:val="24"/>
        </w:rPr>
        <w:object w:dxaOrig="540" w:dyaOrig="279" w14:anchorId="66848AAC">
          <v:shape id="_x0000_i1478" type="#_x0000_t75" style="width:26.9pt;height:14.4pt" o:ole="">
            <v:imagedata r:id="rId337" o:title=""/>
          </v:shape>
          <o:OLEObject Type="Embed" ProgID="Equation.DSMT4" ShapeID="_x0000_i1478" DrawAspect="Content" ObjectID="_1713975254" r:id="rId795"/>
        </w:object>
      </w:r>
      <w:r w:rsidRPr="003B7D32">
        <w:rPr>
          <w:bCs/>
          <w:szCs w:val="24"/>
        </w:rPr>
        <w:t xml:space="preserve">mắc nối tiếp, trong đó tụ điện có điện dung </w:t>
      </w:r>
      <w:r w:rsidRPr="003B7D32">
        <w:rPr>
          <w:bCs/>
          <w:position w:val="-6"/>
          <w:szCs w:val="24"/>
        </w:rPr>
        <w:object w:dxaOrig="240" w:dyaOrig="279" w14:anchorId="05C8E445">
          <v:shape id="_x0000_i1479" type="#_x0000_t75" style="width:11.25pt;height:14.4pt" o:ole="">
            <v:imagedata r:id="rId339" o:title=""/>
          </v:shape>
          <o:OLEObject Type="Embed" ProgID="Equation.DSMT4" ShapeID="_x0000_i1479" DrawAspect="Content" ObjectID="_1713975255" r:id="rId796"/>
        </w:object>
      </w:r>
      <w:r w:rsidRPr="003B7D32">
        <w:rPr>
          <w:bCs/>
          <w:szCs w:val="24"/>
        </w:rPr>
        <w:t xml:space="preserve"> thay đổi được. Thay đổi </w:t>
      </w:r>
      <w:r w:rsidRPr="003B7D32">
        <w:rPr>
          <w:position w:val="-6"/>
          <w:szCs w:val="24"/>
        </w:rPr>
        <w:object w:dxaOrig="240" w:dyaOrig="279" w14:anchorId="06E9E13E">
          <v:shape id="_x0000_i1480" type="#_x0000_t75" style="width:11.25pt;height:14.4pt" o:ole="">
            <v:imagedata r:id="rId341" o:title=""/>
          </v:shape>
          <o:OLEObject Type="Embed" ProgID="Equation.DSMT4" ShapeID="_x0000_i1480" DrawAspect="Content" ObjectID="_1713975256" r:id="rId797"/>
        </w:object>
      </w:r>
      <w:r w:rsidRPr="003B7D32">
        <w:rPr>
          <w:bCs/>
          <w:szCs w:val="24"/>
        </w:rPr>
        <w:t xml:space="preserve"> để điện áp hiệu dụng giữa hai đầu tụ điện đạt giá trị cực đại, giá trị cực đại này là </w:t>
      </w:r>
      <w:r w:rsidRPr="003B7D32">
        <w:rPr>
          <w:szCs w:val="24"/>
        </w:rPr>
        <w:t xml:space="preserve">200 </w:t>
      </w:r>
      <w:r w:rsidRPr="003B7D32">
        <w:rPr>
          <w:bCs/>
          <w:szCs w:val="24"/>
        </w:rPr>
        <w:t xml:space="preserve">V. Khi đó, điện áp hiệu dụng giữa hai đầu điện trở </w:t>
      </w:r>
      <w:r w:rsidRPr="003B7D32">
        <w:rPr>
          <w:bCs/>
          <w:position w:val="-4"/>
          <w:szCs w:val="24"/>
        </w:rPr>
        <w:object w:dxaOrig="240" w:dyaOrig="260" w14:anchorId="5572C783">
          <v:shape id="_x0000_i1481" type="#_x0000_t75" style="width:11.25pt;height:13.15pt" o:ole="">
            <v:imagedata r:id="rId343" o:title=""/>
          </v:shape>
          <o:OLEObject Type="Embed" ProgID="Equation.DSMT4" ShapeID="_x0000_i1481" DrawAspect="Content" ObjectID="_1713975257" r:id="rId798"/>
        </w:object>
      </w:r>
      <w:r w:rsidRPr="003B7D32">
        <w:rPr>
          <w:bCs/>
          <w:szCs w:val="24"/>
        </w:rPr>
        <w:t xml:space="preserve"> có thể nhận giá trị lớn nhất là </w:t>
      </w:r>
    </w:p>
    <w:p w14:paraId="44F95E8D" w14:textId="77777777" w:rsidR="00625417" w:rsidRPr="003B7D32" w:rsidRDefault="00625417" w:rsidP="00B97CDE">
      <w:pPr>
        <w:tabs>
          <w:tab w:val="left" w:pos="284"/>
          <w:tab w:val="left" w:pos="2835"/>
          <w:tab w:val="left" w:pos="5387"/>
          <w:tab w:val="left" w:pos="7938"/>
        </w:tabs>
        <w:contextualSpacing/>
        <w:rPr>
          <w:bCs/>
          <w:szCs w:val="24"/>
        </w:rPr>
      </w:pPr>
      <w:r w:rsidRPr="003B7D32">
        <w:rPr>
          <w:b/>
          <w:bCs/>
          <w:szCs w:val="24"/>
        </w:rPr>
        <w:t xml:space="preserve"> </w:t>
      </w:r>
      <w:r w:rsidRPr="003B7D32">
        <w:rPr>
          <w:b/>
          <w:bCs/>
          <w:szCs w:val="24"/>
        </w:rPr>
        <w:tab/>
      </w:r>
      <w:r w:rsidRPr="00B97CDE">
        <w:rPr>
          <w:b/>
          <w:bCs/>
          <w:color w:val="0000FF"/>
          <w:szCs w:val="24"/>
        </w:rPr>
        <w:t>A.</w:t>
      </w:r>
      <w:r w:rsidRPr="003B7D32">
        <w:rPr>
          <w:b/>
          <w:bCs/>
          <w:szCs w:val="24"/>
        </w:rPr>
        <w:t xml:space="preserve"> </w:t>
      </w:r>
      <w:r w:rsidRPr="003B7D32">
        <w:rPr>
          <w:szCs w:val="24"/>
        </w:rPr>
        <w:t xml:space="preserve">100 </w:t>
      </w:r>
      <w:r w:rsidRPr="003B7D32">
        <w:rPr>
          <w:bCs/>
          <w:szCs w:val="24"/>
        </w:rPr>
        <w:t xml:space="preserve">V. </w:t>
      </w:r>
      <w:r w:rsidRPr="003B7D32">
        <w:rPr>
          <w:b/>
          <w:bCs/>
          <w:szCs w:val="24"/>
        </w:rPr>
        <w:t xml:space="preserve"> </w:t>
      </w:r>
      <w:r w:rsidRPr="003B7D32">
        <w:rPr>
          <w:b/>
          <w:bCs/>
          <w:szCs w:val="24"/>
        </w:rPr>
        <w:tab/>
      </w:r>
      <w:r w:rsidRPr="00B97CDE">
        <w:rPr>
          <w:b/>
          <w:bCs/>
          <w:color w:val="0000FF"/>
          <w:szCs w:val="24"/>
        </w:rPr>
        <w:t>B.</w:t>
      </w:r>
      <w:r w:rsidRPr="003B7D32">
        <w:rPr>
          <w:b/>
          <w:bCs/>
          <w:szCs w:val="24"/>
        </w:rPr>
        <w:t xml:space="preserve"> </w:t>
      </w:r>
      <w:r w:rsidRPr="003B7D32">
        <w:rPr>
          <w:szCs w:val="24"/>
        </w:rPr>
        <w:t xml:space="preserve">50 </w:t>
      </w:r>
      <w:r w:rsidRPr="003B7D32">
        <w:rPr>
          <w:bCs/>
          <w:szCs w:val="24"/>
        </w:rPr>
        <w:t xml:space="preserve">V. </w:t>
      </w:r>
      <w:r w:rsidRPr="003B7D32">
        <w:rPr>
          <w:b/>
          <w:bCs/>
          <w:szCs w:val="24"/>
        </w:rPr>
        <w:t xml:space="preserve"> </w:t>
      </w:r>
      <w:r w:rsidRPr="003B7D32">
        <w:rPr>
          <w:b/>
          <w:bCs/>
          <w:szCs w:val="24"/>
        </w:rPr>
        <w:tab/>
      </w:r>
      <w:r w:rsidRPr="00B97CDE">
        <w:rPr>
          <w:b/>
          <w:bCs/>
          <w:color w:val="0000FF"/>
          <w:szCs w:val="24"/>
        </w:rPr>
        <w:t>C.</w:t>
      </w:r>
      <w:r w:rsidRPr="003B7D32">
        <w:rPr>
          <w:b/>
          <w:bCs/>
          <w:szCs w:val="24"/>
        </w:rPr>
        <w:t xml:space="preserve"> </w:t>
      </w:r>
      <w:r w:rsidRPr="003B7D32">
        <w:rPr>
          <w:szCs w:val="24"/>
        </w:rPr>
        <w:t xml:space="preserve">60 </w:t>
      </w:r>
      <w:r w:rsidRPr="003B7D32">
        <w:rPr>
          <w:bCs/>
          <w:szCs w:val="24"/>
        </w:rPr>
        <w:t xml:space="preserve">V. </w:t>
      </w:r>
      <w:r w:rsidRPr="003B7D32">
        <w:rPr>
          <w:b/>
          <w:bCs/>
          <w:szCs w:val="24"/>
        </w:rPr>
        <w:t xml:space="preserve"> </w:t>
      </w:r>
      <w:r w:rsidRPr="003B7D32">
        <w:rPr>
          <w:b/>
          <w:bCs/>
          <w:szCs w:val="24"/>
        </w:rPr>
        <w:tab/>
      </w:r>
      <w:r w:rsidRPr="00B97CDE">
        <w:rPr>
          <w:b/>
          <w:bCs/>
          <w:color w:val="0000FF"/>
          <w:szCs w:val="24"/>
        </w:rPr>
        <w:t>D.</w:t>
      </w:r>
      <w:r w:rsidRPr="003B7D32">
        <w:rPr>
          <w:b/>
          <w:bCs/>
          <w:szCs w:val="24"/>
        </w:rPr>
        <w:t xml:space="preserve"> </w:t>
      </w:r>
      <w:r w:rsidRPr="003B7D32">
        <w:rPr>
          <w:szCs w:val="24"/>
        </w:rPr>
        <w:t xml:space="preserve">35 </w:t>
      </w:r>
      <w:r w:rsidRPr="003B7D32">
        <w:rPr>
          <w:bCs/>
          <w:szCs w:val="24"/>
        </w:rPr>
        <w:t xml:space="preserve">V. </w:t>
      </w:r>
    </w:p>
    <w:p w14:paraId="2DAD2B67" w14:textId="77777777" w:rsidR="00625417" w:rsidRPr="003B7D32" w:rsidRDefault="00625417" w:rsidP="00B97CDE">
      <w:pPr>
        <w:shd w:val="clear" w:color="auto" w:fill="D9D9D9" w:themeFill="background1" w:themeFillShade="D9"/>
        <w:tabs>
          <w:tab w:val="left" w:pos="284"/>
          <w:tab w:val="left" w:pos="2835"/>
          <w:tab w:val="left" w:pos="5387"/>
          <w:tab w:val="left" w:pos="7938"/>
        </w:tabs>
        <w:contextualSpacing/>
        <w:rPr>
          <w:b/>
          <w:szCs w:val="24"/>
        </w:rPr>
      </w:pPr>
      <w:r w:rsidRPr="003B7D32">
        <w:rPr>
          <w:b/>
          <w:szCs w:val="24"/>
        </w:rPr>
        <w:sym w:font="Wingdings" w:char="F040"/>
      </w:r>
      <w:r w:rsidRPr="003B7D32">
        <w:rPr>
          <w:b/>
          <w:szCs w:val="24"/>
        </w:rPr>
        <w:t xml:space="preserve"> Hướng dẫn: Chọn </w:t>
      </w:r>
      <w:r w:rsidRPr="00B97CDE">
        <w:rPr>
          <w:b/>
          <w:color w:val="0000FF"/>
          <w:szCs w:val="24"/>
        </w:rPr>
        <w:t>A.</w:t>
      </w:r>
    </w:p>
    <w:p w14:paraId="6766E2A3" w14:textId="77777777" w:rsidR="00625417" w:rsidRPr="003B7D32" w:rsidRDefault="00625417" w:rsidP="00B97CDE">
      <w:pPr>
        <w:tabs>
          <w:tab w:val="left" w:pos="284"/>
          <w:tab w:val="left" w:pos="2835"/>
          <w:tab w:val="left" w:pos="5387"/>
          <w:tab w:val="left" w:pos="7938"/>
        </w:tabs>
        <w:contextualSpacing/>
        <w:rPr>
          <w:bCs/>
          <w:szCs w:val="24"/>
        </w:rPr>
      </w:pPr>
      <w:r w:rsidRPr="003B7D32">
        <w:rPr>
          <w:bCs/>
          <w:noProof/>
          <w:szCs w:val="24"/>
        </w:rPr>
        <mc:AlternateContent>
          <mc:Choice Requires="wpc">
            <w:drawing>
              <wp:inline distT="0" distB="0" distL="0" distR="0" wp14:anchorId="7DF1997E" wp14:editId="389A73FB">
                <wp:extent cx="6347460" cy="2413614"/>
                <wp:effectExtent l="0" t="0" r="0" b="6350"/>
                <wp:docPr id="579" name="Canvas 579"/>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29" name="Group 29"/>
                        <wpg:cNvGrpSpPr/>
                        <wpg:grpSpPr>
                          <a:xfrm>
                            <a:off x="2143707" y="19877"/>
                            <a:ext cx="1613345" cy="2377615"/>
                            <a:chOff x="60930" y="19482"/>
                            <a:chExt cx="1613885" cy="2378303"/>
                          </a:xfrm>
                        </wpg:grpSpPr>
                        <wps:wsp>
                          <wps:cNvPr id="30" name="Rectangle 30"/>
                          <wps:cNvSpPr/>
                          <wps:spPr>
                            <a:xfrm rot="3255632">
                              <a:off x="254219" y="835127"/>
                              <a:ext cx="113657" cy="113657"/>
                            </a:xfrm>
                            <a:prstGeom prst="rect">
                              <a:avLst/>
                            </a:prstGeom>
                            <a:solidFill>
                              <a:schemeClr val="bg1">
                                <a:lumMod val="50000"/>
                              </a:schemeClr>
                            </a:solidFill>
                            <a:ln>
                              <a:solidFill>
                                <a:schemeClr val="bg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1" name="Straight Connector 31"/>
                          <wps:cNvCnPr/>
                          <wps:spPr>
                            <a:xfrm>
                              <a:off x="218631" y="876798"/>
                              <a:ext cx="1066288" cy="0"/>
                            </a:xfrm>
                            <a:prstGeom prst="line">
                              <a:avLst/>
                            </a:prstGeom>
                            <a:ln w="12700">
                              <a:solidFill>
                                <a:schemeClr val="tx1"/>
                              </a:solidFill>
                              <a:headEnd type="oval" w="sm" len="sm"/>
                              <a:tailEnd type="stealth" w="sm" len="lg"/>
                            </a:ln>
                          </wps:spPr>
                          <wps:style>
                            <a:lnRef idx="1">
                              <a:schemeClr val="accent1"/>
                            </a:lnRef>
                            <a:fillRef idx="0">
                              <a:schemeClr val="accent1"/>
                            </a:fillRef>
                            <a:effectRef idx="0">
                              <a:schemeClr val="accent1"/>
                            </a:effectRef>
                            <a:fontRef idx="minor">
                              <a:schemeClr val="tx1"/>
                            </a:fontRef>
                          </wps:style>
                          <wps:bodyPr/>
                        </wps:wsp>
                        <wps:wsp>
                          <wps:cNvPr id="32" name="Straight Connector 32"/>
                          <wps:cNvCnPr>
                            <a:cxnSpLocks/>
                          </wps:cNvCnPr>
                          <wps:spPr>
                            <a:xfrm>
                              <a:off x="1292784" y="190024"/>
                              <a:ext cx="0" cy="683611"/>
                            </a:xfrm>
                            <a:prstGeom prst="line">
                              <a:avLst/>
                            </a:prstGeom>
                            <a:ln w="12700">
                              <a:solidFill>
                                <a:schemeClr val="tx1"/>
                              </a:solidFill>
                              <a:headEnd type="stealth" w="sm" len="lg"/>
                              <a:tailEnd w="sm" len="lg"/>
                            </a:ln>
                          </wps:spPr>
                          <wps:style>
                            <a:lnRef idx="1">
                              <a:schemeClr val="accent1"/>
                            </a:lnRef>
                            <a:fillRef idx="0">
                              <a:schemeClr val="accent1"/>
                            </a:fillRef>
                            <a:effectRef idx="0">
                              <a:schemeClr val="accent1"/>
                            </a:effectRef>
                            <a:fontRef idx="minor">
                              <a:schemeClr val="tx1"/>
                            </a:fontRef>
                          </wps:style>
                          <wps:bodyPr/>
                        </wps:wsp>
                        <wps:wsp>
                          <wps:cNvPr id="33" name="Straight Connector 33"/>
                          <wps:cNvCnPr>
                            <a:cxnSpLocks/>
                          </wps:cNvCnPr>
                          <wps:spPr>
                            <a:xfrm flipV="1">
                              <a:off x="1329348" y="191350"/>
                              <a:ext cx="0" cy="2056343"/>
                            </a:xfrm>
                            <a:prstGeom prst="line">
                              <a:avLst/>
                            </a:prstGeom>
                            <a:ln w="12700">
                              <a:solidFill>
                                <a:schemeClr val="tx1"/>
                              </a:solidFill>
                              <a:headEnd type="stealth" w="sm" len="lg"/>
                              <a:tailEnd w="sm" len="lg"/>
                            </a:ln>
                          </wps:spPr>
                          <wps:style>
                            <a:lnRef idx="1">
                              <a:schemeClr val="accent1"/>
                            </a:lnRef>
                            <a:fillRef idx="0">
                              <a:schemeClr val="accent1"/>
                            </a:fillRef>
                            <a:effectRef idx="0">
                              <a:schemeClr val="accent1"/>
                            </a:effectRef>
                            <a:fontRef idx="minor">
                              <a:schemeClr val="tx1"/>
                            </a:fontRef>
                          </wps:style>
                          <wps:bodyPr/>
                        </wps:wsp>
                        <wps:wsp>
                          <wps:cNvPr id="34" name="Straight Connector 34"/>
                          <wps:cNvCnPr>
                            <a:cxnSpLocks/>
                          </wps:cNvCnPr>
                          <wps:spPr>
                            <a:xfrm flipV="1">
                              <a:off x="220149" y="187276"/>
                              <a:ext cx="1072635" cy="685448"/>
                            </a:xfrm>
                            <a:prstGeom prst="line">
                              <a:avLst/>
                            </a:prstGeom>
                            <a:ln w="12700">
                              <a:solidFill>
                                <a:schemeClr val="tx1"/>
                              </a:solidFill>
                              <a:tailEnd type="stealth" w="sm" len="lg"/>
                            </a:ln>
                          </wps:spPr>
                          <wps:style>
                            <a:lnRef idx="1">
                              <a:schemeClr val="accent1"/>
                            </a:lnRef>
                            <a:fillRef idx="0">
                              <a:schemeClr val="accent1"/>
                            </a:fillRef>
                            <a:effectRef idx="0">
                              <a:schemeClr val="accent1"/>
                            </a:effectRef>
                            <a:fontRef idx="minor">
                              <a:schemeClr val="tx1"/>
                            </a:fontRef>
                          </wps:style>
                          <wps:bodyPr/>
                        </wps:wsp>
                        <wps:wsp>
                          <wps:cNvPr id="35" name="Straight Connector 35"/>
                          <wps:cNvCnPr>
                            <a:cxnSpLocks/>
                          </wps:cNvCnPr>
                          <wps:spPr>
                            <a:xfrm>
                              <a:off x="212365" y="871397"/>
                              <a:ext cx="1110717" cy="1370895"/>
                            </a:xfrm>
                            <a:prstGeom prst="line">
                              <a:avLst/>
                            </a:prstGeom>
                            <a:ln w="12700">
                              <a:solidFill>
                                <a:schemeClr val="tx1"/>
                              </a:solidFill>
                              <a:tailEnd type="stealth" w="sm" len="lg"/>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36" name="Picture 36"/>
                            <pic:cNvPicPr/>
                          </pic:nvPicPr>
                          <pic:blipFill>
                            <a:blip r:embed="rId799"/>
                            <a:stretch>
                              <a:fillRect/>
                            </a:stretch>
                          </pic:blipFill>
                          <pic:spPr>
                            <a:xfrm>
                              <a:off x="577315" y="1559420"/>
                              <a:ext cx="190408" cy="215789"/>
                            </a:xfrm>
                            <a:prstGeom prst="rect">
                              <a:avLst/>
                            </a:prstGeom>
                          </pic:spPr>
                        </pic:pic>
                        <pic:pic xmlns:pic="http://schemas.openxmlformats.org/drawingml/2006/picture">
                          <pic:nvPicPr>
                            <pic:cNvPr id="37" name="Picture 37"/>
                            <pic:cNvPicPr/>
                          </pic:nvPicPr>
                          <pic:blipFill>
                            <a:blip r:embed="rId800"/>
                            <a:stretch>
                              <a:fillRect/>
                            </a:stretch>
                          </pic:blipFill>
                          <pic:spPr>
                            <a:xfrm>
                              <a:off x="1371318" y="418787"/>
                              <a:ext cx="203178" cy="215881"/>
                            </a:xfrm>
                            <a:prstGeom prst="rect">
                              <a:avLst/>
                            </a:prstGeom>
                          </pic:spPr>
                        </pic:pic>
                        <pic:pic xmlns:pic="http://schemas.openxmlformats.org/drawingml/2006/picture">
                          <pic:nvPicPr>
                            <pic:cNvPr id="38" name="Picture 38"/>
                            <pic:cNvPicPr/>
                          </pic:nvPicPr>
                          <pic:blipFill>
                            <a:blip r:embed="rId503"/>
                            <a:stretch>
                              <a:fillRect/>
                            </a:stretch>
                          </pic:blipFill>
                          <pic:spPr>
                            <a:xfrm>
                              <a:off x="60930" y="873635"/>
                              <a:ext cx="139685" cy="139688"/>
                            </a:xfrm>
                            <a:prstGeom prst="rect">
                              <a:avLst/>
                            </a:prstGeom>
                          </pic:spPr>
                        </pic:pic>
                        <pic:pic xmlns:pic="http://schemas.openxmlformats.org/drawingml/2006/picture">
                          <pic:nvPicPr>
                            <pic:cNvPr id="39" name="Picture 39"/>
                            <pic:cNvPicPr/>
                          </pic:nvPicPr>
                          <pic:blipFill>
                            <a:blip r:embed="rId801"/>
                            <a:stretch>
                              <a:fillRect/>
                            </a:stretch>
                          </pic:blipFill>
                          <pic:spPr>
                            <a:xfrm>
                              <a:off x="1272278" y="2258097"/>
                              <a:ext cx="139685" cy="139688"/>
                            </a:xfrm>
                            <a:prstGeom prst="rect">
                              <a:avLst/>
                            </a:prstGeom>
                          </pic:spPr>
                        </pic:pic>
                        <pic:pic xmlns:pic="http://schemas.openxmlformats.org/drawingml/2006/picture">
                          <pic:nvPicPr>
                            <pic:cNvPr id="40" name="Picture 40"/>
                            <pic:cNvPicPr/>
                          </pic:nvPicPr>
                          <pic:blipFill>
                            <a:blip r:embed="rId802"/>
                            <a:stretch>
                              <a:fillRect/>
                            </a:stretch>
                          </pic:blipFill>
                          <pic:spPr>
                            <a:xfrm>
                              <a:off x="1303012" y="19482"/>
                              <a:ext cx="139685" cy="152387"/>
                            </a:xfrm>
                            <a:prstGeom prst="rect">
                              <a:avLst/>
                            </a:prstGeom>
                          </pic:spPr>
                        </pic:pic>
                        <pic:pic xmlns:pic="http://schemas.openxmlformats.org/drawingml/2006/picture">
                          <pic:nvPicPr>
                            <pic:cNvPr id="41" name="Picture 41"/>
                            <pic:cNvPicPr/>
                          </pic:nvPicPr>
                          <pic:blipFill>
                            <a:blip r:embed="rId803"/>
                            <a:stretch>
                              <a:fillRect/>
                            </a:stretch>
                          </pic:blipFill>
                          <pic:spPr>
                            <a:xfrm>
                              <a:off x="1344615" y="1116845"/>
                              <a:ext cx="330200" cy="215900"/>
                            </a:xfrm>
                            <a:prstGeom prst="rect">
                              <a:avLst/>
                            </a:prstGeom>
                          </pic:spPr>
                        </pic:pic>
                        <pic:pic xmlns:pic="http://schemas.openxmlformats.org/drawingml/2006/picture">
                          <pic:nvPicPr>
                            <pic:cNvPr id="896" name="Picture 896"/>
                            <pic:cNvPicPr/>
                          </pic:nvPicPr>
                          <pic:blipFill>
                            <a:blip r:embed="rId804"/>
                            <a:stretch>
                              <a:fillRect/>
                            </a:stretch>
                          </pic:blipFill>
                          <pic:spPr>
                            <a:xfrm>
                              <a:off x="431219" y="301910"/>
                              <a:ext cx="241300" cy="215900"/>
                            </a:xfrm>
                            <a:prstGeom prst="rect">
                              <a:avLst/>
                            </a:prstGeom>
                          </pic:spPr>
                        </pic:pic>
                      </wpg:wgp>
                    </wpc:wpc>
                  </a:graphicData>
                </a:graphic>
              </wp:inline>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78C692F3" id="Canvas 579" o:spid="_x0000_s1026" editas="canvas" style="width:499.8pt;height:190.05pt;mso-position-horizontal-relative:char;mso-position-vertical-relative:line" coordsize="63474,24130" o:gfxdata="UEsDBBQABgAIAAAAIQDx7CH0CwEAABUCAAATAAAAW0NvbnRlbnRfVHlwZXNdLnhtbJSRy07DMBBF 90j8g+UtShy6QAgl6YKUJSBUPsCyx4nV+CGPSdO/x07bTdUisZzHPfeOXa9nM5IJAmpnG/pYVpSA FU5q2zf0e/tWPFOCkVvJR2ehoQdAum7v7+rtwQOSpLbY0CFG/8IYigEMx9J5sGmiXDA8pjL0zHOx 4z2wVVU9MeFsBBuLmBm0rTtQ/GeMZDOn9jFJgBEpeT0uZq+Gcu9HLXhMSdlk5YVLcXIok3LZwUF7 fEgxKLvqsDfqwkCbnHAu8uS6JtNuhzp5faTnDFoC+eQhvnOTojMZkMHKdU6UfzPyYQYLp5QWUHYB N4vqfMcttnR7G2D6L7xLsi+YznS2fGr7CwAA//8DAFBLAwQUAAYACAAAACEAOP0h/9YAAACUAQAA CwAAAF9yZWxzLy5yZWxzpJDBasMwDIbvg72D0X1xmsMYo04vo9Br6R7A2IpjGltGMtn69jODwTJ6 21G/0PeJf3/4TItakSVSNrDrelCYHfmYg4H3y/HpBZRUm71dKKOBGwocxseH/RkXW9uRzLGIapQs BuZay6vW4mZMVjoqmNtmIk62tpGDLtZdbUA99P2z5t8MGDdMdfIG+OQHUJdbaeY/7BQdk9BUO0dJ 0zRFd4+qPX3kM66NYjlgNeBZvkPGtWvPgb7v3f3TG9iWOboj24Rv5LZ+HKhlP3q96XL8AgAA//8D AFBLAwQUAAYACAAAACEAK+T8kYEHAABuJQAADgAAAGRycy9lMm9Eb2MueG1s7FhNb+M2EL0X6H8g dG8sUbIkG3EWgXcTFEi3wWbbPTMS9YFSpErSsb2/vkNSlO1k46bpbpBDcnBEcTgcPr55HOr03aZj 6I5K1Qq+CKKTMECUF6Jseb0I/vh88UseIKUJLwkTnC6CLVXBu7Offzpd93OKRSNYSSUCJ1zN1/0i aLTu55OJKhraEXUiesqhsxKyIxqasp6UkqzBe8cmOAzTyVrIspeioErB2/euMziz/quKFvr3qlJU I7YIIDZtf6X9vTW/k7NTMq8l6Zu2GMIgz4iiIy2HSUdX74kmaCXbB666tpBCiUqfFKKbiKpqC2rX AKuJwnurWRJ+R5RdTAHo+ADh6Tv6va1N3EqwtrxoGTONXiq9ZBLdEUBt3bSaGpwmB1YTiGJuxpr/ a9hHCibrvp6v637cT+DAvQ39T+u/lGLV2+XX8+Lj3bVEbbkI8CxAnHRAJtuPoD1MDTaXsr/pr+Xw onYts6ZNJTvzHyBHG3ASJXEWZgHaAmtneZY5JtCNRgV0R2kUx8k0QAX04zjL0mjqLIoGCGU8pOEs BkbZ8UmOfe+HPQ95vvOQx2FsbABFFwoAWAPzbLgGOeC/2iGn/h9yNw3pqUVO7SFn4nXIfYLEILxm FME7C5a1G6FTcwUoetyQFJA4MZ5O0xiD1x2K0wRHsB0AQh5PI3wfxShOp4CxATFyz/sIOKJdUtEh w7hFICEq657cXSntTE2PMTGzHpDUSgQdaXpbR3YoW3W/idJRdxrC3wD6aH6fyGTO+A9zDrttvMNe e0Ttk94yauZk/BOtgNSGkDb6MUq3AFIUlGu3MNWQkv7buqxD47mCVB59Dw6Mpu4A874dzIO9GUqt bI6Dw2OBucHjCDuz4Hoc3LVcyG85YLCqYWZn70Fy0BiUbkW5hZS33APiqr64aIEMV0TpayJBpeEl nDzAm0bIrwFag4ovAvX3ikgaIPYrhxyaRUkCZto2kmmGoSH3e273e/iqWwqQvMjOZh+NvWb+sZKi +wIHzrmZFboIL2DuRVBo6RtL7U4XOLIKen5uzUDqe6Kv+I0RbrcZhtafN1+I7Afua5Cej8LnLZnf SwFna/Dl4nylRdXa/NjhNOAHGvJSYgIoOTG50ZK0daPRUnAOKSwkiu3umuhAk5d8EGSfA14CdzoS 5SkMsTqSpdksN9wAJnotDdMU51BJGCHxCe0F3QvEgCNruRG+BwB6DWEcrWETcAbKYMyOaYreeJIe WDWUlB94ifS2h0NIwCkJ5APmdcA6ClUQPNjwNWnZzk5pSphuDk1ZPWTBE1XiCZn8bQl4Qha/tATs 0K2OS4DRCUOlF+Q2PsZte9bvcdvQqNhAdl+J4i/lox2I77Jx/zQ15kMVEuEZzvJkqCLCECeHxAeJ MZRP8ziNPBVfC++P8JnMPfX30+KN66b4e31cj49x3dasz+c6qljb/+kPPc/6GM/iBOTclIWzKJ4O 1zAv9wPrcQjlZnJYND8oGV9c7t9oXxkBG2jsatdHq7zXLPGguo+XL1aHvzPtMdzwE3dZivIMZ+mh 1kdhhtN4uDCm+TSBDDFnya5YevlKx8u4q3SOUP/p95y3CmYoZcaPJD/mqg9Eepze9lvG8+m9V8Hg CMMdf6jco3j24AsA0DrynwDgi0s+s3O/sfofAAAA///sl9mu2jAQhl8lyn0bL1mcCLjpUatKVYX6 BsY4YDWbHB+Wt++ME6AHzgVSqZSKXkSx423G/vLPuAzM+jAPSbiYyaJXW13rT5UNdrKah1Ip3Tga RotZJIvSVNUPXWI/XZZaOajcPfg8AoeXbXMZXJumte+t7g7nlYf+YMW+64veHSu9mGFx1a6PS4vm YW3fd4tZZ1QBT3Coq6bH0jzcOtcVUeSdk/3HttMNtJatraWDqt1Eayv3ptnUVcQISSMY5V6tDsdJ 6rvmqKX9+dp9UG3dSWdWpjLu6KcD39CoZrc0ammHivq+W1rYvHnI0zBoZK3nITTjqgF8AY9wCPbC Megg1t9MsapM9xmOBDcUy6Ox9h5/27I0Sr+06rWGAx6ctroCu9um35quDwNb6HqlwUD7de3PAehw Vju19SfoWVBuIOPc4K28GIY29x36LItDaWt8w9IB8JZkGadJGBznIU2SPGYEnQayDi5Q0E5zEhMR Bgo6MJpkIsd2oPA0T2d790W3dYAFsBJ49BDJ3bd+NOvUZdy9wRJvIhj2D5KS3ZCSTY0UNpziGYiT avwBKZRnlFNAAUiIqciEd/pCCiOcZhdShDipxhOTAttxpSliaqTwx5OSkpwTz4nIeMqTYYWzovA8 FaA4qCgUy35LnltR8htOvMyibk8l9sSP54SyjDGUDIwtLBEkv5IUj8d/VAYIhjQlhh/rraTAF4jI U0Jl/OEfG3wIJ5QNeUoeizG+vaspCeNDbHpqTYnpDSg+IE8JFJ9gPzafpTyO01NCS2kq4qvwwzmB u8U5oc2h/OwJrchv7j74aWKqMsaGR6pKzCmjEHsh/oC65PTq7sNiyv8yKnBf3hT7DdyXoaQKePzl amNltzXqRTr5e933KjRrt2211nbxCwAA//8DAFBLAwQUAAYACAAAACEATSSWs+kBAADGAgAAFAAA AGRycy9tZWRpYS9pbWFnZTEud21mbFJNb9NAEJ3dNIU4keyED6nlowapSFS0SBzgVCmO41IOQRFJ xNFy3aVYSpzITgQ5Eak3OIQT5/6EHhCnHvongGsP/IAI+YZEeLOKcgBWHu2bN9bbnTcrqECUCwWR pA/EK4+QAoRGQs7nc412xNqCK0oAzZWkLS9EEdm9VZNK1AiGr9vjgSJqUmXBrhMU5kQW8nOgL4gT yH9D8FkFVpOMrsqJuEU3gX7J89/YsD7qm+ByVjvqqdR+rt7YL/q9IEbN0H/cn9VGVaAVxDY00Q89 0iXuofNkstAOqfqPNn4QrN1o297bYRKQvz08Lhto9H/aQp8xg2xpeUYOaDRKrifUoYlkB9mJonAG g7Sx57qCfoDjqKs0OortVhipOFQP7GdxuEN5QauFeqvRfkx05WUUO91uLUij0O0fqmZwpFIq5/9u vJxrjXsH/S5Kbn+URCphV6i8suyiQpfvmN60/tBpZpb51HeaPzduA18zHcq8bDOb1nwgy3R5m3rZ lr+fTTVTxf5uHyVny6/7XsafY5YEfBISC24JjCSHHIYbjDZAgT7uAN8g9A5TEYakT99tNK69ZFcM /RJ4KrSYhEWXdHamXxQOuNsap0PVo93P9B5PwiCj8mqXg/PTr2vLKfO0Z/oiLPAHAAD//wMAUEsD BBQABgAIAAAAIQBfawq8CgIAADADAAAUAAAAZHJzL21lZGlhL2ltYWdlMi53bWaUU01rE1EUPe8l sTaJzKQq4mengi6KrSCC4CrTJLZCI8GkuOgixjjWgXwxk0QjiBE3VZC4Un+IuHKRpWsF/Q3uisxO MJ77ElxYXPQxl3fueTP349w3CvNA7L0CNF5DVoKmFQmDlJ5MJgatqpMzLqUJDJfWjoZO0bt4yEIa xVr3YWXQ8YASFmbsKTDCBLDpj4k+0sYM/40mueYlmhZ0TH9VS+oM0S+9zi9kvTGVsDi74je90Lnl PXJut5u1Fu5+3tbvrj7vZ5++7MubcdoKY7IfXEkKIz1sIlDT2EN1FtPY499yevDYyuTY25djC8NZ /XVk9+VgIiX1FytO4XE3qOH6sJ8l+b/6pY89dn2E+7QPYXq9XhCgDIe5ZE6it63cTics3sjlFH6Q E8t7ob/Tcsp132vVvUvOzVZ9FQmFuXi+XKxcA47e8Vtuo7FWC/16rn3fK9V2vBCZxL/yZmLlQfNe u8GjXLsX+F4g2iMT/9vHAg4vWYVR/rJbimxrveqWfi6eIz5uuYgK0YVotFYlsq2cbKNCtFzdiEaG yXJ/tsEjd7marxYieVwrraiU0lzUS1GCGH02nxS0SIr0iy3i00DKOJvUluNIarz97rB7GbsokzR3 TuaP2TxszBnvk7m7THK+PAi7XhO7H/CKFySJJyce7IqJn/2yrUX1FUafzoM/ifn+DwAAAP//AwBQ SwMEFAAGAAgAAAAhAG1ancuuAQAAQAIAABQAAABkcnMvbWVkaWEvaW1hZ2UzLndtZlxRv4sTQRh9 M0k8LxfYjT8QRXQVtDj0BFFsb26zehaRYBasZG/NjedCsonZFS8Hh4KdTez0j7G41l4bsbK2OGQ7 wfi+IZXDfsx775v95vveKKwCtUABGoeQ1WBoRcEhpReLhUMb6vxSW9METmvpHbWj1siun/DQQjct X8SziQUCnFqqF8AKC8AnPyL6xpD77jLkrlWppgWd0YGKcZHojz76y43rg+uEzflxNrJF8Mi+Dh6P R2mOTz8P8PHO13Lz8EcpJ+uMm6zJeXC7KQoJDN5qmUv6O4aZTIru/TBU+EJNomOLbC8P+oPM5gN7 I3iYDzbQUFipd/rd+B5w+kmWm+FwKy2yQTjetb10zxZoN/5vp13rz0bPxkOmwvGraWan0iva9W4c RPvlNKUhJ6940bxzy/Qq33uQmN7vy5eIz3oGVVRdq+ZbCZHvhbLNo2o92a7mTtnk/mabKbOedJKo ks94LcURleaiP4pG1chpQ1ORvzOcTmyQyZvuDcQPLP31seLYZ/eWLHK1PytKOwJeNt4z08TTc8+/ Swjf/3Ww9NddgGOWqrn//wEAAP//AwBQSwMEFAAGAAgAAAAhAJs8nzuyAQAAQAIAABQAAABkcnMv bWVkaWEvaW1hZ2U0LndtZlxRMW/TQBh9d0koTSPZKTBQITBIMFRQpKoVax3HUIagiERi6OCacC2W EieKQyFDBYiJLunWP9KxQ1e2Lt2QmNki5A2J8L4jEyd/uvfenb/7vvcpLAIFTwEah5BVYmhFwSKl Z7OZRWvq5lxb0gRWq+hdtauWyB5ccVBBIx69bY8HBvCwPFdXwAwzwCU/J7pkyHubDHlrUbJpQde1 p0LcIvqtz/9w4zq2lbA4t530TOa9MO+9l/1enGL6Y0efbHw+2Dr8eiA3i4xHzMl+sF4WhQQ1fNLS l9Q3hT8YZI2nQaDwjZpE3WTJfuq1OolJO+ah9zztrKGksFCstxrtJ8C1V0nqd7u1OEs6Qf+Nacb7 JkO19H851UJr3Hvd7/Io6L8bJmYotaJabLS98MNoGNOQq3edcFJ/7Ddz13kW+c1fd24T33B85GF+ P5/UIiLXCWSbhPlqtJ1PrLLF/eM2j/zVqB6FuXy+U1FsUWku+qNoVIGcNpQV+ZcauxMbpPOynYH4 gbm/LhYsO7OzZJJ7rXE2Mj3gFEccRhnfl/c2JYRf/NzR//y1D2DKVAX7/18AAAD//wMAUEsDBBQA BgAIAAAAIQBkGDZwsQEAAEACAAAUAAAAZHJzL21lZGlhL2ltYWdlNS53bWZcUT1vE0EQfbu2CblY ujMfBVEEBxIUEQSIkGh9OV8IhZGFjShSXA6zhJPss+UzARcRQVTQOF3+SMoUaSJBi8T/iNB1SJg3 iytGN5o3b/dmZ94oLAIlXwEa+xCr0LUiYZHSs9nMojV1bc4taQLLVfWB2lFLzO5ccFFFMxm/7UyG BniAS3N2GawwAzzmp0Q/6fLeC7q8tSjVtKAr2lcPsUL0W5/+YaAd2k7YnNdJ+yb3n5n3/vNBP8mw 821bHz36tFff/7InN8v0e6zJebDuCCMzhDjQMpf0d45gOMybm2Go8J2ceMPk6W7mt7upybrmrv80 666horBQbrSbncfA5ZdpFvR6G0medsPBa9NKdk2OWuX/dmql9qT/atDjUTh4N0rNSHpFrdzs+NGH 8SihIBdvutG0cT9oFZ77JA5av25cJ77qBiii4nYx3YiJPDeUMI2K1XirmFqmzvhxi0fBatyIo0K+ wK0qjqg0jfooClViThkcxfxzyOlEBpncsTsQPTDX18OCzU7sLlnkVnuSj00fOMZXLsPBmfNmXVzy +o9t/U9f+wDOWapk//8LAAD//wMAUEsDBBQABgAIAAAAIQCr9D6EHwIAAE4DAAAUAAAAZHJzL21l ZGlhL2ltYWdlNi53bWaUUk2L01AUve+lnXHSStJRET8bBV0MOoIIgqtk0jrjolJsBxcKIcY4Bpq0 Jp3aguKArty0m9Gf4D8QFy5mrZsB8eNPKIMEEQTruWlVUFx405d37nmv7+SedwXNESnPBJGkTeLI Y0gBIkNCjsfjDC2KA1OuIAEyrigNaSoFZCdnNCpSze3ebg46PlGd5qfsQcIJYyId+RbQc84UoneQ YK05Pk0y2ivfiP3iMNA3uYx/cIyyL8HH6c0g9BPjsn/XuNIO3Yg+vN6WT8996pn3v/R4Zw7jNM7c jfms+pOxQ7d/jx7RdYrFRGNDHKGJxtZ33vX/GiLT2oEWvJtqsV+rtDGtwyPzLw1sEFxHrWlU+93Y pQsfeybIf9XB9eygeh3zpJ4ZoHWOOKbJcw2Km2DZ/bKwOp2kdtG2BX0Fx6PiJ8FaZDS8wI88/5Rx KfIWKS9oNldp1JrnifZcDSKr1Vpyk8Cz2zf9urvmJ1TK/2l2SWkMwhvtFpbs9noc+DHfBJVyv6qZ p13HtOqwcsaqp7q27Fj1z+WjwPs0i9JqeiIdLjlAumbzNKymC85KOswYE/ODFSxZC07Fqab8s7Si gF9CIuCagBEKcpiiMiqDAv1wFfgQUSFLbGZCfrn86sNwXIsq6cl7A2YIbgp2Ss06km+Mprek02yW vcw6G6LHG4Ok64c0upN/jBWVXhVvjXhw/uLttpx02+9OQEMjfgAAAP//AwBQSwMEFAAGAAgAAAAh AOeGZkAXAgAAOAMAABQAAABkcnMvbWVkaWEvaW1hZ2U3LndtZpRTTWsTURQ97yWxNolMUu3Cz04F XRRbQQTBVaaT2AqNhCTFZYzjWAfy1ZkkmoVYcOcmcaMb/0N34sJF924K4sefsBQZ3AjGcyfBheKi j7nzzj3vvXvnnvtGYRaIvVGAxggyEjStSERI6fF4HKEVdXrKpTRBxKW1qe/pFL3LxwykUax3H1UH HRcoYW7KngEjjIEM/T2itzSTET4zheSalWha0Cn9US2qc0Q/9RpPyBhFX8KPy1S9phuYd9zHZrnd rLfw9cO+fn39oJ97+qMvO+O0ZcZMcr4mLx4Cyhsd+GoSfUedxyT63i9ZP3p0FWU5ZBaqNs0iSm1i Z1qBg9w/ObhBSQXFqll40vXruPmtnyP5vwqkkkPWfYLzpBJher2e78PHNnON6Ivi88rqdILiLdtW OCAnlncDb6tlVhzPbTnuFfN2y1lBQmEmnq8UqzeAk3e9ltVorNYDz7HbD9xSfcsNkE38LXA2Vhk0 77cbXLLbPd9zfVEf2fifOuZwfNEoDPNXrVKYMdZqVun7wgXiecNCWAgvhcPVGlHGsGUaFsKl2no4 jJgc52frXLKWavlaIZTHMtKKSinNQb0UJYjRZ/FJQQukSD/fJD4LpCKnLMwGBZbOa7z6YlKC6A6I Psno7kmHMO1KBjOR914uh6S6WBkEXbeJ3e3ECzJJvEw+3BUT/92nfS3aLzP8pCv8WeQgfgMAAP// AwBQSwMEFAAGAAgAAAAhAFnb2tTdAAAABQEAAA8AAABkcnMvZG93bnJldi54bWxMj0FLxDAQhe+C /yGM4M1Ndl1qW5suIiiiB3UteM02s20wmZQmu63+eqMXvQw83uO9b6rN7Cw74hiMJwnLhQCG1Hpt qJPQvN1d5MBCVKSV9YQSPjHApj49qVSp/USveNzGjqUSCqWS0Mc4lJyHtkenwsIPSMnb+9GpmOTY cT2qKZU7y1dCZNwpQ2mhVwPe9th+bA9Ownq1t/nLffb09dA00+P72lyJZyPl+dl8cw0s4hz/wvCD n9ChTkw7fyAdmJWQHom/N3lFUWTAdhIuc7EEXlf8P339DQAA//8DAFBLAwQUAAYACAAAACEAd4ZA i+YAAAA5BAAAGQAAAGRycy9fcmVscy9lMm9Eb2MueG1sLnJlbHO8089qAjEQBvC70HcIc+9md9VV ilkvUvBa7AOEZHY3dPOHJGp9+wZKoYLEW46ZYb7vd8lu/61nckEflDUMmqoGgkZYqczI4PP0/roF EiI3ks/WIIMbBtj3L4vdB848pqMwKRdISjGBwRSje6M0iAk1D5V1aNJmsF7zmJ5+pI6LLz4ibeu6 o/5/BvR3meQoGfijXAI53Vxqfp5th0EJPFhx1mjigwqqdOpOgdyPGBlolIr/DpfVVQ9AHxs2ZQyb nKEtY2hzhqaMockZujKGLmdYlzGsc4ZVGcPqz0DvPnz/AwAA//8DAFBLAQItABQABgAIAAAAIQDx 7CH0CwEAABUCAAATAAAAAAAAAAAAAAAAAAAAAABbQ29udGVudF9UeXBlc10ueG1sUEsBAi0AFAAG AAgAAAAhADj9If/WAAAAlAEAAAsAAAAAAAAAAAAAAAAAPAEAAF9yZWxzLy5yZWxzUEsBAi0AFAAG AAgAAAAhACvk/JGBBwAAbiUAAA4AAAAAAAAAAAAAAAAAOwIAAGRycy9lMm9Eb2MueG1sUEsBAi0A FAAGAAgAAAAhAE0klrPpAQAAxgIAABQAAAAAAAAAAAAAAAAA6AkAAGRycy9tZWRpYS9pbWFnZTEu d21mUEsBAi0AFAAGAAgAAAAhAF9rCrwKAgAAMAMAABQAAAAAAAAAAAAAAAAAAwwAAGRycy9tZWRp YS9pbWFnZTIud21mUEsBAi0AFAAGAAgAAAAhAG1ancuuAQAAQAIAABQAAAAAAAAAAAAAAAAAPw4A AGRycy9tZWRpYS9pbWFnZTMud21mUEsBAi0AFAAGAAgAAAAhAJs8nzuyAQAAQAIAABQAAAAAAAAA AAAAAAAAHxAAAGRycy9tZWRpYS9pbWFnZTQud21mUEsBAi0AFAAGAAgAAAAhAGQYNnCxAQAAQAIA ABQAAAAAAAAAAAAAAAAAAxIAAGRycy9tZWRpYS9pbWFnZTUud21mUEsBAi0AFAAGAAgAAAAhAKv0 PoQfAgAATgMAABQAAAAAAAAAAAAAAAAA5hMAAGRycy9tZWRpYS9pbWFnZTYud21mUEsBAi0AFAAG AAgAAAAhAOeGZkAXAgAAOAMAABQAAAAAAAAAAAAAAAAANxYAAGRycy9tZWRpYS9pbWFnZTcud21m UEsBAi0AFAAGAAgAAAAhAFnb2tTdAAAABQEAAA8AAAAAAAAAAAAAAAAAgBgAAGRycy9kb3ducmV2 LnhtbFBLAQItABQABgAIAAAAIQB3hkCL5gAAADkEAAAZAAAAAAAAAAAAAAAAAIoZAABkcnMvX3Jl bHMvZTJvRG9jLnhtbC5yZWxzUEsFBgAAAAAMAAwACAMAAKcaAAAAAA== ">
                <v:shape id="_x0000_s1027" type="#_x0000_t75" style="position:absolute;width:63474;height:24130;visibility:visible;mso-wrap-style:square" filled="t">
                  <v:fill o:detectmouseclick="t"/>
                  <v:path o:connecttype="none"/>
                </v:shape>
                <v:group id="Group 29" o:spid="_x0000_s1028" style="position:absolute;left:21437;top:198;width:16133;height:23776" coordorigin="609,194" coordsize="16138,23783"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ya6E6xAAAANsAAAAPAAAAZHJzL2Rvd25yZXYueG1sRI9Bi8Iw FITvwv6H8Ba8aVoXZa1GEdkVDyKoC+Lt0TzbYvNSmmxb/70RBI/DzHzDzJedKUVDtSssK4iHEQji 1OqCMwV/p9/BNwjnkTWWlknBnRwsFx+9OSbatnyg5ugzESDsElSQe18lUro0J4NuaCvi4F1tbdAH WWdS19gGuCnlKIom0mDBYSHHitY5pbfjv1GwabFdfcU/ze52Xd8vp/H+vItJqf5nt5qB8NT5d/jV 3moFoyk8v4QfIBcPAAAA//8DAFBLAQItABQABgAIAAAAIQDb4fbL7gAAAIUBAAATAAAAAAAAAAAA AAAAAAAAAABbQ29udGVudF9UeXBlc10ueG1sUEsBAi0AFAAGAAgAAAAhAFr0LFu/AAAAFQEAAAsA AAAAAAAAAAAAAAAAHwEAAF9yZWxzLy5yZWxzUEsBAi0AFAAGAAgAAAAhALJroTrEAAAA2wAAAA8A AAAAAAAAAAAAAAAABwIAAGRycy9kb3ducmV2LnhtbFBLBQYAAAAAAwADALcAAAD4AgAAAAA= ">
                  <v:rect id="Rectangle 30" o:spid="_x0000_s1029" style="position:absolute;left:2542;top:8351;width:1136;height:1136;rotation:3556018fd;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3urnywAAAANsAAAAPAAAAZHJzL2Rvd25yZXYueG1sRE9Ni8Iw EL0L/ocwwl6KpquyatcoIiz2al0Eb0MztmGbSWmyWv+9OQgeH+97ve1tI27UeeNYweckBUFcOm24 UvB7+hkvQfiArLFxTAoe5GG7GQ7WmGl35yPdilCJGMI+QwV1CG0mpS9rsugnriWO3NV1FkOEXSV1 h/cYbhs5TdMvadFwbKixpX1N5V/xbxUkh7k5O5xdV/n8mFymC5Mnu71SH6N+9w0iUB/e4pc71wpm cX38En+A3DwBAAD//wMAUEsBAi0AFAAGAAgAAAAhANvh9svuAAAAhQEAABMAAAAAAAAAAAAAAAAA AAAAAFtDb250ZW50X1R5cGVzXS54bWxQSwECLQAUAAYACAAAACEAWvQsW78AAAAVAQAACwAAAAAA AAAAAAAAAAAfAQAAX3JlbHMvLnJlbHNQSwECLQAUAAYACAAAACEAN7q58sAAAADbAAAADwAAAAAA AAAAAAAAAAAHAgAAZHJzL2Rvd25yZXYueG1sUEsFBgAAAAADAAMAtwAAAPQCAAAAAA== " fillcolor="#7f7f7f [1612]" strokecolor="#7f7f7f [1612]" strokeweight="2pt"/>
                  <v:line id="Straight Connector 31" o:spid="_x0000_s1030" style="position:absolute;visibility:visible;mso-wrap-style:square" from="2186,8767" to="12849,876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TLrnexAAAANsAAAAPAAAAZHJzL2Rvd25yZXYueG1sRI/NasMw EITvhb6D2EIvpZHdQglOZFMCCb7aaUJzW6yNbWqtjKX45+2rQiHHYWa+YbbZbDox0uBaywriVQSC uLK65VrB13H/ugbhPLLGzjIpWMhBlj4+bDHRduKCxtLXIkDYJaig8b5PpHRVQwbdyvbEwbvawaAP cqilHnAKcNPJtyj6kAZbDgsN9rRrqPopb0bBWHxf6gNedut8L2/xeDpMy8tZqeen+XMDwtPs7+H/ dq4VvMfw9yX8AJn+AgAA//8DAFBLAQItABQABgAIAAAAIQDb4fbL7gAAAIUBAAATAAAAAAAAAAAA AAAAAAAAAABbQ29udGVudF9UeXBlc10ueG1sUEsBAi0AFAAGAAgAAAAhAFr0LFu/AAAAFQEAAAsA AAAAAAAAAAAAAAAAHwEAAF9yZWxzLy5yZWxzUEsBAi0AFAAGAAgAAAAhAJMuud7EAAAA2wAAAA8A AAAAAAAAAAAAAAAABwIAAGRycy9kb3ducmV2LnhtbFBLBQYAAAAAAwADALcAAAD4AgAAAAA= " strokecolor="black [3213]" strokeweight="1pt">
                    <v:stroke startarrow="oval" startarrowwidth="narrow" startarrowlength="short" endarrow="classic" endarrowwidth="narrow" endarrowlength="long"/>
                  </v:line>
                  <v:line id="Straight Connector 32" o:spid="_x0000_s1031" style="position:absolute;visibility:visible;mso-wrap-style:square" from="12927,1900" to="12927,873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q+xg4wgAAANsAAAAPAAAAZHJzL2Rvd25yZXYueG1sRI/BasMw EETvgf6D2EJvsVwXmuBaCSUh0Ftxkktui7W1nFgrI6mxk6+vCoUeh5l5w1TryfbiSj50jhU8ZzkI 4sbpjlsFx8NuvgQRIrLG3jEpuFGA9ephVmGp3cg1XfexFQnCoUQFJsahlDI0hiyGzA3Eyfty3mJM 0rdSexwT3PayyPNXabHjtGBwoI2h5rL/tgrO7nNZ2Pt2UZsd+aMhE/BklHp6nN7fQESa4n/4r/2h FbwU8Psl/QC5+gEAAP//AwBQSwECLQAUAAYACAAAACEA2+H2y+4AAACFAQAAEwAAAAAAAAAAAAAA AAAAAAAAW0NvbnRlbnRfVHlwZXNdLnhtbFBLAQItABQABgAIAAAAIQBa9CxbvwAAABUBAAALAAAA AAAAAAAAAAAAAB8BAABfcmVscy8ucmVsc1BLAQItABQABgAIAAAAIQAq+xg4wgAAANsAAAAPAAAA AAAAAAAAAAAAAAcCAABkcnMvZG93bnJldi54bWxQSwUGAAAAAAMAAwC3AAAA9gIAAAAA " strokecolor="black [3213]" strokeweight="1pt">
                    <v:stroke startarrow="classic" startarrowwidth="narrow" startarrowlength="long" endarrowwidth="narrow" endarrowlength="long"/>
                    <o:lock v:ext="edit" shapetype="f"/>
                  </v:line>
                  <v:line id="Straight Connector 33" o:spid="_x0000_s1032" style="position:absolute;flip:y;visibility:visible;mso-wrap-style:square" from="13293,1913" to="13293,2247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tUiiDxAAAANsAAAAPAAAAZHJzL2Rvd25yZXYueG1sRI9BawIx FITvQv9DeIXeNGulVrZGaYVSPbotQm+PzXN3MXkJSbpu++uNIPQ4zMw3zHI9WCN6CrFzrGA6KUAQ 10533Cj4+nwfL0DEhKzROCYFvxRhvbobLbHU7sx76qvUiAzhWKKCNiVfShnrlizGifPE2Tu6YDFl GRqpA54z3Br5WBRzabHjvNCip01L9an6sQp2m+3f86Iy/VPwlf/+OB34zRyUergfXl9AJBrSf/jW 3moFsxlcv+QfIFcXAAAA//8DAFBLAQItABQABgAIAAAAIQDb4fbL7gAAAIUBAAATAAAAAAAAAAAA AAAAAAAAAABbQ29udGVudF9UeXBlc10ueG1sUEsBAi0AFAAGAAgAAAAhAFr0LFu/AAAAFQEAAAsA AAAAAAAAAAAAAAAAHwEAAF9yZWxzLy5yZWxzUEsBAi0AFAAGAAgAAAAhAK1SKIPEAAAA2wAAAA8A AAAAAAAAAAAAAAAABwIAAGRycy9kb3ducmV2LnhtbFBLBQYAAAAAAwADALcAAAD4AgAAAAA= " strokecolor="black [3213]" strokeweight="1pt">
                    <v:stroke startarrow="classic" startarrowwidth="narrow" startarrowlength="long" endarrowwidth="narrow" endarrowlength="long"/>
                    <o:lock v:ext="edit" shapetype="f"/>
                  </v:line>
                  <v:line id="Straight Connector 34" o:spid="_x0000_s1033" style="position:absolute;flip:y;visibility:visible;mso-wrap-style:square" from="2201,1872" to="12927,872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DCovcxQAAANsAAAAPAAAAZHJzL2Rvd25yZXYueG1sRI9Ba8JA FITvQv/D8gq91U1ikZK6CbUoVBRE20tvr9lnNph9G7Jbjf/eFQoeh5n5hpmVg23FiXrfOFaQjhMQ xJXTDdcKvr+Wz68gfEDW2DomBRfyUBYPoxnm2p15R6d9qEWEsM9RgQmhy6X0lSGLfuw64ugdXG8x RNnXUvd4jnDbyixJptJiw3HBYEcfhqrj/s8q+E03P9liK9PMrubz3WQ9rGRllHp6HN7fQAQawj38 3/7UCiYvcPsSf4AsrgAAAP//AwBQSwECLQAUAAYACAAAACEA2+H2y+4AAACFAQAAEwAAAAAAAAAA AAAAAAAAAAAAW0NvbnRlbnRfVHlwZXNdLnhtbFBLAQItABQABgAIAAAAIQBa9CxbvwAAABUBAAAL AAAAAAAAAAAAAAAAAB8BAABfcmVscy8ucmVsc1BLAQItABQABgAIAAAAIQDDCovcxQAAANsAAAAP AAAAAAAAAAAAAAAAAAcCAABkcnMvZG93bnJldi54bWxQSwUGAAAAAAMAAwC3AAAA+QIAAAAA " strokecolor="black [3213]" strokeweight="1pt">
                    <v:stroke endarrow="classic" endarrowwidth="narrow" endarrowlength="long"/>
                    <o:lock v:ext="edit" shapetype="f"/>
                  </v:line>
                  <v:line id="Straight Connector 35" o:spid="_x0000_s1034" style="position:absolute;visibility:visible;mso-wrap-style:square" from="2123,8713" to="13230,2242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gtztHxQAAANsAAAAPAAAAZHJzL2Rvd25yZXYueG1sRI9Ba8JA FITvBf/D8gq9NZtqlZC6ipaWFoSA0Yu3Z/Y1CWbfhuyapP++WxA8DjPzDbNcj6YRPXWutqzgJYpB EBdW11wqOB4+nxMQziNrbCyTgl9ysF5NHpaYajvwnvrclyJA2KWooPK+TaV0RUUGXWRb4uD92M6g D7Irpe5wCHDTyGkcL6TBmsNChS29V1Rc8qtRkPe4m2fleP563X5k8pLk19mpVurpcdy8gfA0+nv4 1v7WCmZz+P8SfoBc/QEAAP//AwBQSwECLQAUAAYACAAAACEA2+H2y+4AAACFAQAAEwAAAAAAAAAA AAAAAAAAAAAAW0NvbnRlbnRfVHlwZXNdLnhtbFBLAQItABQABgAIAAAAIQBa9CxbvwAAABUBAAAL AAAAAAAAAAAAAAAAAB8BAABfcmVscy8ucmVsc1BLAQItABQABgAIAAAAIQDgtztHxQAAANsAAAAP AAAAAAAAAAAAAAAAAAcCAABkcnMvZG93bnJldi54bWxQSwUGAAAAAAMAAwC3AAAA+QIAAAAA " strokecolor="black [3213]" strokeweight="1pt">
                    <v:stroke endarrow="classic" endarrowwidth="narrow" endarrowlength="long"/>
                    <o:lock v:ext="edit" shapetype="f"/>
                  </v:line>
                  <v:shape id="Picture 36" o:spid="_x0000_s1035" type="#_x0000_t75" style="position:absolute;left:5773;top:15594;width:1904;height:2158;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LxP5/xQAAANsAAAAPAAAAZHJzL2Rvd25yZXYueG1sRI/dasJA FITvBd9hOYXe6aYWpEZXEaHQRlT8eYDj7mkSmj0bsluT9Om7QsHLYWa+YRarzlbiRo0vHSt4GScg iLUzJecKLuf30RsIH5ANVo5JQU8eVsvhYIGpcS0f6XYKuYgQ9ikqKEKoUym9LsiiH7uaOHpfrrEY omxyaRpsI9xWcpIkU2mx5LhQYE2bgvT36ccq2E7Os+21t/qwm7XZr1vvXfa5V+r5qVvPQQTqwiP8 3/4wCl6ncP8Sf4Bc/gEAAP//AwBQSwECLQAUAAYACAAAACEA2+H2y+4AAACFAQAAEwAAAAAAAAAA AAAAAAAAAAAAW0NvbnRlbnRfVHlwZXNdLnhtbFBLAQItABQABgAIAAAAIQBa9CxbvwAAABUBAAAL AAAAAAAAAAAAAAAAAB8BAABfcmVscy8ucmVsc1BLAQItABQABgAIAAAAIQBLxP5/xQAAANsAAAAP AAAAAAAAAAAAAAAAAAcCAABkcnMvZG93bnJldi54bWxQSwUGAAAAAAMAAwC3AAAA+QIAAAAA ">
                    <v:imagedata r:id="rId805" o:title=""/>
                  </v:shape>
                  <v:shape id="Picture 37" o:spid="_x0000_s1036" type="#_x0000_t75" style="position:absolute;left:13713;top:4187;width:2031;height:2159;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VdfzJxgAAANsAAAAPAAAAZHJzL2Rvd25yZXYueG1sRI9ba8JA FITfC/6H5RT6UnTTCyrRjdgWRVAfvID4dsieZkOyZ0N2q/Hfu4VCH4eZb4aZzjpbiwu1vnSs4GWQ gCDOnS65UHA8LPpjED4ga6wdk4IbeZhlvYcpptpdeUeXfShELGGfogITQpNK6XNDFv3ANcTR+3at xRBlW0jd4jWW21q+JslQWiw5Lhhs6NNQXu1/rIK35XN1Ljf2JN8343q9/jLbhf5Q6umxm09ABOrC f/iPXunIjeD3S/wBMrsDAAD//wMAUEsBAi0AFAAGAAgAAAAhANvh9svuAAAAhQEAABMAAAAAAAAA AAAAAAAAAAAAAFtDb250ZW50X1R5cGVzXS54bWxQSwECLQAUAAYACAAAACEAWvQsW78AAAAVAQAA CwAAAAAAAAAAAAAAAAAfAQAAX3JlbHMvLnJlbHNQSwECLQAUAAYACAAAACEAlXX8ycYAAADbAAAA DwAAAAAAAAAAAAAAAAAHAgAAZHJzL2Rvd25yZXYueG1sUEsFBgAAAAADAAMAtwAAAPoCAAAAAA== ">
                    <v:imagedata r:id="rId806" o:title=""/>
                  </v:shape>
                  <v:shape id="Picture 38" o:spid="_x0000_s1037" type="#_x0000_t75" style="position:absolute;left:609;top:8736;width:1397;height:139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wS2+gwAAAANsAAAAPAAAAZHJzL2Rvd25yZXYueG1sRE9Ni8Iw EL0L/ocwgjdN12KRrlFWYcWDCOqysLehGdtgM6lNVuu/NwfB4+N9z5edrcWNWm8cK/gYJyCIC6cN lwp+Tt+jGQgfkDXWjknBgzwsF/3eHHPt7nyg2zGUIoawz1FBFUKTS+mLiiz6sWuII3d2rcUQYVtK 3eI9httaTpIkkxYNx4YKG1pXVFyO/1bBrzHp6m+3d/JhN9PrLNMhS7VSw0H39QkiUBfe4pd7qxWk cWz8En+AXDwBAAD//wMAUEsBAi0AFAAGAAgAAAAhANvh9svuAAAAhQEAABMAAAAAAAAAAAAAAAAA AAAAAFtDb250ZW50X1R5cGVzXS54bWxQSwECLQAUAAYACAAAACEAWvQsW78AAAAVAQAACwAAAAAA AAAAAAAAAAAfAQAAX3JlbHMvLnJlbHNQSwECLQAUAAYACAAAACEAMEtvoMAAAADbAAAADwAAAAAA AAAAAAAAAAAHAgAAZHJzL2Rvd25yZXYueG1sUEsFBgAAAAADAAMAtwAAAPQCAAAAAA== ">
                    <v:imagedata r:id="rId510" o:title=""/>
                  </v:shape>
                  <v:shape id="Picture 39" o:spid="_x0000_s1038" type="#_x0000_t75" style="position:absolute;left:12722;top:22580;width:1397;height:139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1pzlmxAAAANsAAAAPAAAAZHJzL2Rvd25yZXYueG1sRI/NisJA EITvgu8wtLAX0YmriMaM4i6seNiDP3mAJtP5wUxPyMxq9OkdYcFjUVVfUcmmM7W4Uusqywom4wgE cWZ1xYWC9PwzWoBwHlljbZkU3MnBZt3vJRhre+MjXU++EAHCLkYFpfdNLKXLSjLoxrYhDl5uW4M+ yLaQusVbgJtafkbRXBqsOCyU2NB3Sdnl9GcUDPf2sfs9pF915g4ymqb5YziTSn0Muu0KhKfOv8P/ 7b1WMF3C60v4AXL9BAAA//8DAFBLAQItABQABgAIAAAAIQDb4fbL7gAAAIUBAAATAAAAAAAAAAAA AAAAAAAAAABbQ29udGVudF9UeXBlc10ueG1sUEsBAi0AFAAGAAgAAAAhAFr0LFu/AAAAFQEAAAsA AAAAAAAAAAAAAAAAHwEAAF9yZWxzLy5yZWxzUEsBAi0AFAAGAAgAAAAhADWnOWbEAAAA2wAAAA8A AAAAAAAAAAAAAAAABwIAAGRycy9kb3ducmV2LnhtbFBLBQYAAAAAAwADALcAAAD4AgAAAAA= ">
                    <v:imagedata r:id="rId807" o:title=""/>
                  </v:shape>
                  <v:shape id="Picture 40" o:spid="_x0000_s1039" type="#_x0000_t75" style="position:absolute;left:13030;top:194;width:1396;height:1524;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lYFk3wQAAANsAAAAPAAAAZHJzL2Rvd25yZXYueG1sRE/dasIw FL4f+A7hCLub6WS40ZnKUApDQbHbA5w1p01Zc1KbTFuf3lwIu/z4/perwbbiTL1vHCt4niUgiEun G64VfH/lT28gfEDW2DomBSN5WGWThyWm2l34SOci1CKGsE9RgQmhS6X0pSGLfuY64shVrrcYIuxr qXu8xHDbynmSLKTFhmODwY7Whsrf4s8qyMfA+9zI6pro3Wnrup9xc3hV6nE6fLyDCDSEf/Hd/akV vMT18Uv8ATK7AQAA//8DAFBLAQItABQABgAIAAAAIQDb4fbL7gAAAIUBAAATAAAAAAAAAAAAAAAA AAAAAABbQ29udGVudF9UeXBlc10ueG1sUEsBAi0AFAAGAAgAAAAhAFr0LFu/AAAAFQEAAAsAAAAA AAAAAAAAAAAAHwEAAF9yZWxzLy5yZWxzUEsBAi0AFAAGAAgAAAAhAKVgWTfBAAAA2wAAAA8AAAAA AAAAAAAAAAAABwIAAGRycy9kb3ducmV2LnhtbFBLBQYAAAAAAwADALcAAAD1AgAAAAA= ">
                    <v:imagedata r:id="rId808" o:title=""/>
                  </v:shape>
                  <v:shape id="Picture 41" o:spid="_x0000_s1040" type="#_x0000_t75" style="position:absolute;left:13446;top:11168;width:3302;height:2159;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jeuaqxAAAANsAAAAPAAAAZHJzL2Rvd25yZXYueG1sRI9Pa8JA FMTvBb/D8gRvdWOR0kRXEcHaQi/+vz6yzySYfRt2V5P66d1CweMwM79hpvPO1OJGzleWFYyGCQji 3OqKCwX73er1A4QPyBpry6TglzzMZ72XKWbatryh2zYUIkLYZ6igDKHJpPR5SQb90DbE0TtbZzBE 6QqpHbYRbmr5liTv0mDFcaHEhpYl5Zft1Sg4pcd76r7T9eacf46X7WF9CD+s1KDfLSYgAnXhGf5v f2kF4xH8fYk/QM4eAAAA//8DAFBLAQItABQABgAIAAAAIQDb4fbL7gAAAIUBAAATAAAAAAAAAAAA AAAAAAAAAABbQ29udGVudF9UeXBlc10ueG1sUEsBAi0AFAAGAAgAAAAhAFr0LFu/AAAAFQEAAAsA AAAAAAAAAAAAAAAAHwEAAF9yZWxzLy5yZWxzUEsBAi0AFAAGAAgAAAAhAON65qrEAAAA2wAAAA8A AAAAAAAAAAAAAAAABwIAAGRycy9kb3ducmV2LnhtbFBLBQYAAAAAAwADALcAAAD4AgAAAAA= ">
                    <v:imagedata r:id="rId809" o:title=""/>
                  </v:shape>
                  <v:shape id="Picture 896" o:spid="_x0000_s1041" type="#_x0000_t75" style="position:absolute;left:4312;top:3019;width:2413;height:2159;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jgs76xQAAANwAAAAPAAAAZHJzL2Rvd25yZXYueG1sRI9Ba8JA FITvBf/D8oReSt1tDyFGVxFBKD3ZKGhvj+wziWbfhuzWJP/eLRR6HGbmG2a5Hmwj7tT52rGGt5kC QVw4U3Op4XjYvaYgfEA22DgmDSN5WK8mT0vMjOv5i+55KEWEsM9QQxVCm0npi4os+plriaN3cZ3F EGVXStNhH+G2ke9KJdJizXGhwpa2FRW3/MdquJ6Pn8m4fzmc5jb5PrmNMmiV1s/TYbMAEWgI/+G/ 9ofRkM4T+D0Tj4BcPQAAAP//AwBQSwECLQAUAAYACAAAACEA2+H2y+4AAACFAQAAEwAAAAAAAAAA AAAAAAAAAAAAW0NvbnRlbnRfVHlwZXNdLnhtbFBLAQItABQABgAIAAAAIQBa9CxbvwAAABUBAAAL AAAAAAAAAAAAAAAAAB8BAABfcmVscy8ucmVsc1BLAQItABQABgAIAAAAIQDjgs76xQAAANwAAAAP AAAAAAAAAAAAAAAAAAcCAABkcnMvZG93bnJldi54bWxQSwUGAAAAAAMAAwC3AAAA+QIAAAAA ">
                    <v:imagedata r:id="rId810" o:title=""/>
                  </v:shape>
                </v:group>
                <w10:anchorlock/>
              </v:group>
            </w:pict>
          </mc:Fallback>
        </mc:AlternateContent>
      </w:r>
    </w:p>
    <w:p w14:paraId="71116758" w14:textId="77777777" w:rsidR="00625417" w:rsidRPr="003B7D32" w:rsidRDefault="00625417" w:rsidP="00B97CDE">
      <w:pPr>
        <w:tabs>
          <w:tab w:val="left" w:pos="284"/>
          <w:tab w:val="left" w:pos="2835"/>
          <w:tab w:val="left" w:pos="5387"/>
          <w:tab w:val="left" w:pos="7938"/>
        </w:tabs>
        <w:contextualSpacing/>
        <w:rPr>
          <w:bCs/>
          <w:szCs w:val="24"/>
        </w:rPr>
      </w:pPr>
      <w:r w:rsidRPr="003B7D32">
        <w:rPr>
          <w:bCs/>
          <w:szCs w:val="24"/>
        </w:rPr>
        <w:t xml:space="preserve">Khi thay đổi </w:t>
      </w:r>
      <w:r w:rsidRPr="003B7D32">
        <w:rPr>
          <w:bCs/>
          <w:position w:val="-6"/>
          <w:szCs w:val="24"/>
        </w:rPr>
        <w:object w:dxaOrig="240" w:dyaOrig="279" w14:anchorId="2F5CCB13">
          <v:shape id="_x0000_i1482" type="#_x0000_t75" style="width:11.25pt;height:14.4pt" o:ole="">
            <v:imagedata r:id="rId811" o:title=""/>
          </v:shape>
          <o:OLEObject Type="Embed" ProgID="Equation.DSMT4" ShapeID="_x0000_i1482" DrawAspect="Content" ObjectID="_1713975258" r:id="rId812"/>
        </w:object>
      </w:r>
      <w:r w:rsidRPr="003B7D32">
        <w:rPr>
          <w:bCs/>
          <w:szCs w:val="24"/>
        </w:rPr>
        <w:t xml:space="preserve"> để điện áp hiệu dụng trên tụ cực đại thì </w:t>
      </w:r>
      <w:r w:rsidRPr="003B7D32">
        <w:rPr>
          <w:bCs/>
          <w:position w:val="-12"/>
          <w:szCs w:val="24"/>
        </w:rPr>
        <w:object w:dxaOrig="760" w:dyaOrig="360" w14:anchorId="15E7739E">
          <v:shape id="_x0000_i1483" type="#_x0000_t75" style="width:37.55pt;height:18.8pt" o:ole="">
            <v:imagedata r:id="rId813" o:title=""/>
          </v:shape>
          <o:OLEObject Type="Embed" ProgID="Equation.DSMT4" ShapeID="_x0000_i1483" DrawAspect="Content" ObjectID="_1713975259" r:id="rId814"/>
        </w:object>
      </w:r>
      <w:r w:rsidRPr="003B7D32">
        <w:rPr>
          <w:bCs/>
          <w:szCs w:val="24"/>
        </w:rPr>
        <w:t>.</w:t>
      </w:r>
    </w:p>
    <w:p w14:paraId="43B69CE5" w14:textId="77777777" w:rsidR="00625417" w:rsidRPr="003B7D32" w:rsidRDefault="00625417" w:rsidP="00B97CDE">
      <w:pPr>
        <w:tabs>
          <w:tab w:val="left" w:pos="284"/>
          <w:tab w:val="left" w:pos="2835"/>
          <w:tab w:val="left" w:pos="5387"/>
          <w:tab w:val="left" w:pos="7938"/>
        </w:tabs>
        <w:contextualSpacing/>
        <w:rPr>
          <w:bCs/>
          <w:szCs w:val="24"/>
        </w:rPr>
      </w:pPr>
      <w:r w:rsidRPr="003B7D32">
        <w:rPr>
          <w:bCs/>
          <w:szCs w:val="24"/>
        </w:rPr>
        <w:lastRenderedPageBreak/>
        <w:t>Áp dụng hệ thức lượng trong tam giác, ta có</w:t>
      </w:r>
    </w:p>
    <w:p w14:paraId="4FADD5D5" w14:textId="77777777" w:rsidR="00625417" w:rsidRPr="003B7D32" w:rsidRDefault="00625417" w:rsidP="00B97CDE">
      <w:pPr>
        <w:tabs>
          <w:tab w:val="left" w:pos="284"/>
          <w:tab w:val="left" w:pos="2835"/>
          <w:tab w:val="left" w:pos="5387"/>
          <w:tab w:val="left" w:pos="7938"/>
        </w:tabs>
        <w:contextualSpacing/>
        <w:jc w:val="center"/>
        <w:rPr>
          <w:bCs/>
          <w:szCs w:val="24"/>
        </w:rPr>
      </w:pPr>
      <w:r w:rsidRPr="003B7D32">
        <w:rPr>
          <w:bCs/>
          <w:position w:val="-14"/>
          <w:szCs w:val="24"/>
        </w:rPr>
        <w:object w:dxaOrig="1880" w:dyaOrig="400" w14:anchorId="6B4B3476">
          <v:shape id="_x0000_i1484" type="#_x0000_t75" style="width:94.55pt;height:20.65pt" o:ole="">
            <v:imagedata r:id="rId815" o:title=""/>
          </v:shape>
          <o:OLEObject Type="Embed" ProgID="Equation.DSMT4" ShapeID="_x0000_i1484" DrawAspect="Content" ObjectID="_1713975260" r:id="rId816"/>
        </w:object>
      </w:r>
      <w:r w:rsidRPr="003B7D32">
        <w:rPr>
          <w:bCs/>
          <w:szCs w:val="24"/>
        </w:rPr>
        <w:t>(1)</w:t>
      </w:r>
    </w:p>
    <w:p w14:paraId="5AF121A5" w14:textId="77777777" w:rsidR="00625417" w:rsidRPr="003B7D32" w:rsidRDefault="00625417" w:rsidP="00B97CDE">
      <w:pPr>
        <w:tabs>
          <w:tab w:val="left" w:pos="284"/>
          <w:tab w:val="left" w:pos="2835"/>
          <w:tab w:val="left" w:pos="5387"/>
          <w:tab w:val="left" w:pos="7938"/>
        </w:tabs>
        <w:contextualSpacing/>
        <w:jc w:val="center"/>
        <w:rPr>
          <w:bCs/>
          <w:szCs w:val="24"/>
        </w:rPr>
      </w:pPr>
      <w:r w:rsidRPr="003B7D32">
        <w:rPr>
          <w:bCs/>
          <w:position w:val="-12"/>
          <w:szCs w:val="24"/>
        </w:rPr>
        <w:object w:dxaOrig="1780" w:dyaOrig="380" w14:anchorId="3F287852">
          <v:shape id="_x0000_i1485" type="#_x0000_t75" style="width:88.9pt;height:19.4pt" o:ole="">
            <v:imagedata r:id="rId817" o:title=""/>
          </v:shape>
          <o:OLEObject Type="Embed" ProgID="Equation.DSMT4" ShapeID="_x0000_i1485" DrawAspect="Content" ObjectID="_1713975261" r:id="rId818"/>
        </w:object>
      </w:r>
    </w:p>
    <w:p w14:paraId="6FA4ABE7" w14:textId="77777777" w:rsidR="00625417" w:rsidRPr="003B7D32" w:rsidRDefault="00625417" w:rsidP="00B97CDE">
      <w:pPr>
        <w:tabs>
          <w:tab w:val="left" w:pos="284"/>
          <w:tab w:val="left" w:pos="2835"/>
          <w:tab w:val="left" w:pos="5387"/>
          <w:tab w:val="left" w:pos="7938"/>
        </w:tabs>
        <w:contextualSpacing/>
        <w:rPr>
          <w:bCs/>
          <w:szCs w:val="24"/>
        </w:rPr>
      </w:pPr>
      <w:r w:rsidRPr="003B7D32">
        <w:rPr>
          <w:bCs/>
          <w:szCs w:val="24"/>
        </w:rPr>
        <w:t>Phương trình trên cho thấy</w:t>
      </w:r>
    </w:p>
    <w:p w14:paraId="1B63AB84" w14:textId="77777777" w:rsidR="00625417" w:rsidRPr="003B7D32" w:rsidRDefault="00625417" w:rsidP="00B97CDE">
      <w:pPr>
        <w:tabs>
          <w:tab w:val="left" w:pos="284"/>
          <w:tab w:val="left" w:pos="2835"/>
          <w:tab w:val="left" w:pos="5387"/>
          <w:tab w:val="left" w:pos="7938"/>
        </w:tabs>
        <w:contextualSpacing/>
        <w:jc w:val="center"/>
        <w:rPr>
          <w:bCs/>
          <w:szCs w:val="24"/>
        </w:rPr>
      </w:pPr>
      <w:r w:rsidRPr="003B7D32">
        <w:rPr>
          <w:bCs/>
          <w:position w:val="-12"/>
          <w:szCs w:val="24"/>
        </w:rPr>
        <w:object w:dxaOrig="1100" w:dyaOrig="360" w14:anchorId="0E9CB989">
          <v:shape id="_x0000_i1486" type="#_x0000_t75" style="width:55.1pt;height:18.8pt" o:ole="">
            <v:imagedata r:id="rId819" o:title=""/>
          </v:shape>
          <o:OLEObject Type="Embed" ProgID="Equation.DSMT4" ShapeID="_x0000_i1486" DrawAspect="Content" ObjectID="_1713975262" r:id="rId820"/>
        </w:object>
      </w:r>
      <w:r w:rsidRPr="003B7D32">
        <w:rPr>
          <w:bCs/>
          <w:szCs w:val="24"/>
        </w:rPr>
        <w:t xml:space="preserve"> khi </w:t>
      </w:r>
      <w:r w:rsidRPr="003B7D32">
        <w:rPr>
          <w:bCs/>
          <w:position w:val="-32"/>
          <w:szCs w:val="24"/>
        </w:rPr>
        <w:object w:dxaOrig="3040" w:dyaOrig="740" w14:anchorId="2D8664C8">
          <v:shape id="_x0000_i1487" type="#_x0000_t75" style="width:151.5pt;height:37.55pt" o:ole="">
            <v:imagedata r:id="rId821" o:title=""/>
          </v:shape>
          <o:OLEObject Type="Embed" ProgID="Equation.DSMT4" ShapeID="_x0000_i1487" DrawAspect="Content" ObjectID="_1713975263" r:id="rId822"/>
        </w:object>
      </w:r>
      <w:r w:rsidRPr="003B7D32">
        <w:rPr>
          <w:bCs/>
          <w:szCs w:val="24"/>
        </w:rPr>
        <w:t>V (2)</w:t>
      </w:r>
    </w:p>
    <w:p w14:paraId="59B79E53" w14:textId="77777777" w:rsidR="00625417" w:rsidRPr="003B7D32" w:rsidRDefault="00625417" w:rsidP="00B97CDE">
      <w:pPr>
        <w:tabs>
          <w:tab w:val="left" w:pos="284"/>
          <w:tab w:val="left" w:pos="2835"/>
          <w:tab w:val="left" w:pos="5387"/>
          <w:tab w:val="left" w:pos="7938"/>
        </w:tabs>
        <w:contextualSpacing/>
        <w:rPr>
          <w:bCs/>
          <w:szCs w:val="24"/>
        </w:rPr>
      </w:pPr>
      <w:r w:rsidRPr="003B7D32">
        <w:rPr>
          <w:bCs/>
          <w:szCs w:val="24"/>
        </w:rPr>
        <w:t>Thay (2) vào (1)</w:t>
      </w:r>
    </w:p>
    <w:p w14:paraId="7441B8E8" w14:textId="77777777" w:rsidR="00625417" w:rsidRPr="003B7D32" w:rsidRDefault="00625417" w:rsidP="00B97CDE">
      <w:pPr>
        <w:tabs>
          <w:tab w:val="left" w:pos="284"/>
          <w:tab w:val="left" w:pos="2835"/>
          <w:tab w:val="left" w:pos="5387"/>
          <w:tab w:val="left" w:pos="7938"/>
        </w:tabs>
        <w:contextualSpacing/>
        <w:jc w:val="center"/>
        <w:rPr>
          <w:bCs/>
          <w:szCs w:val="24"/>
        </w:rPr>
      </w:pPr>
      <w:r w:rsidRPr="003B7D32">
        <w:rPr>
          <w:bCs/>
          <w:position w:val="-16"/>
          <w:szCs w:val="24"/>
        </w:rPr>
        <w:object w:dxaOrig="3000" w:dyaOrig="460" w14:anchorId="17D52659">
          <v:shape id="_x0000_i1488" type="#_x0000_t75" style="width:150.25pt;height:22.55pt" o:ole="">
            <v:imagedata r:id="rId823" o:title=""/>
          </v:shape>
          <o:OLEObject Type="Embed" ProgID="Equation.DSMT4" ShapeID="_x0000_i1488" DrawAspect="Content" ObjectID="_1713975264" r:id="rId824"/>
        </w:object>
      </w:r>
      <w:r w:rsidRPr="003B7D32">
        <w:rPr>
          <w:bCs/>
          <w:szCs w:val="24"/>
        </w:rPr>
        <w:t>V</w:t>
      </w:r>
    </w:p>
    <w:p w14:paraId="185F858F" w14:textId="77777777" w:rsidR="00625417" w:rsidRPr="003B7D32" w:rsidRDefault="00625417" w:rsidP="00B97CDE">
      <w:pPr>
        <w:tabs>
          <w:tab w:val="left" w:pos="284"/>
          <w:tab w:val="left" w:pos="2835"/>
          <w:tab w:val="left" w:pos="5387"/>
          <w:tab w:val="left" w:pos="7938"/>
        </w:tabs>
        <w:contextualSpacing/>
        <w:rPr>
          <w:bCs/>
          <w:szCs w:val="24"/>
        </w:rPr>
      </w:pPr>
      <w:r w:rsidRPr="00B97CDE">
        <w:rPr>
          <w:b/>
          <w:bCs/>
          <w:color w:val="0000FF"/>
          <w:szCs w:val="24"/>
        </w:rPr>
        <w:t>Câu 34:</w:t>
      </w:r>
      <w:r w:rsidRPr="003B7D32">
        <w:rPr>
          <w:bCs/>
          <w:szCs w:val="24"/>
        </w:rPr>
        <w:t xml:space="preserve"> Một sợi dây đàn hồi </w:t>
      </w:r>
      <w:r w:rsidRPr="003B7D32">
        <w:rPr>
          <w:bCs/>
          <w:position w:val="-4"/>
          <w:szCs w:val="24"/>
        </w:rPr>
        <w:object w:dxaOrig="400" w:dyaOrig="260" w14:anchorId="672CE811">
          <v:shape id="_x0000_i1489" type="#_x0000_t75" style="width:20.65pt;height:13.15pt" o:ole="">
            <v:imagedata r:id="rId345" o:title=""/>
          </v:shape>
          <o:OLEObject Type="Embed" ProgID="Equation.DSMT4" ShapeID="_x0000_i1489" DrawAspect="Content" ObjectID="_1713975265" r:id="rId825"/>
        </w:object>
      </w:r>
      <w:r w:rsidRPr="003B7D32">
        <w:rPr>
          <w:bCs/>
          <w:szCs w:val="24"/>
        </w:rPr>
        <w:t xml:space="preserve"> căng ngang có đầu </w:t>
      </w:r>
      <w:r w:rsidRPr="003B7D32">
        <w:rPr>
          <w:bCs/>
          <w:position w:val="-4"/>
          <w:szCs w:val="24"/>
        </w:rPr>
        <w:object w:dxaOrig="240" w:dyaOrig="260" w14:anchorId="40CFB5CF">
          <v:shape id="_x0000_i1490" type="#_x0000_t75" style="width:11.25pt;height:13.15pt" o:ole="">
            <v:imagedata r:id="rId347" o:title=""/>
          </v:shape>
          <o:OLEObject Type="Embed" ProgID="Equation.DSMT4" ShapeID="_x0000_i1490" DrawAspect="Content" ObjectID="_1713975266" r:id="rId826"/>
        </w:object>
      </w:r>
      <w:r w:rsidRPr="003B7D32">
        <w:rPr>
          <w:bCs/>
          <w:szCs w:val="24"/>
        </w:rPr>
        <w:t xml:space="preserve"> cố định, đầu </w:t>
      </w:r>
      <w:r w:rsidRPr="003B7D32">
        <w:rPr>
          <w:bCs/>
          <w:position w:val="-4"/>
          <w:szCs w:val="24"/>
        </w:rPr>
        <w:object w:dxaOrig="240" w:dyaOrig="260" w14:anchorId="7B7E93AC">
          <v:shape id="_x0000_i1491" type="#_x0000_t75" style="width:11.25pt;height:13.15pt" o:ole="">
            <v:imagedata r:id="rId349" o:title=""/>
          </v:shape>
          <o:OLEObject Type="Embed" ProgID="Equation.DSMT4" ShapeID="_x0000_i1491" DrawAspect="Content" ObjectID="_1713975267" r:id="rId827"/>
        </w:object>
      </w:r>
      <w:r w:rsidRPr="003B7D32">
        <w:rPr>
          <w:bCs/>
          <w:szCs w:val="24"/>
        </w:rPr>
        <w:t xml:space="preserve"> nối với một máy rung. Khi máy rung hoạt động, đầu </w:t>
      </w:r>
      <w:r w:rsidRPr="003B7D32">
        <w:rPr>
          <w:position w:val="-4"/>
          <w:szCs w:val="24"/>
        </w:rPr>
        <w:object w:dxaOrig="240" w:dyaOrig="260" w14:anchorId="41F426A5">
          <v:shape id="_x0000_i1492" type="#_x0000_t75" style="width:11.25pt;height:13.15pt" o:ole="">
            <v:imagedata r:id="rId351" o:title=""/>
          </v:shape>
          <o:OLEObject Type="Embed" ProgID="Equation.DSMT4" ShapeID="_x0000_i1492" DrawAspect="Content" ObjectID="_1713975268" r:id="rId828"/>
        </w:object>
      </w:r>
      <w:r w:rsidRPr="003B7D32">
        <w:rPr>
          <w:bCs/>
          <w:szCs w:val="24"/>
        </w:rPr>
        <w:t xml:space="preserve"> dao động điều hòa thì trên dây có sóng dừng với </w:t>
      </w:r>
      <w:r w:rsidRPr="003B7D32">
        <w:rPr>
          <w:szCs w:val="24"/>
        </w:rPr>
        <w:t>4</w:t>
      </w:r>
      <w:r w:rsidRPr="003B7D32">
        <w:rPr>
          <w:b/>
          <w:bCs/>
          <w:szCs w:val="24"/>
        </w:rPr>
        <w:t xml:space="preserve"> </w:t>
      </w:r>
      <w:r w:rsidRPr="003B7D32">
        <w:rPr>
          <w:bCs/>
          <w:szCs w:val="24"/>
        </w:rPr>
        <w:t xml:space="preserve">bụng sóng. Đầu </w:t>
      </w:r>
      <w:r w:rsidRPr="003B7D32">
        <w:rPr>
          <w:position w:val="-4"/>
          <w:szCs w:val="24"/>
        </w:rPr>
        <w:object w:dxaOrig="240" w:dyaOrig="260" w14:anchorId="4E7B56D7">
          <v:shape id="_x0000_i1493" type="#_x0000_t75" style="width:11.25pt;height:13.15pt" o:ole="">
            <v:imagedata r:id="rId353" o:title=""/>
          </v:shape>
          <o:OLEObject Type="Embed" ProgID="Equation.DSMT4" ShapeID="_x0000_i1493" DrawAspect="Content" ObjectID="_1713975269" r:id="rId829"/>
        </w:object>
      </w:r>
      <w:r w:rsidRPr="003B7D32">
        <w:rPr>
          <w:bCs/>
          <w:szCs w:val="24"/>
        </w:rPr>
        <w:t xml:space="preserve"> được coi là một nút sóng. Tăng tần số của máy rung thêm một lượng </w:t>
      </w:r>
      <w:r w:rsidRPr="003B7D32">
        <w:rPr>
          <w:szCs w:val="24"/>
        </w:rPr>
        <w:t xml:space="preserve">12 </w:t>
      </w:r>
      <w:r w:rsidRPr="003B7D32">
        <w:rPr>
          <w:bCs/>
          <w:szCs w:val="24"/>
        </w:rPr>
        <w:t xml:space="preserve">Hz thì trên dây có sóng dừng với </w:t>
      </w:r>
      <w:r w:rsidRPr="003B7D32">
        <w:rPr>
          <w:szCs w:val="24"/>
        </w:rPr>
        <w:t xml:space="preserve">6 </w:t>
      </w:r>
      <w:r w:rsidRPr="003B7D32">
        <w:rPr>
          <w:bCs/>
          <w:szCs w:val="24"/>
        </w:rPr>
        <w:t xml:space="preserve">bụng sóng. Biết tốc độ truyền sóng trên dây không đổi. Tần số nhỏ nhất của máy rung để trên dây có sóng dừng là </w:t>
      </w:r>
    </w:p>
    <w:p w14:paraId="23937A5F" w14:textId="77777777" w:rsidR="00625417" w:rsidRPr="003B7D32" w:rsidRDefault="00625417" w:rsidP="00B97CDE">
      <w:pPr>
        <w:tabs>
          <w:tab w:val="left" w:pos="284"/>
          <w:tab w:val="left" w:pos="2835"/>
          <w:tab w:val="left" w:pos="5387"/>
          <w:tab w:val="left" w:pos="7938"/>
        </w:tabs>
        <w:contextualSpacing/>
        <w:rPr>
          <w:bCs/>
          <w:szCs w:val="24"/>
        </w:rPr>
      </w:pPr>
      <w:r w:rsidRPr="003B7D32">
        <w:rPr>
          <w:b/>
          <w:bCs/>
          <w:szCs w:val="24"/>
        </w:rPr>
        <w:t xml:space="preserve"> </w:t>
      </w:r>
      <w:r w:rsidRPr="003B7D32">
        <w:rPr>
          <w:b/>
          <w:bCs/>
          <w:szCs w:val="24"/>
        </w:rPr>
        <w:tab/>
      </w:r>
      <w:r w:rsidRPr="00B97CDE">
        <w:rPr>
          <w:b/>
          <w:bCs/>
          <w:color w:val="0000FF"/>
          <w:szCs w:val="24"/>
        </w:rPr>
        <w:t>A.</w:t>
      </w:r>
      <w:r w:rsidRPr="003B7D32">
        <w:rPr>
          <w:b/>
          <w:bCs/>
          <w:szCs w:val="24"/>
        </w:rPr>
        <w:t xml:space="preserve"> </w:t>
      </w:r>
      <w:r w:rsidRPr="003B7D32">
        <w:rPr>
          <w:szCs w:val="24"/>
        </w:rPr>
        <w:t xml:space="preserve">4 </w:t>
      </w:r>
      <w:r w:rsidRPr="003B7D32">
        <w:rPr>
          <w:bCs/>
          <w:szCs w:val="24"/>
        </w:rPr>
        <w:t xml:space="preserve">Hz. </w:t>
      </w:r>
      <w:r w:rsidRPr="003B7D32">
        <w:rPr>
          <w:b/>
          <w:bCs/>
          <w:szCs w:val="24"/>
        </w:rPr>
        <w:t xml:space="preserve"> </w:t>
      </w:r>
      <w:r w:rsidRPr="003B7D32">
        <w:rPr>
          <w:b/>
          <w:bCs/>
          <w:szCs w:val="24"/>
        </w:rPr>
        <w:tab/>
      </w:r>
      <w:r w:rsidRPr="00B97CDE">
        <w:rPr>
          <w:b/>
          <w:bCs/>
          <w:color w:val="0000FF"/>
          <w:szCs w:val="24"/>
        </w:rPr>
        <w:t>B.</w:t>
      </w:r>
      <w:r w:rsidRPr="003B7D32">
        <w:rPr>
          <w:b/>
          <w:bCs/>
          <w:szCs w:val="24"/>
        </w:rPr>
        <w:t xml:space="preserve"> </w:t>
      </w:r>
      <w:r w:rsidRPr="003B7D32">
        <w:rPr>
          <w:szCs w:val="24"/>
        </w:rPr>
        <w:t xml:space="preserve">10 </w:t>
      </w:r>
      <w:r w:rsidRPr="003B7D32">
        <w:rPr>
          <w:bCs/>
          <w:szCs w:val="24"/>
        </w:rPr>
        <w:t xml:space="preserve">Hz. </w:t>
      </w:r>
      <w:r w:rsidRPr="003B7D32">
        <w:rPr>
          <w:b/>
          <w:bCs/>
          <w:szCs w:val="24"/>
        </w:rPr>
        <w:t xml:space="preserve"> </w:t>
      </w:r>
      <w:r w:rsidRPr="003B7D32">
        <w:rPr>
          <w:b/>
          <w:bCs/>
          <w:szCs w:val="24"/>
        </w:rPr>
        <w:tab/>
      </w:r>
      <w:r w:rsidRPr="00B97CDE">
        <w:rPr>
          <w:b/>
          <w:bCs/>
          <w:color w:val="0000FF"/>
          <w:szCs w:val="24"/>
        </w:rPr>
        <w:t>C.</w:t>
      </w:r>
      <w:r w:rsidRPr="003B7D32">
        <w:rPr>
          <w:b/>
          <w:bCs/>
          <w:szCs w:val="24"/>
        </w:rPr>
        <w:t xml:space="preserve"> </w:t>
      </w:r>
      <w:r w:rsidRPr="003B7D32">
        <w:rPr>
          <w:szCs w:val="24"/>
        </w:rPr>
        <w:t xml:space="preserve">12 </w:t>
      </w:r>
      <w:r w:rsidRPr="003B7D32">
        <w:rPr>
          <w:bCs/>
          <w:szCs w:val="24"/>
        </w:rPr>
        <w:t xml:space="preserve">Hz. </w:t>
      </w:r>
      <w:r w:rsidRPr="003B7D32">
        <w:rPr>
          <w:b/>
          <w:bCs/>
          <w:szCs w:val="24"/>
        </w:rPr>
        <w:t xml:space="preserve"> </w:t>
      </w:r>
      <w:r w:rsidRPr="003B7D32">
        <w:rPr>
          <w:b/>
          <w:bCs/>
          <w:szCs w:val="24"/>
        </w:rPr>
        <w:tab/>
      </w:r>
      <w:r w:rsidRPr="00B97CDE">
        <w:rPr>
          <w:b/>
          <w:bCs/>
          <w:color w:val="0000FF"/>
          <w:szCs w:val="24"/>
        </w:rPr>
        <w:t>D.</w:t>
      </w:r>
      <w:r w:rsidRPr="003B7D32">
        <w:rPr>
          <w:b/>
          <w:bCs/>
          <w:szCs w:val="24"/>
        </w:rPr>
        <w:t xml:space="preserve"> </w:t>
      </w:r>
      <w:r w:rsidRPr="003B7D32">
        <w:rPr>
          <w:szCs w:val="24"/>
        </w:rPr>
        <w:t xml:space="preserve">6 </w:t>
      </w:r>
      <w:r w:rsidRPr="003B7D32">
        <w:rPr>
          <w:bCs/>
          <w:szCs w:val="24"/>
        </w:rPr>
        <w:t xml:space="preserve">Hz. </w:t>
      </w:r>
    </w:p>
    <w:p w14:paraId="6BCA438F" w14:textId="77777777" w:rsidR="00625417" w:rsidRPr="003B7D32" w:rsidRDefault="00625417" w:rsidP="00B97CDE">
      <w:pPr>
        <w:shd w:val="clear" w:color="auto" w:fill="D9D9D9" w:themeFill="background1" w:themeFillShade="D9"/>
        <w:tabs>
          <w:tab w:val="left" w:pos="284"/>
          <w:tab w:val="left" w:pos="2835"/>
          <w:tab w:val="left" w:pos="5387"/>
          <w:tab w:val="left" w:pos="7938"/>
        </w:tabs>
        <w:contextualSpacing/>
        <w:rPr>
          <w:b/>
          <w:szCs w:val="24"/>
        </w:rPr>
      </w:pPr>
      <w:r w:rsidRPr="003B7D32">
        <w:rPr>
          <w:b/>
          <w:szCs w:val="24"/>
        </w:rPr>
        <w:sym w:font="Wingdings" w:char="F040"/>
      </w:r>
      <w:r w:rsidRPr="003B7D32">
        <w:rPr>
          <w:b/>
          <w:szCs w:val="24"/>
        </w:rPr>
        <w:t xml:space="preserve"> Hướng dẫn: Chọn </w:t>
      </w:r>
      <w:r w:rsidRPr="00B97CDE">
        <w:rPr>
          <w:b/>
          <w:color w:val="0000FF"/>
          <w:szCs w:val="24"/>
        </w:rPr>
        <w:t>D.</w:t>
      </w:r>
    </w:p>
    <w:p w14:paraId="498EB5DE" w14:textId="77777777" w:rsidR="00625417" w:rsidRPr="003B7D32" w:rsidRDefault="00625417" w:rsidP="00B97CDE">
      <w:pPr>
        <w:tabs>
          <w:tab w:val="left" w:pos="284"/>
          <w:tab w:val="left" w:pos="2835"/>
          <w:tab w:val="left" w:pos="5387"/>
          <w:tab w:val="left" w:pos="7938"/>
        </w:tabs>
        <w:contextualSpacing/>
        <w:rPr>
          <w:bCs/>
          <w:szCs w:val="24"/>
        </w:rPr>
      </w:pPr>
      <w:r w:rsidRPr="003B7D32">
        <w:rPr>
          <w:bCs/>
          <w:szCs w:val="24"/>
        </w:rPr>
        <w:t>Điều kiện để có sóng dừng trên dây với hai đầu cố định</w:t>
      </w:r>
    </w:p>
    <w:p w14:paraId="02E3D54D" w14:textId="77777777" w:rsidR="00625417" w:rsidRPr="003B7D32" w:rsidRDefault="00625417" w:rsidP="00B97CDE">
      <w:pPr>
        <w:tabs>
          <w:tab w:val="left" w:pos="284"/>
          <w:tab w:val="left" w:pos="2835"/>
          <w:tab w:val="left" w:pos="5387"/>
          <w:tab w:val="left" w:pos="7938"/>
        </w:tabs>
        <w:contextualSpacing/>
        <w:jc w:val="center"/>
        <w:rPr>
          <w:bCs/>
          <w:szCs w:val="24"/>
        </w:rPr>
      </w:pPr>
      <w:r w:rsidRPr="003B7D32">
        <w:rPr>
          <w:bCs/>
          <w:position w:val="-28"/>
          <w:szCs w:val="24"/>
        </w:rPr>
        <w:object w:dxaOrig="880" w:dyaOrig="660" w14:anchorId="6CBF5A35">
          <v:shape id="_x0000_i1494" type="#_x0000_t75" style="width:43.85pt;height:32.55pt" o:ole="">
            <v:imagedata r:id="rId830" o:title=""/>
          </v:shape>
          <o:OLEObject Type="Embed" ProgID="Equation.DSMT4" ShapeID="_x0000_i1494" DrawAspect="Content" ObjectID="_1713975270" r:id="rId831"/>
        </w:object>
      </w:r>
      <w:r w:rsidRPr="003B7D32">
        <w:rPr>
          <w:bCs/>
          <w:szCs w:val="24"/>
        </w:rPr>
        <w:t xml:space="preserve">→ </w:t>
      </w:r>
      <w:r w:rsidRPr="003B7D32">
        <w:rPr>
          <w:bCs/>
          <w:position w:val="-24"/>
          <w:szCs w:val="24"/>
        </w:rPr>
        <w:object w:dxaOrig="760" w:dyaOrig="620" w14:anchorId="03F496DF">
          <v:shape id="_x0000_i1495" type="#_x0000_t75" style="width:37.55pt;height:30.7pt" o:ole="">
            <v:imagedata r:id="rId832" o:title=""/>
          </v:shape>
          <o:OLEObject Type="Embed" ProgID="Equation.DSMT4" ShapeID="_x0000_i1495" DrawAspect="Content" ObjectID="_1713975271" r:id="rId833"/>
        </w:object>
      </w:r>
    </w:p>
    <w:p w14:paraId="797AA1AB" w14:textId="77777777" w:rsidR="00625417" w:rsidRPr="003B7D32" w:rsidRDefault="00625417" w:rsidP="00B97CDE">
      <w:pPr>
        <w:tabs>
          <w:tab w:val="left" w:pos="284"/>
          <w:tab w:val="left" w:pos="2835"/>
          <w:tab w:val="left" w:pos="5387"/>
          <w:tab w:val="left" w:pos="7938"/>
        </w:tabs>
        <w:contextualSpacing/>
        <w:rPr>
          <w:bCs/>
          <w:szCs w:val="24"/>
        </w:rPr>
      </w:pPr>
      <w:r w:rsidRPr="003B7D32">
        <w:rPr>
          <w:bCs/>
          <w:szCs w:val="24"/>
        </w:rPr>
        <w:t>Theo giả thuyết bài toán</w:t>
      </w:r>
    </w:p>
    <w:p w14:paraId="70990DE3" w14:textId="77777777" w:rsidR="00625417" w:rsidRPr="003B7D32" w:rsidRDefault="00625417" w:rsidP="00B97CDE">
      <w:pPr>
        <w:tabs>
          <w:tab w:val="left" w:pos="284"/>
          <w:tab w:val="left" w:pos="2835"/>
          <w:tab w:val="left" w:pos="5387"/>
          <w:tab w:val="left" w:pos="7938"/>
        </w:tabs>
        <w:contextualSpacing/>
        <w:jc w:val="center"/>
        <w:rPr>
          <w:bCs/>
          <w:szCs w:val="24"/>
        </w:rPr>
      </w:pPr>
      <w:r w:rsidRPr="003B7D32">
        <w:rPr>
          <w:bCs/>
          <w:position w:val="-28"/>
          <w:szCs w:val="24"/>
        </w:rPr>
        <w:object w:dxaOrig="1100" w:dyaOrig="660" w14:anchorId="594CA6FA">
          <v:shape id="_x0000_i1496" type="#_x0000_t75" style="width:55.1pt;height:32.55pt" o:ole="">
            <v:imagedata r:id="rId834" o:title=""/>
          </v:shape>
          <o:OLEObject Type="Embed" ProgID="Equation.DSMT4" ShapeID="_x0000_i1496" DrawAspect="Content" ObjectID="_1713975272" r:id="rId835"/>
        </w:object>
      </w:r>
    </w:p>
    <w:p w14:paraId="3AB6BC78" w14:textId="77777777" w:rsidR="00625417" w:rsidRPr="003B7D32" w:rsidRDefault="00625417" w:rsidP="00B97CDE">
      <w:pPr>
        <w:tabs>
          <w:tab w:val="left" w:pos="284"/>
          <w:tab w:val="left" w:pos="2835"/>
          <w:tab w:val="left" w:pos="5387"/>
          <w:tab w:val="left" w:pos="7938"/>
        </w:tabs>
        <w:contextualSpacing/>
        <w:jc w:val="center"/>
        <w:rPr>
          <w:bCs/>
          <w:szCs w:val="24"/>
        </w:rPr>
      </w:pPr>
      <w:r w:rsidRPr="003B7D32">
        <w:rPr>
          <w:bCs/>
          <w:szCs w:val="24"/>
        </w:rPr>
        <w:t xml:space="preserve">→ </w:t>
      </w:r>
      <w:r w:rsidRPr="003B7D32">
        <w:rPr>
          <w:bCs/>
          <w:position w:val="-10"/>
          <w:szCs w:val="24"/>
        </w:rPr>
        <w:object w:dxaOrig="720" w:dyaOrig="320" w14:anchorId="6CAEA6F9">
          <v:shape id="_x0000_i1497" type="#_x0000_t75" style="width:36.95pt;height:15.65pt" o:ole="">
            <v:imagedata r:id="rId836" o:title=""/>
          </v:shape>
          <o:OLEObject Type="Embed" ProgID="Equation.DSMT4" ShapeID="_x0000_i1497" DrawAspect="Content" ObjectID="_1713975273" r:id="rId837"/>
        </w:object>
      </w:r>
      <w:r w:rsidRPr="003B7D32">
        <w:rPr>
          <w:bCs/>
          <w:szCs w:val="24"/>
        </w:rPr>
        <w:t>Hz</w:t>
      </w:r>
    </w:p>
    <w:p w14:paraId="0F691CF1" w14:textId="77777777" w:rsidR="00625417" w:rsidRPr="003B7D32" w:rsidRDefault="00625417" w:rsidP="00B97CDE">
      <w:pPr>
        <w:tabs>
          <w:tab w:val="left" w:pos="284"/>
          <w:tab w:val="left" w:pos="2835"/>
          <w:tab w:val="left" w:pos="5387"/>
          <w:tab w:val="left" w:pos="7938"/>
        </w:tabs>
        <w:contextualSpacing/>
        <w:rPr>
          <w:bCs/>
          <w:szCs w:val="24"/>
        </w:rPr>
      </w:pPr>
      <w:r w:rsidRPr="003B7D32">
        <w:rPr>
          <w:bCs/>
          <w:szCs w:val="24"/>
        </w:rPr>
        <w:t>Tần số nhỏ nhất cho sóng dừng trên dây ứng với trên dây có 1 bó sóng</w:t>
      </w:r>
    </w:p>
    <w:p w14:paraId="4E87F8C1" w14:textId="77777777" w:rsidR="00625417" w:rsidRPr="003B7D32" w:rsidRDefault="00625417" w:rsidP="00B97CDE">
      <w:pPr>
        <w:tabs>
          <w:tab w:val="left" w:pos="284"/>
          <w:tab w:val="left" w:pos="2835"/>
          <w:tab w:val="left" w:pos="5387"/>
          <w:tab w:val="left" w:pos="7938"/>
        </w:tabs>
        <w:contextualSpacing/>
        <w:jc w:val="center"/>
        <w:rPr>
          <w:bCs/>
          <w:szCs w:val="24"/>
        </w:rPr>
      </w:pPr>
      <w:r w:rsidRPr="003B7D32">
        <w:rPr>
          <w:bCs/>
          <w:position w:val="-24"/>
          <w:szCs w:val="24"/>
        </w:rPr>
        <w:object w:dxaOrig="1320" w:dyaOrig="620" w14:anchorId="03489CB7">
          <v:shape id="_x0000_i1498" type="#_x0000_t75" style="width:66.35pt;height:30.7pt" o:ole="">
            <v:imagedata r:id="rId838" o:title=""/>
          </v:shape>
          <o:OLEObject Type="Embed" ProgID="Equation.DSMT4" ShapeID="_x0000_i1498" DrawAspect="Content" ObjectID="_1713975274" r:id="rId839"/>
        </w:object>
      </w:r>
      <w:r w:rsidRPr="003B7D32">
        <w:rPr>
          <w:bCs/>
          <w:szCs w:val="24"/>
        </w:rPr>
        <w:t>Hz</w:t>
      </w:r>
    </w:p>
    <w:p w14:paraId="515EEE96" w14:textId="77777777" w:rsidR="00625417" w:rsidRPr="003B7D32" w:rsidRDefault="00625417" w:rsidP="00B97CDE">
      <w:pPr>
        <w:tabs>
          <w:tab w:val="left" w:pos="284"/>
          <w:tab w:val="left" w:pos="2835"/>
          <w:tab w:val="left" w:pos="5387"/>
          <w:tab w:val="left" w:pos="7938"/>
        </w:tabs>
        <w:contextualSpacing/>
        <w:rPr>
          <w:szCs w:val="24"/>
        </w:rPr>
      </w:pPr>
      <w:r w:rsidRPr="003B7D32">
        <w:rPr>
          <w:noProof/>
          <w:szCs w:val="24"/>
        </w:rPr>
        <mc:AlternateContent>
          <mc:Choice Requires="wpc">
            <w:drawing>
              <wp:anchor distT="0" distB="0" distL="114300" distR="114300" simplePos="0" relativeHeight="251666432" behindDoc="0" locked="1" layoutInCell="1" allowOverlap="1" wp14:anchorId="186042AC" wp14:editId="3FEA75D5">
                <wp:simplePos x="0" y="0"/>
                <wp:positionH relativeFrom="column">
                  <wp:posOffset>3703411</wp:posOffset>
                </wp:positionH>
                <wp:positionV relativeFrom="paragraph">
                  <wp:posOffset>235973</wp:posOffset>
                </wp:positionV>
                <wp:extent cx="2923200" cy="1551600"/>
                <wp:effectExtent l="0" t="38100" r="67945" b="10795"/>
                <wp:wrapSquare wrapText="bothSides"/>
                <wp:docPr id="580" name="Canvas 580"/>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897" name="Group 897"/>
                        <wpg:cNvGrpSpPr/>
                        <wpg:grpSpPr>
                          <a:xfrm>
                            <a:off x="35999" y="35999"/>
                            <a:ext cx="2886075" cy="1514475"/>
                            <a:chOff x="0" y="0"/>
                            <a:chExt cx="2886075" cy="1514475"/>
                          </a:xfrm>
                        </wpg:grpSpPr>
                        <pic:pic xmlns:pic="http://schemas.openxmlformats.org/drawingml/2006/picture">
                          <pic:nvPicPr>
                            <pic:cNvPr id="898" name="Picture 898"/>
                            <pic:cNvPicPr>
                              <a:picLocks noChangeAspect="1"/>
                            </pic:cNvPicPr>
                          </pic:nvPicPr>
                          <pic:blipFill>
                            <a:blip r:embed="rId355"/>
                            <a:stretch>
                              <a:fillRect/>
                            </a:stretch>
                          </pic:blipFill>
                          <pic:spPr>
                            <a:xfrm>
                              <a:off x="339725" y="291325"/>
                              <a:ext cx="2249424" cy="1160145"/>
                            </a:xfrm>
                            <a:prstGeom prst="rect">
                              <a:avLst/>
                            </a:prstGeom>
                          </pic:spPr>
                        </pic:pic>
                        <wps:wsp>
                          <wps:cNvPr id="899" name="Straight Connector 899"/>
                          <wps:cNvCnPr>
                            <a:cxnSpLocks/>
                          </wps:cNvCnPr>
                          <wps:spPr>
                            <a:xfrm>
                              <a:off x="358775" y="871397"/>
                              <a:ext cx="2527300" cy="0"/>
                            </a:xfrm>
                            <a:prstGeom prst="line">
                              <a:avLst/>
                            </a:prstGeom>
                            <a:ln w="12700">
                              <a:solidFill>
                                <a:schemeClr val="tx1"/>
                              </a:solidFill>
                              <a:headEnd type="oval" w="sm" len="sm"/>
                              <a:tailEnd type="stealth" w="sm" len="lg"/>
                            </a:ln>
                          </wps:spPr>
                          <wps:style>
                            <a:lnRef idx="1">
                              <a:schemeClr val="accent1"/>
                            </a:lnRef>
                            <a:fillRef idx="0">
                              <a:schemeClr val="accent1"/>
                            </a:fillRef>
                            <a:effectRef idx="0">
                              <a:schemeClr val="accent1"/>
                            </a:effectRef>
                            <a:fontRef idx="minor">
                              <a:schemeClr val="tx1"/>
                            </a:fontRef>
                          </wps:style>
                          <wps:bodyPr/>
                        </wps:wsp>
                        <wps:wsp>
                          <wps:cNvPr id="900" name="Straight Connector 900"/>
                          <wps:cNvCnPr>
                            <a:cxnSpLocks/>
                          </wps:cNvCnPr>
                          <wps:spPr>
                            <a:xfrm flipV="1">
                              <a:off x="355600" y="0"/>
                              <a:ext cx="0" cy="1514475"/>
                            </a:xfrm>
                            <a:prstGeom prst="line">
                              <a:avLst/>
                            </a:prstGeom>
                            <a:ln w="12700">
                              <a:solidFill>
                                <a:schemeClr val="tx1"/>
                              </a:solidFill>
                              <a:tailEnd type="stealth" w="sm" len="lg"/>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901" name="Picture 901"/>
                            <pic:cNvPicPr/>
                          </pic:nvPicPr>
                          <pic:blipFill>
                            <a:blip r:embed="rId356"/>
                            <a:stretch>
                              <a:fillRect/>
                            </a:stretch>
                          </pic:blipFill>
                          <pic:spPr>
                            <a:xfrm>
                              <a:off x="0" y="94475"/>
                              <a:ext cx="355600" cy="190500"/>
                            </a:xfrm>
                            <a:prstGeom prst="rect">
                              <a:avLst/>
                            </a:prstGeom>
                          </pic:spPr>
                        </pic:pic>
                        <pic:pic xmlns:pic="http://schemas.openxmlformats.org/drawingml/2006/picture">
                          <pic:nvPicPr>
                            <pic:cNvPr id="902" name="Picture 902"/>
                            <pic:cNvPicPr/>
                          </pic:nvPicPr>
                          <pic:blipFill>
                            <a:blip r:embed="rId357"/>
                            <a:stretch>
                              <a:fillRect/>
                            </a:stretch>
                          </pic:blipFill>
                          <pic:spPr>
                            <a:xfrm>
                              <a:off x="2259013" y="486111"/>
                              <a:ext cx="139700" cy="190500"/>
                            </a:xfrm>
                            <a:prstGeom prst="rect">
                              <a:avLst/>
                            </a:prstGeom>
                            <a:solidFill>
                              <a:schemeClr val="bg1"/>
                            </a:solidFill>
                          </pic:spPr>
                        </pic:pic>
                        <pic:pic xmlns:pic="http://schemas.openxmlformats.org/drawingml/2006/picture">
                          <pic:nvPicPr>
                            <pic:cNvPr id="903" name="Picture 903"/>
                            <pic:cNvPicPr/>
                          </pic:nvPicPr>
                          <pic:blipFill>
                            <a:blip r:embed="rId358"/>
                            <a:stretch>
                              <a:fillRect/>
                            </a:stretch>
                          </pic:blipFill>
                          <pic:spPr>
                            <a:xfrm>
                              <a:off x="209550" y="871397"/>
                              <a:ext cx="139700" cy="152400"/>
                            </a:xfrm>
                            <a:prstGeom prst="rect">
                              <a:avLst/>
                            </a:prstGeom>
                          </pic:spPr>
                        </pic:pic>
                        <pic:pic xmlns:pic="http://schemas.openxmlformats.org/drawingml/2006/picture">
                          <pic:nvPicPr>
                            <pic:cNvPr id="904" name="Picture 904"/>
                            <pic:cNvPicPr/>
                          </pic:nvPicPr>
                          <pic:blipFill>
                            <a:blip r:embed="rId359"/>
                            <a:stretch>
                              <a:fillRect/>
                            </a:stretch>
                          </pic:blipFill>
                          <pic:spPr>
                            <a:xfrm>
                              <a:off x="168275" y="1362024"/>
                              <a:ext cx="177800" cy="139700"/>
                            </a:xfrm>
                            <a:prstGeom prst="rect">
                              <a:avLst/>
                            </a:prstGeom>
                          </pic:spPr>
                        </pic:pic>
                        <pic:pic xmlns:pic="http://schemas.openxmlformats.org/drawingml/2006/picture">
                          <pic:nvPicPr>
                            <pic:cNvPr id="906" name="Picture 906"/>
                            <pic:cNvPicPr/>
                          </pic:nvPicPr>
                          <pic:blipFill>
                            <a:blip r:embed="rId360"/>
                            <a:stretch>
                              <a:fillRect/>
                            </a:stretch>
                          </pic:blipFill>
                          <pic:spPr>
                            <a:xfrm>
                              <a:off x="165101" y="244513"/>
                              <a:ext cx="177800" cy="139700"/>
                            </a:xfrm>
                            <a:prstGeom prst="rect">
                              <a:avLst/>
                            </a:prstGeom>
                          </pic:spPr>
                        </pic:pic>
                        <pic:pic xmlns:pic="http://schemas.openxmlformats.org/drawingml/2006/picture">
                          <pic:nvPicPr>
                            <pic:cNvPr id="907" name="Picture 907"/>
                            <pic:cNvPicPr/>
                          </pic:nvPicPr>
                          <pic:blipFill>
                            <a:blip r:embed="rId361"/>
                            <a:stretch>
                              <a:fillRect/>
                            </a:stretch>
                          </pic:blipFill>
                          <pic:spPr>
                            <a:xfrm>
                              <a:off x="2182813" y="1112838"/>
                              <a:ext cx="152400" cy="190500"/>
                            </a:xfrm>
                            <a:prstGeom prst="rect">
                              <a:avLst/>
                            </a:prstGeom>
                            <a:solidFill>
                              <a:schemeClr val="bg1"/>
                            </a:solidFill>
                          </pic:spPr>
                        </pic:pic>
                        <pic:pic xmlns:pic="http://schemas.openxmlformats.org/drawingml/2006/picture">
                          <pic:nvPicPr>
                            <pic:cNvPr id="908" name="Picture 908"/>
                            <pic:cNvPicPr/>
                          </pic:nvPicPr>
                          <pic:blipFill>
                            <a:blip r:embed="rId362"/>
                            <a:stretch>
                              <a:fillRect/>
                            </a:stretch>
                          </pic:blipFill>
                          <pic:spPr>
                            <a:xfrm>
                              <a:off x="2671699" y="871397"/>
                              <a:ext cx="88900" cy="139700"/>
                            </a:xfrm>
                            <a:prstGeom prst="rect">
                              <a:avLst/>
                            </a:prstGeom>
                          </pic:spPr>
                        </pic:pic>
                      </wpg:wgp>
                    </wpc:wpc>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19BCA044" id="Canvas 580" o:spid="_x0000_s1026" editas="canvas" style="position:absolute;margin-left:291.6pt;margin-top:18.6pt;width:230.15pt;height:122.15pt;z-index:251666432" coordsize="29229,15513" o:gfxdata="UEsDBBQABgAIAAAAIQBGBbAEGAEAAEcCAAATAAAAW0NvbnRlbnRfVHlwZXNdLnhtbJSSzU7DMBCE 70i8g+UrShx6QAg16YGUIyBUHsCyN4lF/COvSdO3x05aCaIWqUevd2a+kb3ejLonA3hU1pT0Pi8o ASOsVKYt6efuJXukBAM3kvfWQEkPgHRT3d6sdwcHSKLaYEm7ENwTYyg60Bxz68DEm8Z6zUM8+pY5 Lr54C2xVFA9MWBPAhCwkD1qta2j4dx/IdozjmcSZlpLneS9FlVTppE9zdlbhoceFhDvXK8FD7MYG Ixdc2ZEpj8ppBzvl8C6CX0jY62YRMDONWbo5T5Xc/vb4DXXMeosP4JUE8s59eOU6tmXSI4OVra3I //dIxTRmtmmUgLz2uJ1Upx6XvKXdGw/DteZ1lH3AcHJn0zeofgAAAP//AwBQSwMEFAAGAAgAAAAh ADj9If/WAAAAlAEAAAsAAABfcmVscy8ucmVsc6SQwWrDMAyG74O9g9F9cZrDGKNOL6PQa+kewNiK YxpbRjLZ+vYzg8EyettRv9D3iX9/+EyLWpElUjaw63pQmB35mIOB98vx6QWUVJu9XSijgRsKHMbH h/0ZF1vbkcyxiGqULAbmWsur1uJmTFY6KpjbZiJOtraRgy7WXW1APfT9s+bfDBg3THXyBvjkB1CX W2nmP+wUHZPQVDtHSdM0RXePqj195DOujWI5YDXgWb5DxrVrz4G+79390xvYljm6I9uEb+S2fhyo ZT96vely/AIAAP//AwBQSwMEFAAGAAgAAAAhAN5jP4UhBQAAPBsAAA4AAABkcnMvZTJvRG9jLnht bOxZW2/bNhR+H7D/IOi9sSRbsiTEKYakLQYUm9Fse6dpSiIqkQLF+PLvdw5JybdkbVN3dYA8WBbF Q+qcj9+5kLp+u2lqb8VUx6WY+eFV4HtMULnkopz5f//1/k3qe50mYklqKdjM37LOf3vz6y/X6zZn kaxkvWTKg0lEl6/bmV9p3eajUUcr1pDuSrZMQGchVUM0NFU5WiqyhtmbehQFQTJaS7VslaSs6+Dp ne30b8z8RcGo/rMoOqa9euaDbtpclbku8Dq6uSZ5qUhbcerUIM/QoiFcwEuHqe6IJt6D4idTNZwq 2clCX1HZjGRRcMqMDWBNGBxZc0vEinTGGAro9ArC3RnnXZSodydrvnzP6xobrer0ba28FQHU1hXX DHEaHUiNQIscx+L/GtaRgci6LfN12Q7rCRw4WtBvsv+Dkg+tMb/M6R+rufL4cuan2dT3BGmATUbA wwfu5SD1QbX37Vy5B6VtoVWbQjX4D6B7m5k/jrMs871tfwcDSM422qPQGaVpEkxj36PQH8bhZAIN I0ErIBSOBzZBn2MQrd59YSSgZxUA4EpgnFHy5rrlNIefQwzuThD7sgvAKP2gmO8mab5qjoaozw/t G2BhSzRf8JrrrfEowBuVEqs5p3NlG/vgg0Nb8KEfXwvwpwgNDkI5OwpIxOlHST93npC3FREl+61r wR0BTpQeHYqb5sErFzVvez7ivTMOXPeIUY/gY93qTtKHhglt44RiNdgpRVfxtvM9lbNmwYBN6vel UQjIrRXTtEIaFOAIn0BZVHSvw2i5UwxN6IBqj5FrnE0joA8wJMrCMdwa8gz0iibZJJo4eoVJEE6M xEAS64MfmGw8dEZQE7SBlSE5WX3snF7YgyIOTauK0RE0Q2eEkNr1wEHrBLpvcsb7irQMVMBp9/kA PmT5cK8V4WWlvVspBKgrFVAjQ8PdkFthsaIbcd8abiC+B53YeArSOJ2iRwKk6TQEfI8gjaPpOACn RI81Xvk0mDUXaMkTYJK8Ft4aeBpNYT4UOwiOJjWxITzqjeXzkVTFyPKdWHp620KckhBJfZyza3yv ZpAp4cYwQhNe7+Q6zUitq0PRukRRsKYWDi6LkMFKb2uGKtbiEysgPEJgCq3OmEF3ahJKwRV6VY00 DrNEdwOdsf810MnjUGay6/DWrxg8jDBvlkIPgxsupHpM7R26hZXvEbB2IwQLudyacG+YBIT/n5if IdmeZD72fhfzvQKC3j/9ag45K07wtT3FdwnLEX8vVf1U+r/SGj3xzLTGfAO/F1MrZEHYe8jc1Qr4 CNwCLelrBYxt2P5Z2T+ygfic2d96aLYrGvu8P46t/5qqMgtiGySe9tRnZH2EEn4viCTRKUnMmlwS ScbnJ0kUxeANYxPMJ2kShq4M7bmCJQ7G+vNw5ag8OSpiFmVfGeyVOsYrj4vKl0cvQPhwv5IFZjUv iV6TH0CvIItjG4geK5cP2BVHk9dI5GcBbMiOqWJW5pKo4naS50xXYZJGbmcVjpMogI0pJOVdbRlO p+kQiWxUwqTdH2icY6/68sJKcsqVBGG7JK4YhfbOL/r93nccbIRJHGJZhwcbk0kM+euVKrBxxVU/ KGB3JyRZMBxXzocq2BxeXBJV3GnKOcNKFKZR6gocqG6idGzOCffiis07rxWO/bDxzBPZLDg5kcVH FxaK3NKflV/JNEzcEf5jJU6amiMaUz//mKxljvLhe4c5lDJfaExadJ+T8BvQfttI7T563fwLAAD/ /wMAUEsDBAoAAAAAAAAAIQDC6kkGyTIBAMkyAQAUAAAAZHJzL21lZGlhL2ltYWdlMS5wbmeJUE5H DQoaCgAAAA1JSERSAAAHsAAAA/cIBgAAAKU50ZQAAIAASURBVHja7N0vTC1pmj9wuqf3N2TnToft ZWeZWdJzBYJkEWxCJwiSRpANAoFAIBBkG0GyiJs0AkGCQCCuIJubDYJsEAgEAkE2CAQCcZNBIBAI NkEgEAgEAnFF/fapGXpv99w/9db5Q51zPp/k7Nn0XP5VfeupOvXU+75dWQ2mp6ez77//Pn+H921u bmZra2v5O8gH8oFsIB/IBvKBfCAbyAeyIRvIB/KBbBTRVcsXf/XVV1lXV1f+Du97+fJlno14B/lA PpAN5APZQD6QD2QD+UA2ZAP5QD6QjSI0sHHQIB/IB7KBfCAbyAfIB7KBfCAbyAfygWxUggY2Dhrk A/lANpAPZAP5APlANpAPZAP5QD6QjUrQwMZBg3wgH8gG8oFsIB8gH8gG8oFsIB/IB7JRCRrYOGiQ D+QD2UA+kA3kA+QD2UA+kA3kA/lANipBAxsHDfKBfCAbyAeygXyAfCAbyAeygXwgH8hGJWhg46BB PpAPZAP5QDaQD5APZAP5QDaQD+QD2agEDWwcNMgH8oFsIB/IBvIB8oFsIB/IBvKBfCAblaCBjYMG +UA+kA3kA9lAPkA+kA3kA9lAPpAPZKMSNLBx0CAfyAeygXwgG8gHyAeygXwgG8gH8oFsVIIGNg4a 5AP5QDaQD2QD+QD5QDaQD2QD+UA+kI1K0MDGQYN8IB/IBvKBbCAfIB/IBvKBbCAfyAeyUQka2Dho kA/kA9lAPpAN5APkA9lAPpAN5AP5QDYqoaYG9rfffpv19PTk7/C+2dnZbHx8PH8H+UA+kA3kA9lA PpAPZAP5QDZkA/lAPpCNIrrsXgAAAAAAAACqQAMbAAAAAAAAgErQwAYAAAAAAACgEjSwAQAAAAAA AKgEDWwAAACgo9ze3mbX19f56+3bt9nJyclPr729vWxnZ+dnr/39/Z/9m3idnZ3lX//4+GiDAgAA 1JEGNgAAANAWopl8eXmZHR0dZVtbW9na2lq2uLiYTU5OZqOjo9nLly+z7u7urKurq66vFy9e5N97 aGgoGx8fz2ZnZ7OVlZX8d4jfJX4njW4AAIBiNLABAACAlhIjqA8ODrLXr19nS0tL2dTUVDYwMFD3 xnS9X319fXkjfW5uLv/d42+4u7uzQwEAAN6jgQ0AAABU1lOzemNjI29U9/T0VL5RnfqKvyn+tlev XuXTlZ+fn2fv3r2z8wEAgI7UNT09nX311VfJr2+//TbpB3399delfs6PP/5Y+Gdsb2+X+hnxSvHd d9+V+hmxrYv605/+VPpvia8tyv5v3v6Pr0tR9m+J7VBUbF/73/5PfcX+TBF5qXLNTFG2Ztr/zpnN qJkp+79szbT/nTPb6Zxp/7tmapdzZrvt/2jaxtrSMTo5GroxLXf8b+3WsC76+uKLL7Ivv/wy+9Wv ftX250zHv2umdjlnpu5/9xldM7nPaP87Z3bmfUb73zVTu9xnbNT+7/r+++9LPx2cepCU+Tk//PBD 4Z+xublZ+kNhirLTksW2Lur09LT03xJfW5T937z9H1+X9HRJyb8ltkNRsX3tf/s/9ZV6MVZ2hEyz amaKsjXT/nfObEbNTNn/ZWum/e+c2U7nTPvfNVO7nDPbaf//5je/acvR1Y18tdM50/Hvmqldzpmp +999RtdM7jPa/86ZnXmf0f53zdQu9xkbtf+NwDYC2/73ZJT9b/97MrLBNdP+d86s2pORRmC7ZnLO tP9dMxmB/dz7P0YUx+hiTejaXn/4wx+yN2/eZDc3Ny1/znT8u2Zql3OmEdiumVwz2f/2v/uM9r9r pk66z9iwEdhZDZ7+8NSQ0f7Gxsbyqd7iHeQD+UA2kA9kA/nobNFgjZsgcaPmxYsXms91fsW9mfHx 8WxtbS27vLwUOLUD+UA2kA/kA9loaTU1sJ+Gnqc+WUL7iwMmshHvIB/IB7KBfCAbyEfnubq6yra2 tvKbKZ28jvVzvGJqyeXl5Xw9cdQO5APZQD6QD2Sj1Whg46BBPpAPZAP5QDaQD+ri9vY2Xy9teHi4 ZZu/vb29eSbev+fRymtzRzN7dXU1u7i4EFC1A/lANpAP5APZaAka2DhokA/kA9lAPpAN5IPSHh4e sp2dnXx68O7u7so0bp+m0puZmcmWlpay9fX1fBrz/f397O3bt9n19XX+iqZ7mXzE18XXn56eZsfH x9nu7m4+4jym8V5cXMy3RzSPq9T8jgcL4ne8u7sTXLUD+UA2kA/kA9moLA1sHDTIB/KBbCAfyAby QbKTk5Nsfn7+Wde0juZwrP0cv8fGxka2t7eXrwH9+PhYqXzE7xPTeUeTe2VlJW9uvz/Ku9mveNAg foeDg4O6bCu1A+QD2UA+kA9ko540sHHQIB/IB7KBfCAbyAeFPE0R/rTtmj21d4yojgZwNILr1ah+ znzE9ozR29F8n5uby0dIN7up3dfXl49ONypb7UA+kA3kA/lANqpCAxsHDfKBfCAbyAeygXzwSVdX V9ny8nJTR1vH9NsLCwv5lN+xfvO7d+86Ih/39/f53xxN7Rhd3qxp2ePeztOo7GZva7UD+UA2kA/5 QD6QjfdpYOOgQT6QD2QD+UA2kA/+SjQxj46OssnJyaaMCh4ZGcmb5DENeKwtLR9/FqPMY83uWL87 1vNuxkME8fBAjLSPZjpqB/KBbCAfyAey0Wwa2DhokA/kA9lAPpAN5IOfRNNya2srb2I2ekrwmDY7 GtZVnL66qvmIhnZss1j3u7+/v+FrjK+trZleXO1APpAN5AP5QDaaSgMbBw3ygXwgG8gHsoF8kD08 POTNymhaNqohGqOHZ2dn8ymyqz5Ndavk4+zsLB+5Pjg42LCR8jGN+dLSUnZzc+NAUTuQD2QD+UA+ kI2G08DGQYN8IB/IBvKBbCAfHez29jZvgDaqcR2jhOP7n56e5qOH5aNxopkdDyE8/e6NWCd7amoq /zlqh9qBfCAbyAfygWw0igY2DhrkA/lANpAPZAP56EAXFxf5aOhGrKkcI3bjex8cHLRU07qd8nF5 eZk/ONCoqeA7uZHt3IJ8IBvIB/KBbDSWBjYOGuQD+UA2kA9kA/noIDHienFxsSHTTY+Ojmbb29st 27Ru13y8ffu2YQ8rRCM7HoZQO0A+kA3kA/lANupFAxsHDfKBfCAbyAeygXx0gFjjenV1te5Thff1 9WUrKyvZ1dWVfFRcPLywsbFR9ynG477Q/Px822VA7UA+kA3kA/lANp5HTQ3sH3/8Mfvhhx/yd3jf /v5+trOzk7+DfCAfyAbygWwgH8/n3bt32dbWVtbb21vXpuX4+HhLTxHe6fk4OTnJpqen6zoS/6mR fX19rXbg3CIfyAbygXwgG6V12b0AAADQnqLBXM/RtjF6O6YfPz8/t3HbxN3dXT4qu7+/v65roK+v r7ftww0AAEBjaWADAABAm4nRtYODg3VrSEYTPNa2vr+/t3HbVIzUj9Eb9cxNNMXfvHmTf28AAICi NLABAACgTcQaxBMTE3VrQEYzM6ajM5K2sxweHmZjY2N1y9Hw8HD+UAUAAEARGtgAAADQ4qLBvLKy kk/dXI+G48jISLa3t2fkbIeLpvPU1FTd1smem5vLbm9vbVgAAOCTNLABAACghW1tbdVt/eIYdRsj rjWueV+seT45OVm39bHjYYuHhwcbFgAA+CANbAAAAGhBp6en+Ujpek3xfHx8bKPySZeXl9nMzExd RmQPDAx4WAIAAPggDWwAAABoITFydWlpSRORZxMjsmOt9XpkMEZ2X19f26gAAMBPNLABAACgRRwe HuZN53qMuD44ONC4piZXV1d1GZH94sWLbHNzUx4BAICcBjYAAABU3N3dXbawsFBzozCa33t7exqF 1FVMP1+P6ewjn6ayBwAANLABAACgwqLh3NfXV/MI142Njezx8dEGpWEiYz09PTU3shcXF/Op8gEA gM5UUwN7e3s7n+Ip3uF9b9++zU5OTvJ3kA/kA9lAPpAN5CPdzc1Nvs5wrc3Aubm5/HuhfjTD/f19 try8nD80UUtuX758WdnR2LKBfCAbyAfygWw0Vk0N7Kepy+Id3hcfNJ8+cIJ8IB/IBvKBbCAfaeJB 8VobgDEd8+npqR2tfjyL6+vrbHZ2tuZp75eWlio3c4BsIB/IBvKBfCAbjaWBjYMG+UA+kA3kA9lA Piri9vY2Gx8fr6nh19vbmzfArXOtflTB2dlZNjQ0VPPDGFUaVSIbyAeygXwgH8hGY2lg46BBPpAP ZAP5QDaQjwo4PDzM+vv7Szf54rP56upqPoUz6keVxMMUr1+/rnl97JiavAqjsWUD+UA2kA/kA9lo LA1sHDTIB/KBbCAfyAby8YweHh6yhYWFmqZajhGuMdIV9aPKYoaBWtd1HxwczC4uLmQDtQPZQD6Q D2RDA/vDNLBRUJEP5APZQD6QDeSjvBh1/fR7lB11vb6+Xrk1guWDTzk4OKh5toG1tbVnmyZfNpAP ZAP5QD6QjcbSwMZBg3wgH8gG8oFsIB/PIKb7rmXU9eTkZHZ1dWVHqh8tKWYeWFpaqukYiPXiY1S3 bKB2IBvIB/KBbLQXDWwcNMgH8oFsIB/IBvLRRNFwGxsbK920e/HiRbazs2MHqh9t4eTkpKbR2L29 vflMBrKB2oFsIB/IB7LRPjSwcdAgH8gHsoF8IBvIR5Ps7u5mPT09NY26vrm5sfPUj7byNBq7lrWx l5eX8+8jG6gdyAbygXwgG61PAxsHDfKBfCAbyAeygXw0WKxRPTc3V9Oo6+3t7Wdb81c+aIajo6Ns YGCg9HESX3t2diYbqB3IBvKBfCAbLU4DGwcN8oF8IBvIB7KBfDRQrFM9OjpauikX041fX1/bYepH R7i/v88WFxdLr40dXxcPe8gGageygXwgH8hG69LAxkGDfCAfyAbygWwgHw2ysbFRuhHX3d2dvX79 2qhr9aMjHR8f/7QPyrwWFhbymQ9kA7UD2UA+kA9ko/VoYOOgQT6QD2QD+UA2kI86i1GkU1NTpZtv MWI7Rm6jfnSyWNN6dna2puOoEbMXyAbygWwgH8gHstFYGtg4aJAP5APZQD6QDeSjji4vL7OhoaHS 0x+vr68bda1+8J6YEjzWgS9zTPX09GSnp6eygdqBbCAfyAey0UI0sHHQIB/IB7KBfCAbyEedHB0d lW609ff3173RhvrRLm5ubmpaS35zc1M2UDuQDeQD+UA2WkSX3QsAAAC1W1tbK73edUw3fnd3ZyPC J8Sa1isrK6WPs7m5uXxacgAAoNo0sAEAAKAGtazTG424jY0NU4ZDguPj43zGgjLHXEzvb315AACo Ng1sAAAAKOni4iIbHBws1UgbGBjIzs7ObEQo4f7+Pp+5oMyx19fXl719+9ZGBACAitLABgAAgBIO Dw9Lr3c9Pz9vKmOog+Xl5VJTind3d2e7u7s2IAAAVJAGNgAAACRaXV0t1TSLr9nc3LQBoY5iNHWM qi7zMEmsXW8KfwAAqBYNbAAAACjo8fGx9HrXsWZvrN0L1N/t7W02Pj5e6tiMr7u7u7MRAQCgIjSw AQAAoIBYc3d0dLRUg2x4eDhvsAGNEw+YLC4ulpodIY7R6+trGxEAACpAAxsAAAA+4+zsLBsYGLDe NbSAmOmgp6cn+ViNrzk6OrIBAQDgmWlgAwAAwCccHBxk3d3dpda7fv36tfV14RlcXV2Veugkjtud nR0bEAAAnpEGNgAAAHzE+vp6qemI+/r6rHcNzyxmPpiamio1c8Ly8rKHTwAA4JloYAMAAMAHLCws lGp8jY+PW+8aKiKa0EtLS6WO5ZmZmXxdbQAAoLlqamB/9913+XRM8Q7viyeVY523eAf5QD6QDeQD 2aCV8hENr/jvZRpeMdrTetfqB9WztbVVajaFiYmJ7O7uTjZQO5AN5AP5QDaaqKYG9tOFf7zD+16+ fJlnI95BPpAPZAP5QDZolXzc399nk5OTpZrXMd24KYfVD6rr5OQkn94/9dgeGhrK19SWDdQOZAP5 QD6QjebQwMZBg3wgH8gG8oFsIB//6+bmJhseHk5ubr148SLb39+3QdUPWsD19XXekE49znt6erK3 b9/KBmoHsoF8IB/IRhNoYOOgQT6QD2QD+UA26Ph8RFMrlshKbWrF174/MhP1g+qLda3LzLQQ9792 d3dlA7UD2UA+kA9ko8E0sHHQIB/IB7KBfCAbdHQ+/vCHP5SaVnh0dPSv1sZF/aA1xHT/sVZgmeUC vvnmG9lA7UA2kA/kA9loIA1sHDTIB/KBbCAfyAYdnY8vv/wyuYE1Pz+fj+JE/aC1vX79ulQTWzZQ O5AN5AP5QDYaRwMbBw3ygXwgG8gHskFH6u3tLdW0ilGbMXoT9YP2ENOCP93jSnn99re/VQtQO5AN 5AP5QDYaQAMbBw3ygXwgG8gHskHHiYbVF198kbz+7Zs3b2w89YM2dHx8nPX09CQ3saenpzWxUTuQ DeQD+UA26kwDGwcN8oF8IBvIB7JBR4kmdOpoy+7u7uzw8NDGUz9oY1dXV9nAwECpJrYlBVA7kA3k A/lANupHAxsHDfKBfCAbyAeyQcdYWFhIbk7FqMwYnYn6Qfu7u7vLRkZGkuvE2NhY/rWgdiAbyAfy gWzUTgMbBw3ygXwgG8gHskFHKNO8jtGYl5eXNp76QQe5v7/PxsfHk+vF4OBgdn19bQOqHWoHsoF8 IB/IRo00sHHQIB/IB7KBfCAbtL0yzesYUXl7e2vjqR82Rgd6eHjIJicnSzWx1Q21Q+1ANpAP5APZ qI0GNg4a5AP5QDaQD2SDthXr0sb6tNa0Rf0g1bt377L5+flSMzfc3NzYgGqHjYFsIB/IB7JRkgY2 DhrkA/lANpAPZIO2VHYE5czMjOY16gc/WV5eLjUSWxNb7QDZQD6QD2SjnJoa2PFE+vfff5+/w/s2 NzeztbW1/B3kA/lANpAPZINmi5GTZZrXr169yr8W1A/et76+/tNAjqKv/v7+7OrqysZTO0A2kA/k A9lI1GX3AgAA0E6iAT01NVWqeQ3wMTs7O8lN7BgNc319beMBAEACDWwAAADaxv39famR1xsbGzYe 8Fm7u7vZixcvNLEBAKCBNLABAABoC7Hm9cjISFJjKUZTRkMKoKiTk5Ost7c3qdb09fVl5+fnNh4A ABSggQ0AAEDLe3x8TB553d3dne3t7dl4QLLj4+Pkkdg9PT3Z2dmZjQcAAJ+hgQ0AAEBLi2nDU0de R/P68PDQxgNKixHVqSOxo4ltJDYAAHyaBjYAAAAtq0zzOqYNPzo6svGAmpVpYvf392dXV1c2HgAA fIQGNgAAAC2p7JrXOzs7Nh5QN2Wb2JeXlzYeAAB8gAY2AAAALSfWvJ6amjJtOFAJMaJ6YGDAmtgA AFAHGtgAAAC0FM1roIpiRPXLly+Tm9gXFxc2HgAAvEcDGwAAgJZRtnltzWugGa6vr5NHYkfTO74O AAD4s5oa2H/605+y09PT/B3ed3Nzk3/4ineQD+QD2UA+kA3q4d27d9n09HRSY+jFixfZ8fGxfKB+ 0LRsaGLLh9qBbCAfyAeyUZuaGthfffVVfpEd7/C+pymz4h3kA/lANpAPZIN6WFhYqOv6svKB+kGj shE3Ent7ezWx5QNkA/lAPpCNEjSwcdAgH8gHsoF8IBtUXmrzOkZef6p5LR+oHzQ6G+fn51lfX19S 7RocHMzu7+9tZLUD2UA+QD7o6GxoYOOgQT6QD2QD+UA2qLTU5nWseX14eCgfqB88ezbKjMSemJjI Hh8fbWi1A9lAPkA+6NhsaGDjoEE+kA9kA/lANqislZWVhjSv5QP5oFnZiJHYmtjyAbKBfCAfyEZx Gtg4aJAP5APZQD6QDSppZ2fnp8+dRV7xb/f29uQD9YPKZUMTWz5ANpAP5APZKE4DGwcN8oF8IBvI B7JB5ezu7iY1r2Pk9dHRkXygflDZbJRpYk9PT9vgageygXwgH/JBx2VDAxsHDfKBfCAbyAeyQaUc Hx/nDelGNq/lA/ngObJRpom9urpqo6sdyAbygXzIBx2VDQ1sHDTIB/KBbCAfyAaVkdq8jleM1pYP 1A9aJRsnJyfJdW5tbc2GVzuQDeQD+bAx6JhsaGDjoEE+kA9kA/lANqiEGJnY09OT1NTZ2tqSD9QP Wi4bMWtEahP79evXNr7agWwgH8gHdEQ2NLBx0CAfyAeygXwgGzy76+vrrL+/v6kjEuUD+eA5s7G/ v//TvbWir+3tbTtA7UA2kA/kA9o+GxrYOGiQD+QD2UA+kA2e1e3t7U/7quhreXlZPlA/aPlsREM6 pfbFPbjT01M7Qe1ANpAP5AM0sD9GAxsFFflAPpAN5APZoBb39/fZyMhIUgNnfn4+e/funXygftAW 2VhfX0+qgbHUwtnZmR2hdiAbyAfygWxoYH+IBjYKKvKBfCAbyAeyQVkPDw/JzevJycm6NK/lA/mg StmIJRFSm9jn5+d2htqBbCAfyAeyoYH9SxrYKKjIB/KBbCAfyAZlzczMJDVsJiYmssfHR/lA/aAt s5HaxO7v78+ur6/tELUD2UA+kA9ko+3+tpoa2H/605/ydXfiHd53c3OTf4iKd5AP5APZQD6QDX7p 1atXSY2a4eHhfLpx+UD9oJ2zsbq6mlQbYxaLej7Yg9qBbCAfyAeyUQVddi8AAADNlLreazxNfnt7 a8MBHWF6ejqpRsa/r9fSCgAAUAUa2AAAADTN9vb2T8tRaV4D/LVoRk9OTiY1sefn5zWxAQBoGxrY AAAANMXR0VHW3d1duCHT09OTXV1d2XBAx3l4eMinB09pYsca2gAA0A40sAEAAGi41OZ1jNKOrwHo VPf399nAwEBSEztmuQAAgFangQ0AAEBDnZ2dZS9evEhqwhwcHNhwQMe7uLjIent7k+rn4eGhDQcA QEvTwAYAAKBhrq+vk5svW1tbNhzAX5yfnyfV0Vh+IR4cAgCAVqWBDQAAQEM8Pj4mr+G6srJiwwH8 QsxKEUsrpDSxr66ubDgAAFqSBjYAAAANMTU1ldS8np+fz969e2fDAXzAzs5OUhN7aGgou7u7s+EA AGg5GtgAAADU3eLiYlLzenZ2VvMa4DM2NjaSamvMgvHw8GDDAQDQUjSwAQAAqKv19fWkBsvw8LBR ggAFTU9PJ9XYubk5DwgBANBSampgxwXz999/n7/D+zY3N7O1tbX8HeQD+UA2kA9ko3Ps7+8nTXH7 8uXLZ2teywfyQStm4/HxMZucnExqYsfIbdQOZAP5QD6QjVZRUwP76aZEvMP74ibU080okA/kA9lA PpCNznB+fp719PQUbqjEv728vJQP1A9kI1FMCx7Tg6c0sff29uw8tQPZQD6QD2SjJWhg46BBPpAP ZAP5QDao2c3NTdbX11e4kRKfI09OTuQD9QPZKOn29jap7nZ3d2dnZ2d2oNqBbCAfyAeyUXka2Dho kA/kA9lAPpANanJ/f58NDg4mjQR88+aNfKB+IBs1Sp354jmXbZAPZEM2kA/kA9koSgMbBw3ygXwg G8gHskFNxsfHk5rXr1+/lg/UD2SjTo6Pj3+6R1fkFVOPxxTkqB3IBvKBfCAbVaWBjYMG+UA+kA3k A9mgtNXV1aTm9eLionygfiAbdba5uZlUi2dnZ7N3797ZmWoHsoF8IB/IRiVpYOOgQT6QD2QD+UA2 KGV7ezupYTIxMVGphol8IB+0UzZevXqVVJNXVlbsTLUD2UA+kA9ko5I0sHHQIB/IB7KBfCAbJLu8 vMy6u7sLN0pijexYK1s+UD+QjcaZmZlJamLv7+/boWoHsoF8IB/IRuVoYOOgQT6QD2QD+UA2SHJ3 d5cNDAwUbpD09vZmV1dX8oH6gWw02OPjYzY6Olq4Pr948SI7OzuzU9UOZAP5QD6QjUrRwMZBg3wg H8gG8oFsUFg0R8bHxws3R2KU9unpqXygfiAbTXJzc/PT71jk1dfXl38NageygXwgH8hGVWhg46BB PpAPZAP5QDYobG5uLml62p2dHflA/UA2muz4+Pin+3ZFXjFqOx5QQu1ANpAP5APZqAINbBw0yAfy gWwgH8gGhWxvbyc1rxcWFrJ3797JB+oHsvEMtra2kmr29PR0pWu2fCAbyAfyIR90TjY0sHHQIB/I B7KBfCAbfFZMA54ymm9ycrLyjRD5QD5o92ysrKwkNbHfvHljB6sdJIjp96+urvLrpJj5YHd3N599 5kOvv/u7v8uz0dPTk62treWveNDkl//u6OgoOzk5yS4vL7Pr62uzI6gdIB90ZDY0sHHQIB/IB7KB fCAbfNLt7W3Seqrxb+/v7+UD9QPZeGbxIFE8UFS0fsc9vmieoXZ0soeHh+zi4iI7PDzMG8obGxv5 rDITExPZwMBAvm9THuqr1yvWq4+fHVP+z87OZktLS3kTPGbIieb5+fl5dnd3ZweqHcgHstEWampg f/vtt/kTY/EO74uLqPHx8fwd5AP5QDaQD2SjdcWon7GxscI3V+MzYtxAlQ/UD2SjGqIZNzIyUriO v3jxIh/5idrRzuLhvLdv32Z7e3vZ6upqNjMzkx8nvb29TW9MN6LRHX/L4uJi3nyPRnwc0/E3o3Yg H8hGq+iyewEAAPiYubm5pJumRu4BVE80rqKpVbSWDw4OGslJW4gH8aJRHSOpo6EbN/m7u7tbvkld S3M7tsHy8nK+TTysAkBVdW1ubuZDy1Nfqd38eGK/zM/Z398v/DPiYqTMz0gdWh8n+DI/I7Z1UbF+ Stm/Jb62KPu/efs/vi5F2b8ltkNRsX3tf/s/9RX7M0Xkpco1M0XZmmn/O2c2o2am7P+yNdP+d85s p3Om/V/s9fd///el1k51zdS8mun4d83ULudM+7/x+//3v/999sUXXxSu6dHkc85s/P53n7F++/+P f/xjnvNvvvkm++1vf5v9v//3/5Iy36mv2EZxvMc2ixHo/f397jO6ZnLNZP/b/+4zPvv+74p1Msqc 2OJJrdSDpMzPiSfBijo5OSl9ok4xPz9f6mfEti7q+vq69N8SX1uU/d+8/R9fl/R0Scm/JbZDUbF9 7X/7P/WVejEWealyzUxRtmba/86ZzaiZKfu/bM20/50z2+mcaf/X/xUjtWOtVddMza2Zjn/XTO1y zrT/XTO1yzkzdf+7z9i8/e+V/vq3f/u37PT0tNCMDO4zumZyzrT/XTN15n3GRu1/I7CNwLb/PRll /9v/noxscM20/50zq/ZkpBHYrpmcM+3/z73+6Z/+KfvVr35V+INn/O4xRadrJiOw7X/nTNfM1d// PT09STcX//M//9M50wjsSuz/+/v7fD3nuE759a9/bXR1k18DAwPZwsJCtru7+8GGtvuMrplcM9n/ rpmNwK7rCOwMAAAA/uLh4SEbGhpKemraOqkArWV6ejppKvGzszMbjWdxdXWVvX79OhsZGcm++uor jeQKvaLxEPtGfQCgETSwAQAA+ElMBa6pAdDe4sGjWOe2aL2Pf3t7e2vD0XDRsN7e3s6vR1Iy6vW8 r76+vmxmZibb29vzYCMAdaGBDQAAQG5jYyPpZuXW1paNBtCizs/PsxcvXhSu+RMTEzYaDXF5eZmv BRrrerb6KOuYov9jU6WOjo7mf+P7r8HBwZ/9m2jat/o2iN8//rYYnR11BgDK0MAGAAAgX1My5YZp rIEIQGuL0ZIpjamUNSThY969e5evrbm0tJQ3bas+sjgaz1NTU9n8/Hy2urqajxCPdaBPTk7yv+P6 +rruo44fHx/z73txcZH/nIODg2xnZydvCi8uLuZroD41wKve8I6laVZWVvK/I/Y9ABShgQ0AANDh YuRTjBgqeiNyeHg4v7EKQOuLxlLKyMpoQkEZMRo3mq+9vb2Vaa7GcijRBI4GdRwL0ZyOjEfzuJWa rff39/n2jYdSoskezfZocFdpWz8tRxDbORr/APApGtgAAAAdLG7OxsiiojceY6SUtQ0B2us8MDY2 ljRFsmmBKSqy8urVq0qMtI7sxjrNsWTK0dFR3qTuBNHcjrXFYxR3TNU+OTlZifXFIxPx+3TKfgAg jQY2AABAB4ubyimjlM7Ozmw0gDZze3ub1NDyMBOfEg3JmG5+ZGTkWUf6xjTb0SCNZVJabUR1s477 2DaxjWIE+nM2tWN2n8hM/E4AEGpqYH/99df51EHxDu+LJ3fjw0y8g3wgH8gG8oFsVFOs35iybuLW 1pZ8oH4gG22ajZg2OeWcEA0v1I4nDw8P+XXFxMRE09dkfvHiRf5z46G8GGUcI45lo5xo9Mc06svL y/kDCM3el/Gw5PT0dL4fO+2BA9cdyAey8XM1NbCfTmDxDu97mhYo3kE+kA9kA/lANqonpvSMG75F byguLCzIB+oHtHk2YmrllGZTuz3YJB/pYmrqGMHbzLWW+/r68qnAd3Z2ssvLy+zx8VE2GijWq379 +nW+pnY0mJu1n2Nt8hiV3SmzPbjuQD6QjZ/TwMZBg3wgH8gG8oFsdJi4EZiyFmXcsGzHUTDygXwg G38tHlgqen6Ie4Knp6dC0WG1IxrG0TyO64NmjdAdGBjIlpaW8qVMWvWapB2yEfv++Pg4W11dbdoI 7fgZMSo7fm47j8p23YF8IBs/p4GNgwb5QD6QDeQD2egwMWopZVrOm5sb+UD9gA7JRjSIRkdHk0bD tut5Qj5+LkZbx9TSsc8b3bSMEd2xhnU0ytslX+2YjXgocn9/P28wN2N0djzI8ObNm8pOEy8fyAey UT8a2DhokA/kA9lAPpCNDhJTMabcKDw8PJQP1A/osGzEtMwpy0xEw7tVpnGWj3QxhXQ8/Nbo0bZP o6xj/eNYU1s2WkvUgNh3c3NzDZ9SPprli4uL+Yh8+cC5BdnQwP4rGtgoqMgH8oFsIB/IRus4OTlJ uvm8vr4uH6gf8kGHZmNvby/pnBHrINM++XiaJjxlNH6ZV0xDHtk5Pz+XjTYTywtEk7m/v7/hGYp6 1erTi7vuQD6QjZ/TwMZBg3wgH8gG8oFsdIDb29ukKT/bdd1r+UA+kI3i4kGmlHVqY6SufLR2PuJ6 IRrKPT09DWs4Dg0NZRsbG/lIf9lof3E9GetXx8jsRuYqRvDHQxfWSEf9QDbagwY2DhrkA/lANpAP ZKMDTE1NFb4BODg4mK9pKB+oH/KBbMQDTSnrYUcDVD5aLx+x32J965Sp41Obi9EYb6cpn9WOdNFc jtHSsb55o6akj6y9fv265dbJlg/kA9n4OQ1sHDTIB/KBbCAfyEabi1FORW/6xY3rThkRJR/IB7Lx efFA09PfXOQ1NjbW0etht1o+Li4u8mZiIxrXcc84vreR+c4rH6st0cxOeUgm5RWjveOhiVZpZMsH 8oFs/JwGNg4a5AP5QDaQD2SjjaWue31wcCAfIB/Ixs/E+sQpDc5Y91Y+qp2PWJ94enq6IaNgYyaX eHju5uZGwXBeKSQenlxZWWnIetnRyH716lXl8ygfyAey8XMa2DhokA/kA9lAPpCNNhUjTmIaxaI3 +BYWFuQD5APZ+KDd3d2kZufh4aF8VFA8jNCI6ZufmoQxRXirrkGsdlRDPHwZ62XXO6Pd3d3Z0tJS ZUdkywfygWz8nAY2DhrkA/lANpAPZKMNxfStExMThW/qDQ8PZw8PD/IB8oFsfNT8/Hzh80qMpOzE 9bCrmo8YfdqIxvXo6Gi2s7PTcdcQakfjxRTjm5ubWV9fX90ftlhdXc2urq7kA/UD2agwDWwcNMgH 8oFsIB/IRhtaXl4ufCOvt7c3u76+lg+QD2Tjk6JJGdNDFz2/xNq2nTYat2r5iMZ1jGaN0af1HMka 39Pa1mpHM0QNOTo6qvta2dHTiIdyqvKgjXwgH8jGz2lg46BBPpAPZAP5QDbaTKxjnTLCan9/Xz5A PpCNQmKt2hjBWPQcEw9UyUfzXVxc5EuDpKxdXuSBtxi5am1rteM5cx1N53rm+mlq8efOtXwgH8jG z9XUwP7xxx+zH374IX+H98UNsJg+qFNvhCEfyAeygXwgG88lRlKnNBZivUr5UDuQD2QjRaxvnfKg VDxYJR/Nuw6o9/rBscxI/E2xPAlqRxXEOtZra2v5QxX1bGTH93yu6fDlA/lANn6uy+4FAABoDzHF 4tjYmKldAWi49fX1pJG7VVtvtt1EczlGu9dzZOrExEQ+dTNUOfdv3rzJBgYG6pb7WHM71t52jQzw vDSwAQAA2kRMf5gyysQUoADUImVN2tHRUQ2hBtnd3a1rA29qakrjmpYStSVGIMZsAfU6DuKYchwA PB8NbAAAgDZwfHycNF3o9va2jQZATW5vb/PRikXPPTE9L/U994+MjNSlWRfXEDMzM9n5+bkNS0uL JQ5SHq4pMmPR6empDQvQZBrYAAAALS61gbC4uGijAVAX0dhJeYAqmkvUJmZQmZ6erluDLhrXpnin 3ZycnNS1kR3Hyd3dnQ0L0CQa2AAAAC0spkyMNSqL3nyLNbJjvUAAqJdYgzZlfVlNoHIeHh7qus51 XD+cnZ3ZsLS1mAY8ljCoxzHT09OTvX79Oj8WAWgsDWwAAIAWFjfRit50ixve19fXNhoAdRUPU8UD UimNU9LEOtcvX76sSxMuRm+/ffvWRqWjxIjsek25PzQ0lH8/ABpHAxsAAKBFxaip7u7uwjfbDg4O bDQAGiJ1OYuNjQ0brYCYor1e0yDH99G4ptPFMgb1amRPTU15OBSgQTSwAQAAWlCMdhscHCx8gy2m HAWARooHpYqel2LdbNNXf1ysST0/P5+0vvjHXtGsi2mUgf+zv7+fDQwM1Hx8xQxH6+vrlugBqDMN bAAAgBYU039a9xqAqokHpoqen/r7+60l+wHRDEuZYeVjr3jQ7fj42AaFj4gHQnd2drLe3t6aj7eo ZzG6G4D66IppLmLKnpjmBwAAgOrb3t4ufDMtbshdXl7aaAA0RTSkU2YIWVhYsNH+4uLiIhsdHa25 kRZTub958yZvzgGfd3d3lz98E6Opaz3+oqbF9wOgNl3vX9js7e0lfXHcNNnc3Mzf4X2xns7JyYl1 dZAP5APZQD6QjTqLZnRPT0/hm2hGXqkdyAey8RznqpRGUOo9yXbLx/39fd48q3XUdXz9q1evjGpX Oyjp5uamLlP3x7X61taWfKB+IBs16PplcY0R2VGoi3gq5PEO73v58mWejXgH+UA+kA3kA9moj5gG fHh42LrX8oF8IBuVF9PypqyHHWs+d2I+Ym3qmHq41lGf0XQrek8XtYNPi3oUS/DUelzGjApFm0ry gXwgGz/X9aknhD43zYwGNgoq8oF8IBvIB7LRPHNzc4VvmI2MjFj3Wu1APpCNZxVN1aLnrWgWtcPI 4aL5iOUcZ2dna26Qxfk+Rl6hdlB/sab1036r9QGTzy3hKh/IB7Lxc12fu3CMtVc+RgMbBRX5QD6Q DeQD2WiO3d3dpClErXutdiAfyMZziwepUtbDXl1d7Yh8xDm9t7e35imKrXOtdtB48WDN2tpazVP8 xzG/v78vH6gfyEZBXZ8rrLFeTaxz/aGLIQ1sFFTkA/lANpAPZKPxYm3MlHWvY9pW1A7kA9mogvPz 88KNn7jH2OprOH4qHzECM5ZvrKUJFttoaWnJdOFqB00Wx2/KbEifGo0d1/bygfqBbHxaV8p0NGdn Zz/7Yg1sFFTkA/lANpAPZKPxpqenk26KoXYgH8hGlcRI4aLnsdiurTyV+MfyUY9R1+Pj4y3f4Fc7 1I5WF1P2Dw0N1XQs9/X1ZXt7e/KB+oFsfEJX6hN+MZXP0zpqGtgoqMgH8oFsIB/IRmNtbW0V/sw2 MDDwwREdqB3IB7Lx3CYnJwufz169etU2+bi+vq551HU0vuMhANQOqiFmq11ZWclnr63l2J6dnf1p NgX5QP1ANn6uq0xhjdHYV1dXGtgoqMgH8oFsIB/IRgPFOtZFb4zF9Ky/nDULtQP5QDaqIpo0Meqw 6P3Hg4ODls7HH//4x7zpXOuo65iy2HThagfVFD2SWh9QiWWCYjR21Az5QP1ANv5PV9nCGjdRvvzy Sw1sFFTkA/lANpAPZKMBYvrUwcHBwp/RjMxSO5APZKPq9vf3fxoQ87lXf39/Pnq5VfNRdN3vj71i iuLj42OhUTtoAfVYIuA3v/mNfKB+IBvv6RodHa2psGpgo6AiH8gHsoF8IBv1t7i4mDRLVkxliNqB fCAbVRfTgxc9v01MTLTc+e13v/tdTfdZo/H9+vXrn5ZwRO2gNcQyPvPz84Uf0vnY6/e//72NifqB bPyvrvg/m5ub+VQVtRTWeMoIFFTkA/lANpAPZKN2JycnhW9+xexYMdU4agfygWy0gmhIj42NFb7n GPctW0HMnDIzM1PT/dVYJzymJEbtoHXFzAkpsyj98vXFF1/kD/p4iAX1g07PRtfT/3N3d1fzRdb0 9HT+fUBBRT6QD2QD+UA2yonPVDFtaruvESofyAey0bliavCig2liRPL5+Xml/5548OwpF2WXarQU iNpB+4jm8/Lyck2jsaMJ7iFV1A86ORtdv/wPR0dHNV1wRWE9PT2VGgeNgop8IB/IBvKBbJQQDwYX /fwVDyGjdiAfyEYr2tnZKXy+Gx4eruRU4vE7bWxs1LTe9fj4eHZzcyMQagdt6O3bt/l69rUsKbC+ vm6pINQPOjIbXR/6jzHlTay3VssTQmtrawqrg0ZBRT6QD2QD+UA2EmxtbRX+zBV/U6y1h9qBfCAb rSplNsi411glMdX3yMhITaOuY3p090/VDtpbHOMrKys19VpieYHb21sbU/1QP+iobHR96n+M9RoG BgZKF9Z4usi6LQ4akA/kA9lAPpCNz4vpUYuO4IobYGa+UjuQD2Sj1aUsm1Glc9/29nbegC57z3Ri YiKfRh21g84RSw2kLBP0y1dfX1/er0H9gE7JRtfn/kE82TM7O1u6sMZ6NjGKAAAAgI8bHR1t2VFo AFBWNGSKjkx87tlHYl3b+fn5mqYDNuoaOlfMfLu0tFS6hpj5FugkXUX/4d7eXk1PCMXFXRRoAAAA fi7Wtiv62Soa3W5aAdBOFhYWCp8HY9rx5xCjJ2uZqTKmG7+4uLCzgbzXEiOqy9aT8fFxU4oDba8r 5R/HE47T09OlC+vg4GB2eXlpqwMAAPzF2dlZ4ZFnMV2pm98AtJsY9JLSHI4pvJspZpcsu35tjLre 2NjIR28DPIley9zcXOleS29vb3Z4eGhDAm2rq8wXvXnzpvDabB+6aIuvBwAA6HRxw35oaKiyN+wB oFnevn1b+H5jNG6aMfowfkaMdCzbYBoeHvbgGfBJMRo7lmEtW2eWl5c9IAO0pa6yXxgXXzGiumxh jXW1n3PNGgAAgOeWMmVqfIYydTgA7SxGKhc9L05OTjb0vHh0dFTTFL+aSkBR8bDMxMRETVOK393d 2ZBAW+mq5YvjImxlZaV0YY2pgc7Pz+0FAACg4+zv7xeejrRZI80A4LnFWtFF7y1Gw7sRNjc3S08Z /vLly3y9bIBUsVxB2ZlvYxR3fL4AaBdd9fgmMc1F2ScS42JwZ2fHngAAADpGzEYVN7iLfm6Kz1wA 0AkuLy+zFy9eFL6vGFOP10ss7TEzM1N6sE6MoIzvAVDW2dlZTTPfxoBDszYB7aCrXt8oRgOMjY0p rAAAAJ8R04EX/ay0uLhogwHQUWIUYsoMj/VoGkfTKL5X2QE6MRrcvU2gHqKWRL+k7EwQscTCzc2N DQm0tK56f8M3b96UnuZidHQ0u76+tlcAAIC2lXJTPkZpG8kFQCeamppKWm+6FjHtbtn7mXGuvri4 sMOAujs4OMinBi87pfjx8bGNCLSsrkZ805i6p+wTi/39/XWd+gcAAKAqYuaqojehYsRFjAYDgE4U g1xSphIvc86MUY5LS0ulRznGdONxbgdo5OeHGFFddubb9fV1s0MALamrUd+4ljVj4qIxRnIrrAAA QDtJufkUU5ECQCfb3d1t2KwlMb1uzAZZ5t5ljNaOe5cAzfL69evSM0VEn8asTkCrqamB/d133+Uj reP9Y7a3tws/LfnLV0wVpLC2ppi6aX5+vuYpnJAP5ANkA/mgXbKRMnX40NCQB3rVDuQD2eB/zc7O Fj5/Li4uFvqe5+fnpWePjHP05eWlfKB20PR8xMy1vb29pWpX1LxP1S7UD2SjampqYD9NrxPvnxKF cXBwsHRhNW1e64mnXp+efgX5QD6QDeSDTs9G6jSo1tJUO5APZIM/i8EtseRg0XuJe3t7n/x+8b83 chSjfCAbNDIftcweEZ9H9vf3bWz1A9loCU1pYD9dbC4sLJSeUnxnZ0cSHTTIB/KBbMgG8kFLZiNm lyr6+SdGaqN2IB/IBv/n+Pi48DrVMTrxQ+tSx8wmMUK7zHrXKU0f+UA2aHQ+op7FaMuy62LHdOSo H8hG1TWtgf0kbsaUuVCM1+rqqmn0HDTIB/KBbNgYyActlY2UqcNjjWyfedQO5APZ4K8tLS0VPp/G tOPvu7+/zyYmJkrPDhlTjssHagdVy8fR0VHW19dXekaJx8dHG179QDYqq+kN7HByclK6sE5PTyus DhrkA/lANkA+aIlsXF1dFZ46PP5dTDWO2oF8IBv8tZjdMWXd6qepxGPN2JQpyH/ZCI/mt3ygdlDV fMSME2WnFB8aGrJ0kfqBbFTWszSwQ9yYiQJZprCOjIzkN4Jw0CAfyAeyAfJBlbMxNjZW+HPO9va2 HaZ2IB/IBp9wdnZWeGbHnp6e7D/+4z8KP0j2/ivWyN7d3ZUP1A5aIh8x4K/s8q1RK2OZBtQPZKNq nq2B/VRY5+bmShXWuPg8PDyUTgcN8oF8IBsgH1QyGylTh/9yqlPUDuQD2eDDUtZ9/eKLL5LvOQ4O DtY0IlE+kA2eKx/x4E3Z5Vs9TKt+IBtV86wN7CcxpU882djMpyFx0CAfyAeygXwgG41yc3OT9fb2 FvpcE/8u/j1qB/KBbPB57969y4aHh0s1aD73mpyczO7u7uQDtYOWzUfMVFH0c8gvX/GAkOVb1Q9k oyoq0cB+Kqwp69i8/1pcXMwvXnHQIB/IB7KBfEAVshE3wIt+ntnZ2bGj1A7kA9kgweXlZampwT/1 Wl9fr8v9RflANnjufMS62OPj46Vq4cTERHZ/f2+HqB/IxrOrTAM7PDw85FPnPdcTkjhokA/kA9lA PpCNWm1ubhb+HDM1NeVhXLUD+UA2KOHNmzd1aVzHfc04d8sHagftlI/4jBED/8rUxRhoeH19baeo H8jGs6pUA/tJ2cI6NjaWP12Egwb5QD6QDeQDniMbV1dXhUeE9ff3ewhX7UA+kA1qEA+C1dK8jnPx 27dv5QO1g7bNR8z2VGbGikbUR9QPZCNFJRvYtRTW2EkXFxdS66BBPpAPZAP5gKZmI3VNzqOjIztI 7UA+kA1q8D//8z/Z3/zN35RqXo+OjjbkQTL5QDaoWj6iXzI4OFhqhort7W07R/1ANp5FZRvYT4X1 aeOnvLq7u7Pd3V3JddAgH8gHsoF8IBtNy0bKVKaxdBJqB/KBbFBeLEUYSwqWaV6/evUqe3x8lA/U DjomH1Ezy66LHTUT9QPZaLZKN7DD/f19/kRkmcJaz/VrcNAgH8gHsoF8IBsfE2vEFZ1Bqq+vz9Th agfygWxQg7hfODExUep+4b//+7/LB2oHHZmPeHBnfn6+VO1cWFjIm+CoH8hGs9TUwP7uu++ygYGB /L2RYiq+mZmZyj1RycctLy/nJ8N4B/lAPpAN5IN2z0bKTXRTh6sdyAeyQXlXV1f5/ciy6143+kEy +UA2qHo+tra2fhqcmPKKEdy3t7d2lvqBbDRFVyv9sjGiumxhNcIBAABo1OeUop9N5ubmbDAAKOn4 +Djr6ekp3bx+esVAGYBOtr+/X6qexkNAZ2dnNiDQcF2t9gvv7e0Vnprv/dfY2JgmNgAAUFfn5+dZ d3d3oc8k/f39+ZSnAEC6g4ODwufcIq+dnR0bFehoMaPF8PBwcv2MxvfJyYkNCDRUVyv+0nGTKJ70 SS2sg4OD2cXFhb0OAADUxcjISOHPIzHKAQBIt7GxUWpWxk+9YoDMzc2NjQt0tJgSfHR0NLmGxgNF u7u7NiDQMF2t+ouXLazxdJA15wAAgFrFDZuin0NiTSoAIN3i4mJdG9fvv6ampmxgoOO9e/cuW1hY KFVH4wEjgEboauVfPqbfm5iYKPV00OHhob0PAACUEtPtFV0zztThAJDu8fExbzCn3veLkdr/8i// UvjfG+gC8GcrKyulmtivXr3Km+AA9dTVDn9EFMgyF7Nv3ryRAAAAINnY2Fjhzx57e3s2GAAkeHh4 KNW8jofL3r59mz9oVnTK8XjQLGZ6BCDLtre38yUWUutvzDgVDx4B1EtXu/whr1+/zkdWpxbW1dVV KQAAAJI+exT9vDE9PW00AgAkiGbyyMhI8j2+wcHB7Pr6+qfvs76+XvhrZ2ZmbHiAvzg+Pi7VxI7Z cs08BdRLVzv9MVFYyzSxYy0dN5UAAIDPiRFdRW/mxCiwu7s7Gw0ACrq4uMgGBgaS7+2Nj49/cBS1 GVMAyrm8vMxevnyZXI+Hh4d/9jARQFld7fYHRRO7t7c3ubDGk5aa2AAAwKfEqIKinzEsWQQAxZ2f n5e6p/epgSkpD5719fXlU5cD8Gf1mhEDoIyudvyjojiWeVpzcnLSOg0AAMAH7e/vmzocABqg7ICU IksDbmxsFP5+y8vLdgbAe2JK8KmpqeT63N/fn52dndmAQGld7fqHRWEt83RQTDlkmj8AAOB98Rkh RmaZOhwA6mt3d7fUkoBbW1uFvn88UDY6Olr4+56entopAL+wsLCQXKfjc5EmNlBWTQ3sr776Ki9E 8V5FMe1PmaeDTHFRu6f1MeId5AP5QDaQD1o9G7Ozs4U/T2xvb9vwagfygWxQwOvXr3+6v1j0Ff8+ 9Vwba7kWnUo89msMjJEP1A7k4+dWVlaSey1Re09OTuxg9QPZSNbWDewQT1nGWjhlpriIdXJw0CAf yAeygXzQ2dmIm+QpyxKZOlztQD6QDT5vbW2t1Gi+siOkU35eNGnkA7UD+fhrMftF6oNHMcvG0dGR nax+IBtJ2r6BXetFsSkuHDTIB/KBbCAfdG42YmamoiO24sbMzc2Nja52IB/IBp8Ra003+z7d4+Nj NjAwUHiU9/n5uXygdiAfH7C/v5+89EP8+729PTta/UA2CuuYBnaINXVSnw6Ki2NTXDhokA/kA9lA PujMbMzMzBT+7LCxsWGDqx3IB7LBJ5SdKbGvr68ug0zevn1b+N7g8PBwqVlV5APZoBPyEfW0t7c3 uZ7HCG7UD2SjiI5qYIeYqiL16aAYcVF2eiIHjYKKfCAfyAbyQWtmIz47FL3JPT4+bupwtQP5QDb4 hBgBPTU1ldzsiEby7e1t3X6PlFka49/KB2oH8vFhMVNFPGCUWtfL1Fb5UD/ovGx0XAM7RDM6Rlan TnFxcHDgaHDQIB/IB7KBfNAB2bi/v8/6+/sLP/B6dXVlY6sdyAeywUfEQ16Tk5PJTY6RkZHs7u6u 7r9LNMWLTiUey4nIB2oH8vFhUSOffveU18rKigeA1Q9k45M6soEdyjSx47W9ve2IUFCRD+QD2UA+ aPNsLCwsFP6M8ObNGxta7UA+kA0+Ih4KGxsbS74HFw3vh4eHhvxOx8fHhWdZiVHj8oHagXx83M3N TTY4OJhc52dnZ/PZOVA/kI0P6dgGdogpLsqs06CJraAiH8gHsoF80L7ZiIddTR0uHyAfyEbtYurv GEWdeu9tZmam4efXlLW4d3d35QO1A/n4hHhYqUy9j4eVNLHVD2TjQzq6gR0uLy9LPR20tbXlyFBQ kQ/kA9lAPmizbMRIr6KfD+JzUHyeQO1APpAN/lo0M4aGhpLvuUVjuRkPh0XDpOi0tzGLY9F1uOUD 2aBT8xGfpSYmJpLrfnyNJrb6gWz8Usc3sJ8uqMs8HbSxseHoUFCRD+QD2UA+aKNsrK2tFf48sL6+ bgOrHcgHssEHlB15/erVq6b+nkdHR4V/t+npaflA7UA+PiMa0VEvyzSxo0+D+oFsPNHA/ot4Oiim /0strKurq44QBRX5QD6QDeSDNsjG9fV1PsKqyOeAuClv6nC1A/lANvhrsRbqwMBAqXtsz3FujTVY i/6OsXa2fKB2IB+ft7CwkHweGB4ezu7u7oRB/UA2chrY74knfMo0sZs1tZGDBvlAPpAN2UA+aFw2 RkdHC08dfnFxYeOqHcgHsmFj/EIsrZHavI7z6vb29rP9zjFavOgDbLHPYxCMfKB2IB+fF7NqpPZa 4hxSdMkG+QAN7I9qtwZ2iCku5ubmkgvrysqKI0VBRT6QD2QD+aBFs7G1tVX42n95edmGVTuQD2RD Nn4hZjIpuqb0+83rvb29Z//dU64DYiCLfKB2IB/FxLJLqb2WoaGh/JyC+kFnZ0MD+yNmZmaMxHbQ IB/IB7KBfNAB2YipTnt7e+s28gq1A/lANjpNzEyS2rzu7u7ODg8PK/M3xPqrRX/3s7Mz+UDtQD4K 2tzcTO61xHbQxFY/6Oxs1NTAjul9ovg85zQ/jVRmnYb5+XlN7P/19u3b7OTkJH8H+UA+kA3kgypn I2Xty/39fRtV7UA+kA3ZeM/5+XnhB8GeXi9evMiOjo4q9XdEoyR+r6LrtMYsjvKB2oF8FLOxsfHT gMiUJrY1sdUPOjcbXXbvp8X0gKlN7MnJyY9exAIAANURH/SK3kiJWZoAgP9zenpaqnn9qRHMzyka LEX/jtXVVQEASBBLRsTsG6nTiV9dXdl40IE0sAtYW1tLbmLHOtqa2AAAUF0xFXjR6U7j5vzt7a2N BgB/UXbk9fHxcaX/rrGxscLrd8c2AKC4g4OD5CZ2f3+/JjZ0IA3sgso0sWPtHE1sAACoppWVlcLX 9u26bBIAlFGmed3T09MS01teXl4mTSVuKUGANPEgU2oTe2BgwHTi0GE0sBOsr69rYgMAQBuIG+hF pw4fGRlxcxoA/iIaD9GMTh0910qjlVOmEt/Z2REKgBKfx4o+LPT+Q0Oa2NA5NLBLXMAWvdGliQ0A ANU0Pj5e6Fo+RgZcXFzYYACQ/bnhkDpqLpbruL6+bqm/Mx5ci3VXi/x9fX19GioAJc8pqbN5DA4O WtoJOoQGdglbW1vJI7EnJyc1sQEAoMWu5+MBVgAgy05OTpIbDdEEbtV1S2PEeNFm/dzcnIAAlKy1 qecWI7GhM2hgl1RmJLYmNgAAPK+4iV50qjpThwPAnx0dHSWPvG6HBsPq6mrhv/fw8FBQAErQxAY+ RAO7BrHGjSY2AAC0jrgeL3rtfnp6aoMB0PFizetObF6Hh4eHfIpwU4kDNJYmNvBLGtg1evPmTakm dlwAAwAAzbO9vV34mn1xcdEGA6DjaShk2e7ubuG/fX5+XmgAmnjOGR8fN2AQ2pQGdh2UGYk9MTGh iQ0AAE1yf39feATVy5cvXasD0PHKNBIGBwez29vbttsWU1NThbfB2dmZ8AA08dxj1ltoTzU1sH/8 8cfshx9+yN87XZkmdlz8tuuaevv7+/k2iXeQD+QD2UA+eO5s/Ou//mvh6/RY5xO1A+SDTs7G9fW1 qVzfE035otvjn//5n7P/+q//UjtwXkE+SirTxB4dHW3r6cTlg07MRk0N7KeGbbxTrokdUxO2YxM7 Rq08jV4B+UA+kA3kg+fOxhdffFF4piTUDpAPOjkbpg3/sFhGMGWbqB04ryAf5V1cXDgXyQcdng0N 7Dor08Rux/VxFFTkA/lANpAPquCPf/xj4evyuI6PGyWoHSAfdGo2NK8/LgagxN9adLv09/c7WHBe QT6afE6KNbHbcTko+aATs6GB3QC7u7vJTeyVlZW2GomtoCIfyAeygXxQBd98803ha/KNjQ0bTO0A +aBjs3Fzc5M3XTWvPy6aKUXv+f3t3/6tgwXnFeSjDnX3xYsXSeemmFWr3ZrY8kEnZkMDu0E6fSS2 gop8IB/IBvLBc4sb8V9++WWha/GhoaG2XNoHtQP5QDaKiDWeBwYGkqfI7qTm9ZOlpaXC2+jw8NAB g/MK8lGj4+Pj5JHY7dbElg86MRsa2A1UpondLiOxFVTkA/lANpAPntvMzEzh6/C4KYLaAfJBJ2Yj mtfxIFdq8/r6+roj9//9/X3hRkpfX19bTmWL2oF8NFuZ6cQnJyezx8dH+UDtaFEa2A1WtontoEFR RT7kA9lAPijv4OCg8HX44uKiDaZ22BjIBx2ZjWjGjoyMJN23imnGO7V5/SSWDyy6vV69euWgwXkF +aiDMtOJt0sTWz7oxGxoYDdBmSb26uqqgwZFFfkA2UA+KCFGOhVdwzP+nZFRaofagXzQidmIGQDH xsaSm9fRQCDLpqamCm2zuCd4eXlpg+G8gnzUQcyc1YlNbPmgE7Ohgd0kKU9mPr02NjYcNCiqyAfI BvJBopS1Kff29mwwtUPtQD7ouGzEjfyiDdj3m9dXV1cC8BexLbq7uwttu9HR0bZYMhC1A/mogpOT k+TpxGN5qVauw/JBJ2aja3NzM//DUl+zs7NJDex4orPMz9nf3y/8x7x9+7bUz0jdscvLy6V+RuoH g3h98803yT/n5uam8N9Sy/5POWjs/5f516UWnjKv2A5FxfZtxP7/3PH/fu2w/1tv/8f+TBF5Sfn+ T/mI+ldU1L1m7P+yNdP+T/85sa2LXpDVsv+rcM6s1zVTyv4vWzOfc/9/7vgvem5p1/3vnPl/r3/6 p3/Kvvjii0LX2uPj4/Z/h18zFfmwX/Vzpv3fuHPmUz5Szi2tcM6s6jVTK10zf+66o+r7/49//GP2 m9/8Jun+VKzlXKR53WnnzJ6ensLbcGtrq641s52O/065ZvrQdYf7TK6ZU++Xus/053PmP/7jPxb+ 3Pf0KrrdmnWfMeX4fz8f9r9zZkoDuxn3GRu1/7vW1taSm6pPN3tSGthPGzH1FdNvpzx5U+ZnxCvF /Px8qZ8R23p9fb3071j0lbIOUS37P6WBbf935V+X9HRJyb8ltkNRsX0bsf8d/+29/1MvxiIvZX5O 3AgoKupeM/Z/2Zpp/5c7ZxZtYNey/6twzqxXzUzZ/2Vr5nPu/0Yc/+20/50z01+//vWvs4uLC/u/ w6+ZijSwq37OtP8bd84se0w6Z7pmbrf9//XXX2dnZ2fOmTW+4iGAWHO8nvcZXTO31jnzQ9cd7jO5 ZnbObM45M2Xp1mbdZ7T/XTPXo2Z+7jNtM+4zNmr/G4HdxKfJn57ySG1ix5NE//AP/2AEdovvf09G GoHtyTgjsO1/I7DL1EwjsIsd/0ZgO2fGK2UauZWVFfvfNZMR2K6ZC32uNQLbCOx2GoH929/+Nume 1Jdffpn993//t3PmJ16///3vC48CXFhYqPt9xnY4/o3Adp/RNbMR2GXPmb/73e+SR2J/roltBLYR 2EZgV2QEdlYDa2CXF0UypajGmjqnp6ct8/dZkwH5QD6QDeSDZrq9vS3cwB4YGMjX/gS1A/mgk7IR zdOUe1EvXrxIGn3Tyebm5gpt07iHWnQGGNQO5INiyoz+TBmRKx/IxvPQwG6hDw6xnVOeenDQIB/I B7KBfNAppqenC19XHx0d2WCoHcgHHZWN1GkqYyCF82Vxd3d3+RThRbZtjDZ69+6djaZ2gHzU0evX r5Ob2Nvb2/KB2lFhNTWwv/3223yN0ninnJmZmeQ1YYuuO/ScYhqDmIs/dQoYOoN8IB/IBvJBPcUN 9qeHaz/3ihFSoHYgH3RSNmKKytTm9eHhoR2d6M2bN4W3ccpUpqgdyAfFpC7dGp8hW+V8Jx90Yja6 7N7nFVMXTk1NJRXWeKLz8vLSxgMAoOPFCKaYErzow6Ax1TgAdIqYVrXoQ15Pr729PRuupBhdXXR6 9pR1MgEopp2b2NBpNLAr4OHhIRsZGUkqrLG+39XVlY0HAEBH29jYMNoJAD4gGtGpzetWmk61imLA SYxgL7KtY0ALAPW3uLjYtku3QifRwK6I+/v75CZ2zGkfa+wAAEAnur6+zkcwFbl2Hh4ezmc/AoBO EDfii54jn16xfii1W11dLbzNrTMO0BgLCwvJS7een5/bcFAhGtgVEk3swcHBpMIaN+I0sQEA6EQT ExOFr5vdjACgU1xcXOQ34lPuL8WMJtRHzLTY399feHBK/HsA6i+1iR21Ox6SBqpBA7tiYqqhmB48 pbDGlEOx9h8AAHSK/f39wtfLMYUcAHSCaF6n3leKEcPU18HBgesUgAqYmZlJOicODQ0ZMAgVoYFd QTE6JPXDxvz8vCY2AAAdIUYqxYilok/RuwEBQCeIQRFFz49Pr+XlZRuuQWLASdG1V80UA/D89dis t1AtGtgVFReuqWsVeWITAIBOEDfbi14jxwgoAGh3t7e32cDAQNJ9pMnJyezx8dHGa5Cbm5vC9/bG xsYMTAFokDjXpTaxx8fHLfEAz0wDu8KOjo6y7u7upMK6trZmwwEA0LZSbgbHTQoAaHdxg31kZETz uoJWVlYK75O9vT0bDKBC50pLt8Lz0sCuuDJN7O3tbRsOAIC2VPTJ+WhyR7MbANpZ3FiPZrTmdTXF do6paIvsl56eHlPWAjTQ/f198mwl8SAS8Dw0sFtANLFjPZyiRTX+7eHhoQ0HAEBbiZFJRa+Jt7a2 bDAA2t78/HzSjfiJiQnN6yaL+3pF98/S0pINBtBA19fXyU1ss97C89DAbhGbm5tJRTWa2HGBDAAA 7SCelu/v7y90LTw0NGSqNwDa3sLCQtK9ojiPmp3keczMzBS+n3d+fm6DATTQ1dVV1tfXl3QOffPm jQ0HTVZTA/vrr7/OL6zincZbX19PKqoxbWIU4+cwNjaWvXz5Mn8H+UA+kA3kg1ql3KQ/Pj6WDdQO 5IO2zsbq6mpy8/q57hHJR5bd3t7m9+mK7Kvx8XEbUe1APmiwy8vLrLe3N+lcurOzIx+oHU1UUwP7 aVrreKc5UpvYEdy4SG62+LlPPx/kA/lANpAPanFyclJ4SZ3Z2VnZQO1APmjrbMQyGSn3hmJtZc3r 589HjN5rhSYJzivIR6eIGS9Sl259+/atfKB2NIkGdguKNRdSPqgMDw9nd3d3DhoUVeQD2UA+aEnx JHGR6954gv6XD2/KBmoH8kE7ZSOWi0u52d7d3Z0/CEY18jEyMlJ4VsXnGJCC8wry0WnigaGU82o8 FHZ2diYfqB1NoIHdooqunfNc0w8pqMgH8oFsIB/UQ8oosw+tSyYbqB3IB+2SjVgio+g01E+vvb09 O6xC+UgZ7Tc3N2djqh3IB01QpokdU5DLB2pHY2lgt6jHx8dscnIy6UPL/Px89u7dOwcNiirygWwg H7SEmEUobg4UudYdGBjIHh4eZAO1A/mgLbMRo71Sm9ebm5t2VgXzsbi4WHgfnp6e2qBqB/JBE8Q5 M+Uc29/f39SZMuSDTsyGBnYLK9PEXl5edtCgqCIfyAbyQUuIkUe13uCVDdQO5INWz0Y80NXX15d0 /yeWn6Oa+YgH7p7+zedesYxKswaj4LyCfHS6GACYOutt9GjkA7WjMTSwW1xc9A4ODiYV1g9Nreig QVFFPpAN5IMqifU6i07j9urVK9lA7UA+aMts3N/fF143uch5kWrkY39/v/D+3N3dtVHVDuSDJllY WEg6587OzjblQSP5oBOzoYHdBm5ubpKexI39dXR05KBBUUU+kA3kg8oaHh4udG0b18ExMk02UDuQ D9otGzGqa2JiIulG+vT0tBG7LZKPqampQvu0t7c3f5ABtQP5oDmK1udmLt0qH3RiNjSw28T5+Xl+ QVu0qMa6SbF+koMGRRX5QDaQD6omRhoVva7d2dmRDdQO5IO2zEbqDfTR0dGmTWVK7fm4uLgoPNtM rJuN2oF80BxlZj9ZXV2VD9SOOtPAbiOx7l/RC9949fT0ZJeXlw4aFFXkA9lAPqiMWCKn6OxCMUr7 c0+6ywbygXzQitlYWlpKunEe58RPzUhCNfMRjemi+ziWV0HtQD5ojmhipy7d2sglH+SDTsyGBnab iREoKU3sCPXt7a2DBkUV+UA2kA8qIeVGbpEZhWQD+UA+aLVspN7bGRgY0Lxu0XykPLg3NDRkhL3a gXzQRDH4L2XW2+7u7v/P3v3CZLqmeeLv073Tw85W99A77AwzTZ8uwSQIBIJOSJZsIxAIBKKSRSBI GkGyCJJGIEgQCEQJBAKBQCAQCASiBAKBIBkEogQCgUAgEIgSiBX89qJ/nKlzTlF1PcD78vz5fJI3 GM6pqvv5vtdzP8/9r2WTjeSDJmbDAHYNra2tFZoZ1IoHHQUV+UA+kA3kg6JasZWmbCAfyAdVysbe 3l5pdtejPfkocnTK+vq6BlY7kA/aKHa9jYHpIvflOO5VPlA7ns8Adk3Nz88XGsQeGRnxpUFRRT6Q DeSDV5U96zNeIGR3EZIN5AP5oCrZeMpL8sxuJJQ/H8PDw6lrHqu1rbZXO5AP2uvg4KDQ/Tlq9cXF hXygdjyTAeyairMAsy8Ai65iUVCRD+QD2UA+eGm7u7vpfuvKyopsoHYgH9QqG7ELSZFtSuOzv7/v YtQkHzF5IbvyPhatoHYgH7RX7IBRdNfbOCZCPlA7nu5ZA9h//etf7/7yl7/c/6R84lycWFldpLAu Ly+/yJ8dLyDjzKb4CfKBfCAbyAdfEw/2Dw9dmRcBRc5/lA3kA/mg7NmIFbU9PT2F3t9sbGy4EDXL RywsyV7/4+NjDa12IB+0WYydFLlXj42NFXp2lQ9k48d+4fLW283NzV1fX1+hwhpnaAMAQLsUOf7m 8PBQgwFQG7GDXrzgLvLeZnFxUcPVUExkiG1nMxmILccBaL8ik43iMzk5qdHgiQxgN8DZ2Vnhbag+ fPig4QAAaLnz8/P0eWJxRA4A1MnU1FSh9zXT09P3g97U0+bmZjoLsdoKgPaKe3BMInqNXW+haQxg N0SsVMm+GIzPmzdv7ge+AQCglWJGeqZ/GudCxvmgAFAXc3NzhbciNXhdb3F9szspdnZ23q/aBqC9 Ytfb/v7+QvfwnZ0dDQcFGcBukCiS8eIvW1Sjw6wjDABAq8SuP9n+qe1SAaiT9fX1Qi++BwYG7l+Y U38HBwfp/lFsZQtA+11cXKSPfYhPLC48OTnRcFCAAeyGifOtiz4gffr0ScMBAPCibm9v73p6elJ9 0rdv3+qTAlAbMUBZZJe8eEF+dXWl4RpkZmYmvUONHRQBXsfR0VGh+3k8/8bAN5BjALuBFhYWCg1i x3lMtqgCAOAlrayspPuj+/v7GgyAWjg9Pb3f+rnIiq14QU6zxISFON4vu7U8AK9jd3e30K63sfW4 ydmQYwC7obJnDT585ufnNRoAAC8itkDNvrwfGRnRYADUQqy66urqSr+LiRficdwGzVRkF8W9vT0N BvBK3r9/X2isJSYeWTAI32YAu6Fiy8bR0dFChXVra0vDAQDwbNltMeNzfHyswQCovHgPMzw8XOg9 TJyTTXPF4Mbg4GB6m3kr+gCq8Ywbn/h94OsMYDdYdGz7+voKFVbbNwIA8ByxDWp2izW7AAFQFxMT E4Xev8Txb6DfBFANMekoVlYXuddvbm5qOPgKA9gNd3l5eT9LM1tUY6vHk5MTDQcAwJMe6gcGBtIr ia6vrzUaAJVXdGvROPbN1qI8mJ6eTp+XHtvUA/A6YreVoaGhQkeFWDAIj3vWAHbMEInzWMwUqbbT 09O7N2/epAtrvEyMge+via0eDw8PbfmIfCAfyAbywQ82NjbafnyNbCAfyAevmY3d3d30Ctr4jIyM 2Apa7fiRGJTOvreLlf64ryAfvJ6rq6tCCwajvmcWDMoHTczGswawHzrg8ZNqi5k+RR6oYuXMzc3N o/+/t2/f3v9e/AT5QD6QDeSDeBmffZCPrddeauWZbCAfyAevlY1YMBA72WXftcT/L158o3b81Orq ajpHse047ivIB68n7v9dXV3puh2/e35+Lh+oHT9hAJsfLC8vF9rSanR09H5bDAUVRRX5QDaQD75l dnY23c98ySNrZAP5QD54jWzEQHRPT0+hI9u+9fKa5taOIsewxCp+3FeQD17Xhw8fCi0Y7Ovre3Ss RT5oau0wgM2PjI+PFxrEXlhYUFBRVJEPZAP54KtiBnr24f2x/qVsoHYgH1QlG7HryODgYPrdSpxd bEtQteNbYvfEbKb29vZcCPcV5INXVuQIrYdjIB7biUw+aGLtMIDNj8Qsn+yMzofPl85AV1DRIUM+ kA3kgwexEijTr4wtxr92TI1soHYgH1QhG+/evSv0XmVra0ujqh0pcczKa/WpcF9BPiiu6K63sXOZ fKB2/I0BbH4mtrl6CH3mE9c/tsRQUFFUkQ9kA/ngp7a3t1/1Bb5sIB/IB+3MxtzcXKEX1YuLixpU 7UiLd3bZc9Vfelcb3FeQD54mVlYX6RusrKzIB2rHnQFsHnF2dpbuEMfnzZs3PzqrUEFFhwz5QDaQ D2IL1VgBlOlPxlarj22XJhuoHcgHVcjG6urqi20VitrxmPfv36e3pr+8vHRB3FeQD15Z7Ho7PDxc qI/w06Mg5IMm1g4D2Dzq4ODgvrObLarxcjJmgiqo6JAhH8gG8kGIlT/ZvuTnkyFlA7UD+aBq2Tg6 OvrhPVnmEy+y44U2akdRMekhu3Pi5OSkC+K+gnxQAjGhqMiut7FgMBYZygdNrh0GsPmqIls+xifO N4wHMAUVHTLkA9lAPpotHrazL/Knp6dlA7UD+aCy2bi4uLjr6upKvzuJ/+76+lpDqh1Ptr+//+RV fLivIB+8jvPz80K73vb09FgwSKNrhwFsvqno+U0xu/OPf/yjgooOGfKBbCAfDTY1NZXqO8YDfCtf 4ssG8oF80MpsxD2st7f3yUewoXY81dDQUCpzkU+r/d1XkA/K4ak7tsgHTawdBrBJGR8fLzSI/TCT SEFFhwz5QDaQj+Y5PDxMP5RvbW3JBmoH8kElsxGT92Mnuuy7krg3fvjwQQOqHS+iyCDIysqKC+O+ gnxQEpubm4XGWiYmJiwYpJG1wwA2KTHLJzuz86fbYoEOGfKBbCAfzRHnMvb396f6ioODg/e/Lxuo HcgHVcxGrKYu8o5kY2ND46kdL2p2dja98j/OX8V9BfmgHBYWFiwYRO34BgPYpN3c3BTaFis+//Zv /6bh0CFDPpAN5KNB3r9/n+4rxkpt2UDtQD6oajaKfOJFNWrHS4st7Lu7u1MZjONdcF9BPiiHmMg9 NjZmwSBqx1cYwKaQ8/PzQjOMIxutPNMQRRX5QDZAPsrj06dPpXuJKhvIB/LBS/uXf/mXQi+b41i2 Vu84QnNrR5GtaGPbcdxXkA/K8/wcu5IV6VP867/+q4ajMbXDADaFxXlN2TN24hMziTyooUOGfCAb yEf9LS4upic5XlxcyAZqB/JB5Xz8+PHul7/8ZfqdSF9f3/2OdqgdrRLv3Hp6ekpzfAvuK8gHeVdX V+lJ4O1+lkbteG2/cHl5ipjdWWQQe2lpSaMBANTY2dlZun8Y5zUCQNXEGcJFtg+P8yrj/gittr+/ n85lvNMDoDziaK0iYy39/f33q7eh7gxg82QxKF1ke4utrS2NBgBQU9nzu7q6uhwxA0AlDQ0NFXoP EoOKULa+WKzWNvABUC4xdlJkEDuO5LKjBnVnAJsniwI5PDxcaHuL09NTDQcAUDO7u7smNQJQa7F7 SJHB652dHY1GW52fn9+9efMmlc+5uTkNBlAyKysrhfoaa2trGo1aM4DNs8Q5TnGeU7aoxizPONcB AIB6iEmNsYVZpi8YK9fMEgegajY2Ngq9UF5cXNRovIoYmM4uMonz3AEol/Hx8UILBu32Qp0ZwObZ 4jynONcpW1hj1fbt7a2GAwCogffv36f7gXG2FwBUycHBwV1HR0f6Xhcvnk3W4rXEMS1xXEs2qwCU SxzxMDAwkO53xM4bdr2lrgxg8yJipk+RMxomJyc1GgBAxcVuPNmJjF6SAlA1RSfsxw51cW+E17S+ vm5yIUCFXV5e3nV3dxfa9Tb+G6gbA9i8mKWlpUJbai0vL2s0AIAKy54HGrPCPVADUCWxAqrIkWlx r4sBb3htsQNAdvVe/J4dAwDK5+joyA4wNJ4BbF7U9PR0oUHs3d1djQYAUEGxTVl2B56Y6AgAVTIx MVHoDMoPHz5oNEojtr7P5jfOeAegfKI+FxlriQnmUCcGsHlRMcunt7c3XVRjFtHJyYmGAwComJGR kVR/L85htJ0qAFUyNzdX6IVxbNkMZZNdZBK7B1xdXWkwgBLK7npmUhJ1ZACbF3dxcVH4jIbr62sN BwBQETs7O+m+3vb2tgYDoDK2trYKvSiemZmxZSeldH5+nt5+1qo9gHKKPkZ28vjDJ3bhgDowgE1L FD2jYWho6P58KQAAyv8And1xZ3h42Et9ACojzrDu7OxMv8sYHR11n6PUlpeX03k+Pj7WYAAlFLtk FFkwGLugxSQmqLpnDWD/6U9/un95FT/hcwsLC/cvLJ3RwGP5iK2s4ifIB7KBfFTL+/fv0+eBluFF qGwgH8gHGXHcRV9fX/odRmy7/H/+z//RcJS6dsRikbdv36YyPTY25uK5ryAflNT//t//++5Xv/pV up8SfRoLBtWOqnvWAHa8lHp4OQWfe+gc/+Y3vyk0iL26uqrxGpSP+AnygWwgH9URx75kV6bF+aGy gdqBfFAV4+Pj6XcX3333nWxQmdqxv7+fzvaHDx9cQPcV5IMS5+OhD2LBIE2oHQawafmXJrbUKjKI fXh4qAEVVeRDPpAN5KOE4pzP7Kq0y8tL2UDtQD6ohFixUuS9RWzNKRtUqXbE0X2ZbMff+fb21kV0 X0E+KGk+ihx1Ep+NjQ2Np3ZUlgFsWv6liZU62e2KnNGgqIJ8IBvIRzmdnJz80P//1ifOW5QN1A7k gyrY3d1N39/iMz8/LxtUrnacnp6mcx7HxeC+gnxQ3nzEkQ/ZfktZjvZC7XgKA9i05Uvz8ePHH2Yo Z2d8xsA3iiryAbKBfJTD8PBwJc/akg3kA/ngMfFCt6OjI/2uYmRk5O7//t//KxtUsnZkd9KJ1X1l 2UlHNpAP+Hk+bm5u7gYGBtL9l6jrV1dXGlHtqBwD2LTtS7O1tVVoe4s4eB5FFfkA2UA+Xt/29nZl z06UDeQD+eBL4kVuT09P+v4WE7QeJtrLBlWsHTHgkd161js59xXkg3Ln4+Li4v7ormw/ZnBw8H4S HmpHlRjApq1fmqWlJWc0oEOGfCAbyEeFxENub29vemWabKB2IB9U4d6WPRP4S9tvygZVrR2xPXg2 97HtOO4ryAflzcfOzk6hY1BiJw6D2GpHlRjApu1fmvHx8UIPiWVbxYOiinwgG8hHk6yurqb7bXFs jGygdiAflN3c3FyhyfWxo5xsUIfacXt7mz7iL85YxX0F+aDc+cg+rz981tbWNKbaURkGsGn7lybO RIytt7JFNbbCODs706iKKvKBbMgG8tFmcf5hdluyGAyQDdQO5IOyi53eirzoXVlZkQ1qVTti8CKb /729PRfUfQX5oOT5mJycLLRg8PDwUIOqHZVgAJtX+dLEgHT23J2Hs6Zi4BtFFflANmQD+Wif7INw 9OviXEXZQO1APiiz2Aa8yFabExMTX9xqUzaocu2ITPf396e+A/F7tpt1X0E+KHc+YneNOM4r27/p 7u6+n6yO2lF2BrB5tS/N/v5+oQfHqakpnWZFFflANmQD+WiTk5OTdD8tVrPJBmoH8kGZxUSrIrvB DQwM3L8Qlg3qWDuKTOaw3az7CvJB+fMRA9JFFgwODQ092s9B7SgLA9i86pfm/fv3z966C0UV+UA2 QD5eXpx7mH3BX+ZJhrKBfCAfxH0qXtS+1FFmskEdasf4+Hjq+xBnZtsV0X0F+aD8+Tg4OLjr6OhI 93dmZmY0rNpRagawefUvTbbD/PCJldsoqsgHsgHy0TofPnxI981iBY9soHYgH5TZ4uJiobMh4z4o G9S9dhRZhT0/P+/Cuq8gH1QgH9vb24V2vS3zbmqoHQawefUvTczijJU7RWZCX11daWRFFflANkA+ WiBWqWW3WI0zsmUDtQP5oMziRW6RSfOZF7myQV3yMTc3l57YcX5+7uK6ryAfVCAfMemoyMS9o6Mj Dax2lNKzBrD/9Kc/3fX29t7/hM8tLCzcTU9P3//MiAHp7u7udGEdGRlxRkOD8oF8gGwgH+2TPeKl Ki8yZQP5QD6aK7YBL3IeZHYrTdmgLvmIs+Fji/DM92NiYsLFdV9BPqhIPoocnRLjMhYMqh1l9AuX l7I4OTkpdEZDrPgp83mLAABVc3l5eb/bja0kAai6GJiLRRfZdwyxM5xzfmmi2HUg+z05PDzUYAAV 6Qf19PSk6/vw8LAFg5SOAWxKZWtrq9DWXqurqxoNAOCFxATBTB8sVupcX19rMABKKSa7j46Opt8t xH3t4uJCw9HY70v2aL/4PYtJAKqh6ILB2dlZjUapGMCmdKJQFjmj4fT0VKMBADxTbAcefatMH2x9 fV2DAVBaRc5+jM/BwYFGo9GOj4/T/cDNzU0NBlARRXbZUOMpGwPYlE7M5IwzrrNFNQ6ntwIIAOB5 3r17lz4fy9ZiAJTV9vZ2eiAuPktLSxoN/p/x8fH0jgWxNS0A1TAxMVFowWBMaoIyMIBNKcX5i52d nenCGgPezqoCAHiavb29dL8rBgYAoIxiG/Ai7xLi6AzbIcPfxA6H2ckfi4uLGgygImICepEFg3F2 9tXVlYbj1RnAprRiC68iZzQsLCxoNACAguLFfV9fX6q/NTw87EU/AKUUL2cHBwfT7xD6+/tNhIef iHdrme9PvK+LxScAVEMMSMcOGkUWDHr257UZwKbU4syFImc0xOohAADy4jzrbF/r5OREgwFQSlNT U+n72Zs3b+7Ozs40GvxETOqI42Iy36Pp6WkNBlAhsWCwyDEr8/PzGo1XZQCb0puZmfEQCgDQAnF+ YXYWtpeUAJTVyspKocnv+/v7Gg0esbGxYXIjQE2trq4W6jM5QozXZACb0ovZn9ltLeMTvxsvYwEA +DrbRAJQdTs7O4VWE8VgN/A4x8sA1NvExES63xTvAkxW4rUYwKYSYlV1Z2dnurC+e/dOBxoA4CvO z8/vH0YzfavFxUUNBkDpxHmORd4VjI2NeVcACXFEX/Z7FZNIAKiOogsG3759e3d9fa3haDsD2FRG nNFQZHuL9+/fazQAgEfEhL9Mnyq2GLe7DQBlEwPRQ0NDXr5Ci4yOjqa/W7e3txoMoEI+fvx4fxxr th8V9wSTAGm3Zw1gP2zRFD/hc9F5fejEvqRY/ZMtqpHLw8NDF6NB+UA+kA3kQz5yjo6O0tutrq+v ywZqB/JB6czMzKTfD8QL2tjZTTZQO/JicCPbX4wzVVE7kA+qlY/9/f1CCwbtzKZ2tJsBbCr3pYkt v7JFtbu723mNiirygWwgH/zEyMhIqi8V24pVfZa1bCAfyEf9bG5uFnrh+tJbHMsGTcnH7Oxs6jsW W/nb4UDtQD6oXj6WlpYK9ali0Bu1o10MYFO5L02c0dDb25suqrGlmK2MFFXkA9lAPvibeInfpIdT 2UA+kI96Kbrl5fT0tGygdjxRnDOf/b7Nz8+7+GoH8kHF8hET1i0YlI2yMoBNJb80p6enhR5YY8Yo iirygWwgH00Xk/p6enrSZ1zJBmoH8iEfZRKDaWWY0C4bNCkfy8vL6aP8XnKrftlAPqA9+YgdNCwY lI0yMoBNZb80RVYPxWd7e9uFUVSRD2QD+Wi0Jr6AlA3kA/moj7KsEJINmpSP2AkxOwFyfHxcANQO 5IMK5uP4+Piuo6Mj3c+KdwuoHa1mAJtKf2nm5ubSRTVWbJ+fn7s4iirygWwgH40Uq9ayD6R12r1G NpAP5KMeFhcX08//8Z7q6OhINlA7XkgsCsl+/1r53ZMN5AP5aF0+NjY2nIctG6ViAJtKf2nijIbB wcF0Ue3v77+fOYqiinwgG8hH0ywtLaUn/dXpTCvZQD6Qj+o7ODj44R1UGXZgkw2amI/s+7fYhjbe 16F2IB9ULx9TU1OFFgw6OkLtaCUD2FT+SxOriTo7O9OFNVZto6giH8gG8tEkFxcX6dXX79+/lw3U DpCP0ohJVbEdePaZP1ZqywZqx8v78OFD+nu4tbUlCGoH8kEF8xFnWxdZMNjX12fSktrRMgawqcWX pkgnOj6bm5sukqKKfCAbyEdjxHmE2RUzddutRjaQD+SjuuKF6MjISPpZf2Bg4P7Fq2ygdrxunzL+ 7XZAVDuQD6qZj5gAH6urs/2v+fl5F0jtaAkD2NTmSxOrhYqch3V8fOxCKarIB7KBfNRekYl+u7u7 soHaAfJRGkXOvY6d2c7Pz2UDtaOFiuzqs7q6KgxqB/JBRfMRx7GU6fgWmlk7DGBTqy9Ndibow/YW Nzc3LpaiinwgG8hHrWW3/xoeHq7l1l+ygXwgH9W0s7NT6MVpTNiSDdSO1ouj+TLfyRjojiMAUDuQ D6qZj1hZne2HRc13Hrba8dIMYFOrL01sTxQD09nCGgPezmhQVJEPZAP5qKuNjY10v6iuu9PIBvKB fFTP6elpoa0rFxYWZAO1o01iMUjseJD5bk5PTwuE2oF8UOF8TE5OFloweH197WKpHS/GADa1+9LE TJ8iD7rLy8sumKKKfCAbyEftxINj9uXi7OysbKB2gHyUQkxM7+3tTT/Txw4i7Tj3WjaQj/+0traW PsLv48ePQqF2IB9UNB/RLxsYGEj3y0ZGRlwstePFGMCmll+aIquNIr9HR0cumqKKfCAbyEetZLf7 6urquru6upIN1A6Qj1KYmppKP893d3e/yj1MNmh6PmLSyMO/02CGbCAf1DsfsWAwtgjP9s9WV1dd MLXjRTxrAHtzc/N+xl38hM/FFpSHh4evuhXlzMxMoYde5/I0Kx/IB7KBfNRZrHTJPmBGf142UDvk A/kog+yqzofJ6K91bWQD+bi729vbK+UZ9bKBfCAfLy/GAIv00eLvitrxXL9weamrONt6aGgoXVjj d9u97RgAQCtMTEyk+j89PT36PwCUQrx0e9jpL/NZWVnRaPDKsu/d4liAeE8HQHXF0WPZflocZ3Z+ fq7ReBYD2NRabCVW5DzsWLUNAFBlBwcH6b7P9va2BgPg1cX5in19fen71/j4uMEwKIGTk5P0xJOd nR0NBlBh0fcaHh5O99fi7GwT5nkOA9jUXnSQi8zi3t3d1WgAQGXFS/1MnycGCrz8B6BK966H+9fN zY1Gg5KYnJxMH98Xk1UAqK6Li4v71dXZftv8/LxG48kMYNMIi4uL6aIaK7bPzs40GgBQOXG+oLMI AaiSpaWlSpx7DXzZ5eVlevfD1dVVDQZQcXt7e4UWDNqBg6cygE1jjIyMmNENANRWrKbObr86Ojqq wQB4dYeHh4VegK6trWk0KKHl5eX0opEY8Aag2opMQLRgkKcygE1jxPYWXV1d6cI6NTWl0QCAytjY 2Ej3cz5+/KjBAHhVV1dXdz09PYWe0R19AeUUW4Nnv8/T09MaDKAGxsbGLBikpQxg0yixVWaR2d22 1gQAqiAeBLMT9UzSA6AMYjeQ7LP527dvvfSEktva2kp/p09PTzUYQMXFjhrd3d3p2j8+Pm4yIoUY wKZxstsaxaezs/Pu/PxcowEApba4uJg+OzR2pQGAqjyXd3R03J2cnGg0qICBgYHU93pyclJjAdRA 0eNg1tfXNRppBrBppJjtky2q/f3991shAQCUUQxIx8v9TL9mbm5OgwHwqo6Ojgq96Nze3tZoUBEx kJH9bh8fH2swgBpYW1tzHjYtYQCbRoqtx4qcteVlLwBQVrGCJbuzTGzxBQCvpehWk/Pz8xoNKmZi YiL1/R4aGrKVLEBNjIyMOA+bF/esAey//vWvd3/5y1/uf8Lndnd378++iZ9lFVuQZVcrxWdnZ8eF bVA+kA9kA/mogpi5nF3Ftrq6KhsgH8jHq7m9vU1vL/zwcjP+G9lA7ahv/3Rzc1M2QD6oQT6ur6/v 3r59m+7nxWQnk5jUjm/5RSzvj2AV/cRKj4fOSPz8luHh4Sf9OUUaPbaeecqfEZ8iFhYWnvRnRFtn xazkp/5biqysec71/5qHYvXQtmW9/r/73e8KbW9xenr65Osf/10RT73+RbZgivZtxfX/1vf/89rR lO9/na5/XM8iIi9F/v8P+fjv//2/t6VmFvHUmun6v8w986f3lrrcM1+qz1Tk+j+1Zr7m9f/W9z97 b6nb9f+Hf/iHVD8mdp55GARo2j3zsWzU6fuvz/T0mvnYvaVK90zXv3X3zId8FLm3VOGe+Vp9pt/+ 9rcvur3ka/aZv9XvcP2bfc98WCyRrZ11fM/43/7bf0t913/1q1/d/eEPf2hMn+lL/Q7vmfSZi74v 9Z6p3PfMVvWZP89HWa9/7LLz3Xffpft7sUucPtPza+a3nmnb8Z6xVd//XywvL6cD9fkntgQoMoBd ZPbF55+YOZBV5JyVn36KmJ6eftKfEW2dFWcZPvXfEv9t1nOuf5EB7LJf/+znoUA85b+N3BSaXfLE v2O0Q1a0byuuv+9/va9/0c5YkS1kftqJaUfNLOKpNdP1f5l75mMdsqrfM1+qZha5/k+tma95/eva Z3qp6/+tz/7+vntmja+/PtPTa2ZmALvs90zXv3X3zOfUZPfMl7tv6TPrM1XtnvnwvjSbA+8Zm9Nn +lK/w3smfWbvmep1z3T9i31i0Fuf6Xk181vPtO14z9iq778V2FZgN3oFdny+//77Ql/i/v5+MyOt wLYCt4Uz46zANjPWCmwrsK3Azv2/f/3rX6f6LmNjY42+Z1qBrc9kBbbrbwX26/aZfv/739+vsnzp F4xWYFuBbQV2ua9/TErPfOdjtd74+Hgj+kxWYOszf+37bwV2Pe6ZreozV2EF9sN/l92FIz7/9b/+ 17tPnz7pM1mB/eUB7LtnKDKATbNkXgSVSWwNHluUZQvr3t6ei9ygfCAfyAbyUTbRF8n2Wz5+/Cgb agfygXy8ijjbcGhoKH3Pit8t67nXsoF8FBMDErGyLvPdn5mZkQ3UDvmgJvmI87C7urrS/b8YkHUe ttrxJQaw8aX5/21vb7/oeVzokCEfyAby0QrxYNfX15fqs0xMTMiG2oF8IB+vZn5+vtAWkkVWrcgG 8lF+2S1F491yEyZdygbyQVPyUXQb/iIrpGlO7TCAjS/NZ4qcbx0vjm9ublxsRRX5QDaQj7aKB7vs i0AT7tQO5AP5eC2xW8jDe6PM5+DgQDZQO2omdlTo6el50rE3soHaAdXOR5EznpsykUk2ijGAjS/N Z2JAenBwMF1Y44we21soqsgHsoF8tEuRrbhi1RtqB/KBfLyGWEmd3To4PktLS7KB2lFTRXY8rNJE FtlAPpCPb4td4bL3gN7eXgsG1Y4fMYCNL81PnJ+fFzoPe3193QVXVJEPZAP5aIu5ublU/yQGuWOw G7UD+UA+2i1WXA4MDNR6YrhsIB/FxPn22d0O67xQRDaQD5qWj+gXZo9Acwya2vFTBrDxpfmCjY0N 52HLB/KBbCAfpXJ1dXXX0dGR6p9sbm4KhdqBfCAfr6LIudcx4aoq517LBvLxdMfHx+kjBeLcbNlA 7YD65CO2Bi+yYND7DLXjgQFsfGkeMTs76zxs+UA+kA3ko3J9k1jh4ogTtQP5QD5ew/7+fnqQKn7v 8PBQNlA7GuLdu3fpLWRjxZ5soHZAffKxt7eX7iPGYLfzsNWOYAAbX5pHxIvfItueTU5OuvCKKvKB bCAfLREPb9mHvaOjI4FQO5AP5KPtTk9P0zuFxGdtbU02UDsaJI7sy/ZnV1ZWZAO1A2qWj4WFhULn YX/69MmFb3jtMICNL81XxNbgnZ2d6cIaW4+jQ4Z8IBvIx0sbGxtL9UVGRkaEQe1APpCPtovVktkz buMzODhY6d1CZAP5eJrsjkLxLq6OOx3KBvJBk/MRA9IxMJ3tL05PT7vwDa8dBrDxpfmG2N4iW1Tj uxDn+qBDhnwgG8jHSzk4OEj3RU5OToRB7UA+kI+2m5ubS9+rYmDq4uJCNlA7Gujq6ip9DurS0pJs oHZAzfIRCwaL7NhjwWCza8ezBrB/+9vf3g/YxU/43PDw8P0XJn427WE8zsO+vr4WggblA/lANpCP VopVamYnywbygXyU1e7ubnpb4Pjs7OzIBmpHg8XAdKZWxABHbDsuG6gdUK98RF+wyIJBE/WbWzt+ 4fLCt8XWZtmXx/F59+5dpbdDAwDKYWtrK9X3iJUsl5eXGgyAtip67FYdV1QCxcT7suwWsiZoAtTT 1NRUofOw63isBN9mABuS4qVwkQfztbU1jQYAPFk8oGX7HsvLyxoMgLaKcwxjB7LsM/LIyIiJ3sC9 2Lkhu/IuJsoAUC+3t7eFzsOemJjQj2wgA9hQwP7+fnprtPi9o6MjjQYAPMnCwkKqz9HV1WU2MgBt Fy8Si5x7bacQ4HPZnQ5HR0c1FkANnZ6e3u8m5zxsHmMAGwqanZ1NF9U4e8B52ABAURcXF+kHuc3N TQ0GQFvt7e2ln4vjE78P8LmDg4N0DTk8PNRgADW0vb1d6Dzs8/NzjdYgBrChoKLbpI2Pj9veAgAo ZHJyMn0WlH4GAO0Uk6xi94/sM/H8/LxGA74o3pll6kh/f78+L0BNTU9Pp/uVcT+I8RmawQA2PEGc v1PkPOz3799rNAAgJbbRyh5ZEucHAkC7xAvDgYGB9LPw8PDw/RmHAF/y8ePHdL93dXVVgwHUtH8Z A9PZ/mXskEszGMCGJyqyZZrzsAGArLGxsVT/YmhoyEoUANpqYWEh/Rzc3d19d3V1pdGAr8oe1RcL SdQUgHoqumAwth6n/gxgwzMU2d6ip6fn7ubmRqMBAI86Pj5Or0JxFiAA7RT3new9yiRuICvelb15 88aqO4CG29raSo+1dHR03J2cnGi0mjOADc8QW6EV2T5tYmLCSikA4FHZfkWcFwgA7XJ5eXm/ojr7 7Lu2tqbRgLSVlZX05JiLiwsNBlBT8a4j2998+/at87BrzgA2PFOc15OdKerMHgDgMUVmG8dKbQBo h5i4PTg4mL5HOeICeEqd6erqStWYmZkZDQZQUzEg3dfXl+53zs/Pa7QaM4ANL2B9fT1dVGOw22xR AOBz8dIuZg9n+hJTU1MaDIC2WV5eTj/vxgCU513gKTY3N9O1xraxAPUV52EXWTC4s7Oj0WrqWQPY 33///f3B6vETPjc5OXk3MjJy/7NJ/+ZsUR0eHm70jPQm5gP5QDaQj6+JrVaz5zwZGFA7kA/ko13i HOu492SfdeOcbNlA7ZCPp8ru9lDV92qygXwgHznv37+3YFA2njeAHeeOPJw/Ap97WEEUP5sitrco ch52k7e3aGI+kA9kA/l4zM3Nzf2kUP0H2UA+kI8yubq6KnTu9dLSkmyAfDxLTILJ1pzd3V3ZQO1A PmpsbGwsfU+IcZmmnodd52wYwMaX5gWdn58X2t5if39fPkA+kA0ano+FhYVUvyEGuWOwG7UD+UA+ 2qHIS8PR0dFG7TKmdiAfrZNdhT00NCQbqB3IR43F+4/e3t50f3Rubk42asYANr40L6zImT1xPljM apcPkA9kg2bmI7a5yq6+ji20UDuQD+SjHdbX1z3Xygby8Sri6IKHd87f+uzt7ckGagfyUWMnJyfp e0JTFwwawH6EAWwU1C+bmJhIF9U4n0A+QD6QDZqZj+np6VR/oaenp7HbYakdyAfy0V6np6eFzr3+ 8OGDbIB8vKg4xzNTf2Jl3u3trWygdiAfNRZHqRU5Dzt2yZWNejCAjS9NC8QL5iLbW6ysrMgHyAey QcPyEQME2ZnEOzs7LrLagXwgH215lu3r60s/y8YLRdkA+XhpsUtR9oi+Ku1SJBvIB/JRXBxTE4sA s/3TOIqiSpObZONxBrDxpWmR4+Njs9blA/lANpCPR8V5odmHryadKyobyAfy8XqK7ibW1PuT2oF8 tF52xV0cxxPnpMoGagfyUV/X19f3O9Nl+6nLy8uyUQMGsPGlaSHnYcsH8oFsIB9fcnBwkO4jVO1s P9lAPpCPatrY2PD8KhvIR2kUWYW9uroqG6gdyEfNxXuUIudhN+VdigHsRxjARkH9tpmZmXRRjZVY 8oH6IR/IBvXPx9DQUKpvMDw8bPW12oF8IB8td3Z2VmgHse3tbdlQO5CPlltcXEyfeXp5eSkbqB3I R80tLCyk+6vd3d2NmHBpAPsRBrBRUL8tzhArsr3F2tqafKB+yAeyQY3zES/9s/2Ck5MTF1ftQD6Q j5aKMwIHBgbS96bZ2VnZUDuQj7Yo8k5tbm5ONlA7kI+aiwn+MdE/22+N43HqvijAAPYjDGCjoOYc HR2lZ7PH9yl+Xz5QP+QD2aB++YhBgoe/67c+09PTLqzagXwgHy2XPWc2Pn19ffcDSrKhdiAf7ZI9 ni/ep52ensoGagfyUXNxxERnZ2e6/7q1tSUbFWUAG1+aNilynli02/X1tXygfoBsULN8xE4rddoG UTaQD+Sj2nZ2dtJnCVZhcEg2kI/6iZVz2VXYsdJONlA7kI/629/fT/dh4/3K+fm5bFSQAWx8adpo fHy80HnYdd3eQj6QD2SDJubj5ubmrqurK9UPWF1ddVHVDuQD+WipoqtXmnDclWwgH+VU5AieMk+0 kQ3kA/l4OSsrK+l7w+Dg4P2OeLJRLQaw8aVpo6urq/S2ofFZWlqSD9QPkA1qko84ly9z/48VJnV9 sJIN5AP5KI+YNJ19No3J2HU/P1A2kI9yi8GHTL0aGRmRDdQO5KMhouZn+7PxTkY2quVZA9ixLcuf //zn0m/PQvvFzOzl5WUztL/g8PCw8Vu0yQfygWzQtHzEdlXZ+7+Mqx3IB/LRaouLi4XOvY5dRFA7 kI/X9OHDh3Tdit+VDdQO5KP+4l1LkR2FYutx2aiOX4g4eFkAALTWu3fvUvf9mDFr9TUArRQDO9lJ VfGJSdgAZZDdOaK3t9euEQANsbe3l+7XxmD35eWlRqsIA9jwSgYGBtKF1S4HAFBdsZtKdqAgHrwA oFVicnSRY61i8jVAWRTZ1Whra0uDATRE9si2+AwNDZnkVBEGsOGVnJ2d3b158yZdWDc2NjQaAFRQ dqVInN3kIQqAVsruCOK+BJTVwsKCnY0A+JHos/b396f7ubHlNuVnABteUcwGzRbVjo6O+5mmAEB1 FDmrL1ZqA0CrrK+vp+9JMdn64uJCowGlc3V1lV4Q8v79ew0G0BBFz8M+OjrSaCVnABte2dTUVLqo xrbjnz590mgAUBGDg4Ope3ysiAOAVolJUjEpOvvsubu7q9GA0orjDTK1rLu723s0gAYpMmEz7hHO wy43A9jwyqIj3dfXly6scZ4DAFB+8fI/e3//+PGjBgPAMydAws3NTXqVXWw5DkBzTE5OOjKnJgxg QwmcnJwUmg1/eHio0QCgxOIBqLe31+prAF7dzMxM+lkzzg60WhGogtgePHsknxV2AM0Rk5yy72Oc h11uBrChJDY2NgptbxFn/gAA5bS5uZk+Y9QLNQBe+370cE86OzvTaEBlZI/rmZiY0FgADRILALN9 4P/yX/6L87BLygA2lEh0qLOFdXR0VIMBQAnd3t7e9fT02NIQgFcVg9ExKJ19xozBboAq2d/fT9e4 4+NjDQbQILGyusiCwevra41WMgawoURiq7bsC+/4xKptAKBcVlZWrL4G4NUNDQ2lny2np6c1GFBJ cX5p9pxTAJojjnYr0h+emprSaCXzrAHs//iP/7hfWh8/4XPxMvbi4sJL2SfY29u737Yi++I7zs+W D9QPZAP5KEc+4qylzs7O1H08BrpRO5AP5KMVspOp4vP27dv7+xdqB/JRRfFuOlvvDg4OZAO1A/lo WLt1dXXVekeiOmfjWQPYD4Ns8RM+Fw/ADw/CFLe4va8lcwAAgABJREFUuJguqn19ffcrt+UD9QPZ QD5ePx9LS0up+3c8QNmeSu1APpCPVogBmuyk6Pg92+qqHchH1b179y5V8wYGBu5X5MkGagfy0Rxx 3ESd+8Z1zoYBbHxpSqjo9hZV2+5NPpAPZIM65uP8/Pyuo6PDOaOygXwgH68mJkcVOZbK/UjtQD7q 4OzsLD04sb29LRuoHchHw8zPz6f7x729vZXancgA9iMMYKOgts7V1dVdd3d3urDu7OzIB+oHsoF8 vGI+4ryk7O4pr7nyQzZAPqhnPuLekj0LNj6Tk5MustqBfNTG3NxcqvYNDg7KBmoH8tEw0U8eHh5O 95MnJiZkowQMYONLU2IfPnxIF9U4DztWfskH6geygXy0X2wxlV31sbe354KpHcgH8vHinHstG8hH k8UOFNndkHZ3d2UDtQP5aJiPHz+m7xOvvWOHbPyNAWx8aUoutgfPFtXx8fFKrOiSD+QD2aBu+cge /fGaKz5kQ+1APqhvPuKFXExqdu61bCAfTZbdIja2h32N92eygXwgH69rY2MjPdbS2dlZiQWDBrAf YQAbBbX1Pn36dN+xzhbW5eVl+UD9QDaQjzY6OjpK36djdxXUDuQD+XjNZ8alpSUXV+1APmopVmHH gEOmFq6trckGagfy0UCxPXi239zf33/f15aN12EAG1+aCig6mz5epMsH6geygXy0R/YcpdgpBbUD +UA+XtrU1FT6JdzY2Fgldu2SDeSDp3r//n16ZV0MeMsGagfy0SwxIN3X15fuP8/OzsrGKzGAjS9N RRTZ3qK7u/vu8vJSPlA/kA3ko8Xi/LzsBLOzszMXSu1APpCPV31OvLq6cmHVDuSj1m5vb9OrsOfm 5mQDtQP5aKB4P5NdMBifMi8YNID9CAPYKKjtNTIyki6q8btlnVkvH8gHskEd8hEvxx7+3G994jw+ 1A7kA/l4SUVfvDnGQu1APpoitgfP1MWOjo67m5sb2UDtQD4aKLtjx0O7t3vXDtkwgI0vTaVEkezp 6UkX1vX1dflA/UA2kI8WKeuLMdQO5INm5CN7hEUVtj6UDeSDlxQTTbPvz9o50VQ2kA/ko1xGR0cr fxSPAexHGMBGQW2/g4ODH757me1K4/xs+UD9QDaQj5cVk8rKujUhagfyQf3zsbS0lH7Z1tvbe3/W H2oH8tEke3t7pTvqRzaQD+SjXOIY1jhmJ9uvjoUMstE+BrDxpamglZWVdFHt6+sr3csK+UA+kA2q no8YlM7ch2OQu6zbTMkGyAfVzEdsBZ6d1By7gBwfH7uYagfy0UiDg4OpWjk+Pi4bqB3IR0MVWTAY fevz83PZaBMD2PjSVFBsVTEwMJAexC7byi/5QD6QDaqcjxiQzj7clHF2rmyAfFDdfFxdXRVaJbK9 ve1Cqh3IR2MdHR2l++3xu7KB2oF8NFN2kUJ8hoaG7o+qkI3WM4CNL01FxfZG2a1L47O/vy8fqB/I BvLxAuKcvOyWrWU8H0k2QD6oZj7inhIvzLLPgFNTUy6i2oF8NN709HSqZsZq7Vb33WUD+UA+yil2 sO3v70/3sxcXF2WjDX4hmlBdMSidnUna1dVlC1MAeKaYQJa99+7u7mowAF5M7OqRfakWq7Rvbm40 GtB4sdVrbPmaqZ1bW1saDKChTk9P7968eZPubx8eHmq0FjOADRU3OTmZLqqjo6Ol2t4CAKomzsfL 3HOHh4etvgbgxcQ51tkBmPjEOdkA/E12a9i+vj59eIAGi4lM2f527LpnwmhrGcCGiovtLaKDnS2s CwsLGg0AniBm12bvtzHQAAAv9cwXL8iy96CVlRWNBvCZi4uL9Kq67e1tDQbQYNmFC/F59+6dBmsh A9hQA7G9RXY2fmx7enR0pNEAoKA4F8/qawDarciuW+5BAF8W55Vm6mhPT8/9xCEAmunq6ur+XpDt f6+vr2u0FjGADTVR9Dw0nXEAyNvc3EzfZ09OTjQYAC+iyDaG8ZwXL9wA+Ll4D5YdkFheXtZgAA0W O/DFQsDMPSMWFsZOH7w8A9hQI3HGdfblxvT0tAYDgKS3b9+m7q9TU1MaC4AXETttdXZ2pp/xDg4O NBrAV2QXf8R245eXlxoMoMGWlpbS/fChoSG7ILWAAWyokZhtH7Pus4U1VpMBAF8X5+BlZ9160QXA S4ntwLPPdjMzMxoM4Btubm7S783UVYBmiwHp/v5+/fFXZAAbaubDhw/pohrbYNjmFAAeV2SrwThX DwBewsrKSvq5bmBg4O729lajASRsbGw4GgiAlLOzs0I7IsXxP7wcA9hQQ/Pz8+mi2tvb6zxsAHhE dsuoWH3t3FEAXsLR0dH9fSV7/4kXawDkxIq6mPiTqbHv3r3TYAANt7e3lx5ricFu74ZejgFsqGln vMj2FnNzcxoNAH4iHjri/LvMvTQGugHgJe492Z0/3H8AnmZ/fz+9c+Hp6akGA2i46enpdP98ZGRE g70QA9hQUzELP/vSPT6Hh4caDQA+Mzs7m7qHdnV13Z+nBwDPNTY2ln6GGxwctHU4QIvr7ejoqMYC aLjoc/f19Zlk2mbPGsCemJi4+/Of/3z/Ez63trZ2t7y8fP+T170O2aIas/wvLy/lA/UD2UA+/p+4 J2Yngsmk2oF8IB8vIc7Myz6/xT2qXc9vqB3IRx19/PjxfoV1pubG9rGygdqBfDRb0QWDx8fHsvFM zxrAfrjJx0/43Nu3b++zET95XTFTNFtUx8fH5QP1A9lAPu7y20N1d3ffffr0yQVQO5AP5ONZYiAl e+51fLa3t10gtQP5oE19/riWcVyfbKB2IB/NVmTCaazYvr6+lo1nMICNL03NxRlqnZ2d6cIaRVg+ UD+QDZqcjyKrMTY2NjS+2oF8IB/PEoMiQ0ND6We2mZkZF0ftQD54Ae3u98sG8oF8VN/U1FS63x7H VbzEBKimZsMANr40DbC7u1toK7rowMsH6geyQVPz8e7du/TxG1Zfqx3IB/LxXHFGXvZ5Lf4uNzc3 Lo7agXzwQmZnZ9u2Cls2kA/ko/rKtmDQAPYjDGCjoFZHdlukh+0tWjkzSD6QD2SDsubj5OQkvQpj Z2dHw6sdyAfy8SwfPnxI33fi99p1lh5qB/LRFLG9a3YgYmVlRTZQO5APCi0Y7Orquru8vJSNJzCA jS9NQ8QKsd7e3nRhXVxclA/UD2SDxuVjZGQkdZ8cGBho+TZQqB3IB/XORwyadHd3p5/RnjtwgtqB fPBly8vLqTocA93P2YFJNpAP5KM+5ubm0v34OC7o9vZWNgoygI0vTYPEqrKOjo707P5YDSAfqB/I Bk3JR9z3sg8fh4eHGl3tQD6Qj2cZHx9P33digpWJU2oH8kFrxNEMsUKu1Qs+ZAP5QD7qI/rmg4OD r75g0AD2Iwxgo6BWz/r6eqHtLeJMB/lA/UA2aEI+hoeH04MIqB3IB/LxHHEMRfa5rKen5+7i4sIF UTuQD1pobW0tveDj/PxcNlA7kA/u++jZCVCtWgxhAPsRBrBRUKtpbGwsXVRHR0dffKa/fCAfyAZl y0f2/KLYyeSpL6xQO5AP5COcnZ2ld8aKT6t2xkLtQD74T7G168O1+9ZncnJSNlA7kA/ubW5upvv1 ccRr7PohGzkGsFFQGyhWVRc5a211dVU+UD+QDWqdjzjTOnNPjDOOUDuQD+TjqYpuNbiwsOBCqB3I B22ytbWVrs9xTJ9soHYgH4SJiYn0/WNqako2kgxgo6A2VMzif/gOZ7ZHOj09lQ/UD2SDWuYj+6Lq zZs3d5eXlxpb7UA+kI8ni7Pvsi+3YnJVrAhE7UA+aI+YZNTX19eyVdiygXwgH/V0fX1daMHg9va2 bCQYwEZBbbClpaVCL08+ffokH6gfyAa1ykcMDMTZoq+xIwlqB/JBs/Kxt7f3apOIUTuQD/K1ulWr sGUD+UA+6uvo6Cjd149zs2OXXNn4OgPYKKgNFjNL44zrbMd8fn5ePlA/kA1qlY8YlM7cA+P/+1IT uVA7kA+al4846y5eVGWfvTY2NlwAtQP54JVkj3qId2qygdqBfPAgjv/J9vdHRkbux2dk43EGsFFQ Gy62Qi2yvcXOzo58oH4gG9QiHzGY0NnZmbr/vX//XiOrHcgH8vEk8WJqfHw8/cz17t07ja92IB+8 osPDw3TNjt+VDdQO5IMQu/xlJ0HFJ3bIlY3HPWsA+09/+tNdb2/v/U/4XMw0mZ6evv9J+e3u7qaL arzov7i4kA/UD2SDyucjOzPW6mu1A/lAPp6jyLnXcfZqTLBC7UA+eF3ZiUdjY2OygdqBfPCDGDt5 8+ZNuv9/cHAgG4/4hTgBRTrm8YlZRC+xvQUAvJY4ayj7QPESu48A0ExxjnVHR0fqfhO/d3Z2ptEA SiDqcfYs0+cOPgBQL1tbW+mxFosmHmcAG7h3fX39w3YTtlIFoO5idmrmfjc8PGzSFgBPElsIDgwM tHULQQBezsTERKp+9/f3e2YA4EeKLBiMd1T8nAFs4AcnJyfp2aXxe7GaAACqJlZTZFfDHR0daTAA nmRqair90mp0dNTgB0DJxHuv7HuyjY0NDQbAD2Lnv+7u7vTzgN3/fs4ANvAjKysrzmcDoNZikCBz n4vZsgDwFHt7e+nnqq6urrvLy0uNBlBCMzMzqVoegxS2gAXgc3HERHYiVBxz9/HjR432GQPYwI/E rP8i29y9e/dOowFQGR8+fEjvNOIcUgCeouhqixjsBqC8NT0GFazCBuApFhcX088FMS5jMtR/MoAN /Ey8sM92zr1wAaAqikzSmpyc1GAAPMnY2Fj6WWphYUGDAZTc0tKSVdgAPEnRBYOeD/6TAWzgizY3 N9NFNTroMSMVAMosVkRkV1/btgmAp3j//r0VFgA1E7W6p6cnVdtjpR0AfO709DS9YDDeSR0dHWm0 OwPYwFdMTEykX74MDw/fzyYCgDK6ublJb+ca59wBQFHxYqqjo8NkKYAa2traStX3uA9cXl5qMAB+ ZG1tLT3W8vbt2/v3WE1nABt4VNGz21ZWVjQaAKW0vr6eupfFjFgvnAAoqujWgFboAVSvzseAQqbG T01NaTAAfiaOq8s+L4yPjze+vQxgA191cHBwvzogW1hj1QEAlEmRLf+Wl5c1GACFzc/Pp5+ZRkZG 7F4FUEFFjts7OTnRYAD8SKyqzk6Gik/cd5rMADbwTbE6IFtU+/v7neMGQCXvY11dXe5hABT24cOH 9KTfzs7Ou7OzM40GUFGDg4PpyUoA8FMxwSn77BC7BDZ5weCzBrAfGjl+wuceZpHET6ovVgdkO+jx mZ2dlQ/UD2SDUuTj4uLivsPvKAzZUDuQD1qRj1hFkd3lIz47OzsaVu1APqiww8PDdM0/Pj6WDdQO 5IOfWVhYKLRg8Gu7N9U5GwawUVBJKXoe9u7urnygfiAbvHo+4vy5zH0r7nFWX6sdyAcUzcfExET6 GSnuSbYOVzuQD6ovziXN1P3h4eEf1X3ZQO1APghxbxgYGEg/R8SAdxOzYQAbBZW02BovW1RjIOD6 +lo+UD+QDV4tH+fn5+ltmZp+rpDagXzIB8Xz8f79+/TzUfw/TJRSO5AP6iGOgsg+Z3y+wEM2UDuQ Dz6/l2R3DPzSrh5NyIYBbBRUCpmfn08X1bGxMflA/UA2eLV8zMzMpAcVrIhTO5APKJKPIi+c4p3J 0dGRBlU7kA9qJPt+rLe39+729lY2UDuQD35mY2MjPdYSxxbFLrlNyoYBbBRUCokX/HHuQrawrq6u ygfqB7JB2/NxenqaXhWxvb2tAdUO5ENjkM5HDEQUeSZaWlrSmGoH8kHNxCBC9nljbW1NNlA7kA++ 6N27d+nnisnJyUZlwwA2CiqFffz4Md1Jj8/h4aF8oH4gG7Q1H7ELSOYeNTg4aPW12oF8yAeF8jE9 PZ1+Foqz7R5W3qF2IB/Uy9zcXOpe0NnZeXdzcyMbqB3IBz8TE6LiONbs88XOzk5jsmEAGwWVJymy vUVslxQddflA/UA2aEc+YqJV9h51cHCg8dQO5EM+SOcjXhhl7zGxxXhsNY7agXxQT9fX1/eD05l7 wsrKimygdiAffNH+/v6TnzEMYD/CADYKarONjIykC2usUpAP1A9kg3bkY3x8PHVvilXaqB3Ih3yQ zUesjoiz57LPQLu7uxpR7UA+qLnYHjw74PCHP/xBNlA7kA++KLurx093EzSA/QgD2CiozXZ5eXnX 1dWVLqx7e3vygfqBbNDSfBTZduno6EjDqR3Ih3yQyke8IBodHU3fY2ZmZjSg2oF8aIwGiGMispOb fvOb38gGagfywRfF80YcP5R93lhaWqp9Ngxgo6DyLB8+fEifh/2wvYV8oH4gG7QqH3//93+fuidN Tk5qNLUD5IN0PhYXF9Mvk+L3Pz9CCbUD+aDessfsfffdd7KB2oF88KiTk5O7jo6O9HPH4eGhAezH GMBGQSXE9uDZotrf33/3/fffywfqB7JBS/KR+cTDQOwigtoB8kEmH7G7R3bSbnyOj481ntqBfMhH g8Squd7e3kITnUDtQD74kvX19fT9JJ5T6nw8hQFsFFSe7fr6utBZcP/4j/8oH6gfyAYv6mFyVOaz sLCgwdQOkA/S+fj1r3+dvsfEWaioHciHfDTP1tZW+l7xb//2bxoMtQP54FETExPpe0rsemsA+wsM YKOg8iBWGRTZ3kI+UD+QDV7S7373u/Tqa9u6qh0gHxTJR/YzPj5+vwoPtQP5kI/mifrf19eXHmwA tQP54DGxYDBWVzd9rMUANgoqL2Z1dbVQUY3VcqB+IBs816dPn+5+9atfpe49cYYpagfIBxn//M// nH62iR2pHE+hdoB8NNve3l76LOzz83MNhtqBfPCog4ODQscY/f73v69dGzxrAHtzc/N+e6z4CZ+L 1bhxgLyzv5pnZGQkXVT/1//6X1YooH4gGzzb8vJy+mygGOxG7QD54FviflFkADtyhNoB8sHg4GDq vvHu3TuNhdqBfPBVsQgj+zzy7//+73e3t7e1+vf/QgSAlxQzSDs7O9OFNc4IAoCnurq6+uG8n299 NjY2NBgAKUXOnVtaWtJgANzb399P3z9ixTYAPCYW/w0PD6fvK7Ozs7X69xvABl7c9vZ2uqh2dXXd Dz4AwFPMzMyk7zfOvgYgIyY8ZZ9nent7a7fSAYDnGRsbS91DBgYG7EwIwFednZ3ddXR0NHJnKAPY QEtMTU2li2psO67DDkBRHz9+TJ8HZPU1ABmnp6fpF0RxD7KNIwDPeU7Z3d3VYAB8VZEJtnF83vX1 dS3+3QawgZaIIhnF0rZ7ALRKdnvX/v5+E6UASBkaGko/w6yurmowAL5oenraswoAL6bIEUfxu3Xw i7W1tbu3b98W/kxOThb6g2Kf9qf8OUVmocXM56f8GfEpYmFh4Ul/RrR11uXl5ZP/LfHfZrn+7bv+ 8d8V8dR/S5EVANG+rbz+sV1Fdsbpw+wg17/81z++z0VEXspcM4t4as10/d0z23HPLHL9n1ozy3T9 Ywul7D3mX/7lX/SZ3DNdf9e/tvdM1//lrv/Kykr62SVWaf/xj3/UZ9Jndv3dM599/b1nrGefqcgq 7H/6p3/ynlGf2T2zge8ZXX99piL/7++///7u7/7u79LPK+vr6217z9iq6/+L5eXl9D/4p1v+Fv2S POXP2draSv8ZMVj2lD8jPkVkZ9D99BNtnXVxcfHkf0v8t1muf/uuf/x3hWaXPPHfUuSMg2jfVl// p2bM9S/v9S/aGYu8lLlmFvHUPLv+7pntuGcWuf5PrZlluv7v3r178nXXZ3LPdP1d/zrdM13/l7n+ BwcHhSbf6jPpM7v+7pkvdf29Z6xvn2l2dvbF7iveM+ozu2fW7z2j66/P9JQ/45e//GXq9968eXP/ 92nHe8ZWXX8rsK3Adv3NjGrp9Y9tkP7xH/8xXbSisLr+ZsZZge36u2dagf01R0dH6UGGf/3Xf9Vn cs90/V1/K7Bd/69e/zj+qKenJ/3M8j/+x//QZ9Jndv3dM63Adv2/ec+M+0tnZ2fq3vK73/3Oe0Z9 ZvfMhr1ndP31mZ7yZ8TRE9nnloGBgbv/+T//Z3VXYN8BtFgU7myHPT47OzsaDYBHDQ4Opu4nMzMz GguAbyqy+sW9BYAi3r9/n7q/xESqT58+aTAAvioWDA4NDaWfXxYXFyv7bzWADbRFzMLJFtUY7L66 utJoAPxMTHLK3k9OT081GADfvK9kd/UwuABAUbe3t+ldPlZXVzUYAN90fn6eXjAYzzofPnyo5L/T ADbQNhMTE+lBh/Hx8fvZRADwoMjLn6mpKQ0GwFfFmXBxhFH2GWV/f1+jAVDY9vZ2+li9ItvPAtBc e3t76Ym4XV1dlZyI+6wB7L/+9a93f/nLX+5/wuditW0c3F7kbBHqL4pkd3d3+gXR8vKyRlM/QDb4 QaxIyNw/Ojo67gclQO1APnhMTIrKHklR9a33UDuQD15fnEOaud/Mzc1pLLVDYyAfpBQ5CikWelRt weCzBrAfRvfjJ3wuDmCPbMRP+Nzh4eHdd999l97e4ujoSKOpHyAb3A80PGTAIANqB/LBc8UAQfZl z9///d/bHQq1A/ngWbKrsONd2MePHzWY2gHywTddX1/f/epXv0o/12xsbFTq32cAGwWVtsuez/CQ IefMqR8gG2RXX0fH/ebmRoOhdiAfPCrOgMtut/dw9jWoHcgHzxEToX7961+n7jtjY2MaTO0A+SCl yI63cVRFnJ9dFQawUVBpuz/+8Y/pohqf2dlZjaZ+gGw02NXVVfqM0pgkBWoH8sFjYnJsX19foecR +UDtQD54CUUGGWIHQ9QOkA+y2ch++vv7K7Ng0AA2Ciqvlo9f/vKX6cK6t7en4dQPZEM2GmpmZiZ9 v/j+++81GGoH8sGjJiYm0veUf/iHf5AP1A7kgxfPRuYzPj6uwdQOkA/S2ejo6EjfY6py9J4BbBRU Xi0f//zP/1xoe4uzszONp34gG7LRMHH+W5FtXuUDtQP54DFx5luRbcP/8Ic/yAdqB/LBi2fju+++ S92L4sgL1A6QDzLZ+P3vf5/evTDesx0fH5f+32YAGwWVV81HbA+efYk0ODh4d3t7qwHVD2RDYzRI dvX13/3d38kHagfywaNOT0/TqxLiHcfJyYl8oHYgH7QkG7/5zW/S27zG2dmoHSAfZLKxtbVVaMJu 2bcSN4CNgsqr5iOKZG9vb7qwLiwsaED1A9nQGA0RO29kV1//0z/9k3ygdiAffFG8/B8YGEg/c6yu rsoHagfyQcuyETt8ZFfJbW5uaji1A+SDdDYmJyfTzz3xu2VmABsFlVfPR6xuKLI9bPw+6geyQf29 e/cuvTLhj3/8o3ygdiAffNH8/Hz6WePz1W7ygdqBfNCqbGR3JOzu7i79CjnUDuSD8mTj5ubm/t6R ff4p80QpA9goqJQiHysrK4XON9V5Vz+QDeotzuLJTm7a29uTD9QO5IMvintE9n4Sq+Fi9w/5QO1A Pmh1Ni4vL9OrsOOdGWoH8iEfZLOxv79f6Bno48ePpfy3GcBGQaU0+RgeHk4PYk9NTWlI9QPZoMay Wx6Njo7KB2oH8sEXXV1d3XV1daWfMeLMOPlA7UA+aFc2sos5YnAhBrxRO5AP+SCbjSK7UA0NDf2w C1WZGMBGQaU0+Tg/P0/PPo3P7u6uxlQ/kA1q6OjoKDVTNH7n9PRUPlA7kA++qMgE2enpaflA7UA+ aGs2bm9v73p6eqzCRu1APnjxbMSA9MDAQPp5aGlpqXT/NgPYKKiUKh+x6iFbVKOTf319rUHVD2SD momZn5n7wMTEhHygdiAffNH6+nr6uSLOiIuz4uQDtQP5oN3ZiLNHM/eqzs5O78DUDuRDPiiUjTge KbuVeHwODw9L9W8zgI2CSunyEasfskV1ZGSklNtboH4gGzzNzs5O+h5wcnIiH6gdyAc/c3Fxcf+i /7kvauQDtQP5oNXZiHdavb29qfvV3NycRlQ7kA+NQaFsrK2tFZrYG8cwlcWzBrB/+9vf3g9ex0/4 XGzVFl+Y+AlF8xFbKPX19aULq22U1A9kg3qIlzcPHe9vfWZmZuQDtQP54Iv3kuxOHvFZWFiQD9QO 5INXzcbGxkbqnhXv4eP4PdQO5AOKZKPIgsF3796V5t/2C5cXKKPY3iJ7HvbnZ6ACUF3ZYyTi/nB5 eanBAPiZGJDOvpyJM+E+ffqk0QB4VTH5KruQY2pqSoMBUEg882R3+4jP6upqKf7eBrCB0tre3k4X 1ejox8ptAKrbme7p6UnV/OXlZQ0GwM/EVuDZM946OjpMggWgNPb39590lBIAZBwcHKSfleL3ynCv MYANlFpsWZHtwM/OzmowgIqKQelMre/q6rq7ubnRYAD8yPX19f2Zbdlnh9j1AwDKJLsKe2xsTGMB UNjS0lL6eSm2JX/t3aoMYAOldnV1dT9YkS2sMWMVgGqJ7cCzx0asra1pMAB+Znx8vJLnugHAg729 vfS97OjoSIMBUNjo6Gj6XjM3N/eqf1cD2EDpFdnewrmoANUTHeJMjY8txh0XAcBP7e7upl/CxL3E Th4AlFV2Qtbg4OD92dkAUESVFgwawAYqYXFxMV1UYxaRAQ6Aajg7O0tPUtre3tZgAPzI+fn5XWdn Z/pZISbHAkAdno/sQgjAU8QE4Oy9Jga7Ly4uXuXvaQAbqISYVTo0NJR+MRVnqQJQftkVBnEenBUG ADznGWF+fl6jAVB6k5OTVmED0FLZ3RBf835jABuojNPT07uOjg7nAQHUqK5na3qcBwcAn5udnU3f R2LClJf8AFRBrHTLvv+ySxUAT/Hp06f745Wyz1NLS0tt/zsawAYqZWNjI11Uu7u7766vrzUaQElN TEyk6vnIyIjGAuBHYmJTdtu7N2/e3G81DgBVkT1KLwYfYhACAIqK45Wyz1TxOT4+buvfzwA2UDnZ AY/4TE9PazCAknaSs7X85OREgwHwg6KrBXZ2djQaAJVyc3NzPwHLMXoAtNLKykr6uSqO92vnpCkD 2EDlxKrqrq4uL6wAKiq2cB0YGEjV8KmpKQ0GwI8UmdAa24wDQBVlV2F3dnZahQ3Ak8XOh9nnq5mZ mbb9vZ41gP3999/f3yDjJ3xucnLyPvTxE1qRjyJbBkadsmWg+oFsUB5bW1up+h11/vLyUj5QO5AP flDkSKFYpX11dSUfqB3IB5XMRqzCjuPxMve8WEGH2oF8IBtPEe/esrt+xGdzc7Mt/7ZnDWA/DB7F T/jc27dv77MRP6FV+cjORI1PrPS7vb3V+OoHssEri1r8cC2/9SnS+ZYPZAP5qL84c62joyN1D4nf e+4RFPKBbCAfvHY2shO3YuAhO/kXtQP5QDZ+Kgals2Mtcc+5uLho+b/NADYKKpXNR2xBOzQ0lC6s 8/PzGl/9QDZ4Zevr6+mBhyIvYOQD2UA+6i0mQPX29qb7/i9xHqh8IBvIB6+djSLHL01PT2tktQP5 QDaeLBaSZJ+3xsbG7u9RrWQAGwWVSucjtgbPbiUen8PDQxdA/UA2eCUx+BDbuWbq9dLSknygdiAf /CAmo2b7/MPDwy+y+5J8IBvIB2XIRhyjlz2C6fT0VEOrHcgHsvEknz59Su+a2I7jKwxgo6BS+Xys ra2li2r8mdfX1y6C+oFs8Aqy9TrOeYtOs3ygdiAfhA8fPqQnrXZ1dT3r3Gv5QDaQD8qWjVjh1t/f n7oPjo+Pa2i1A/lANtry7BWfo6Ojlv3bDGCjoFKLfMSWFdmiGlthtHp7C9QPZIMfix0zsueWxjlv 8oHagXwQ4my1GJTO9vXj7Db5QO1APqhbNmJAIXsvjN9F7UA+kI2nil0Rs/ecpyxCyTKAjYJKLfJx c3NT6Ey8WAWI+oFs0D5xHlumPvf19T1pkpF8IBvIRz1NTEyk+/gzMzPygdqBfFDbbMTq6sz9cGho SGOrHcgHsvEscSxT9jlsdna2Jf82A9goqNQmH7FdRXZ7i1gFGKs5UD+QDVovVl9n63Oc7yYfqB3I B6HIUUEDAwMvcu61fCAbyAdlzcbHjx/Tz1WHh4caXO1APpCNJ4tjmYrshLWzs/Pi/zYD2Cio1Cof Kysr6aIas4hsJa5+IBu03rt371J1OXbSeGpdlg9kA/molyKTU+NzfHwsH6gdyAe1z0Z2Z6tYhe2d l9qBfCAbz7G1tZV+Huvs7LxfwPKSDGCjoFKrfETnPFZfZAvr/Py8C6J+IBu0UJEBiN3dXflA7UA+ KHw8UJzRJh+oHcgHTcjG5eXl3Zs3b1L3x+3tbY2udiAfyMazTE5Opp/LRkdHX3TylAFsFFRql4+Y 6ZPtzLdqtQbqB7LB38TM/3bsiiEfyAbyUR/Z1WWteEkiH8gG8kHZs7G8vJy6R/b09Nx9+vRJw6sd yAey8WRFJxfHMVAvxQA2Ciq1zEeR7S3i73F9fe3CqB/IBi+syOrrk5MT+UDtQD6429vbS987YtLq xcWFfKB2IB80KhtFVmHHUXuoHcgHsvEcp6endx0dHan7TjzLPfcd3wMD2Cio1DYfRba3iFUeqB/I Bi9rcHAwVYPjjGz5QO1APri6urrr6upK9+FbvTWqfCAbyAdlzcbCwkL6TFKLNtQO5APZeK5YWZ19 Tuvu7r5fuf1cBrBRUKltPqJIRrEsywsw1A9ko0mipmbr78ePH+UDtQP5aLjYBjw78Sk+U1NT8oHa gXzQ2GwUeec1Nzen8dUO5APZeLaRkZH089rs7Oyz/7xnDWBPTEzc/fnPf77/CZ+L2RhxHstL7neP fDxFbF+b3d4itl86OztzgdQPZINnur29vT9vLVN7Y7cM+UDtQD7Inuf58HKmHWd6ygeygXxQ5mys r6+nt3Nt5ZEbqB3IB83IRtxLiuyYFce8PscvXF6g7rLbKsUnZhHF6g8Anm51dTX9IuX8/FyDATRc nJGWPfc6PsfHxxoNgMaL91d9fX1tnTgMQLPt7Oykn91iYeFzFgwawAYa0aEfGhpKvxBbXFzUaABP FKuvs1vZzc/PazCAhotzObO7dsQnJqcCAH+zv7+fvofGLoUA8FxxNEX23hPjMk9lABtohNPT0/st wrOF9eDgQKMBPMHKykp6FqZt7AB49+5duo8+PDx8P1EKAPhP2TNJx8fHNRYAzxYLBvv7+9PPcbHF +VMYwAYaY3NzM11UYxXIzc2NRgMoIFbRdXZ22u0CgJTs2Z3xibPWrq6uNBoA/MSHDx/S99P4XQB4 rtgavMgxUIeHh4X/DAPYQKPEbNNsUY3fdR42QF5sCZ6pr7EjRgx2A9BcRXdI2tvb02gA8IjR0dHU /TR+DwBewvv37wstGCz6LtAANtAosao6ezZrfKIIA/BtsSouOxAR24wD0FwxSXRwcDDdJ5+ZmdFo APAVHz9+TK+Ec2weAC+lyJFQceRFEQawgcbZ399PF9U4o/Xk5ESjAXzD7Oxsqq729vY6vxSg4RYW FtL98YGBgbtPnz5pNAD4hpjwlbm3xrmldhwE4CXEquoiCwaLLGoxgA00UpGXZm/fvrXVLcBXXF5e pldf7+zsaDCABityTmdMJo2txgGAb4t3V52dnal77NbWlgYD4EXEu77sM158jo6OUv9fA9hAI8VM 0+Hh4XRRjZWFAHzZ5ORkehWdmf4AzRUrqfv6+tJ9cC/XAaCYpaUlq7ABaLupqan0c148E2Z22TKA DTTWxcXFXVdXV7qwWjUI8HOxMi571lqsugOgucbHx9N974mJCS/WAaCgIquw19fXNRgAL+Lm5uZ+ ctRLLhh81gD2f/zHf9wv9Y6f8LnYSjQGB+MnlDkfcR52duAlHgDOz89dQPUD2eAzIyMjqRo6NDQk H6gdyEeDvX//Pv0yI85QK8MRPvKBbCAfVDEbq6ur6fdcjsxTO5APZOOlnJyc3B8DlX3u297e/ur/ 71kD2A+DPvETPhdnBj+cHQxlz8fc3Fy6qMa245ntLVA/kI0mODw8TNfP6MTKB2oH8tFMZ2dn6RcZ 8X4heyaafCAbyAey8XO3t7d3PT09qfvu/Py8C6N2IB/IxotZXl5Ovyt88+bNVxcMGsBGQaXx+Sh6 Ft/CwoKLqH4gG40XL0V6e3tTdXNmZkY+UDuQjwbfLwYGBtJ97Ti7Uz5QO5APZON5squwY4JZrNxD 7UA+kI2XMjo6mn7+i50dHzs6ygA2Cirycfe3M1xjxk+2sB4cHLiQ6gey0WhxXlp2NmU7tjGSD2QD +SinONss28eOFx1lOvf6/2Pv/kEq3dM8gXu7p6ftHmnsGXvWYZ27NSCMgbAGDrggtAyyyCKLy1RQ gYGBgcsYCGPggOCAgQsGBgYGwhgYGBgYuGBgYGAgtIGBgYGBgYGBgUEFBjc4u8/p8bZV16r6/Y7n HM/7ns8HzrozU3Wr6n2/53n/PL8/8oFsIB8UNRs5s7BnZmacHLUD+UA26ubu7q66LdRrBzFrYKOg Ih//YWtrK7moxt/94eHByVQ/kI22FCtXtNqSdPKBbCAfrefo6OjH9wbf+vT09LTcnn7ygWwgHxQ5 G7G3aOr2HbHdB2oH8oFs1EtsO5j6LBif+PWf08BGQUU+npmYmEguqlNTUy01Q0Q+kA2aZWlpqaVm X8sHsoF8tJ4YdZ862Ck++/v78oHagXwgG3U2PDyc/I4LtQP5QDbqKWZWpz4PxrNjTJh5TgMbBRX5 eCZmVee8aItZ26gfyEY7if3RUrdcWF1dlQ/UDuSjTeXsezY9PS0fqB3IB7LRALEaSur1+Pz83ElS O5APZKNuYvLfyMhI8nVodnb2k9+vgY2Cinx85uzsLHl5i/h18etRP5CNdrG4uJi81cLnIyflA7UD +WgPm5ubyS8pBgcHm3q9kA9kA/mg3bIxNjaWdE0eHR210qDagXwgG3UVKzN2d3cnPx/u7Oz8+Hs1 sFFQkY8XrKysZL10e3x8dGLVD2Sj9HJmXz+/4ZQP1A7ko33E4M7Ozs6ka0X8uouLC/lA7UA+kI0G ipnVqRM1WnFLD/kA+aDY2cgZ4BzPiNfX19Xfp4GNgop8vCBGnA4NDSUX1oWFBSdW/UA2Su/Dhw9J NTH2WWv2yH35QDaQj7cXM6n7+/uT76F3d3flA7UD+UA2muD9+/dJ1+a4jpuFrXYgH8hGvc3NzSU/ J8ay43Et0sBGQUU+vuDq6ip5pmERXsDJB7LBa5yeniaP2o991uQDtQP5aD8zMzOF3/daPpAN5IMy ZiNms6U+z+3t7TlZagfygWzU1cPDQ6Wvry/5ebG6heFr/kANbBRUyp6Pra2t5KIaeznc3987weoH slFKsR9aSi2M1SveYsS+fCAbyMfbipfdqS/Ge3t7K3d3d/KB2oF8IBtNND8/nzwL21Z5agfygWzU W2wflfrMWP285g/TwEZBpR3ykTOTZHx83FJL6geyUTqxD1pqHTw+PpYP1A7ko83c3NxUenp6kq8V saqHfKB2IB/IRnPFpIuYfJFyrV5fX3fC1A7kA9mou9XVVQ1sfGmQj3qJvfxilkhqYV1eXnaS1Q9k ozRi5P3Tsf/WZ2pqSj5QO5CPNhP3yrH6Ruq9crywkA/UDuQD2XgbGxsbyasMxnKvqB3IB7JRbzEJ UAMbXxrko05OTk6ylreIX4/6gWyUwe7ublLdixoZ+6rJB2oH8tFeZmdnk++Rh4eHC7VakXwgG8gH ZctGDFBOXTVlYWHBSVM7kA9ko+5iO6mk/bBf84f84Q9/qC79FT/hudvb2+oycvETypKPnOUt4mFA /tUPZKPooskQ+5+1+uxr+UA2kI+3EVtMpA7y7OrqqlxdXckHagfygWy8cTZiefAiDFKWD5APypuN pAmDTi9AurGxseQmduydDVBkOS82itaUAOB14gVJzjY7m5ubDhoAtICcgcrz8/MOGAANMTc3p4EN UC8x8jRmj6S+qNve3nbQgEK6v7+v7ntmaTkAXpK8b9n//0xOThZq6XAAKLuDg4PkwcqXl5cOGAB1 F8+IIyMjGtgA9bKzs5P8sq6ISyUChBhpn1Lnosn98PDggAG0kaWlpeT74Zjh5ToBAK3nq02DZ5+J iQkHC4CGiP2wYztWDWyAOonlwVNf2g0MDHhpBxTu5rGzszOpxsUy4wC0j5x9r+NzdnbmoAFAC4pr dOo1/fDw0AEDoCFiVZAXr0cODUC+WN7i3bt3yS/u3r9/76ABhfHNPWjMvgZoSzHAqa+vL/keeGVl xUEDgBYWs6tTrulDQ0MOFgANs7i4qIENUC+np6fJMxTjE7NVAFpd7G+WOgp/Y2PDAQNoIzn7Xsey pPa9BoDWdn5+nvz8d3R05IAB0BAfP36sbj+lgQ1QJ9G8ydkP+/b21kEDWlrqCPy4qdSYAGgfMZs6 9b63t7e3cn197aABQAHMzs4mXd8HBwc9AwLQMDGpJnooGtgAdRLLg6e+zBsdHXWzD7SsnNH3u7u7 DhhAm4iVh3L2vbZPJgAUR2wR8knD4Cufzc1NBwyAhtnb2/vTs6fDAfA6Mau6p6cn+YXe6uqqgwa0 pLGxsaQ6Njw8bDAOQJu4v7+vDAwMJN/rxt5lAECxpK60Eu+/Hh4eHDAAGubi4qIyPT2tgQ1QDycn J1mzUg4ODhw0oKXEjOrUGnZ8fOyAAbSJ1K0l4hMDoQxwAoDiiQFrqbOw19bWHDAAGu5VDeypqanK 73//++pPeC72BY6Re/ET2iUfOfsCxojVWKIJ9QPZaAXRbHj37l1S/ZqcnJQP1A7ko01sb28n3992 d3eXbt9r+UA2kA/aKRuxYmDqNT8a3qgdyAey0UivamA/zTaMn/Dc00vw+AntlI/x8fHkl3zxa81Q UT+QjVawtbWVVLfinu/q6ko+UDuQjzYQ9T51JlZ8Yq8y+UDtAPmguNl4fHys9PX1JV335+bmnFC1 A/lANhpKAxtfGuSjjmJWdW9vr/2w5QPZKIzYvyxWhSj6Swr5QDaQj/qJQZYjIyPJ97Tz8/PygdoB 8kEJshED0lKv/5eXl06q2oF8IBsNo4GNLw3yUWenp6fJ+2HHrzs7OxMK9QPZeDNLS0tJ9aqzs7Ol l4mTD2QD+aifhYWF5JfXAwMD1Rlb8oHaAfJBObIxODiYvLIgagfygWw0igY2vjTIRwMsLy8nv/SL 5ZnsHaR+IBtvIWpP7F+WUqtiPx35QO1APsovZl6lDsaMJcYvLi7kA7UD5IMSZWN/fz/5ndbBwYET q3YgH8hGQ2hg40uDfDTIxMRE8g3/1NSUYKgfyEbTxZKvqQNtPn78KB+oHchHycXAppztcDY3N+UD tQPkgxJmY3R0NOleoL+/v7r1CGoH8oFs1JsGNr40yEeD3NzcVGeleAEoH8hGK7q+vk6eYbe1tSUf qB3IRxvIGYD5/v370r+wlg9kA/mgXbORsz2e91lqB/KBbDSCBja+NMhHA+UswRi/7vLyUj7UD2Sj KaLxkLq3aREaFPKBbCAfr7O0tJTcvI7j9fDwIB+oHbKBfFDibHz48KE0K3bJB/KBbBSPBja+NMhH g+W8DIxGUTu8DJQPZONt5Yymj/3P5AO1A/kot+Pj46xBl3EdkQ/UDtlAPih3NnJWFlxZWXGC1Q7k A9moKw1sfGmQjwaLmYvDw8NZyzHKh/qBbDRSak2Kfc+KsjysfCAbyEdtbm9vs/a9LsK2EvKBbCAf yEZ9LC4uJt0fRKP77u7OSVY7kA9ko240sPGlQT6aIPfF4Pb2tnyoH8hGQ+zu7ibXorOzM/lA7UA+ Sm5kZCT5ujA2NiYfIBvIB22UjXiflToLe2FhwUlWO5APZKNuNLDxpUE+miT2w059ORgPB1dXV/IB slFXj4+P1f3JUupQ7HcmH6gdyEe5LS8vJ9+f9vT0VJcSlQ+QDeSD9srG6upq8jYj19fXTrTagXwg G3WhgY0vDfLRRNEQytkP++PHj/IBslE3Ozs7SfWns7OzOtJePlA7kI/yin2sc/a9Pjk5kQ+QDeSD NsxGzkDomZkZJ1rtQD6QjbrQwMaXBvloomhIDw0NJTex5+bm5ANko271J/Wlw9LSknygdiAfJRZ7 VOZsbxMzteUDZAP5oH2zEVvdpd43nJ+fO9lqB/KBbLzaqxrY33//faW7u7v6E56LWaaxP1rRlh9F PpohllNK3T+oHffDVj+QjcZYXFxM3sKgaLOv5QPZQD7S/fDDD5Xx8fHke9HBwcG2XBVI/UA2kA9k 41PDw8NJ9w7xb0TtQD6QjdfqcHoBmm99fT35pWGscnF2duagATWLPUtj0GFKzYn9zQBwHxqfuHbY yxIACDnbj7Tj1iMA1JcGNsAbmZyczJr5EnsOAdRiamoqqdbEckPtOssOoB3Ey+TUF8/xOTo6ctAA gOxny5itDQCvoYEN8EYeHh6S96ONz8LCgoMGZIv9x1LrzM7OjgMGUFL39/dZ+17Pz887aADAJ3Jm Ye/u7jpgANRMAxugIDf+bv6BWqTucxoj5GNfVADKKXXGVHwGBgaqgy0BAD4X+6ym3E/EpA2rCQJQ Kw1sgDe2srKS/DKxs7OzcnFx4aABSWLp19T6EgNqACinWGEj9XrQ1dVVubq6ctAAgBfd3NxU7xdS 7ivW19cdMABqooEN0AJSZ0iaJQmkijoRM+hS6krMygOgnGLwY3d3d/K95sHBgYMGAHzV0tJS0n1F 3IPENiYAkEsDG6AF3N3dZe1JGA8KAF8TI91Ta8rZ2ZkDBlBCHz9+rPT39ydfD96/f++gAQBJ9xix RHjK/cX8/LwDBkA2DWyAFhFL/ebsh723t+egAS+KfcZSB8XE/mUAlFO8MLbvNQDQCKlblMS7rlh2 HAByaGADtJDl5WX7EwKvtra2llRHOjs7K7e3tw4YQAnt7+8nD450XwkA1GJoaMjAaQAaQgMboIXE nrUjIyPJTez4tTHTEuBJ7C+WutdpDJoBoHyur6+z9r3e3t520ACAbLE6YOr9xunpqQMGQDINbIAW E7MhU/cRis/c3JyDBvxodnY2qXb09PRUm90AlEvsSTk4OJh8LxnXDQCAWqVOxBgfH3ewAEj2qgb2 b37zm+qSZPETnhsdHa28e/eu+hPkI9/x8XHWftgHBwfygdpBdfnX1NoRy4zLB2oH8lG+fExPT2ft e201H/UD2UA+kI3XODs7S34OPTw8FAS1A/lANpK8qoH9dGGKn/BcfGEiG/ET5KM2KysryS8fYybl 3d2dfKB2tLnUpkUcw4eHB/lA7UA+SpaPnZ2d5PvHzs7OysXFhRCoH8gG8oFsvFrscZ1y/zE8PCwI agfygWwk0cDGlwb5aFGxH3Ysr5T6EjJGWZVhBo18IBu1yRn1HvuUyQdqB5QrH+fn59WmdOq948bG hgCoH8gG8oFs1EVsh9fV1ZV0D7K7uysMagfygWx8kwY2vjTIR4s/ADwdr5TP4uKifKB2tKnUfceG hoaqA2TkA7UDypOP+/v7Sn9/f/I9Y8ySKuO1QD6QDeQD2Xg7qSsJ9vX1uQ9RO5APZOObNLDxpUE+ Wtzp6Wlb7YctH8hGvphRnVojjo6O5AO1A0qWj5xVe6LRHQ1v1A9kA/lANurp48ePld7eXivByAfy gWzUhQY2vjTIRwHk7IcdDwtF3g9bPpCNPDFyPXWlhsnJSflA7YCS5WNpaSlr3+vLy0snXv1ANpAP ZKMh1tbWku5Juru7Kw8PD0KhdiAfyMYXaWDjS4N8FETOzJqxsTH5QO1oEzs7O0l1Ie7Xrq6u5AO1 A0qUj4uLi6yVeuKagfqBbCAfyEajPD4+Jg+wXlhYEAq1A/lANr5IAxtfGuSjIG5ubipdXV3JLyhj 1rZ8oHaUWyzRFvuHpe53Kh+oHVCefMSKO6kviNvhOiAfyAbygWy0htQtrmJlmDIPspYP5APZeB0N bHxpkI8COTw8zJplc3x8LB+oHSW2urqa/GLg9vZWPlA7oCT5iO0jRkdHk+8JY7CTfa/VD2QD+UA2 mmV4eLjtt7mSD+QD2XgdDWx8aZCPglleXi71ftjygWykiUZE7BuWUguibsgHaodsUJ58LC4uZu17 fX5+7mSrH8gG8oFsNE1MwEi9Vzk7OxMOtQP5QDZ+QgMbXxrko2Bixs3IyEjyg8DExET198gHake5 zMzMJA9kiaXG5QO1QzYoRz5ihZ2cFXm2tracaPUD2UA+kI2mS10tZmxsTDjUDuQD2fgJDWx8aZCP AopZ1dGUSn1xGcsMywdqR3mcnp4mNy+2t7flA7VDNihJPm5ubio9PT3J94Bzc3NOsvqBbCAfyMab ODk5Sb5niX2z5UPtQD6Qjec6NjY2qv+w3M+HDx+yGtgx4qqWP2d/fz/5HxPLjdTyZ+Se2FiurZY/ I451qtinstZ/S84el685/zlfGuf/XfX35RaeWj45y+7E8W3E+f/W9/957XD+az//0cD+7rvvkh4E 4lhHw6se5z/OZ47IS85//ykff/mXf9mUmpmj1ppZpu9/o8//166ZX7ohK/o1s5Z7plgONuW739/f /+IKDLXWzLc8/9/6/qdeW8pw/l0z82rml7Lh/LtnTn3Yb5Vr5n/5L/+l8ud//ufJL4Jj78nPV+Bw /vPumZ7ykXNtKcI1s1XvmYp0z/yt+w7nv72vmU/36qm103vG9rlneum+o+zvGX/9618nP7s+Pj62 9T1zzjOt90ytWzMbdc/8PB/Ov2tmTgO71prZCue/Y2VlJfkB+POlPXIa2E8HMfezs7OTfJByRnV9 /smRumTn55841qliZH2t/5b4valec/5zGtjOf0f192WNLqnx3xLHIVUc30acf9//tzv/Ofth13r+ c2/GIi+1/Dmxt28zamaOWmtmmb7/zTr/L10zv3RDVvRrZr1qZs4o9lpr5lue/7LeM7lmvl3NdP7d M6c2sFv9mvnSp6ur68WMO/9590yvuSa7Zrpndv7b95r59L40NQfeM7bPPdNL9x3eM/7ps76+7p7Z NbPw10zn3z1Ts6+Z33qmrbVmtsL5f9UM7FiSMn5/ytKUZhO018jIOBcR8KdRGs6/GdjPf//f/M3f VJup8dP5f935j5k4v/zlL5MvCnEunmZjturIuKd8LCwstNzISDOw33Zk5OfXlrJcM3PumXJm3z3/ vterZrbyyNjUa4vZJO13zfxSNpx/98xfu7a02jUzZ+Wd+BweHjr/dbhnil/3b//2b1nXFrNJ2uOe +Vv3Hc5/e18z/+t//a/fvLZ4z9ie90wv3Xe0w3vG3/zmN0n3L7FNyvOJF+12z5zzTOs9U/vNwH6e D+ffNTPlfelra2ZLzMCuAFBocWHM2Q87pzEMtJYYNJj6Xf982wAA2uNeb35+3kEDAFrG/f19dXWY RswsBaC8NLABSuD4+DhreY6cUadAa4j9wPr6+pK+4+Pj4w4YQEmMjIwk3+PFr03dPxIAoFlipmHq EvwXFxcOGAAa2ABlETOrc/ZFvL6+dtCghA/88fHAD1AOy8vLybU/ZmnnLFkHANAsMcAudR/WyclJ BwwADWyAsoi9bsfGxpJfcg4NDVWXcQJa38ePH5NnX8/NzTlgACVwcHBQnYVkhR0AoAx2dnaS72ti pUEA2psGNkCJREM6dURrfD58+FBtfAOtbWlpKXl1hbu7OwcMoOBubm4q3d3dyfd009PT7ukAgJYW 9yqDg4PJky4AaG8a2AAlE0sHRxMr9YXn9va2gwYtLJaD7ezsTPo+b21tOWAABRcvd0dHR7NW1YmV OgAAWt3JyUnyPc7h4aEDBtDGNLABSmh9fT35gSAaY/EAAbSm2dnZ5AaG2XcAxRdbQaTex/X09FRn awMAFMXExETSfU5/f79BegBtTAMboKSmpqaSX37G3rqWHYbWc3Z2lrz/qdHpAMWXszekfa8BgCK6 urpKfs5dWVlxwADalAY2QEnFftjRmE59ATo2Nmb2JrSYkZGRpO9v/DrfX4Bii5nUMaM69d5tYWHB QQMACml+fj7pfie2yItttQBoPxrYACUWszdT9841shVaS8yqS/3uxncdgOKK5TFjKwgDDwGAdhCT LlIH7s3MzDhgAG3oVQ3s7e3tysbGRvUnPBcv0mNPXS/UkY+3FzU69WVoLOH01vthywey8UepjYwP Hz4Ih9qBbFDwfEQtt/WLfCAbyAey0U6ir5D6ripWqpEP1A/5oL2y8aoG9tNeFfETnnv37l01G/ET 5OPtvX//PvmlaIyAfcsHA/lANtIf5GOFhXZ4kJcPZIMy52NzczNr3+ujoyMnTv1ANpAPZKPwHh8f fzwmBm7LB/KBbHxOAxtfGuSjDcSylAMDA8kvRmPmZ/we+UDtaL6cpdSWl5cFQ+1ANihwPi4vL6t7 O6beo62urjpp6geygXwgG6Wxt7dn6yz5QD6QjRdpYONLg3y0iaurq6wXpIuLi/KB2vEG5ufnk1dL eKuBJvKBbCAfr/fw8FDp7+9PvjebmJiw77X6gWwgH8hG6YyMjCRPtijzvZB8IB/Ixqc0sPGlQT7a yM7OTtYSlQcHB/KB2tFEMdDk6f7KLDz5QDYodz5ytnjp7e2177X6gWwgH8hGKcXM6tTn4JixLR+o H9Ae2dDAxpcG+WgzS0tLyS9LY8Z2NNTkA7WjOWJ2Xcp3M2bsmX2tdiAbFDcfOfdj8bxd9iUz5QPZ QD6QjfY2MzOTdF8Uxy72zpYP1A8ofzY0sPGlQT7a0Pj4eNZ+2M18OJAP2jUbx8fHyd/Lo6MjgVA7 kA0Kmo+o96mzjKy4oX4gG8gHstEObm9vk7e9K+u9kXwgH8jGpzSw8aVBPtpQLEEZ++emvjidm5uT D9SOBhsdHU36PsYAFNQOZINi5uP6+jrrHmxyctK+1+oHsoF8IBttYWVlJen+qLOzs3J/fy8fqB9Q 0cD+Ig1sFFTko7hyZnvGZ2trSz5QOxokZ3/6k5MTYVA7kA0KmI/Y+mFgYCC53sevfXh4cJLUD2QD +UA22kLcK/X29ibdJ83Pz8sH6gdUNLC/SAMbBRX5KLZYdiln/8Xz83P5QO1owEN6X19f0vdwampK ENQOZIOC5mN2djb5viuW0Ly8vHSC1A9kA/lANtpKTJ5IfUd1dXUlH6gfyIYG9ss0sFFQkY/iGxsb y5oJ1OhlmuSDdsvG0tJS2z6gyweyQbvkI1bayNn3On496geygXwgG+1oaGgoeasV+UD9QDY0sF+k gY2CinwUX+yHnbpEU3yi4S0fqB31+/7FLLuU797i4qIQqB3IBgXMR2zbktO8Vu/VD2QD+UA22lnO vVP8WvlA/UA2NLB/QgMbBRX5KIfT09NKZ2dnS7xYlQ/aKRupy8nGEuOx1DhqB7JBsfIRe1g//Rkp n9HR0crj46MTo34gG8gHstHW3r9/n7xS4A8//CAfqB/Ihgb2pzSwUVCRj/LY3d1tiaUt5YN2ycbJ yUny921jY0MA1A5kg4LlI16mRkM6tdbHYKXb21snRf1ANpAPZKPtxfZZqauVxb7Z8oH6gWxoYH/i N7/5TbXZET/huXhRE1+Y+AnyURwLCwvJL1mj/l9eXsoHakeNUvefj3+z2XhqB7JB8fIRK9ak3lfF JwY2oX4gG8gHssEfzc/PJ91DdXd3V1e9kQ/UD2SjXDqcXgCeRJMsll9KfdEaF8fYwxfIs7+/n/w9 i18LQLEcHR1lrWyztrbmoAEAPHNzc5M8C7uRW90B8DY0sAH4RCzTFKNXU1+4jo+P25sXMsRAkVgm NnUv1LLs5wXQLi4uLpJftsZnbm7OQQMAeMHKykrS/VRnZ6etWABKRgMbgJ84PDzMmjUUS48DadbX 15MfwKMJAkBxxKC+/v7+5HuokZGRUix5CQDQCHGf1Nvbm3Rf9f79ewcMoEQ0sAF4Ueoo16fP3t6e gwbfECPCU1c4WFpacsAACmZ6ejr53imuB2YKAQB83c7OTvL9lUHgAOWhgQ3AF01OTnoJC3U0MzOT 9H3q6ekxIw+gYDY2NrIG/8WKNwAAfF1sqzUwMJB0fzU8PGwbLoCS0MAG4ItiGczUh4T4DA0NabrB F1xeXiYvzb+5uemAARTI0dFR1vYr9r0GAEgXA/+sEAjQXjSwAfiqq6urrBeyMWvbaFf4qdQVDd69 e1d5fHx0wAAK4u7uLnl7iPiMj4+r8wAAmeIeKuVeq6+vrzohA4Bi08AG4Jtyl8RcXV110OCZk5OT 5O/PwcGBAwZQEDFob2RkJLnG9/b2Vu7v7x04AIBM19fXyRMsVlZWHDCAgtPABiDJ9PR08svZeKA4 Oztz0OA/xD5cqbPyACiO2dnZrPuj09NTBw0AoEbz8/NJ911dXV2V29tbBwygwDSwAUgSS12mNuGe ZhjFkprQ7nZ3d82+Biih9fX1rBVqtra2HDQAgFeI90zRnE6595qbm3PAAApMAxuAZDF6NRrTqS9q h4aG7IdNW4t9t2L/rZTvy9TUlAMGUBCx0kxnZ2fyPdHMzIyDBgBQB7FtXerqN5eXlw4YQEG9qoH9 /fffV7q7u6s/4bkPHz5UxsbGqj9BPsrl+Pg4ec+h+CwsLMgHbVs7lpaWkr4n0QS5ublxkl1bkA0K kI+Y+ZM6OCk+g4OD9r1WP5AN5ANko05ihcD+/v6k+7CJiQn5QP1ANgrqVQ3spwZG/ITn3r17V81G /AT5KJ+1tbWsJTN3dnbkg7arHdHgSJ2dt7i46AS7tiAbFCAf8cJ0dHQ0+R6op6fHACX1A9lAPkA2 6uzo6Cj5fuzw8FA+UD+QjQLSwMaXBvmgJjGqK/VhIa4Tp6en8kFb1Y7Ybyvl+xGr2ZiZ59qCbFCM fMR2Dzn3PycnJw6y+oFsIB8gGw2QOqgwjncMQpQP1A9ko1g0sPGlQT6oSeztG3tcp77EjfP98PAg H7RF7bi4uEhean97e9vJdW1BNihAPtbX17NWoNnY2HCA1Q9kA/kA2WiQGCiY+ty9tbUlH6gfyEbB aGDjS4N8ULNYEjOWxkx9kRv7cXxr1Kt8UIZsDA8PJ30nYt+uH374wcl1bUE2aPF8nJ+fV7q6upLv ed6/f6++qx/IBvLhYCAbDTYzM5O8rUurr3wmH8gHsvEpDWx8aZAPXiX2Ekod8ZryQlc+KHo2Ys/3 1O9D7NuFawuyQWvnI3fA3uDgoK0h1A9kA/mQD2SjCeKeK7blSrlHi22+5AP1A9koDg1sfGmQD15t dXU1a0nNry3dJB8UORuxtH5fX1/S92ByctJJdW1BNmjxfORumRIvUK+vrx1Y9QPZQD7kA9lokrW1 taT7tOhhXF1dyQfqB7JREBrY+NIgH9TF1NRU8svduG6cnZ3JB6WrHQsLC8nfgZjRh2sLskFr52N6 ejprkJ6VNdQPZAPkA9lorljlL1bASblXi3dX8oH6gWwUgwY2vjTIB3URM5RS9/19mqF0e3srH5Sm dtzd3SXvjxqNblxbkA1aOx8bGxtZzeuY/YP6gWyAfCAbzXd8fFz4AYfygXwgG5/SwMaXBvmgbqKB l7NH5OjoqHxQmtoxOzublPve3t7qgA9cW5ANWjcfJycnPz7vpm4LEbN/UD+QDZAPZONtjIyMJN23 xfF/fHyUD9QPZKPFaWDjS4N8UFcHBwdZL3zn5ubkg8LXjvPz8+Tcb29vO5muLcgGLZyP2BsxZ0De wMBA5f7+3sFUP5ANkA9k4w2dnp4mP5e34so58oF8IBuf0sDGlwb5oO42Nzezltzc2tqSDwpdO4aG hpKyHvtymaHn2oJs0Lr5iBqdOnsnPrF1RDS8UT+QDZAPZOPtxSSJ1G3tWm0AonwgH8jGpzSw8aVB PmiI1OWUn64jT3sQyQdFqx0xAKPoe23JB7KBfPwxHzMzM1mD8A4PDx1E9QPZAPlANlpEbG0XAwxT 7uMWFhbkA/UD2WhhGtj40iAfNETMYJqYmEh+ARyjXy8vL+WDQtWO2Derr68vKePT09NOomsLskEL 52N5eTmred2KS0+ifiAbyAey0e5WV1eTJ1O00ko68oF8IBufelUDe2pqqvL73/+++hOe29jYqKys rFR/gny0r48fP1Z6e3uz9pD8P//n/8gHhakd8fdJyXZnZ2fl9vbWSXRtQTZo0Xz88z//c/KeifH5 8OGDLSHUD2RDNpAPZKMFxT1af39/0j3d+Ph4y9zTyQfygWx8qsPpBaCRTk5Oqs27nBfCUAQxUjs1 2zGrD4DWrec9PT3J9ypDQ0Mtt2ciAAB/cnBwkHxvt7e354ABtCANbAAabnd3N2tJTs0+iuD9+/dJ eY5VCGI1AgBaT2wFEQ3p1HuUqOlW1AAAaH3Dw8NJ93exLZhndoDWo4ENQFPE/r85TexoekOrOjs7 S15qdnt72wEDaFGxHVbqvUmsuhH1HwCA1nd+fp783L60tOSAAbQYDWwAmiJ3hpOXxLSq2B9rcHAw Kcex75Y9UgFaU7yozBlct7Oz46ABABTI7Oxs0n1eV1eXLWIAWowGNgBNc3d3V116M/VFcexH6QGC VrO5uZmc4ePjYwcMoAVtbW1lNa9nZmYcNACAgon3UNGcTrnfi2Y3AK1DAxuAprq4uKg2plNfGMee RfYiolVEFmN/rJTsxh7ZALTmvUjqi8z4xDLjsZIMAADFs7KyknzfZyVAgNahgQ1A0x0dHSXvQ/T0 4hhawfz8fFJmI9+x3xYAreXm5iZ5INLTVhAPDw8OHABAQeUMRB8ZGXHAAFqEBjYAb2J5eTlr6c5Y thne0uXlZfLAi2h0A9Ba4uXlwMBA8r1Hd3d3dbY2AADFdnh4mHwPuLOz44ABtAANbADezOTkZFYT ++DgwEHjzcRKAKl7t5utB9B6Pnz4kHXfsb+/76ABALTZM/27d+9sZQfQAjSwAXgzsZ9kLM2Z+iK5 s7Ozcnp66sDRdDnL3m9tbTlgAC1mbW0tq3kdK8UAAFAeOauqxb7ZALytVzWw//CHP1QbCfETnru9 va3uLxc/QT74mliaM5boTH2hHCNh7+/vHTi1o2l++OGH5IEWg4OD1YEZuLYgG7SOWMEl9WVlfGZm Zqq1H9QPZAP5QDbKZWFhIel+sKurq+nnST6QD2TjU69qYD+9BIif8Fw0mJ4aTSAffEvui+XR0VFN QrWjaVZXV5OzeXJy4kS5tiAbtJAYcB0ruKTW8dgj2z0G6geygXwgG+UU23319vYmD2qUD9QPZOPt aGDjS4N80BI2Nzezlvacnp520NSOhovRi6mNj7GxMSfJtQXZoIXc3d0lv6CMT/za6+trBw71A9lA PpCNEtve3k6+Pzw7O5MP1A9k441oYONLg3zQMmJ0a04TO5reqB2NND8/n5TFuBeK5fBxbUE2aA0f P36sDA8PJ99TfPfdd019QYn6gWwgH8gGbyO2ink6F9/6DA0NNW1rGflAPpCNT2lg40uDfNAyYsnO X/7yl1lN7KOjIwdO7WiIaEinLm0f+2jh2oJs0Dqmpqay7id+97vfOWioH8gG8oFstIl4l5T6vL+x sSEfqB/IxhvQwMaXBvmgpXz//fdZL5y7u7srl5eXDpzaUXex13pKBnt6eqr7aOHagmzQGlJXz3j+ kQ/UD2QD+UA22kvqgMd45r+/v5cP1A9ko8k0sPGlQT5oyXz8/Oc/T37pPDg42JSHCdqndmxtbSXn b3d318lxbUE2aBExQyancf3rX/9aPlA/kA3kA9loQ3d3d9VJESn3jLOzs/KB+oFsNJkGNr40yAct mY/e3t7k5ZziMzY2Vt3vErXjtSJHkb+U3MUs7Wbth4VrC7LB152cnFS6urqyBsA9rfwiH6gfyAby gWy0n+Xl5aT7xng/dX5+Lh+oH8hGE2lg40uDfNCy+VhfX8+aRfXhwwfNRLXj1ebm5pIzd3p66sS4 tiAbtIDYTiSWd0yt3zFQ6ebmRj5QP5AN5APZaGOxml/OAHb5QP1ANppHAxtfGuSDls5HLNOU08Re W1tzENWOml1dXSXP/J+ennZSXFuQDVpAvHh8Os+pM2hitrZ8oH4gG8gHssHOzk7yfeTe3p58oH4g G02igY0vDfJBS+cjZlTH8uA5TeyDgwMHUu2oyfv375MyFkvUxn5ZuLYgG7ytuE8YGRnJuk/Y3t6W D9QPZAP5QDb40fDwcPIqPjF4Uj5QP5CNxtPAxpcG+aDl8/Hw8FAZGhpKfjHd2dlpaWe1I9vR0VFy xmJ5e1xbkA3eXs62D/FZWlqSD9QPZAP5QDb4ROxvnXo/ubCwIB+oH8hGE2hg40uDfFCIfNze3lb6 +vqy9rY0Q1btSPX4+Fjp7+9PylYMprDXumsLssHbW11dzWpej4+P/6R+ywfqB7KBfCAbhKmpqeT7 youLC/lA/UA2GkwDG18a5IPC5OP4+Lg6uzr1gSIajR8/fnRQ1Y5vymmCmN3v2oJs8Pb29/d/fB5N +QwODr643KN8oH4gG8gHskGIiROxXVjKvWU0u+UD9QPZaCwNbHxpkA8KlY/YtzJnttXk5KTZsmrH Nx9Su7u7k/IUe2Tj2oJs8LZixktq3Y5P/Nrr62v5QP1ANpAPZIOvWllZSb7HPDw8lA/UD2SjgV7V wP7DH/5QnYUUP+G5aAbc3NxUf4J8UO98LC8vZzWxG7U/EeWoHdGUTt1b/UsNEFxbkA2adz5jm5DU e4Co3WdnZ/KB+oFsIB/IBt8U24sNDAwk3WfGr4tfLx+oH8hGY3Q4vQAU0czMTFYTe2Njw0HjJ2Ig XuoStDESG4C3E9uCpL5QbNTMGAAAyi22r/OeAODtaWADUEixLPjIyEjWS+zd3V0Hjk8yFPukv8XI agDyxV6DOdf91dVVBw0AgGyxHZ2V2gDelgY2AIV1d3dX6e/vz1pG9OTkxIGjKmblm8EHUAzz8/NZ zevp6enqQCUAAMh1cXFRfYeUct85MTHhgAE0gAY2AIV2dXVV6erqSn6h3d3dbXQslYeHh2oWUjIT e2QD8HbW19ezmtfj4+NWzQAA4FUWFhaS7z9j2XEA6ksDG4DCiweFnCZ2zNqOBibtK3UP9RhxfXNz 44ABvJFYASN19kt8YmsI13gAAF7r48ePlXfv3iXfg1r9B6C+NLABKIXNzc2s2VljY2MeLtrU2dlZ 5c/+7M+SchIjrgF4G+fn51kD1Hp7e6vbiwAAQD3s7+8n34vGqkEA1I8GNgClsbi4aH9MvikGL6Q2 Qu7v7x0wgDcQ23309PQkX9Njlvbp6akDBwBAXU1OTibdj8bASyu4AdSPBjYApRJN6ZwmdjS9aR+x FG1qNvb29hwwgDcQS4DHMow51/ODgwMHDgCAuoumdOqWNvFOCoD60MAGoFRij6Lh4eGsl95bW1sO XBuIhkhfX19SJsbHx83OB3gDj4+PldHR0azreGwjAgAAjTI/P598bxrblgHwehrYAJROLPs8MDBg 5hafSF1iPkZWX11dOWAAb2Bqairr+r20tOSgAQDQUDFZIrYZS7k/HRkZccAA6uBVDex4ufD73/++ +hOe29jYqKysrFR/gnzwFvmIBmTu3pnHx8dOQEmzkbPkV/wZuLYgGzTf6upqVvM6nkNfu1qGfCAf yAbygWyQYnd3N/k+tZZzLB/IB7LxqY7Z2dnq0qkxiijXn/3Zn1ULcvyE5969e1fNRvwE+eCt8nF6 evrjtSrl09XVVTk/P3cSSpiNycnJpAzEiOpa7olwbUE2eJ14Js1pXsce2bHiinygfiAbyAeyQbOM jY0l3at2d3dX7u7u5AP1A9l4hY6nohr/uMvLy6zfrIGNgop80Or5yBkhG5+YtX19fe1ElCgbh4eH 9kOXD2RDNlrYzs5O1oCzvr6+yu3trXygfiAbyAeyQVPFan+p960xcVA+UD+Qjdp1PC+q/f39WbOO NLBRUJEPipCP3CVJY//seszq4u2zEfc1cX+Tct5HR0dfvRQtri3IBnmOjo6ymtexUkY9B5rJB/KB bCAfyAY5ojGdct8a97g5q/zJB/KBbHyq4/PCuri4mPybNbBRUJEPipKP+fn5rCb28PCwpaRLkI24 r0l9sLy4uHCQ1Q5kgyaKGSyxvGLqtbmzs7PuW33IB/KBbCAfyAY5YsJDrN6Xcv8aS46nDpSXD+QD 2fhUx0svBW5ubpJ+swY2CiryQZHykboP8tNnYmLCjNwCZyMa0qmz+nIG8OHagmzwejGLOmZT51yX t7e35QP1A9lAPpAN3lxsP5Z6Dxvb5cgH6geyka/jpaI6NTWV9Js1sFFQkQ+KlI+YUT04OJj1snxh YcFJKWg2Yknw1H3PHx4eHGC1A9mgSaLmxnYdOdfjjY0N+UD9QDaQD2SDlhCTHVLfL8WgzZRt6uQD +UA2PtXxpcJ6eHj4zd+sgY2CinxQtHzc3t4m74n89FlZWXFiCpaNnNHQm5ubDq7agWzQJNG8jm06 cq7Dy8vL8oH6gWwgH8gGLeXs7Cx51beUyRHygXwgG5/6YgM7/rHf2vtTAxsFFfmgiPmIPTdT9ytq 5LKlNCYb0RxJPb/j4+OWiVc7kA2aJOrtyMhI1vV3ZmamoXVaPpAPZAP5QDaoVdyrptzTxratsYWO fKB+IBvpOl6zH6QGNgoq8kFR85EzUvbps7+/7wQVIBsxsjn1nJ6fnzuwageyQZPMzs5mXXdjK4jH x0f5QP1ANpAPZIOWdHd3V+nu7k66tx0bG/vqwEz5QP1ANj711QZ2vNiPWWpfooGNgop8UOR87Ozs ZDWxu7q6NDxbPBunp6fJ5zQaKagdyAbNMTc3l9W8HhoaStorUD6QD2QD+UA2eEuxYl/qPe7u7q58 oH4gG4k6UkYGfYkGNgoq8kHR87G6upr1Qj1G1mpit242YrZeynns6+ur7oeO2oFs0Hg5L/WeanTM ZpEP1A9kA/lANiiC6KGk3Od+bdtW+UD9QDY+1ZFSWPf29l78zRrYKKjIB2XIR+6ssPi7NWNWGHnZ 2NjYSD6HX7q3Qe1ANqiv3NVOonn9rf0B5QP5QDaQD2SDVnJxcZF8z7u0tCQfqB/IRoKkBnZvb++L L+o1sFFQkQ/Kko8PHz605NKmpGUjZ9+pkZGRr+47hdqBbFAfh4eHWc3rzs7O6ss/+UD9QDaQD2SD ollYWEi6543748vLS/lA/UA2vqEj9YVCzE773Pfff199WRw/4bloBMXSKfET5IMi5COWcBoeHs5u YmuEtkY2cgYgWAJe7UA2aLxoRPf09CTX5nguPTo6kg/UD2QD+UA2KKR4r5R6/xvvnz5/nyQfqB/I xqc65ufnk18qNHs0PAA008PDQ3YTe2ZmRhP7jUVDOnVAnht9gMbLbV7HJ5YaBwCAItve3nb/C1An HfGyPnXJzZdGBgFAmcSy4P39/ZrYBZI66KCrq6tye3vrgAE00M3NTXbzem1tzYEDAKAUUt9RxHK/ MWsbgJd1xP+zvr6e/HJhc3PTUQOg1KLJ+bR/SOon9jqi+ba2tpLP0cbGhgMG0EC1rGSytLTkwAEA UBqxSlxnZ2fN27YC8EcdT/+f0dHRpKLa29trZBAApXd2dpb8wGH5p7cRAw1iVrVVZADeXi3N69jW QW0GAKBsFhcXk++Jo+ENwE/92MDO2T/yv/23/1aZnZ2t/Pf//t8rIyMjlf/1v/5XdbRQzIKKpVcB oAyOjo6ym9ix3xHNMT8/n3xeYkACAI3x+PhYGRsby7peTkxMVH8fAACUTUwATF3Zz4B7gJd1PP8f pqenk184/OxnP/vJ//zdd99VfvGLX1T+8R//0YtiAEqhlib24eGhA9dgOQPvotENQGNEE3pycjLr Ohkv6azqBQBAme3u7ibfH+/t7TlgAJ/5pIEds6djifCclw9fa27HzOybmxtHGYDCP3SkNkvj093d bQmoBoqRyYODg0nnIpYYj6XGAWiMqamprGfFqN9W7QIAoB2Mj48nb9vqHhngUx2f/y9i6dPXNrCf Pj//+c8rv/vd7yoXFxeONACFtra2lnUN1MRujXOxubnpgAE0yMrKSta1MV7MGVQEAEC7iL5I6oSI WB0XgD/5SQM7Z1ZTahM7Zj9pYgNQdEtLS9kv6q+vrx24OoqVXeK+IuX4j46O2kcKoEFym9dRu09O Thw4AADayuLiYvI9c2xjB8Afdbz0v/zf//t/162B/XwmtuXEASi62dnZrGtgX1+fJnYdxYjklOMe I5wNngNojNXV1exnwsPDQwcOAIC28/j4WH03lHLP3N/fX/n48aODBlB5oYF9dXVVbTjXs4H91MT+ p3/6J0ccgMLLbWLb77M+YuZe6tJby8vLDhhAA+zs7CTX4qdPbFMFAADtam9vL/neeX193QEDqLzQ wP4f/+N/VH7xi1/UvYH99Dk7O3PU20As2/ru3bvqT5APypiPiYmJrOtf/JusRFK7GLHc2dmZdKwH Bgaqvx61A2Sjvg4ODkrXvJYP5APZQD6QDZoh9T1STAS0kh/qB7LxWQM7ltr82c9+1rDmdfy3//Ef /1Gi2kB8YZ4aNiAflDEfDw8PleHhYTOxmyRGIKce593dXQdM7QDZqLPYjy91INHTZ21tTT5QP5AN 5ANkg/8vmtKpg0Gj2Q3qB+2ejU8a2CsrK9kvJXI/Mbvby3tfGuRDPihDPmppYg8NDbkO1vCQ19XV lfyQ98MPPzhoagfIRh3FFg65z4lLS0vygfqBbCAfIBs8s7q6mnw/HcuOg/pBO2fjkwb23/7t3zZ0 BnZ8vvvuu8rW1pZU+dIgH/JBKfJxd3dXXbI651o4Pj5e+fjxo5OdKJbASTmuMZLZMu1qh2sLslFf sUpXT09P1nVubm6uMIOJ5AP5QDaQD2SDZontzvr7+5PuqeMePN45gfpBu2bjxwZ2zAZrZOP6+TLi 8UIDXxrkQz4oSz5iJnZuEztmCtun+dv29/eTj2mMZEbtcG1BNuqnlub1wsJCoVbCkA/kA9lAPpAN munw8DD53vr9+/cOGOoHbZuNjo2Njeo/7D//5//clAZ2fH79619X/8yUT7y4TnV2dpb83/38k2Nx cbGmPyOOdarb29ua/y3xe1M9nf/cz4cPH7K+NE8byed+ynT+4/flFp5aPnEcUsXxbcT5/9zn5/9p v5f46fwX7/zH+cwRecn57z/l4y//8i+bUjNzfK1m9vX1Je9l9LyJ/dJM7HY+/8+vmXFs4rimblHy /fffF/Ka+a2a2YjzX2vNbOb5z/3+p15bynr+XTO/fV35PBvO/9c/UX9//vOfZ13XJicnfxycVZR7 ppSH/Va/Zvr+N+6a+ZSPnGtLEa6ZrfqeoUjPTN+673D+2/ue6WnbjdTa6T1j+9wzv3Tf4T1Tez4z zczMJN9j/6f/9J+8ZyzQNbNR98zP7z2cf9fMnAZ2M94zNur8d8S+181qXNfy2dnZST5IsTdbrX9O jpwLzPNPHOtUsQRqrf+WnOVTaz3/Y2NjWQ3sp/+5nc9//L6s0SU1/lviOKSK49uI8/+lPDj/5Tj/ uTdjkZda/pzu7u6m1Mwcjbhmxmjaz2eqOf9/vGbOz883/D6jFa6Z9aqZOee/1prZzPPfLvdMrplv d810/uv7ie0xnq8sUpR7ppQGdqtfM33/G3fNrPU76Zq54pnJ+W/ra+ZTk6ERjSznv9j3zC/dd3jP 1J7PTLGSX7z3qvXPcM1s3ZrpPbN7pmZfM7/1TNuM94yNOv8/zsD+m7/5m6Y1pWMkohnY5R4ZaQa2 kZFfG+VjBraRcWWcgf306e3trXz33Xc1z1gzMvKPn3/9139NntH+P//n/zSbwAxsM7BdM83ArtP5 r2VFkWhef76iiBnYZmCbgW02iRnYzr8Z2GZgu2f+dgPbe6b2fWba2tpKvt/+7W9/6z1jQa6Zjbpn NgPbPVNbzsB+flKa1cCenp6uUG72ZEA+aOd8HB8f//jSImc58SLtGdpocQOTcty6urqybg5RO5AN vixGi+eOzh4aGnpxOwz5QP1ANpAP+UA2+LrUdx/xjilnZifqB7JRBj82sOOl+S9/+cuGN69jH7Xl 5WWp8qVBPuSDUucjRp7lzmCLAV6a2JXK+vp68jHLGUGJ2oFs8GWxjOHAwEB28/r+/l4+UD+QDZAP ZIMaXFxcJL87iokPqB/qB+2UjU8W5Y8i+Ktf/arhTeyctdPxpUE+kI+iiv0/cpvYsY9NOzexoxGS ug9UNE40/HFtQTZeL1ayiJqau1fV3d2dfKB+IBsgH8gGrzA/P598D767u+uAqR8OBm2TjU8a2Ht7 ew1vXsfeoF42+9IgH/JBu+RDEztP7OOScozimObsxYLagWzIxsuiCd3f35/dvC7LEobygXwgG8gH ssFbiu14+vr6knsrsXIS6ge0QzY6Pi+Wv/vd76rLfDeieR0vm1dXVyXKlwb5kA/aKh+a2Gli7/DU 4zM3N+fLgmsLsvFK8fJreHg46/oUq2RcXV3JB+oHsiEbyAeyQZ0cHR15H4L6gWx8puPz/8Xm5mZD mtffffdd5a/+6q+MEPKlAfmgLfMRezXnXjvbqYkdg+hSZwDGYICi77mK2oFsvLVam9fn5+fygfqB bMgG8oFsUGd/8Rd/kXxfXrZ7ctQPZOMlP2lgx4vyv//7v8+eKZby2d7elqY2sb+/X51xGD9BPpCP P9ra2jIT+wsWFxeTj8m//Mu/+KLg2oJsvEIsGz44ONj2zWv5QD6QDeQD2aBV/Pu//3ulq6sr6d48 7uVt06p+QNmz0fHS//L29rby13/915Vf/OIXdW1gx1IYANDOzMT+qdjLOrWxPzY25iEN4BXMvAYA gNYUEwBT79HX19cdMKDUOr70f7i4uKg2ses5EzuWBo0lQgGgndWyXUeZm9ipswCjgRKD7ACozc3N TWVgYCDr+tPZ2VkdaAQAADRe6mDTmK0d9/cAZdXxtf9jvCSO5cSjIP7sZz+rSxN7aWnJUQeg7a2u rmpiV/JGF9uKBKB28WwXA4rNvAYAgNYV99+pkwonJycdMKC0Or71C+JFecwU+93vflctir/61a9e 1cCO4huzuwGg3a2srLR1E/v+/r7aHEn5d4+Pj1s6HKBGMTPj3bt3mtcAAFAAi4uLBvsDba8j9RfG 0t97e3uViYmJyp//+Z+/qok9OjrqJTQAVNq7if3hw4fkf7MmCkBtzLwGAIBiiV5MX19f0r17b2+v bVuBUuqo5TfFS/MYxR97oZ2cnFQuLy8rd3d3ldnZ2eSXIltbW44+AFRqW058enq60E3sGBSX+m+d m5sTEoAaXF1dZc+8jr304hkPAAB4O0dHR8lLic/PzztgQOl01PM/9vDwkDwyKEb1R9MbAGivPbFj 6fCenp6kf2M0XowkBshXS/PazGsAAGgdORMGo+ENUCYd9f4P5owMiqVDAYA/qqWJ/f79+8rj46MH MAB+pHkNAADFFxMG4z495X4+tg2ybStQJh2N+I/Gy3QvpgEgX61N7KI8pBwfHycPdJucnBQIgEwX Fxea1wAAUBLr6+vJ9/XxawHKoiEN7NgfO/ZOSx0ZZGlQAPiTWprYU1NTLT8TO2erkbiPuL29FQaA DGdnZ8kzNDSvAQCg9cWEhaGhoaR7+5gwEANaAcrgVQ3s7e3tysbGRvXn5zY3N5NfmiwvLzsTJRMv z05OTqo/QT6Qj3wrKyvZTeyJiYmW/jflLB2+tbUlG6gdyEaG+Df29PRoXssH8oFsIB/IBiXLRzSl Ozs7k+7xR0dHHUz1A9kohVc1sJ+WAI2fn8sdGRT7tFEeT8sWxk+QD+SjNrU0sWPZ7VZc2SQaJKlL hw8PD7+4JLpsoHYgGy/b399PfqH19Ont7TXzWu1APpAN5APZoCD5yFmtLyYdon4gG0XXsAZ2yBkZ 9KWX1fjSIB/IRzuLmcipjd+nz9jYWOX+/r5l/g05g9ri86WGimygdiAbP3V4eJi8fdPz5rWlBdUO 5APZQD6QDYqTj9g2LnVbtujJ2JZN/UA2iq6hDeyQMzJobW1N2nxpkA/kQz4+E9fH3CZ2LBnVKk3s nHuBubk52UDtQDYS7ezsZF8fNK/VDuQD2UA+kA2KmY+jo6Pk+/+ZmRkHVf1ANgqt4Q3smHXV39+f PDLo8vJS4nxpkA/kQz4+U0uTYmBgoHJzc/Omf++4rqeuxhIjib+2/LlsoHYgG3+yubmZfV2IY+B5 S+1APpAN5APZoLj5mJ2dTb7/j62GUD+QjaJqeAM75IwMimVP8aVBPpAP+fipaGLn7nEax/H6+vrN /s4TExPJf9e4X5AN1A5k49tiZYsiDmqSD+QD2UA+kA3Z4HX5eHh4SF5KPH5d/HrUD2SjiJrSwA45 I4P29vakzpcG+UA+HIwXHB8fZzct4oHlLZaLXV9fT/47vn//XjZQO5CNBAsLC1nXgPjEilh3d3fC oHYgH8gG8oFsUIJ8HBwcJD8LWEpc/UA2iqppDexYEvTpQH7r09PT4wWLLw3ygXw4GF+wu7ubPRO7 u7u72vxulpj13dXVVdfrvmwgH7R7NpaXl7Ob1/Hv9myldiAfyAbygWxQrnyMj48nPxOcnp46wOoH slE4TWtgh5yRQZOTk9X9s/GlQT6QD34qltvObWJHQ/lby3TXy+joaN33ZJIN5IN2zkbOilbPZ17f 3t4KgdqBfCAbyAeyQcnyEdsDpU4ciOeCmGCI+oFsFElTG9hhamoq+YXL5uam9PnSIB/IB18QM6pT H1aePtH0jgFljRR7decMWJMN1A5k48seHx+r2yzkNq9HRkbsd6d2IB/IBvKBbFDifGxtbSU/Hywt LTnI6geyUShNb2DHDIBYKjR1plgsQYovDfKBfPCys7Oz7CZ2fLa3txvy97m/v6/09vYmX+dzZgbK BvJBu2UjmtcTExM1Na/NsFA7kA9kA/lANih/PoaHh5OeEaKHc3Fx4UCrH8hGYTS9gR1i785GzMzC lwb5QD7aUTSxY4/r3AbH2tpa3f8uObMEY6SwbKB2IBsviwa05rV8IB/IBvKBbCAfX3N+fv5jn+Zb n6GhoeogWdQPZKMI3qSBHcbGxpJfwhweHkqhLw3ygXzwFTGKNnWFk0YtIRVLk6f+uePj45UffvhB NlA7kI0X3N3dJc+keP6Znp72QkrtQD6QDeQD2aDN8rG4uJj8zLC8vOxgqx/IRiG8WQM7lgaPfThT imosRRpLkuJLg3wgH3z92jo4OFhTwyO3mfy5uE739fUl78N9c3MjG6gdyMYLYkBS6lYMnw9Iem0t lw+QD2QD+UA2KF4+YgWmgYEBS4nLB7JRKm/WwA6rq6vJL2RmZmYk0ZcG+UA++IaHh4eaZu3FMrWv mbUX1+lGj/aVDeSDsmcjtoSoZTWNhYUFzWu1A/lANpAPZIM2zkc8S6QuJR7vjTw/qB/IRqvreMs/ PIpkzkv2KMIAwNdFI3pycrKmfVNrWfHk6Ogo+SGpv7/fQxLAC3Z3d5NXqHr+2djYcPAAAIDqqkyp zxFra2sOGNDSOt76L3B5eVnp6upKKqqxDEbMLAMAvm12dja7ERIN5liKPFUsU5W6dLjBaAAviyZ0 6kCg50v/bW9vO3gAAEBVTGjIWUo8ejMAraqjFf4SMdrHUuIAUH+xrGxuEzsa0ufn50n//ZylwxcX F50QgDrU6fgcHBw4eAAAwCdOTk6SB8eOjo5aJQ9oWS3RwI4iGcuWmr0FAPW3urqa3RiJ1VH29/e/ +t+NpcNT/3sxAjhmawPwRzE7YmpqKrs+x8sozWsAAOBLcpYS39zcdMCAltTRKn+RmOmVOjJocHDQ S3AAyBAPJLXsrbq1tfXify93WSqDzwD+JLZFGhsby67J3d3d6ikAAPBVlhIHyqCjlf4yOSODVlZW nD0AyBAzqmNmdW7DZG5u7idLSuVcsy0dDvAnNzc31QG5ubW4v7+/cn197QACAADfFEuJpz5rDA8P O2BAy2mpBnaMDIoXM6kjg6IIAwB5DzA9PT3ZjZPJycnqdTrEyNzUVVNixO/T7wNod6enp5Xe3t7s Ghy19O7uzgEEAACSzc/PW0ocKKyOVvsLxYt1L8UBoHGigVJLEzuWu40GSs6yt5a6Bfijo6OjmrZy iJp7f3/vAAIAAFli66LUAbSxYp8Vn4BW0tGKf6mckUGxhCkAkCeWsE1d9eT557e//W3yr43rOQCV yu7ubk3N65mZGQN2AQCAmh0eHiY/f4yOjv5kCzmAt9KSDeyPHz9mLSUeM8kAgDwxEjf2OcptqKR8 3r17V/3vA7SzePkzNzeXvMLU88/y8rIDCAAAvFpsC+c5BCiajlb9i1lKHAAaLwaN5TzIpH7iOg7Q zuL5pNb6ura25gACAAB1EdvBpW4lFytH3d7eOmjAm3tVA/sf/uEfqjOl42cjzM7OWkq8oBYXF6tL HsZPkA/ko7XFDMG4jtared2opcNlA/mgKNmIveNqWeEi9p3b29tz0tQO5APZQD6QDeSjro6OjpIn DI6Pj1tKXP1ANt7cqxrYTwUvfjZCzArr6+tLfuFzfn4urS0ilo59WkIW5AP5KIatra2alrlt1tLh soF8UIRsXFxcJM9ueP7p7e31PKN2IB/IBvKBbCAfDfsz3r9/b1Uo+UA2CqOlG9ghRgalFtWY5WAp cV8a5AP5oHYx8y+Wi6q1gX18fCwbqB20bTZ2dnaqs6hrGfxzc3PjZKkdyAeygXwgG8hHw/6MeOZI fV6Jd0OxshTqB7LxVlq+gR2mp6eTX/5YQsGXBvlAPnid2L86ZgLmNmB+9atfNXTva9lAPmjVbLxm K4ZYnu/+/t6JUjuQD2QD+UA2kI+G5yNW30t9VpmcnLSUuPqBbLyZQjSw44VOzov009NTqfWlQT6Q D14hRuX+3d/9XXYjJkboxgxE2UDtoF2yEdsmjI2N1dS8np+ft4KU2oF8IBvIB7IBTc3H1NRU8jPL 5uamk6N+IBtvohAN7LC/v59cVPv7+40M8qVBPpAPXiEaKn//939f81LiMzMzdW/KyAbyQatlIwb7 DAwM1FQn19fXnRy1A/lANpAPZAOano+cCYOx5PjV1ZUTpH4gG01XmAZ2yFlKfHl5WXJ9aZAP5IMa 1boU7ufL4sbMRNlA7aCM2Tg8PKz09PRk18Z4djo4OHBi1A7kA9lAPpANeLN85EwYHB0dNWFQ/UA2 mq5QDeyPHz/+eDJSXgydn59Lry8N8oF8kOn4+PjHa/xrP7EqSr2ux7KBfNAq2VhdXa2pTsYsh7Oz MydF7UA+kA3kA9mAN89HTDxIfZaJvbNRP5CNZipUAzvs7e0lF9U4YdH0xpcG+UA+SBPLSPX19dWl ef18UFmM7JUN1A6Kno1YVWJycrKmWjg4OFi5vr52QtQO5APZQD6QDQeDlsjH3d1d8qpS8W7n8vLS iVI/kI2mKVwDO3z48MFS4r40yAfyQQPE3tX1bF4//8zNzb1qX2zZQD54y2zEvm+xqkQt9W9qasrA WrUD+UA2kA9kQzZouXzs7u4mP9cMDAx4rlE/kI2mKWQDO2Y+pM4Oi7/b6empFPvSIB/IB98Q+7mm Lon7y1/+sqYmztjYWOX29lY2UDsoVDZ2dnYqXV1dNdW9GFBrvzi1A/lANpAPkA1aNR8x4Db1+WZl ZcXJUj+QjaYoZAM7HB0dJb9kj5FBr5nxhS8N8oF8lF0sHR57s6Y+sPzf//t/K7OzszU1c2J5qpOT E9lA7aDlsxGN5/n5+ZpqXXd3d3VgEGoH8oFsIB8gG7RyPmLCYDy/pDzndHZ2Vi4uLpww9QPZaLjC NrDDwsJC1rKl+NIgH8gHL8tpRr9///7H3xczC1MHlH2+Qsrq6mrWrETZQD5oZjZiP7hYNaKW5nUM oLU/nNqBfCAbyAfIBkXJx9bWVvLzztDQkAmD6gey0XCFbmBHkczZh+74+FiafWmQD+SDz8QMwdRr aczSjtnaz8WqKDmzt59/JiYmkvdPkg3kg2ZlI1aJSN2y6PPP+Pj4T+okagfygWwgHyAbtHo+Pnz4 kPzcs7i46KSpH8hGQ72qgf0P//AP1QZy/Hwr+/v7yUU1XkLFchg0XlzAZmZmXMiQD+SjxcUMw1jS O/VaGs3qL/13hoeHa56peH5+LhuoHbRENtbW1qrL4tVSz+LPsN+12oF8IBvIh3wgGxQxH9E7SZ0w GJMaLSWufiAbjdRRhn9EzrKnU1NTEg0A/yGWA6/X6Np40ImZh7U0feLBZ3Nz0wkB3sxra9j29raD CAAAFFqsYpv6HBTN7tRV9QBylaKBHUUyZm+lFtadnR1nHoC2F9fDnKXDU1cxWVlZqWlf7PjMz89b LQVourOzs5qXDI+XNvH7AQAAyiBnKfGlpSUHDGiIjrL8Q+KlUerL8u7ubvvSAdDW4jqYs3R4jMDN Eb8+rre1NINiz5arqysnCWiKjY2NmpcMHxsb81wBAACUSkwsyBnge3h46KABdddRpn/M8vJyclGN JVPtTwdAu4otNRo9mjaa0DkrpDz/dHV1VXZ3d50ooGHu7u5qXjI8PnNzc54nAACAUoqJCakTBmOC hIG9QL2VqoEdL5CGh4eTXzqtr69LAABtZ21tLflaOTQ0VHl8fHzVtXlmZqbmBlH8XvspAfV2fn5e Xe3BftcAAAAvm52dzZowCFBPHWX7B8Vsr9QlAOPXWaIUgHYSW26kXidjFnS9rpPR7Kl1X+zYXzaa TQD1EIN4al0yXD0CAADaRUwoiGeg1OelnZ0dBw2om44y/qM2NzeTi+ro6Kil/wBoCzGTOufBo94r lUTTp7e3t+YZjysrK67ZQM1eu2R4zCiIveAAAADaRUyESJ2QEBMhbm5uHDSgLjrK+g+bmJhIfhkV DW8AKLvYyzpn6fBGLN0deyJNTk7W3ECKgWfX19dOJpBlb2/vVQNoNjY2DKABAADaUs77pLGxMQcM qIvSNrBjhkXqS6pYQvDi4kIaACit4+PjrBGzl5eXDf37xBK+tS4pHn+/aEYBfEusPDEzM1PzoJmB gYGG10MAAIBWFoN5ozGd+hwV73wAXqujzP+4eLmdWlQHBwcbMtMMAN5azHru6+tLvibGftXNEEuK 5yxp/vknmlIxYA3gJTFA9bU1xvMBAABApbo0eEwoSF3FKt75ALxGR9n/gbOzs1kvqQCgbKamppKv hbG8dzNFcyhn24/PP9GYPz09dZKBH8Ws65WVleSXKy+tzrSzs+NAAgAAPBPPSTmrWRkQDLzGqxrY T0t/xs9WFUUyimVqYfWyqj7evXtXPZ7xE+QD+Xg7+/v7ydfAnp6eN5vRHPvL1rqkeHxiP6ZoWqF2 qB3t7fr6ujI8PFxzLRkZGbFkuNoB8oFsIB/IBvLxBTmTJGJyIeoHslGr0jeww9nZWfJL8e7ubsuR +tIgH8hHKdze3lZ6e3uTHywODw/f9O8by/3mDDp7aTuQuOajdtB+Yk+2GAgTs6drrSHxcsUMAbUD 5APZQD6QDeTjy2KbupgAkfqcdXBw4OSqH8hGTdqigR0WFxeTi+rY2JjU+9IgH8hH4eUszT03N9cS f+eYRR1betTagIpPXPOjmYXaQXuIWdfj4+M114x4+bK7u+tAqh0OBvKBbCAfyAbykeDo6CjreSua 3qgfyEautmlgx4vsWBIwtbDGvnn40iAfyEdRRTOmyPsSxcNQzojezz+xhPD5+bkgqB2U3NraWs17 XT8NXLX6ktqhdiAfyAbygWwgH3liBavU565YdtxEA/UD2cjVNg3scHNzk/WC6/j4WPp9aZAP5KNw rq6uqltipFzr4rrYqvu9xqzKnFnkn3/i/iT2xrYksNpB+UTdGh0dfVV9WF5erq76gNqhdiAfyAby gWwgH3keHh4q/f39yc9gMfgY9QPZyNFWDeywubmZXFTjhHvp7UuDfCAfRRIjWmMv6NRrXVwXW936 +vqrZljG8Yj9tVE7KL5oOEdNeHoOqeXT29tbOTs7czBRO5APZAP5QDaQj1c4PT1NfjaLXxcTFVA/ kI1UbdfADjl75MU+nPjSIB/IR1HMz88nX+MmJycLs4RTPOT84he/eNVsy1jeKkYIo3ZQTLE6Umx5 UGsdiM/c3Jw6gNqBfCAbyAeygXzUSax8lzPBwIRB9QPZSNWWDezb29usfTW3t7d9C3xpkA/ko+Ud Hh4mj3yN62DR9n39/vvvq3/37777rubmVSxvtb+/LyxqBwUSDeeFhYVXzbqOz1//9V87mKgdyAey gXwgG8hHHcXEiOHh4axBxagfyEaKtmxgh5OTk+SiGsuWxv7Z+NIgH8hHq4pmdCyLm3ptOzg4KGw2 4t+Zs8/SS5/YW9u1Xe2g9cWAk5yBpy99/uIv/kI2UDuQD2QD+UA2kI8GifcrOVu/RW8G9QPZ+Ja2 bWCHnGVWR0dHq3vu4UuDfCAfrSZGu8Z1KvWa9uHDh8JnI5aceu2MzM7OzsrKykphllFH7Wgnl5eX 1YEmr2lcx2CXWJlCNlA7kA9kA/lANpCPxtrc3Ex+VotByrFKLuoHsvE1bd3AjpffOfvoLS4u+jb4 0iAfyEfLiUZuzhLaRd3/9aVsnJ2dVfr6+l7V5Ipjcnp6KkhqBy0g6lMMLIkBJq/5XsdAnacXIrKB 2oF8IBvIB7KBfDTe5ORk8jNb/FrUD2Tja9q6gR1idkfO8hYxiwMFFflAPlpFzr7X8eui4Vu2bMSA tJmZmVfvjzs1NVW4fcFRO8pkb28vayuElz5x/o+OjmQDtQP5QDaQD2QD+Wiy+/v7H/8dKZ+trS0n Xv1ANr6o7RvYYXt7O2s/bC+3FVTkA/lolQeDnNnHMauxzNk4Pj7OWlnlpU93d3dlbW3NsuJqB00U +6XFAJLXfHfjs7S0VB3QIhuoHcgHsoF8IBvIx9s4Pz/PmmhhRTz1A9n4Eg3s/xDLDObM0PJiW0FF PpCPt5azNNPIyEjl8fGx9NmIf2M06nNWV3npMzg4+JNZnKgd1Fe9vq8xkOdrqyTJBmoH8oFsIB/I BvLRPKurq1nvX4r+vko+kI3GeFUD+w9/+EN1hEz8LLqYxZazZGHMzuLLYs/BmE3ztPcgyAfyUV9x HUq9ZvX09JTieOZkI7YIiYeg187ojKXJr6+vBU7toM52dnZevX99DKJdWFh4cda1bKB2IB/IBvKB bCAfbycmUqQ+283NzQmA+oFs/ESH0/snMdMqZ/9My1sA8BZiqeyc69XBwUFbHqdYLSUa/bEs+Gub ZDF6+FtNMuDbLi4usl5kfOkzPDxcXZoOAACA1nN1dZW12lZs8wrwnAb2Z5aXl5OL6tDQkJfZADTV w8NDdUZ16rUqrmvt7u7urvL+/ftXN8xipZaNjQ3biECN38P5+flKZ2fnq76H8ft9DwEAAFpfNKVz Jg/EanoATzSwXzA6OppcWKenp71AA6Bp4rqTM9DKNepP9vb2Xr1kcXz6+/vtjw2JYtDN0tLSq/e5 js/U1JQl/QEAAApkdnY2+ZkvVuvyHgt4ooH9gtzlLWIWCAA0WlxvUq9NcR2LpXr5VKycEs20nCXY v/SZnJy0hDF8RSy9/9ol/J8GjcTWCQAAABRLvIcZGBhIfv5bWFhw0IAqDewv2N3dzVrK0GwQABrp 7Owsq+lq76Cvi8ZzzoorX/vE8uTuA+BPDg8Pq3tUv/a7FTUvlh1/fHx0UAEAAAoqd8Jg9GYANLC/ ImeZ1ljewss1ABohlk/KaQbZ3iJdNPpjb+t6NNrm5uaqD2XQrk5OTurSuI7P2NiYVSQAAABKYn19 Pfl5MFbyur+/d9CgzWlgf0Usb5GzV2bs5wAA9ZazX1Dsex3XL9LFALR67dEbnw8fPpiRTVuJxnU0 nOvx/Yl77/39fYNwAAAASia2Ykt9NhwfH/dcCG1OA/sbYr89S7YC8Fa2trayZgGbsVi7m5ubrIep lKWPb29vHVhKfZ9cr8Z1jLBfW1szAAcAAKCkcvfDjmdE+H/t3S1MJemaB/CZzSTDJuy9ZMPOkiy3 p7NBIBAky92QDcm2QCAQCAQC0ckgEC06GQSCBIFAIFq0QCCthTLrAAAyeElEQVQQCAQCgUAgEAgE AoFAIBAIBAKBaNGiNk/tPTN95/bHeet8UKfq90sqJPdOQ3fVv5461PN+UF8a2E1YX19vuqjG7C3L hwLQDldXV1lfX58P9l0Ws0nHxsba0pSL67eyspI3x6Eq2rXHdWOwR6wyYXk4AACA6ru4uEh61xXv aIB60sBuUixZ0WxRjVFEZo8A0IpYJmlqaipp2WpLK7X3/L9//z5pK5FmmnT39/dOLj0rXhyk1KVv HZOTk1aNAAAAqJmU1QZjtS7vUqCeWmpgz83NZf/7v/+bf626KJJDQ0NNF9bl5eVaB+vdu3f5zPX4 CvKBfKR7+/Zt08+cly9f1mLg1HNkI85r7I8dvzC1a0Z2NLLtka129JKYcd2upcIbNWt3d7drg25k A/lAPpAN5APZQD7KJWXCYKwAVvdJG+oHdcxGSw3sxt7Q8bUOYtZJyn7Yx8fHtb1p4sVk4wUlyAfy kSaaRc0+b6IhGssvyUZnPT4+5oMKUj4HfOuYmZnJDg4OzJxXO0opchlN5nYtpx9HDAbd2dnpeuZl A/lAPpAN5APZQD7K5e7uLmnC4Js3b+RD/aBm2dDATpSyH3bM1qrrDCsFFflAPoqJ50bKbN9oMMlG d6/P69ev29rIHhkZyZcr18hWO8ogVh3Y2NjIBgcH29q43traeraVImQD+UA+kA3kA9lAPsonJgym /G4ZEz7kQ/2gPtnQwC7A8hYKKvKBfHRCPC9iT9hmnzGxhUednjFlysbV1VU+g7pdDb44omEYjcMY hYza0W3X19f5iPb+/v62ZToG48Tgz1jBQDZQO5APZAP5QDZkA/n4o5QJg/H7qgmD6gf1yYYGdgH2 w1ZQkQ/koxNWVlaSZjQ+PDzIxjOL0b8xWK2djexYFj5meUdDEbWjk2IATIx4j8EY7VxVoCyNa9lA PpAPZAP5QDaQj/KLCRrN/r4Z21w91+pe8oFsdJcGdkGp+2Hv7++7aUA+kI8v2t7ebvqZEs+f8/Nz 2SiRWMo9lgJvZyM7jlevXuXf2/Liakc7xWDMmO0/PDzc1rzGaPgyNa5lA/lAPpAN5APZQD7KL36H TJkwGIP+5QOqnw0N7BbEi7+U2VR1mkmloCIfyEfz4vmQsu91PH9ko3yiydypRnYsL/727dvaLpWl drQnn4eHh9n8/Hz+ubTdqwbE8uNlXf5eNpAP5APZQD6QDeSj3E5OTpImDB4cHMgHZBrYX1T3Bna8 CEzZ/3J8fDz78OGDmwZFVT6Qj9/Ec2F0dNS+1xXLRqzUErOn293IjmNqaipvlJdtlqt8lNPt7W22 urra9tnWvdC4lg3kA/lANpAPZAP56B3xu2vK1lV1GuQvH9QxGxrYLYr9R1OWt1hcXKxF40FBRT6Q j+YsLy/b97rC2Yg9sicnJ9u6v/Af98qOWbV1GSCndjQn9gOLbQk6lb3GigBlb1zLBvKBfCAbyAey gXz0jiITBusyyUM+qGM2NLDb4OzsLGkpxs3NTTcNiqp8IB/Zu3fvkva9jueNbPRmNi4vL7OFhYWO NBMbI4+joXhxcSEfNX22RNM6llyLnKVsSZByxPL48Tm212b/+9yBfCAfyAbygWwgH73zu23K1mwr Kyvygdqhgf2PNLB/F7NcUpoQVX/BrKAiH8jH10VDM2XwUzxnZKP3sxEzVmNJrJjB2okGYxxjY2P5 L3CRMfmotsa+1jETv7+/v2OZmpiYyPb393t2ZLvPHcgH8oFsIB/IBvLRO6J3kjIBICaIyAdqhwb2 39HA/nspy1tEmO7v7900KKpQw3xE/W/8O5s5lpaWBKNi2Yglv2NQQsqo4iJHnKuYmR2z96u+rFZd ni0xGj2Wpo9taTo107rx+X52djY7Pj7u+ez43IF8IB/IBvKBbCAfveX9+/dJv7+enp7KB2pHxWhg t1Esp5jyIjoa3lV9maygIh/Ix+dF3Z+enm76WRF72NrfuNrZiGZkSiZaWWY8mp7RkKxipqpcO25v b7Pd3d1sbm4uaeWGIsfQ0FC+SkCv7G/tuYJ8IB/IBvKBbCAf1TQ/P9/077LDw8M9t92VfCAbX6eB 3WZXV1dJSziura25aVBUoUb5iLrf7DMinifX19dCUZNsxJLfMVs6GoidbmZHEzSa5rHMVnx2kY9y fqaM/aZjSfhO56Gxv3XkIWZ4qx14toB8IBvIB7KBfDy3+P10dHS06d9rYxUxEwZRO6qjpQb2ixcv 8tk88ZXfxR6BKXs0xMyrqllYWMhevXqVfwX5QD7+X+xVm/J8iOcJ9asdMTs6sjI1NdWVxmXjQ24s VR8/t1dHLPd6PmKW9c7OTj5LvhuDGBqDUGNW98nJSaWXmPe5A/lAPpAN5APZQD56Uwz2T1mJLFYU kw/Ujmr4zuXtjCiUZtgB0BB13gduivyiFrOyBwcHu9bMjqZmLF2/vr6e75398PDgQnRADBSIAQNv 3rxJGlHejiN+3sbGRt40BwAAgDLb3t5O+p334ODASYMK0MDukJjFMj4+nvQisYpLNgLw/42qlGdC LO1c5dmQFPtcEc3OmC2bMou/XUcsYx2N1tg/W9OzmFgSPH7pjhGxcT47vZf15wZMxuzu8/NzFwMA AICeEqvGmTAI9aKB3UHxgjdlxlS80NSwAKie+fn5pp8F8dy4v7930viimBEdexXHoIjnaGbHEUtc x/JEsVLA3t5ePlPcZ5jfRbM6RnzH+YnZ7LHlznNcp0bTOpYIj6XpAQAAoBfFO4f4/TplIL4V5aC3 aWB3WLwwTHm5vLm56aQBVEjU9ZSGU8xwhWZFozSapMPDw8/SIP3j0uPRVI+GaeQ+Grgx4rmqje34 d0XjPv6dsdx6DFSJFXW6PbP6j0f8/FjFYXd31+o+AAAAVMbd3V0+oL7Z349nZmYMtocepoHdBbHH YMrL39hvEoDeZxAT3RK/kMXS0M+xn/K3jph9HI3taPCura3ly2gfHR1lFxcXpZ8VHL8cx99zf38/ vz+Xl5fzX4BHRkaebfb7l44YiR7n1goOAAAAVNXp6WnS7+PRmwF6kwZ2l8SelSnLx9pfEqC3RR1P GRU6OztrVChtE03XmBX88uXLUjVZv7TMdTSEY9ZwzN6OJnH83be2tvJZxLH3d/yCGkfM6I57q3Gk 3DPRjI4/E+em8f1i+fOdnZ38F9pGc3piYiI/b2VrUH9upnUs4x6NdZ8bAQAAqIvYVi3l9+dYOQ3o PRrYXRJLOKbMiIqXp/YqBOhN0VRLqfnx39qXh06Jpm80hFP2inKU84hBMTGT/f3792ZaAwAAUFsx oDtl4PzNzY2TBj1GA7uL4gVyLKPZbGFdWlpy0gB60OvXr5M+RMfzAbohmp6xHHbMNk5ZIcDxfMfY 2Fi+NHxsMWOVBgAAAMjyiSApq84NDw9bvQx6jAZ2l8VyFfZoAKiu1dXVpOZU7AUMzyWaorEEdczO jiWpNYyf/4hfqqNhHZ8ZrcwAAAAAn3d5eZlPDGn29+1492HVW+gd38V+ATFSJfVYWFhI+kFTU1OF fk7K/gTn5+eFfkYcKVZWVgr9jDjXIbW58dNPPyX9nNjjsVmuf/euf/y5FEX/LXEemhXn1/V3/VOP uJ4pIi+t1MxmRN3rxvX/Vs38t3/7t6T6Hk0q1/95r3+Vnpkp1/9zNfPFixfZv//7v2d//vOfsx9/ /DH7p3/6Jw3lLu0BHvt/x6DFGFDwP//zP56ZXXpm+szsM1NVnpmuv89MVfnM5Pr7zFyVZ2bq9W/1 PaPr75npPaPrX+dnZrzH+P7775v+HTxWTSzLe0bX32emqrxn7NT1/y72RCzysi32GEi9SYr8nN3d 3aZ/xunpaeGXhylSlob99IhzHWL5x7gwnXoRmrIUhuvfvevfzMPx727Ogv+WOA/NivPr+rv+qUfq h7GUPWk+VzObEXWvG9e/aM1MHfXp+nfv+lfpmZly/VupmY7WmtXxGfDt27f5PtaxfcAf64BnZvee mT4z+8xUlWem6+8zU1U+M7n+PjNX5ZmZev1bfc/o+ntmes/o+ntmph3x+3gZ3jO6/j4zVeU9Y6eu f0szsP/0pz/ly2HHVyOj0kZ5pO7REOf5L3/5S8+M8mhc78YICtffyMhP/3wsUxuZjq+uv5Fxfzwa +fjP//zProyMS/Glmhn1OWV7iNHR0a8uDWxk5OdHRv7x2WJkZHtnYDdz/Pd//3d2eHiYLzs+MzNT +ENwHY4YAR4z2Rt5jnPezFJlPjO1/5n5pc8dZhP5zPS1Z0svPTNd/849M+Maxgo73/q9xWyS9tTM Xvqd6Vu/07r+9X5mxnvSlByYgV2fz0yf+9zhPZPPzKnvS71n/Mdn5s8//5y0LVqc51gB7bnfM6bc /5/mw/X3zGzmfWk33zN2bAZ21oLGy/r4SroIQEphjYvZK3s0NF5opxZt6kE+qFI+oi5PTEwkzcC8 urpyodWOyri/v89HZW5vb2fLy8u1a2zH5+D4987NzeXbxMSo05QRt6gdyAfygWwgH8gGyEfr7yZS 3kUMDAzkq6LJB2pHeWlgP7OYxZQyay9ejsYS5G4aFFXkoxyWlpaSml17e3sustpRC09PT/lgvf39 /XzGdtwrsdfz2NhY0gC+shzDw8P5YMLFxcV8lOzR0VE+GCX+nagdyAfygWyAfCAbyMfzioZ0NKab /T1/fHw8e3x8lA/UjpLSwC6BeKmb8gJ1Y2PDTYOiinyUQOpeJWtray6w2sHfxDL6FxcX+WC+mLUc n29ib+jYyyka3dEsHhkZyVct6ERDemhoKM9S7Ec/Ozub/9yYQR33dcwmj79XzCy/ubnpicGDqB3I B/KBbCAfyAbyUXcx2DxlwmC8f+iFVW/lgzpmQwO7JGI2T8pL1yjEbhoUVeSjtz4Qa4KpHRQX90/s JRTLc8cRI6ujwdw4oiHdaEx/+r83jvjv48/1ynYsqB3IB/KBbCAfyAbyQboYHJ/Sa4kV4+QDtaN8 NLBLIpaqiFlGzRbVWHozZi25aVBUkY/uS12SaHR0tGeWJJIN5APZQD5APpAN5APZQD56Way0ltLE 3tnZkQ/UjpLRwC6RmBXUmD3U7NKX9/f3bhoUVeSji6Lupgw4iuWPo+GN2oF8IBvIB/KBbCAfyIZs IB+d9/T0lE1MTDT9/i56XMfHx/KB2lEiGtglE0tcpixJOz4+nhdjNw2KKvLRebH0cOzLmzKCc39/ 30VVO5APZAP5QD6QDeQD2ZAN5KOLYhLK8PBw0iSUsq56Kx/UMRsa2CW0u7ub1MSen58v3b6qCiry QRXzEfU2pXm9vr7ugqodyAeygXwgH8gG8gGygXw8g8vLy7wxnbIN4MPDg3ygdpSABnZJvXnzJqlJ srq66qZBUUU+Oiia0Sl1eWFhoXSDi2QD+UA2QD6QD2QD+UA2kI862dvbS5ow+OrVKxMGUTtKQAO7 pFL3aIgjZm67aVBUkY/2S10ZI7Z3eHx8dDHVDuQD2UA+kA9kA/kA2UA+ntnm5mZSr2VxcbFUTWz5 oI7Z0MAusViqYmRkpOmiGtfh7OzMTYOiiny0USw11NfX13Qtjr/37e2tC6l2IB/IBvKBfCAbyAfI BvJRErOzs0lN7I2NDflA7XhGGtglF02QwcHBpovqwMBAdnV15aZBUUU+2lSDh4aGkgYSRcMbtQP5 QDaQD+QD2UA+QDaQj/L48OFDNjU1ldTE3tnZkQ/Ujmeigd0DTk5Okmb/jY2N5bO33TQoqshHcbEE +OjoaNKH2sPDQxdQ7UA+kA3kA/lANpAP+UA2kI8Sir5J41w3O1nl/PxcPlA7nkFLDexff/01++WX X/KvdFbsv5rSRImRRDGi6LkcHBzkf+f4CvJBL+YjdVmh2EsHtQP5QDaQD+QD2UA+5APZQD7K6+Li 4rfJmc2uentzcyMfqB1d9p3L2zvW19eTmilzc3NOGkABS0tLSfV2eXnZSQMAAACAHrC3t5fUxC7D qrdQNxrYPWZxcTGpqbK2tuakASRIHSw0PT2dPT09OXEAAAAA0CNS3wE+96q3UDca2D0mCmTqsrbb 29tOHEATtra2kupr7C1i9CUAAAAA9J7UVRgXFhacNOgSDewe9Pj4+NvG7M0e+/v7ThzAVxweHiYt HRR1+Pb21okDAAAAgB4UEwYnJiaSei2rq6tOHHSBBnaPiqbJ4OBg00W1r68vu7y8dOIAPiPqY0pN HRgYyK6vr504AAAAAOhh9/f3yRMG371758RBh2lg97CTk5O8MZ3ScNHEBvh7MSBoaGgo6UPq0dGR EwcAAAAAFRATVVInDB4fHztx0EEa2D0udcnb4eFhS94C/E1syTAyMmKEJQAAAADU2Pn5edKEQU1s 6CwN7Ap4//59UvNlcnIy39sBoM6enp6S97hZWVlx4gAAAACggvb395PeFUYT++LiwomDDtDArojl 5eWkwjo7O5t9/PjRiQNqKepf1MGUuvn69Wt1EwAAAAAqbHV1NemdYax6e3Nz48RBm2lgV4hmDEBz ov6l1Mvp6Wn1EgAAAABqYGlpSRMbnllLDeydnZ18L9D4yvOLZcGjyVKG5XBjv4jT09P8K8gHZcpH 6gfQly9fZvf39y6M2oF8IBvIB/IBsoF8IBvIR03Mzc0lvUMcHR3t2Nat8kEds9FSA/uHH37Ib8z4 Sjk8Pj5m4+PjSYV1Y2Oj7X+PaPg0Gj8gH5QlH2tra0n1cWBgwOhJtQP5QDaQD+TDyUA2kA9kA/mo mViNMXXC4MzMTEea2PJBHbOhgV1Bd3d32eDgYFJhbfcsegUV+aBs+dja2kpuXl9cXLggagfygWwg H8iHk4FsIB/IBvJRQ9FraVybZo+FhYW2b0UoH9QxGxrYFRVNl/7+/mdrYiuoyAdlykdsd9F4ZjVz 9PX1ZScnJy6G2oF8IBvIB/IhH8gG8oFsIB81dnt7mw0NDSX1WmILQ/lA7WiNBnaFRfMltYl9eHjo pkFRpVL5iME5Kc3rOPb29lwItQP5QDaQD+RDPpAN5APZQD7ILi8vk1e9ja0M5QO1ozgN7Irb399P nnV4fHzspkFRpRL5SK2BcWxubroIagfygWwgHyAfyAbygWwgH/wmmtipEwbX19flA7WjIA3sGtje 3k4qqlGEW933VUFFPnjufMRgnBiU81wjI1E7kA9kA/lAPpAN5ANkA/mojiKTZaI/Ix+oHek0sGvi zZs3SUV1YGAgu7q6ctOgqNKT+SjSvI46idqBfCAbyAfIB7KBfCAbyAdfsrW1lfTOMY7Y4lA+UDvS aGDXyNLSUlJRjcDf3t66aVBU6al83N3d5YNwUurd3Nxc9vHjRydf7UA+kA3kA+QD2UA+kA3kg6/a 2NhIbmLv7u7KB2pHAg3smokmTTea2Aoq8sFz5COa1yMjI0l1bnJyMvvw4YMTr3YgH8gG8gHygWwg H8gG8kFTYn/rlHeQ0Uc7OjqSD9SOJmlg10w0aWZmZpKb2Dc3N24aFFVKnY8izevx8fHs4eHBSVc7 kA9kA/lwMpAPZAP5QDaQD5LMz88nvYuMLQ+LNLHlgzpmQwO7hp6enrLR0dGkwjo8PJzUxFZQkQ+6 mY/Hx8fkuqZ5rXYgH8gGyAfygWwgH8gG8kFRRSYM9vf3ZxcXF/KB2vENGtg1VWSmYkoTW0FFPuhW PqJ5PTExkVTPotmtea12IB/IBsgH8oFsIB/IBvJBK4o0sQcGBpKa2PJBHbOhgV1jsbd1NKVTCuvY 2FhTTR8FFfmgG/ko0ryO7xv1D7UD+UA2QD6QD2QD+UA2kA9a1ekmtnxQx2xoYNfc9fX1bwFv57K7 CiryQafzUaR5HYN2NK/VDuQD2QD5QD6QDeQD2UA+aKciW7c228SWD+qYje9cXqKJPTg4aO9YoGd8 /Pgxm5qaSv5AeHV15eQBAAAAAG1XZOvW1OXEoS40sMlFgezv79fEBkovZl6nNq+jvp2fnzt5AAAA AEDHFG1i39zcOHnwCQ1sfnN2dpYXSk1soKyKLBsezevj42MnDwAAAADouNjCMHXr1vjvbX0Iv9PA 5u+cnp5mfX19mthA6RRpXkc9i7oGAAAAANAtRZrYw8PDmtjwNxrY/IOYqaiJDZRJkea1/WMAAAAA gOdSdCa25cRBA5svODk5KbQn9tPTk5MHtFXRmdea1wAAAADAc7q6usoGBweT3m3Gf395eenkUWsa 2HxRkSb29PR09uHDBycPaIuizWt7XgMAAAAAZXB9fZ08EztWl4w/B3Wlgc1XFW1iW04caNX9/X02 NjameQ0AAAAA9LRYTjx1JnbsiW05cepKA5tvKrIn9tTUlCY2UNjd3V02OjqaPCrx/PzcyQMAAAAA SieWBU9tYg8NDVlOnFrSwKYpRZrYMXPS6CAgVYxGHBkZSao3P/zwQ3Z2dubkAQAAAAClVaSJHRN3 Li4unDxqRQObphVpYlviAkgRzevU/WCieX10dOTkAQAAAACld3V1lTyBx+qT1E1LDey//vWv+U0W X6mHIk3saEZFQYaGlZWV7PXr1/lXaIjBLjHoRfMatQP5QDaQD+QD2UA+kA3kgyqLLRStQona8WUt NbDjZmncNNTHyclJchM7Rgednp46eeQaM2zjK4SiS+fEoBrUDpAPZAP5QD6QDeQD2UA+6DX39/fZ xMRE0jvR6M3s7+87eVS+dmhgU0iRJnZ/f79mEz6Q8dl6Es3o1A9qlsxRO0A+kA3kA/lANpAPZAP5 oJdFEzt1S8U4tra2nDw0sL9EA7veonmUOmPScr/4QManimxLEM3ui4sLJ0/tAPlANpAP5APZQD6Q DeSDnldkJnYcm5ubTp7aoYH9ORrYFFn21+ggfCAjbG9v//YcafYYGhrSvFY71A7kA9lAPpAPZAP5 QDaQDyrl8fGxUBN7eXk5+/jxoxOodlTu36aBTcuKNrFjU3mFVVGlnuL+T60ZkZfb21snT+1QO5AP ZAP5QD6QDeQD2UA+qJwPHz5kMzMzye9NX79+nf9Z1I4q0cCmLa6urgrt0xDF+OnpyQlUVKmJGLQS owJTa8Xw8HB2c3PjBKodagfygWwgH8gHsoF8IBvIB5UVjejFxcXk96dTU1PZw8ODE6h2VIYGNm0T MyNHRkaSC2ssi6GJrahSjw9fs7OzyTVibGxM8xq1A/lANpAP5APZQD6QDeSD2lhaWkp+jzo6Oppd X187eWpHJWhg01axT0ORmdiTk5NGBymqVNjd3V1+n6fWhvHxcbUBtQP5QDaQD+QD2UA+kA3kg9p5 +/Zt8vvUgYGB7Pz83MlTO3qeBjZtd39/n/3444+FRgfZ31ZRpXpi9nSRgS3//M//bHUG1A7kA9lA PpAPZAP5QDaQD2prY2Mj+/7775Peq0bP7vDw0MlTO3qaBjYd8eLFi+RmVRxDQ0PZ6empE6ioUhEx 2m9wcLBQPfj555+dQNQO5APZQD6QD2QD+UA2kA9qrej71a2tLSdP7ehZGth09Kb5l3/5l+Si2t/f nx0dHTmJiio9Lkb59fX1FaoB8oHagXwgG8gH8oFsIB/IBvIBv+cjdSZ2HKurq06g2tGTNLDp+E2z vLxcaHTQyspK9vHjRydTUaUHra+v//aMSDnW1tbymdfygdqBfCAbyAfygWwgH8gG8gG/5+Onn34q NGFofn7eVo1qR8/RwKYrN83m5mahZtbi4mL24cMHJ1RRpUfE/Rr3bStL2sgHagfygWwgH8gHsoF8 IBvIB/xjPopu2Tg6Oprd3Nw4mWpHz2ipgf3Xv/41GxkZyb/Cp2L29OvXr/OvDcfHx78tDZxyTExM KKw1yAe9L0bxzc7OJt/jMbhld3dXPlA7kA9kA/lAPpAN5APZQD7gG/m4vb39rXGZcgwPD2cXFxdO qNrRE75zeemmGB00MDCQXFjjz2hiQ3ldXV3lo/jseQ8AAAAA0Fl3d3eF3sfGZKL37987gZSeBjZd d3l5WWh0UDS69vb2nEAomWhAF1m2ZmhoyIg/AAAAAIACHh8fs1evXhXazvHNmze2b6XUNLB5Fvf3 99nk5GShwhpLIXz8+NFJhBJYW1srtL/9+Ph4XgcAAAAAACgmeiXLy8uFei3T09PZw8ODk0gpaWDz bGJ0z8LCQqHCGqOKFFZ43g9GMUqvyP27uLiY75cNAAAAAEDrYuJfkXe1Y2Nj2fX1tRNI6Whg8+zW 19cLz+C8vb11AqHLYj/6iYkJKygAAAAAAJTE5uZmoV5LbN+6v7/vBFIqGtiUQhTHvr6+5MI6MDCQ nZ+fO4HQJaenp4X2u44PTjs7O04gAAAAAECHHB8f5w3pIpOPYrKhyUeUhQY2pXFxcZENDQ0Vaoy9 e/fOCYQO29raKjSCL+7rs7MzJxAAAAAAoMNaWUEz9sV+fHx0Enl2GtiUyt3dXb7nQpHCurS0lO+r DbRX7Fcd+1YXuS9jqf/7+3snEQAAAACgS6JXMj8/X+id7sjISHZ5eekk8qw0sCmdaJbNzc0VLqwx kxtoj6Ojo/y+KnI/xn0c9zMAAAAAAN0Xy4IXebcby5AfHBw4gTwbDWxK682bN4UKayxxHEsdA63Z 2NgotGR4HGtra/ZLAQAAAAB4Znt7e1lfX1+h97yrq6ve8/IsNLApte3t7cINtJmZGUsXQwGxvEzR VRDifj08PHQSAQAAAABK4uzsLBsaGir0zjf207akON3WUgO70ViMr/Cply9f5tmIr+0orI3vl3pE QbakeLXzQXtdX1/nH0iK3G+Dg4PZ+fm5fKB2IB/IBvKBfCAbyId8IBvIByXLx93dXTY5OVl4SfF3 796Zja12dI0GNj1x0zw8PGRTU1MtLSmusCqqfN3+/n42MDBQ6D6bnp7O71P5QO1APpAN5AP5QDaQ D/lANpAPypmP6JOsrKwUXvl2YWEhe3x8dFHUjo7TwKZnbpoorEtLS4WKahyvXr2ypLiiymc8PT1l r1+/LnxvxX71sey4fKB2IB/IBvKBfCAbyId8IBvIB+XPx9HRUb6iZtGVb2PlXNSOTtLApudumoOD g3y5iqKF9fT01AVSVPmb2K+66BL9cR/G/SgfqB3IB7KBfCAfyAbIB7KBfNBb+Yh9rYvuix1HzOS2 8q3a0Ska2PTkTRP79I6NjRUurDGTu50zRlFUe03kP2ZOF10qJvbJvrm5kQ/UDuQD2UA+kA9kA+QD 2UA+6NF8xKq1sXpt0V5LvCeOfg1qR7tpYNOzN0004FpZ9nh8fDwfYYSiWjeR+1YGgMzPz3d0AIh8 IBvIB7KBfCAfyAbygWwgH9CdfMQs6rW1tcKTnfr6+rJ37965UGpHW2lg0/M3ze7ubuElxSO7m5ub +R7AKKp1EHmPDxRF75f37993fFkY+UA2kA9kA/lAPpAN5APZQD6gu/k4Pj5uaUnxmMl9e3vrgqkd baGBTSVumljKOJaqaGU29sXFhQunqFZWLOMyNTVV+B4ZGRnp2j0iH8gG8oFsIB/IB7KBfCAbyAd0 Px8PDw/ZwsJC4ffIMdkwJh2idrRKA5vK3DQxK7SVPX3jz21sbJiNrahWStwXsXxL0VUKGkuGPz4+ ygdqB/KBbCAfyAfIBvKBbCAf1CAf6+vrhXstcczMzOT7a6N2FKWBTeVumoODg2xgYKBwYR0dHc1O T09dREW158XKBK3Muo6lxvf29jq+ZLh8IBvIB7KBfCAfyAbygWwgH/JBufJxfn6ejY2NFX6/PDg4 mM/G7vb7ZdmoBg1sKnnTROMuRvgULaxxLC8vd3XWqXzQTjHruuhe13FMTk5mV1dX8oHagXwgG8gH 8iEfyAbygWwgH9Q0Hx8+fMgWFxdb6rVEr+bu7s6FVDuSaGBT6ZtmZWWlpWUuhoaGsuPjYxdUUe0Z MSqulf3g436J5WGec1ScfCAbyAeygXwgH8gG8oFsIB9Qnnzs7++3tPJtTLba2toyG1vtaJoGNpW/ aS4uLrKRkZGWRgjNzs5mt7e3LqyiWlqxn8jr169bHrARDXD5QO1APpAN5APkA9lAPpAN5AP5+FQ7 Vr6NJckvLy9dVLXjmzSwqcVN8/T0lL1586alwtrf35/PTI0lM1BUyyJGrMVy4a2Mfosjmt/RBJcP 1A7kA9lAPkA+kA3kA9lAPpCPL9ne3m7pfXT0FKNfo9eidnxNSw3snZ2dvHESX+FTMYvz9PS0FLM5 P7W7u5vPMm11hNDh4aGLXMF89Jqjo6OWlgtvzLqO7yMfqB3IB7KBfIB8IBvIB7KBfCAfzYjJUK3O xo6Vc6Nng9rxOd+5vNTNw8NDtri42NJSy3EsLCzkS2ZAt0XuIsOt5DeO2CP+8fHRCQUAAAAAIElj ddDY37qV99TT09P5VrDwKQ1saitmnQ4PD7dUWKMwb21t5UuUQ6fFqLZoOrf6gWB0dNRoTgAAAAAA WhYTrqIJ3eqEq7m5OZMG+Y0GNrXWjr2xG8swx1IXMeII2i1ytbm5me/D3mpW7S0CAAAAAEC77e3t ZYODgy29v46Vc1dXV00aRAMbQsxGjVmprTYHY8+Gg4MDjWzaJlYKiH3XW81m5Pvk5MQJBQAAAACg I2IV0fn5+Za3cI1Jg1a/rTcNbPibaDqvr6+3vDxzHBMTE9np6amTSmGRn8nJyZazGLO2Yx8SgyoA AAAAAOiGw8PDvAnd6vvtly9fWv22pjSw4Q9ub2+zmZmZlgtrHLHvg72GSRGzpNuVv8XFxTzPAAAA AADQTY+Pj9ny8nLLs7HjiFVKt7e3zciuEQ1s+IJYunl4eLgtjcS5ubns6urKSeWLYqBDuxrXsZR9 5BcAAAAAAJ5TvPtuxzaZZmTXiwY2fMWHDx+y1dXVfBnmds3ItrQ4n7q8vMxz0Y58xfL3kVej0AAA AAAAKItoOMcM6oGBgba8C4+G+MHBgUZ2hWlgQxPu7+/zWdTtKKyNGdlnZ2dObI3F9Z+ammpbpmZn Zy0XDgAAAABAacWy4jEJqx3LijdWI93Z2cknI1ItGtiQ4PDwMC+I7Wo6xpLRZmTXR4wGi+VNJiYm 2pah8fFx+6wDAAAAANAzbm5u2ralZhxDQ0PZ5uZm3iCnGlpqYP/666/ZL7/8kn+FT8XSDdGoi69V 02hCDg4Otq24Tk5O1mqUUJXz8TlxXd+9e9fWwQ+xP3tVl0ipWz6QDeQD2UA+kA9kA/lANpAP+aCO +Tg6OsonabXrvXksUR4zvOuyWmmVs9FSA7sxxT++wqdevnyZZyO+VlWM5FlfX2/bng2NUUJra2uV HyVUh3yEeEjGw7KdGYnvFbmrckbqkg9kA/lANpAP5APZQD6QDZAP6p6PmKT1/v37fNJWu96jR99y fn6+8ivgVjkbGti4aVr08PCQvX37tm17NsTR19eXLSws5MW1ijNsq56PuG6Li4ttzUR8r+Xl5Vos geIDO7KBfCAbyAfygWwgH8gG8gH1ykesZNruRnYcY2Nj+Qq40cuRjd6hgY2bpk0uLy/zET3tbFrG MTo6mm1tbVVqyYsq5iMefrHHRlyvdl7/OCJXsSeI+oFni2wgH8gG8oF8IBvIB7KBfCAfVRaN7HjX 3u5eS0wcjEliV1dXslFi0WuJAQca2Lhp2iwa2TF7ut3FNb5f7JUd+xn0+l7ZVcrH2dlZfr37+/vb fr2jcX1xcaF+gGwgH8gG8oF8IBvIB7KBfCAftfp3x6Su169ft73XEsfExEQ+2/v+/l42SuLk5OTv ey2tfDMNbBTU5ymuMVIovvfR0VFPLjHey/mI8x2FNJaNjz3L231tIy9xbes041r9QDaQD2QD+UA+ kA3kA9lAPuQD+ficeFe+tLSU90Xa/T4+jpmZmWxvb68nJw72ejZiNnzMiv/ssvGtfGMNbBTU5opr J2ZkN45oosYNHk3VXmlm92I+zs/Pszdv3rR9/41PByXEQ7jOjWv1A9lAPpAN5AP5QDaQD2QD+QD5 +JyYLb2+vp4NDg525B19zPyNd/QHBwc9s192L2YjmtaxbW7sTf7Va9LKD9HARkFt3t3dXd5o7lQj O46BgYHfZmaXebRQL+Tj6ekpHxSwsrLy29+3Uw/F1dXVPB+oH8gG8oFsIB/IB7KBfCAbyAfIx5c1 9sju1GSzxoSz2OJze3s7u729lY0Wr9fp6Wm2traWb5Pb9HVo5YdqYKOgpotiFw3LTo0S+rQxOjs7 m7179y4f0VKm2dllzUeM4IoH0qtXrzq2HEnjGBkZyX9WNMpRP5AN5APZQD6QD2QD+UA2kA/5QD6a Fz2P3d3d/F17J9/lxzE+Pp5tbGxkFxcXei1NiAl7h4eH+aq2hbdibeUvoIGNgtpacY0bOPZX6HRx jSNGI8Xs7NjL4bmXvyhLPh4fH7Pj4+N8lnUsV9HJ2fGNI5rj+/v7Pbl3ufqBbCAfyAbygXyAbCAf yAbygXyUTfRa4t17N97xx0q4sW3s+/fvs+vr62ddDbcs2YiJm7EycEzejGZ/W65DK38hDWwU1PY4 OzvL5ubmulJcP50BHEtgxAztGDVUh3zEeY6HSizl3snlRT43Gz4GD8TDDPUD2UA+kA3kA/lANpAP ZAPkA/lov5j5GxPWuvn+P1ZznZ6ezmdon5+fd3XV1efKxs3NTT5o4O3bt9/ey1oDGwW1GsV1fX29 o3suf23UUOw/EPsQROGJZcc7VWg7nY+Y3Rx7KjSa1fHviiZyt89p/NydnZ18pjfqB7KBfCAbyAfy gWwgH8iGbCAfyEfnRY/g4OAgn5Xd7b5AYwJhzNLe2trKTk5OOraPdqezEb2NmAAZS7VHs7ob269q YKOgllw0YGPWbjdnZX/uiGsYe2nHXgUxWzuWgYjmdivLYrQjH/EAioZ/jGiKJbk3NzfzGeWjo6PP es4as63j+lkmXP1ANpAPZAP5QD6QDeQDZAP5QD6eT/QzlpaW8kl8z9lrib2gowEck+6inxEN9mgO tzIBrl3ZiF5L9DSiUR1/v9j69rl7LRrYKKglF/tVR+M49g14zuL6paUx4hrHTOPFxcV8BE7MIN/e 3s4LXRTgKHpxxEMiRhnF0Vi+I742/rfGEQ3p+O9jr+6YvRzLbsS+CdEUjqIZ5+G5HzRf2ts6/s3d XB5E/UA2QD6QDeQD+UA2kA9kA/lAPvi2mJQXk+FiZnTXZhEnrJAbs7ajzxB/v5hQGL2W6A1Fr6TR Z4ltShu9lGg6//zzz3+XjcbEv8Z/c3l5mf+5+HfH94rvGd87fkb8rGhSl+1cRA8oZq631MD+05/+ lDev4yt8ampqKr9h4ivtE03gaOiWsZldxyMKfBT9eCCgfiAbyAeygXwgH8gGyAeygXwgH+UXzeyY kNbVJbEdX52dHhMkY0Z6w3diCr2p0cyemJh49mXG63LEeY4HWsww79SeFQAAAAAAQHfc39/nq8HO zc1pZne5aR3Llce2tZ/bslYDGyogmqkxE1gzuzPLpMdyGjEay0xrAAAAAACoptgi9OTkJN/StLEV qqN9x9jYWD7TOpY2j+XOv+a7aHrF0gOpRzR0UjSWOEg9Yg/dZsXeuUV+Ruq+ASsrK4V+RpzrZkWj rOi/JaXJ5vp37/rHn0tR9N8SxTVGrMTPiz0TFMX0I/b0jr0gYm+IP478Kfv1j/ugWXF/FfkZqUvV RL0oc81MUbRmuv6emd14ZqZc/6LPTNffZ6YqfWZy/et9/av0zHT9fWaqyjPT9feZqSrPzNTr7z2j z0x1r5muv2dmXd8zuv69cf3/4z/+I9+fOia6ff/99/oniUecszh3//qv/5r95S9/Sbr+30WTpuje r6k3SZGfE7MemxXNpqInMUWMvCjyM+JcNytm1Bb9t6Qsbez6d+/6x59LUfTfEufhjx+4YsP72dnZ vNAqmv94RD7j+kTevnX/9Nr1/5r49xY9XymiXpS5ZqYoWjNdf8/MbjwzU65/0Wem6+8zU5U+M7n+ PjNX5Znp+vvMVJVnpuvvM1NVnpmp1997Rp+Z6l4zXX/PzLq+Z3T9q3f9He29/mZgm4Ht+tdoZFQs yRD///v377P5+fl89FAdRw3FMuv9/f3Z4OBgvgyIkXFGRna6Zrr+npndeGaage0zk89Mrr/rbwa2 6+8zUy8/M11/n5mq8sw0A9tnJs9M19/1957R9a/H9X/x4kX2008/ZX/+85+zH3/8MT/q1muJ/sp/ /dd/5ZMnY0/rn3/+uW3X3x7YUHOPj4/Z2dlZPkoqRm/F8tmxpENVGtXj4+P5gy1GWcXS6vHvBQAA AAAAaJfYjvTi4iLvQ0Q/omqr4saWtdFr2djYyI6Pj7OHh4eOnk8NbOCzYqmM/f39vNBGURodHS1t YztmUk9MTOSzyldXV/Nm/OXlZfb09ORCAgAAAAAAz+Lm5iafpR5bvb558yabmZnJZyDHBLyy9Vpi FnVMclxaWsr/vvH3jqZ8NOe7TQMbSHJ/f58vHxIjbKJRvLm5mS0vL+fN49iDIhrJjSUgWml4x8ik +B4xgzq+79zcXD5DfG1tLdvZ2clOTk40qQEAAAAAgJ4TW77GRMLYbzx6LTGzORrci4uL2fT0dN5I brXP0jjie8T3iu8ZExbj58Tkxe3t7bzXc319/SxN6q/RwAa6IhrfUYy/dVjiGwAAAAAA4HfRYP60 lxJN52h+N46YKd34/8rWjC5CAxsAAAAAAACAUtDABgAAAAAAAKAUWmpgv3jxIt+nNr7Cp2IN/di3 OL6CfCAfyAbygWwgH8gHsoF8IBuygXwgH8hGM1pqYP/www/55t/xFT4Vm8FHNuIryAfygWwgH8gG 8oF8IBvIB7IhG8gH8oFsNEMDGzcN8oF8IBvIB7KBfIB8IBvIB7KBfCAfyEYpaGDjpkE+kA9kA/lA NpAPkA9kA/lANpAP5APZKAUNbNw0yAfygWwgH8gG8gHygWwgH8gG8oF8IBuloIGNmwb5QD6QDeQD 2UA+QD6QDeQD2UA+kA9koxQ0sHHTIB/IB7KBfCAbyAfIB7KBfCAbyAfygWyUggY2bhrkA/lANpAP ZAP5APlANpAPZAP5QD6QjVLQwMZNg3wgH8gG8oFsIB8gH8gG8oFsIB/IB7JRChrYuGmQD+QD2UA+ kA3kA+QD2UA+kA3kA/lANkpBAxs3DfKBfCAbyAeygXyAfCAbyAeygXwgH8hGKWhg46ZBPpAPZAP5 QDaQD5APZAP5QDaQD+QD2SgFDWzcNMgH8oFsIB/IBvIB8oFsIB/IBvKBfCAbpaCBjZsG+UA+kA3k A9lAPkA+kA3kA9lAPpAPZKMUWmpg//rrr9kvv/ySf4VPHRwcZLu7u/lXkA/kA9lAPpAN5AP5QDaQ D2RDNpAP5APZaMZ3Li8AAAAAAAAAZfB/WZeMP95wcoIAAAAASUVORK5CYIJQSwMEFAAGAAgAAAAh AKU0KCPiAQAAwAIAABQAAABkcnMvbWVkaWEvaW1hZ2UyLndtZoxSMW/TUBD+nu1QmkayA3QAoWKQ QG0FjUBIrHEdQ0EKikgkRmNcUyzFThQHNZmIYEBCSOmC+jcYYGPoL2BmAKkLe4W8ITV855YOsPDs e/fdvfe+e+/uFOYB/YkCNLyBjBJFU3QUSGmz2axAa+r8sW9BIyh8FW1fTfQFWtdOmaigGQyfd8b9 CGjhzLH3AsgwAyzae0SfKHUdeM8QEmte2DRB57S62sdFol/a3iEVx45cRC5ndeIkyuyH0bb9qJcE KQ7J8+FLTf9m39yuc4tBucHdZepbMvEQsLzyQ01O2B/8w17Q/ze7KqIc8FDlJAqfglGYLBnqHSaa 5FByYSin38+ad11X4Tt9Io0oi7dSux3GURpG1+37abiGksKc0Wg3O3eAs4/j1Ol214MsDt3eZtQK tqIM1dLfT6/q7XHytNflktt7MYijgeQFVaPZsb3RcBAw+acvm960UXNauWXe853Wz0tLxIumg9zL r+bTdZ/IMl1RUy9f9TfyaeGpU7/c4JKz6jd8L5ffMSsK/DQOplWxPXTaTHlZ0X494vRqWVAoUyLm Cl8sZZBslIseOCrlUX0tzHEN+Fz0EomvtMfZMEqw+xFv2Qxl3F58tisi9s7Xmv6nvqIPigvI+d8A AAD//wMAUEsDBBQABgAIAAAAIQBA0NoW2QEAALYCAAAUAAAAZHJzL21lZGlhL2ltYWdlMy53bWaM UkFrE0EUfm82sTYJ7Eat0Cq6Cnoo2hAvXrPdrK1CJJiABw/rGse6kGxCNtLkZEEQ6SWF0v/hQW89 1D/gWUSoP6HI3oTG743xoheHfTvfe2/mezPfG6ZFIusJEyl6SzLyMMUIGMRqNpsZtMbL81hRAZhY SX3np1yEd/OMTSVqRKOX7clAEzXp3Dy6QmCYETnwj4A+wlzQH8Ck1qKwKUEX1D5/ostAP9UGdsjY k4PI4Zx23NOp+1Bvu4/6vSihU/C8/1yxvrnV7RqW5GC3sRr3oTsF/Ei2VidD/s1d4wdz7qNTyQq3 If9vbjY1Tv6pMaYdJdqJBszeYJA27vk+01fExOo6jbcSt9WJddLRt9z7SWeN8kwLuXqr0b5LdP5x nHjd7nqUxh2//1w3oy2dUjn/95XLVmvSe9bvIuX3Xw1jPRQ9qJxrtN1gPBpGEP3sNTuY1iteM3Ps jdBr/rh6BXjJ9igLshvZdD0EcmxfpmmQrYab2dREaphfbyLlrYb1MMjk8+wSQ0ZWGOgBQzALPqQu MPw3Y7iXiIrivKtCcSOoiC9aFEznTWiuvEMLyBEdmhcE2uutSTrSPTr+QLtoU4Gsiy+OxcTf+1Kx /nRV5hNTXvb/AgAA//8DAFBLAwQUAAYACAAAACEAFmFFFLABAABAAgAAFAAAAGRycy9tZWRpYS9p bWFnZTQud21mXFExb9NQEP7ec0JpGskO0AGEwCDBUEFDWVjrOi5lCI1IEKMx6aNYSpwoDioZUCt1 Y0l/CgMjQ9cu3Sp16MxcIW9IDd89MnHy+b67Z9+77zuFRcDxFaDxFWJlulYsWKT0bDazaFXdnteW NIGtVfWBeq+WmD2+5qKKZjL+1JkMDfAMN+bVO2CHGeAxPyY6o8t9b+ly16J004JuaV+t4S7RH318 xUA7spNwOK+T9k3uvzZ7/ptBP8lwxT7fT+vOhb+2t84vS/Sn7Ek+eF7hC8JhGwdaeMl8lwiGw7y5 GYYKJ6yJN0ye7mZ+u5uarGue+K+y7irKCgulRrvZeQHcfJdmQa+3keRpNxzsmFaya3LUyv+PU3Pa k/6HQY9H4eDzKDUjmRW1UrPjR1/Go4SCXH/gRtNGPWgVnvsyDlq/798jXnYDFFHxqJhuxESeG0qY RsVKvFVMbWWdcX+LR8FK3IijQp7ArSpSVJpGfRSFcphThopifrhNdiKDMK/YHYgemOvrYcFmP+0u 2eRhe5KPTR/4gW9cRgW/lj9OxCU/Oq87//S1F+CSrRz7/18AAAD//wMAUEsDBBQABgAIAAAAIQBA jifh3AEAAKoCAAAUAAAAZHJzL21lZGlhL2ltYWdlNS53bWZsUjFv00AU/u4cU+pGslPoAEJgKsFQ kUatghhY6jqGMgRFJAgxGTccxVLiRHFQm4lMCLGk/4KVgQkx5BfAhMTAL2CqkMWC1PCdGxigJz+/ 797dfe/e905gETAeCkBiDD1MmhQM5EjI2WyWo3VxYR5bkgR5rCifiKlY4uz6GRtF1KPh89aorwAX y/PoRZBhBjicT4m+0Makv0nTuRY1m9TovHTFd1wi+iWnx3Qch/oi+nJOK+6q1L2v9t0HvW6U4Jg8 7z5VjG/uxv4WtxRoZe5mPdi0+IM+WsX4L/ft07iF5m6Ouru9DliIhYO3H8zTuUWe4+i/HGXmGDOX 1uAnvH4/rd/xfYHPjGmrqTTeS9xmO1ZJW91w7yXtdZgCC4Vas966BZx7FCdep7MdpXHb7z1VjWhP pSiZ/5ZcMuYXLZl+78UgVgOtB0qFessNDoaDiKKfvWoHk1rFa2SOfTf0Gj+uXCZesT1kQXYtm2yH RI7tazcJsrVwJ5vkkS36lztc8tbCWhhk+vPsoqCMQnJQJ8FnYXBOqS3qVni1vFqWeF1ljVpwXb+V d/ukaSeddLDANeBj/mpItdocpUPVRfU93rDtFh6vPKtq0/PDrxXjTye1P8pT6vO/AQAA//8DAFBL AwQUAAYACAAAACEASzmFHN0BAACqAgAAFAAAAGRycy9tZWRpYS9pbWFnZTYud21mbFIxb9NAFP7u HLfUjWSn0AGEwCCVoYFGoCIGlrqOoQxBEUlLN9eEa7EUO1EcVDLhCSGW9GcwMjChDvkFZUJi4Bcw VchiQUp4zw0MbU9+ft97d/e9u++dwBygbQpAIgUPnUwKSuRIyMlkkqMVcXmam5cE8lxR7oiRmKfo 1oyJImpB/1Vz0FWAjYVp9gqIYQJYFI8IfSNLif4+GdeaYzbJ6JK0xU9cJfRHjsbkaBzwQfhwVjOM VGI/Vfv2s04UxBgTz6ejivbDvru/RksKZHdoNd0H9wz6gbeuIv3P/fA8bsHcjUH0otNGBBjY/vhF P59b5DWOz9QoD1KZUi3W4DecbjepPXJdga+UY6uqJNyL7UYrVHFL3bafxK0V6AKzhWqj1nwAXHwe xk67vR4kYcvtvFT1YE8lKOmnr1zSpgct6W7ndS9UPdYDpUKtaXtv+r2ARL9ww/SG1YpTzyzzse/U f12/RnjRdJB52VI2XPcJWabLbuhly/5GNswza+TfbtCUs+xXfS/jzzGLgmQUkgbpJOhZaBST1Abp VnhXRlni/SrdkQXn+xt5t0+adtJJC7M0Bxzmr4aobjYGSV9F2PqMD9R2A+PF3S02jg++V7R/nWR/ nJfk/X8BAAD//wMAUEsDBBQABgAIAAAAIQAcTQRm2AEAALYCAAAUAAAAZHJzL21lZGlhL2ltYWdl Ny53bWaMUk2LE0EQrepJXDcJzGT9AD/QUVBkcTeYi9fMTsaNQiSYgAcPwyS260AyCZnIZk4uCCJe Ioj/RG8e9h94ExQP/oRF5iZsfNXGi15spqZfVXW/6n7VTOtE1iMmUvSSZBRhihEwiNVyuTRom8+t YmUFYGIV9Z0PuAzv+gmbKtSOZk972UQTdWhjFT1PYFgSOfAPgT7AGqB/B5Na68KmBJ1Wb/kzXQT6 qXaxQ8YbOYgczunFI5269/W++2A8ihI6Bk/rU8365t7ab2BJAbaF1bgP1Uv4kWytZ1P+zd3geyvu w2PJCrch/29uNjWO/qkxzw6UaCcaMHuTSdq+4/tMXxETa+o03kvc7iDWyUDfdO8mg20qMq0Vmt12 7zbRqYdx4g2HO1EaD/zxY92J9nRK1eLfV65a3WzUHw+R8sfPprGeih5ULbR7bjCfTSOIfvKKHSya Na+TO/Zu6HV+XL4EfMb2KA/ya/liJwRybF+mRZBvhq18YSINzM9bSHmbYTMMcvk8u8KQkRUGesAQ zIIPqUsM/8Uc7gWisjiv6lDcCCriixYl03kTWinv0BpyRB/NCwLt1W6WzvSI+u/pNdpUIufsk76Y +De+1Kw/XZX5yJSX/b8AAAD//wMAUEsDBBQABgAIAAAAIQC6wtW/swEAAEACAAAUAAAAZHJzL21l ZGlhL2ltYWdlOC53bWZcUbFO21AUPe85KRAi2aG0EghRt1I7oEKApSvGcQtDUNSk6ui64RUsJU4U u6IZEJXYWMIn9BM6dGRg7dK5Qwc+ASEzIZGe95qpV76+595n33fPuQIzgOUKQOIY2op0KVgwSMjx eGzQmliY1GYlgamV5QdxhVlmLx7YKKMeZYetYV8B65ibVBfBDmPAYX5JdEv/RvyOV+i7ZnQ3qdG8 hNjAEtGdvLxnoJ2bSTic04q7KnX31JH7tteNEtyzz/dfVeuPu3G0xS8L9FX2JB9slviC5pDhq9S8 9HzX8Pr9tP7a9wV+sqa9ptL4IHGb7VglbfXS3U3aaygKTBVqzXrrFfDwfZx4nc52lMZtv7evGtGB SlEp/j9OxWoOux97HR75vc+DWA30rKgU6i03+JINIgoy/dQORrWq18gd+03oNW6eLBM/sj3kQf48 H22HRI7t6zAK8pVwJx+ZyhbjyQ6PvJWwFga5fjy7LEhRSBr1ERTKYk4ZSoL5aUZ2WgbNvGR2oPXA RF8HUya7MLtkk2fNYZqpLvADZ1xGCYuPP21q1/n576r1T19zAa7ZyjL//wUAAP//AwBQSwMEFAAG AAgAAAAhAHloEy/jAAAACwEAAA8AAABkcnMvZG93bnJldi54bWxMj8tOwzAQRfdI/IM1ldhRu3m0 URqnQkggBAugRGLrxm5iYY+j2G0CX4+7gtVoNEd3zq12szXkrEavHXJYLRkQha2TGjsOzcfDbQHE B4FSGIeKw7fysKuvrypRSjfhuzrvQ0diCPpScOhDGEpKfdsrK/zSDQrj7ehGK0Jcx47KUUwx3Bqa MLamVmiMH3oxqPtetV/7k+WQJUdTvD2uX36emmZ6/sz0hr1qzm8W890WSFBz+IPhoh/VoY5OB3dC 6YnhkBdpElEO6SbOC8CyNAdy4JAUqxxoXdH/HepfAAAA//8DAFBLAwQUAAYACAAAACEA/P5/2vAA AAC9BAAAGQAAAGRycy9fcmVscy9lMm9Eb2MueG1sLnJlbHO81MtqAyEUBuB9oe8gZ99xZpJMQoiT TSlkW9IHED3jSMcLai95+wql0EBqdy5V/P+Pg3g4fpqFvGOI2lkGXdMCQSuc1FYxeDk/PeyAxMSt 5IuzyOCCEY7j/d3hGRee8qU4ax9JTrGRwZyS31MaxYyGx8Z5tPlkcsHwlJdBUc/FK1dI+7YdaPid AeNVJjlJBuEkc//54nPz/9lumrTARyfeDNp0o4Jqk7tzIA8KEwODUvPvzV3zYSagtw2rOoZVybCt Y9iWDH0dQ18ydHUMXeOt+us9DHUMQ2kOmzqGTcmwrmNY/xjo1aczfgEAAP//AwBQSwECLQAUAAYA CAAAACEARgWwBBgBAABHAgAAEwAAAAAAAAAAAAAAAAAAAAAAW0NvbnRlbnRfVHlwZXNdLnhtbFBL AQItABQABgAIAAAAIQA4/SH/1gAAAJQBAAALAAAAAAAAAAAAAAAAAEkBAABfcmVscy8ucmVsc1BL AQItABQABgAIAAAAIQDeYz+FIQUAADwbAAAOAAAAAAAAAAAAAAAAAEgCAABkcnMvZTJvRG9jLnht bFBLAQItAAoAAAAAAAAAIQDC6kkGyTIBAMkyAQAUAAAAAAAAAAAAAAAAAJUHAABkcnMvbWVkaWEv aW1hZ2UxLnBuZ1BLAQItABQABgAIAAAAIQClNCgj4gEAAMACAAAUAAAAAAAAAAAAAAAAAJA6AQBk cnMvbWVkaWEvaW1hZ2UyLndtZlBLAQItABQABgAIAAAAIQBA0NoW2QEAALYCAAAUAAAAAAAAAAAA AAAAAKQ8AQBkcnMvbWVkaWEvaW1hZ2UzLndtZlBLAQItABQABgAIAAAAIQAWYUUUsAEAAEACAAAU AAAAAAAAAAAAAAAAAK8+AQBkcnMvbWVkaWEvaW1hZ2U0LndtZlBLAQItABQABgAIAAAAIQBAjifh 3AEAAKoCAAAUAAAAAAAAAAAAAAAAAJFAAQBkcnMvbWVkaWEvaW1hZ2U1LndtZlBLAQItABQABgAI AAAAIQBLOYUc3QEAAKoCAAAUAAAAAAAAAAAAAAAAAJ9CAQBkcnMvbWVkaWEvaW1hZ2U2LndtZlBL AQItABQABgAIAAAAIQAcTQRm2AEAALYCAAAUAAAAAAAAAAAAAAAAAK5EAQBkcnMvbWVkaWEvaW1h Z2U3LndtZlBLAQItABQABgAIAAAAIQC6wtW/swEAAEACAAAUAAAAAAAAAAAAAAAAALhGAQBkcnMv bWVkaWEvaW1hZ2U4LndtZlBLAQItABQABgAIAAAAIQB5aBMv4wAAAAsBAAAPAAAAAAAAAAAAAAAA AJ1IAQBkcnMvZG93bnJldi54bWxQSwECLQAUAAYACAAAACEA/P5/2vAAAAC9BAAAGQAAAAAAAAAA AAAAAACtSQEAZHJzL19yZWxzL2Uyb0RvYy54bWwucmVsc1BLBQYAAAAADQANAEoDAADUSgEAAAA= ">
                <v:shape id="_x0000_s1027" type="#_x0000_t75" style="position:absolute;width:29229;height:15513;visibility:visible;mso-wrap-style:square" filled="t">
                  <v:fill o:detectmouseclick="t"/>
                  <v:path o:connecttype="none"/>
                </v:shape>
                <v:group id="Group 897" o:spid="_x0000_s1028" style="position:absolute;left:359;top:359;width:28861;height:15145" coordsize="28860,1514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s2MEBxgAAANwAAAAPAAAAZHJzL2Rvd25yZXYueG1sRI9Ba8JA FITvgv9heUJvdROLrY1ZRUSlBylUC8XbI/tMQrJvQ3ZN4r/vFgoeh5n5hknXg6lFR60rLSuIpxEI 4szqknMF3+f98wKE88gaa8uk4E4O1qvxKMVE256/qDv5XAQIuwQVFN43iZQuK8igm9qGOHhX2xr0 Qba51C32AW5qOYuiV2mw5LBQYEPbgrLqdDMKDj32m5d41x2r6/Z+Oc8/f44xKfU0GTZLEJ4G/wj/ tz+0gsX7G/ydCUdArn4BAAD//wMAUEsBAi0AFAAGAAgAAAAhANvh9svuAAAAhQEAABMAAAAAAAAA AAAAAAAAAAAAAFtDb250ZW50X1R5cGVzXS54bWxQSwECLQAUAAYACAAAACEAWvQsW78AAAAVAQAA CwAAAAAAAAAAAAAAAAAfAQAAX3JlbHMvLnJlbHNQSwECLQAUAAYACAAAACEAbNjBAcYAAADcAAAA DwAAAAAAAAAAAAAAAAAHAgAAZHJzL2Rvd25yZXYueG1sUEsFBgAAAAADAAMAtwAAAPoCAAAAAA== ">
                  <v:shape id="Picture 898" o:spid="_x0000_s1029" type="#_x0000_t75" style="position:absolute;left:3397;top:2913;width:22494;height:11601;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zoPCzwAAAANwAAAAPAAAAZHJzL2Rvd25yZXYueG1sRE/LisIw FN0L/kO4gjtNZxZFO6ZF1AEREXzt7zTXtkxzU5Ko9e8niwGXh/NeFL1pxYOcbywr+JgmIIhLqxuu FFzO35MZCB+QNbaWScGLPBT5cLDATNsnH+lxCpWIIewzVFCH0GVS+rImg35qO+LI3awzGCJ0ldQO nzHctPIzSVJpsOHYUGNHq5rK39PdKNhfefWTVvvDtr9tWnRlum6WO6XGo375BSJQH97if/dWK5jN 49p4Jh4Bmf8BAAD//wMAUEsBAi0AFAAGAAgAAAAhANvh9svuAAAAhQEAABMAAAAAAAAAAAAAAAAA AAAAAFtDb250ZW50X1R5cGVzXS54bWxQSwECLQAUAAYACAAAACEAWvQsW78AAAAVAQAACwAAAAAA AAAAAAAAAAAfAQAAX3JlbHMvLnJlbHNQSwECLQAUAAYACAAAACEAc6Dws8AAAADcAAAADwAAAAAA AAAAAAAAAAAHAgAAZHJzL2Rvd25yZXYueG1sUEsFBgAAAAADAAMAtwAAAPQCAAAAAA== ">
                    <v:imagedata r:id="rId363" o:title=""/>
                  </v:shape>
                  <v:line id="Straight Connector 899" o:spid="_x0000_s1030" style="position:absolute;visibility:visible;mso-wrap-style:square" from="3587,8713" to="28860,8713"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yMXFjxQAAANwAAAAPAAAAZHJzL2Rvd25yZXYueG1sRI9Pa8JA FMTvQr/D8gq9iG7socToKkUw5Bqrpd4e2WcSzL4N2TV/vn23UPA4zMxvmO1+NI3oqXO1ZQWrZQSC uLC65lLB+eu4iEE4j6yxsUwKJnKw373MtphoO3BO/cmXIkDYJaig8r5NpHRFRQbd0rbEwbvZzqAP siul7nAIcNPI9yj6kAZrDgsVtnSoqLifHkZBn/9cyxSvhzg7yseqv6TDNP9W6u11/NyA8DT6Z/i/ nWkF8XoNf2fCEZC7XwAAAP//AwBQSwECLQAUAAYACAAAACEA2+H2y+4AAACFAQAAEwAAAAAAAAAA AAAAAAAAAAAAW0NvbnRlbnRfVHlwZXNdLnhtbFBLAQItABQABgAIAAAAIQBa9CxbvwAAABUBAAAL AAAAAAAAAAAAAAAAAB8BAABfcmVscy8ucmVsc1BLAQItABQABgAIAAAAIQByMXFjxQAAANwAAAAP AAAAAAAAAAAAAAAAAAcCAABkcnMvZG93bnJldi54bWxQSwUGAAAAAAMAAwC3AAAA+QIAAAAA " strokecolor="black [3213]" strokeweight="1pt">
                    <v:stroke startarrow="oval" startarrowwidth="narrow" startarrowlength="short" endarrow="classic" endarrowwidth="narrow" endarrowlength="long"/>
                    <o:lock v:ext="edit" shapetype="f"/>
                  </v:line>
                  <v:line id="Straight Connector 900" o:spid="_x0000_s1031" style="position:absolute;flip:y;visibility:visible;mso-wrap-style:square" from="3556,0" to="3556,1514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MASSwwAAANwAAAAPAAAAZHJzL2Rvd25yZXYueG1sRE/Pa8Iw FL4L+x/CG+ymaTsYrhrLOjZQFKRul92ezVtT1ryUJmr335uD4PHj+70sRtuJMw2+dawgnSUgiGun W24UfH99TucgfEDW2DkmBf/koVg9TJaYa3fhis6H0IgYwj5HBSaEPpfS14Ys+pnriSP36waLIcKh kXrASwy3ncyS5EVabDk2GOzp3VD9dzhZBcd095N97GWa2U1ZVs/bcSNro9TT4/i2ABFoDHfxzb3W Cl6TOD+eiUdArq4AAAD//wMAUEsBAi0AFAAGAAgAAAAhANvh9svuAAAAhQEAABMAAAAAAAAAAAAA AAAAAAAAAFtDb250ZW50X1R5cGVzXS54bWxQSwECLQAUAAYACAAAACEAWvQsW78AAAAVAQAACwAA AAAAAAAAAAAAAAAfAQAAX3JlbHMvLnJlbHNQSwECLQAUAAYACAAAACEAvjAEksMAAADcAAAADwAA AAAAAAAAAAAAAAAHAgAAZHJzL2Rvd25yZXYueG1sUEsFBgAAAAADAAMAtwAAAPcCAAAAAA== " strokecolor="black [3213]" strokeweight="1pt">
                    <v:stroke endarrow="classic" endarrowwidth="narrow" endarrowlength="long"/>
                    <o:lock v:ext="edit" shapetype="f"/>
                  </v:line>
                  <v:shape id="Picture 901" o:spid="_x0000_s1032" type="#_x0000_t75" style="position:absolute;top:944;width:3556;height:1905;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JL7waxgAAANwAAAAPAAAAZHJzL2Rvd25yZXYueG1sRI9LawJB EITvgfyHoQVvOqsEE1dHSQw+DoLxAV6bnXZ3yU7PMjOu6793AkKORXV91TWdt6YSDTlfWlYw6Ccg iDOrS84VnI7L3gcIH5A1VpZJwZ08zGevL1NMtb3xnppDyEWEsE9RQRFCnUrps4IM+r6tiaN3sc5g iNLlUju8Rbip5DBJRtJgybGhwJoWBWW/h6uJb4z4vM1+VvV+na/G1+/G7d6+3pXqdtrPCYhAbfg/ fqY3WsE4GcDfmEgAOXsAAAD//wMAUEsBAi0AFAAGAAgAAAAhANvh9svuAAAAhQEAABMAAAAAAAAA AAAAAAAAAAAAAFtDb250ZW50X1R5cGVzXS54bWxQSwECLQAUAAYACAAAACEAWvQsW78AAAAVAQAA CwAAAAAAAAAAAAAAAAAfAQAAX3JlbHMvLnJlbHNQSwECLQAUAAYACAAAACEASS+8GsYAAADcAAAA DwAAAAAAAAAAAAAAAAAHAgAAZHJzL2Rvd25yZXYueG1sUEsFBgAAAAADAAMAtwAAAPoCAAAAAA== ">
                    <v:imagedata r:id="rId364" o:title=""/>
                  </v:shape>
                  <v:shape id="Picture 902" o:spid="_x0000_s1033" type="#_x0000_t75" style="position:absolute;left:22590;top:4861;width:1397;height:1905;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hsclVxgAAANwAAAAPAAAAZHJzL2Rvd25yZXYueG1sRI9PawIx FMTvBb9DeEJvNeu2VN0aRUpbKnjw78HbY/OaLG5elk2qaz+9KRR6HGbmN8x03rlanKkNlWcFw0EG grj0umKjYL97fxiDCBFZY+2ZFFwpwHzWu5tiof2FN3TeRiMShEOBCmyMTSFlKC05DAPfECfvy7cO Y5KtkbrFS4K7WuZZ9iwdVpwWLDb0aqk8bb+dgpWZ2LdmNDTL49P1Z/34URuZH5S673eLFxCRuvgf /mt/agWTLIffM+kIyNkNAAD//wMAUEsBAi0AFAAGAAgAAAAhANvh9svuAAAAhQEAABMAAAAAAAAA AAAAAAAAAAAAAFtDb250ZW50X1R5cGVzXS54bWxQSwECLQAUAAYACAAAACEAWvQsW78AAAAVAQAA CwAAAAAAAAAAAAAAAAAfAQAAX3JlbHMvLnJlbHNQSwECLQAUAAYACAAAACEAobHJVcYAAADcAAAA DwAAAAAAAAAAAAAAAAAHAgAAZHJzL2Rvd25yZXYueG1sUEsFBgAAAAADAAMAtwAAAPoCAAAAAA== " filled="t" fillcolor="white [3212]">
                    <v:imagedata r:id="rId365" o:title=""/>
                  </v:shape>
                  <v:shape id="Picture 903" o:spid="_x0000_s1034" type="#_x0000_t75" style="position:absolute;left:2095;top:8713;width:1397;height:1524;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TJr1uyAAAANwAAAAPAAAAZHJzL2Rvd25yZXYueG1sRI9Pa8JA FMTvgt9heYXedFMFaaOrhLaWKj3UPwjeHtlnEsy+TbPbJPrpXaHQ4zAzv2Fmi86UoqHaFZYVPA0j EMSp1QVnCva75eAZhPPIGkvLpOBCDhbzfm+GsbYtb6jZ+kwECLsYFeTeV7GULs3JoBvaijh4J1sb 9EHWmdQ1tgFuSjmKook0WHBYyLGi15zS8/bXKPh+G3XN8f14TU4f69VP+5UcLvtEqceHLpmC8NT5 //Bf+1MreInGcD8TjoCc3wAAAP//AwBQSwECLQAUAAYACAAAACEA2+H2y+4AAACFAQAAEwAAAAAA AAAAAAAAAAAAAAAAW0NvbnRlbnRfVHlwZXNdLnhtbFBLAQItABQABgAIAAAAIQBa9CxbvwAAABUB AAALAAAAAAAAAAAAAAAAAB8BAABfcmVscy8ucmVsc1BLAQItABQABgAIAAAAIQCTJr1uyAAAANwA AAAPAAAAAAAAAAAAAAAAAAcCAABkcnMvZG93bnJldi54bWxQSwUGAAAAAAMAAwC3AAAA/AIAAAAA ">
                    <v:imagedata r:id="rId366" o:title=""/>
                  </v:shape>
                  <v:shape id="Picture 904" o:spid="_x0000_s1035" type="#_x0000_t75" style="position:absolute;left:1682;top:13620;width:1778;height:139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YXch5xgAAANwAAAAPAAAAZHJzL2Rvd25yZXYueG1sRI9BS8NA FITvBf/D8gRv7UYRtTHbUgItgngwKrS31+xLNph9G7Jrs/33riD0OMzMN0yxjrYXJxp951jB7SID QVw73XGr4PNjO38C4QOyxt4xKTiTh/XqalZgrt3E73SqQisShH2OCkwIQy6lrw1Z9As3ECevcaPF kOTYSj3ilOC2l3dZ9iAtdpwWDA5UGqq/qx+rwB+aTSx3b4fXyuzP8eux3E/HTqmb67h5BhEohkv4 v/2iFSyze/g7k46AXP0CAAD//wMAUEsBAi0AFAAGAAgAAAAhANvh9svuAAAAhQEAABMAAAAAAAAA AAAAAAAAAAAAAFtDb250ZW50X1R5cGVzXS54bWxQSwECLQAUAAYACAAAACEAWvQsW78AAAAVAQAA CwAAAAAAAAAAAAAAAAAfAQAAX3JlbHMvLnJlbHNQSwECLQAUAAYACAAAACEA2F3IecYAAADcAAAA DwAAAAAAAAAAAAAAAAAHAgAAZHJzL2Rvd25yZXYueG1sUEsFBgAAAAADAAMAtwAAAPoCAAAAAA== ">
                    <v:imagedata r:id="rId367" o:title=""/>
                  </v:shape>
                  <v:shape id="Picture 906" o:spid="_x0000_s1036" type="#_x0000_t75" style="position:absolute;left:1651;top:2445;width:1778;height:139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PlbXNxQAAANwAAAAPAAAAZHJzL2Rvd25yZXYueG1sRI9Ba8JA FITvQv/D8gredNOiqaauIgVpT4JRRG+v2WeSmn0bsmuM/94VhB6HmfmGmS06U4mWGldaVvA2jEAQ Z1aXnCvYbVeDCQjnkTVWlknBjRws5i+9GSbaXnlDbepzESDsElRQeF8nUrqsIINuaGvi4J1sY9AH 2eRSN3gNcFPJ9yiKpcGSw0KBNX0VlJ3TiwmUQ7rffnyPxlV2+tPt+vd4GcW1Uv3XbvkJwlPn/8PP 9o9WMI1ieJwJR0DO7wAAAP//AwBQSwECLQAUAAYACAAAACEA2+H2y+4AAACFAQAAEwAAAAAAAAAA AAAAAAAAAAAAW0NvbnRlbnRfVHlwZXNdLnhtbFBLAQItABQABgAIAAAAIQBa9CxbvwAAABUBAAAL AAAAAAAAAAAAAAAAAB8BAABfcmVscy8ucmVsc1BLAQItABQABgAIAAAAIQDPlbXNxQAAANwAAAAP AAAAAAAAAAAAAAAAAAcCAABkcnMvZG93bnJldi54bWxQSwUGAAAAAAMAAwC3AAAA+QIAAAAA ">
                    <v:imagedata r:id="rId368" o:title=""/>
                  </v:shape>
                  <v:shape id="Picture 907" o:spid="_x0000_s1037" type="#_x0000_t75" style="position:absolute;left:21828;top:11128;width:1524;height:1905;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rJwx3xAAAANwAAAAPAAAAZHJzL2Rvd25yZXYueG1sRI9Ba4NA FITvgf6H5RV6CXW1LUlj3YQSCHiN8eDx4b6oxH0r7hrtv+8GCj0OM/MNkx0W04s7ja6zrCCJYhDE tdUdNwrKy+n1E4TzyBp7y6Tghxwc9k+rDFNtZz7TvfCNCBB2KSpovR9SKV3dkkEX2YE4eFc7GvRB jo3UI84Bbnr5FscbabDjsNDiQMeW6lsxGQVzvt6dEynz4v1j3vblVG2OulLq5Xn5/gLhafH/4b92 rhXs4i08zoQjIPe/AAAA//8DAFBLAQItABQABgAIAAAAIQDb4fbL7gAAAIUBAAATAAAAAAAAAAAA AAAAAAAAAABbQ29udGVudF9UeXBlc10ueG1sUEsBAi0AFAAGAAgAAAAhAFr0LFu/AAAAFQEAAAsA AAAAAAAAAAAAAAAAHwEAAF9yZWxzLy5yZWxzUEsBAi0AFAAGAAgAAAAhAOsnDHfEAAAA3AAAAA8A AAAAAAAAAAAAAAAABwIAAGRycy9kb3ducmV2LnhtbFBLBQYAAAAAAwADALcAAAD4AgAAAAA= " filled="t" fillcolor="white [3212]">
                    <v:imagedata r:id="rId369" o:title=""/>
                  </v:shape>
                  <v:shape id="Picture 908" o:spid="_x0000_s1038" type="#_x0000_t75" style="position:absolute;left:26716;top:8713;width:889;height:139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IUVErwAAAANwAAAAPAAAAZHJzL2Rvd25yZXYueG1sRE/LisIw FN0P+A/hCm5EU3UQrUaRgcFxN1Y/4NJc22pzU5r04Xy9WQizPJz3dt+bUrRUu8Kygtk0AkGcWl1w puB6+Z6sQDiPrLG0TAqe5GC/G3xsMda24zO1ic9ECGEXo4Lc+yqW0qU5GXRTWxEH7mZrgz7AOpO6 xi6Em1LOo2gpDRYcGnKs6Cun9JE0RsH4PL4vDl2b/vnfU/bZHJuEO1JqNOwPGxCeev8vfrt/tIJ1 FNaGM+EIyN0LAAD//wMAUEsBAi0AFAAGAAgAAAAhANvh9svuAAAAhQEAABMAAAAAAAAAAAAAAAAA AAAAAFtDb250ZW50X1R5cGVzXS54bWxQSwECLQAUAAYACAAAACEAWvQsW78AAAAVAQAACwAAAAAA AAAAAAAAAAAfAQAAX3JlbHMvLnJlbHNQSwECLQAUAAYACAAAACEACFFRK8AAAADcAAAADwAAAAAA AAAAAAAAAAAHAgAAZHJzL2Rvd25yZXYueG1sUEsFBgAAAAADAAMAtwAAAPQCAAAAAA== ">
                    <v:imagedata r:id="rId370" o:title=""/>
                  </v:shape>
                </v:group>
                <w10:wrap type="square"/>
                <w10:anchorlock/>
              </v:group>
            </w:pict>
          </mc:Fallback>
        </mc:AlternateContent>
      </w:r>
      <w:r w:rsidRPr="00B97CDE">
        <w:rPr>
          <w:b/>
          <w:color w:val="0000FF"/>
          <w:szCs w:val="24"/>
        </w:rPr>
        <w:t>Câu 35:</w:t>
      </w:r>
      <w:r w:rsidRPr="003B7D32">
        <w:rPr>
          <w:b/>
          <w:szCs w:val="24"/>
        </w:rPr>
        <w:t xml:space="preserve"> </w:t>
      </w:r>
      <w:r w:rsidRPr="003B7D32">
        <w:rPr>
          <w:szCs w:val="24"/>
        </w:rPr>
        <w:t xml:space="preserve">Dao động của một vật có khối lượng 100 g là tổng hợp của hai dao động điều hòa cùng phương có li độ </w:t>
      </w:r>
      <w:r w:rsidRPr="003B7D32">
        <w:rPr>
          <w:position w:val="-12"/>
          <w:szCs w:val="24"/>
        </w:rPr>
        <w:object w:dxaOrig="240" w:dyaOrig="360" w14:anchorId="13B0CE82">
          <v:shape id="_x0000_i1499" type="#_x0000_t75" style="width:11.25pt;height:18.8pt" o:ole="">
            <v:imagedata r:id="rId371" o:title=""/>
          </v:shape>
          <o:OLEObject Type="Embed" ProgID="Equation.DSMT4" ShapeID="_x0000_i1499" DrawAspect="Content" ObjectID="_1713975275" r:id="rId840"/>
        </w:object>
      </w:r>
      <w:r w:rsidRPr="003B7D32">
        <w:rPr>
          <w:szCs w:val="24"/>
        </w:rPr>
        <w:t xml:space="preserve"> và </w:t>
      </w:r>
      <w:r w:rsidRPr="003B7D32">
        <w:rPr>
          <w:position w:val="-12"/>
          <w:szCs w:val="24"/>
        </w:rPr>
        <w:object w:dxaOrig="260" w:dyaOrig="360" w14:anchorId="00EF0349">
          <v:shape id="_x0000_i1500" type="#_x0000_t75" style="width:13.15pt;height:18.8pt" o:ole="">
            <v:imagedata r:id="rId373" o:title=""/>
          </v:shape>
          <o:OLEObject Type="Embed" ProgID="Equation.DSMT4" ShapeID="_x0000_i1500" DrawAspect="Content" ObjectID="_1713975276" r:id="rId841"/>
        </w:object>
      </w:r>
      <w:r w:rsidRPr="003B7D32">
        <w:rPr>
          <w:szCs w:val="24"/>
        </w:rPr>
        <w:t xml:space="preserve">. Hình bên là đồ thị biểu diễn sự phụ thuộc của </w:t>
      </w:r>
      <w:r w:rsidRPr="003B7D32">
        <w:rPr>
          <w:position w:val="-12"/>
          <w:szCs w:val="24"/>
        </w:rPr>
        <w:object w:dxaOrig="240" w:dyaOrig="360" w14:anchorId="6C5DB885">
          <v:shape id="_x0000_i1501" type="#_x0000_t75" style="width:11.25pt;height:18.8pt" o:ole="">
            <v:imagedata r:id="rId375" o:title=""/>
          </v:shape>
          <o:OLEObject Type="Embed" ProgID="Equation.DSMT4" ShapeID="_x0000_i1501" DrawAspect="Content" ObjectID="_1713975277" r:id="rId842"/>
        </w:object>
      </w:r>
      <w:r w:rsidRPr="003B7D32">
        <w:rPr>
          <w:szCs w:val="24"/>
        </w:rPr>
        <w:t xml:space="preserve"> và </w:t>
      </w:r>
      <w:r w:rsidRPr="003B7D32">
        <w:rPr>
          <w:position w:val="-12"/>
          <w:szCs w:val="24"/>
        </w:rPr>
        <w:object w:dxaOrig="260" w:dyaOrig="360" w14:anchorId="627CBE93">
          <v:shape id="_x0000_i1502" type="#_x0000_t75" style="width:13.15pt;height:18.8pt" o:ole="">
            <v:imagedata r:id="rId377" o:title=""/>
          </v:shape>
          <o:OLEObject Type="Embed" ProgID="Equation.DSMT4" ShapeID="_x0000_i1502" DrawAspect="Content" ObjectID="_1713975278" r:id="rId843"/>
        </w:object>
      </w:r>
      <w:r w:rsidRPr="003B7D32">
        <w:rPr>
          <w:szCs w:val="24"/>
        </w:rPr>
        <w:t xml:space="preserve"> theo thời gian </w:t>
      </w:r>
      <w:r w:rsidRPr="003B7D32">
        <w:rPr>
          <w:position w:val="-6"/>
          <w:szCs w:val="24"/>
        </w:rPr>
        <w:object w:dxaOrig="139" w:dyaOrig="240" w14:anchorId="66A8074F">
          <v:shape id="_x0000_i1503" type="#_x0000_t75" style="width:7.5pt;height:11.25pt" o:ole="">
            <v:imagedata r:id="rId379" o:title=""/>
          </v:shape>
          <o:OLEObject Type="Embed" ProgID="Equation.DSMT4" ShapeID="_x0000_i1503" DrawAspect="Content" ObjectID="_1713975279" r:id="rId844"/>
        </w:object>
      </w:r>
      <w:r w:rsidRPr="003B7D32">
        <w:rPr>
          <w:szCs w:val="24"/>
        </w:rPr>
        <w:t xml:space="preserve">. Theo phương pháp giản đồ Frenel, dao động của vật được biểu diễn bằng một vecto quay. Biết tốc độ góc của vecto quay này là </w:t>
      </w:r>
      <w:r w:rsidRPr="003B7D32">
        <w:rPr>
          <w:position w:val="-24"/>
          <w:szCs w:val="24"/>
        </w:rPr>
        <w:object w:dxaOrig="380" w:dyaOrig="620" w14:anchorId="572D4FD8">
          <v:shape id="_x0000_i1504" type="#_x0000_t75" style="width:19.4pt;height:30.7pt" o:ole="">
            <v:imagedata r:id="rId381" o:title=""/>
          </v:shape>
          <o:OLEObject Type="Embed" ProgID="Equation.DSMT4" ShapeID="_x0000_i1504" DrawAspect="Content" ObjectID="_1713975280" r:id="rId845"/>
        </w:object>
      </w:r>
      <w:r w:rsidRPr="003B7D32">
        <w:rPr>
          <w:position w:val="-12"/>
          <w:szCs w:val="24"/>
        </w:rPr>
        <w:object w:dxaOrig="340" w:dyaOrig="380" w14:anchorId="005CEBC3">
          <v:shape id="_x0000_i1505" type="#_x0000_t75" style="width:16.9pt;height:19.4pt" o:ole="">
            <v:imagedata r:id="rId383" o:title=""/>
          </v:shape>
          <o:OLEObject Type="Embed" ProgID="Equation.DSMT4" ShapeID="_x0000_i1505" DrawAspect="Content" ObjectID="_1713975281" r:id="rId846"/>
        </w:object>
      </w:r>
      <w:r w:rsidRPr="003B7D32">
        <w:rPr>
          <w:szCs w:val="24"/>
        </w:rPr>
        <w:t xml:space="preserve">. Động năng của vật tại thời điểm </w:t>
      </w:r>
      <w:r w:rsidRPr="003B7D32">
        <w:rPr>
          <w:position w:val="-10"/>
          <w:szCs w:val="24"/>
        </w:rPr>
        <w:object w:dxaOrig="720" w:dyaOrig="320" w14:anchorId="07CD4699">
          <v:shape id="_x0000_i1506" type="#_x0000_t75" style="width:36.3pt;height:15.65pt" o:ole="">
            <v:imagedata r:id="rId385" o:title=""/>
          </v:shape>
          <o:OLEObject Type="Embed" ProgID="Equation.DSMT4" ShapeID="_x0000_i1506" DrawAspect="Content" ObjectID="_1713975282" r:id="rId847"/>
        </w:object>
      </w:r>
      <w:r w:rsidRPr="003B7D32">
        <w:rPr>
          <w:szCs w:val="24"/>
        </w:rPr>
        <w:t>s là</w:t>
      </w:r>
    </w:p>
    <w:p w14:paraId="41F3CE9A" w14:textId="77777777" w:rsidR="00625417" w:rsidRPr="003B7D32" w:rsidRDefault="00625417" w:rsidP="00B97CDE">
      <w:pPr>
        <w:tabs>
          <w:tab w:val="left" w:pos="284"/>
          <w:tab w:val="left" w:pos="2835"/>
          <w:tab w:val="left" w:pos="5387"/>
          <w:tab w:val="left" w:pos="7938"/>
        </w:tabs>
        <w:contextualSpacing/>
        <w:rPr>
          <w:szCs w:val="24"/>
        </w:rPr>
      </w:pPr>
      <w:r w:rsidRPr="003B7D32">
        <w:rPr>
          <w:b/>
          <w:szCs w:val="24"/>
        </w:rPr>
        <w:tab/>
      </w:r>
      <w:r w:rsidRPr="00B97CDE">
        <w:rPr>
          <w:b/>
          <w:color w:val="0000FF"/>
          <w:szCs w:val="24"/>
        </w:rPr>
        <w:t>A.</w:t>
      </w:r>
      <w:r w:rsidRPr="003B7D32">
        <w:rPr>
          <w:b/>
          <w:szCs w:val="24"/>
        </w:rPr>
        <w:t xml:space="preserve"> </w:t>
      </w:r>
      <w:r w:rsidRPr="003B7D32">
        <w:rPr>
          <w:szCs w:val="24"/>
        </w:rPr>
        <w:t>2,20 mJ.</w:t>
      </w:r>
    </w:p>
    <w:p w14:paraId="4149C92E" w14:textId="77777777" w:rsidR="00625417" w:rsidRPr="003B7D32" w:rsidRDefault="00625417" w:rsidP="00B97CDE">
      <w:pPr>
        <w:tabs>
          <w:tab w:val="left" w:pos="284"/>
          <w:tab w:val="left" w:pos="2835"/>
          <w:tab w:val="left" w:pos="5387"/>
          <w:tab w:val="left" w:pos="7938"/>
        </w:tabs>
        <w:contextualSpacing/>
        <w:rPr>
          <w:szCs w:val="24"/>
        </w:rPr>
      </w:pPr>
      <w:r w:rsidRPr="003B7D32">
        <w:rPr>
          <w:szCs w:val="24"/>
        </w:rPr>
        <w:tab/>
      </w:r>
      <w:r w:rsidRPr="00B97CDE">
        <w:rPr>
          <w:b/>
          <w:color w:val="0000FF"/>
          <w:szCs w:val="24"/>
        </w:rPr>
        <w:t>B.</w:t>
      </w:r>
      <w:r w:rsidRPr="003B7D32">
        <w:rPr>
          <w:b/>
          <w:szCs w:val="24"/>
        </w:rPr>
        <w:t xml:space="preserve"> </w:t>
      </w:r>
      <w:r w:rsidRPr="003B7D32">
        <w:rPr>
          <w:szCs w:val="24"/>
        </w:rPr>
        <w:t>4,40 mJ.</w:t>
      </w:r>
    </w:p>
    <w:p w14:paraId="46B7BE61" w14:textId="77777777" w:rsidR="00625417" w:rsidRPr="003B7D32" w:rsidRDefault="00625417" w:rsidP="00B97CDE">
      <w:pPr>
        <w:tabs>
          <w:tab w:val="left" w:pos="284"/>
          <w:tab w:val="left" w:pos="2835"/>
          <w:tab w:val="left" w:pos="5387"/>
          <w:tab w:val="left" w:pos="7938"/>
        </w:tabs>
        <w:contextualSpacing/>
        <w:rPr>
          <w:szCs w:val="24"/>
        </w:rPr>
      </w:pPr>
      <w:r w:rsidRPr="003B7D32">
        <w:rPr>
          <w:szCs w:val="24"/>
        </w:rPr>
        <w:tab/>
      </w:r>
      <w:r w:rsidRPr="00B97CDE">
        <w:rPr>
          <w:b/>
          <w:color w:val="0000FF"/>
          <w:szCs w:val="24"/>
        </w:rPr>
        <w:t>C.</w:t>
      </w:r>
      <w:r w:rsidRPr="003B7D32">
        <w:rPr>
          <w:b/>
          <w:szCs w:val="24"/>
        </w:rPr>
        <w:t xml:space="preserve"> </w:t>
      </w:r>
      <w:r w:rsidRPr="003B7D32">
        <w:rPr>
          <w:szCs w:val="24"/>
        </w:rPr>
        <w:t>3,40 mJ.</w:t>
      </w:r>
    </w:p>
    <w:p w14:paraId="120F72D2" w14:textId="77777777" w:rsidR="00625417" w:rsidRPr="003B7D32" w:rsidRDefault="00625417" w:rsidP="00B97CDE">
      <w:pPr>
        <w:tabs>
          <w:tab w:val="left" w:pos="284"/>
          <w:tab w:val="left" w:pos="2835"/>
          <w:tab w:val="left" w:pos="5387"/>
          <w:tab w:val="left" w:pos="7938"/>
        </w:tabs>
        <w:contextualSpacing/>
        <w:rPr>
          <w:szCs w:val="24"/>
        </w:rPr>
      </w:pPr>
      <w:r w:rsidRPr="003B7D32">
        <w:rPr>
          <w:szCs w:val="24"/>
        </w:rPr>
        <w:tab/>
      </w:r>
      <w:r w:rsidRPr="00B97CDE">
        <w:rPr>
          <w:b/>
          <w:color w:val="0000FF"/>
          <w:szCs w:val="24"/>
        </w:rPr>
        <w:t>D.</w:t>
      </w:r>
      <w:r w:rsidRPr="003B7D32">
        <w:rPr>
          <w:b/>
          <w:szCs w:val="24"/>
        </w:rPr>
        <w:t xml:space="preserve"> </w:t>
      </w:r>
      <w:r w:rsidRPr="003B7D32">
        <w:rPr>
          <w:szCs w:val="24"/>
        </w:rPr>
        <w:t>1,25 mJ.</w:t>
      </w:r>
    </w:p>
    <w:p w14:paraId="75B4A51F" w14:textId="7EFB00AD" w:rsidR="00625417" w:rsidRPr="003B7D32" w:rsidRDefault="00625417" w:rsidP="00B97CDE">
      <w:pPr>
        <w:shd w:val="clear" w:color="auto" w:fill="D9D9D9" w:themeFill="background1" w:themeFillShade="D9"/>
        <w:tabs>
          <w:tab w:val="left" w:pos="284"/>
          <w:tab w:val="left" w:pos="2835"/>
          <w:tab w:val="left" w:pos="5387"/>
          <w:tab w:val="left" w:pos="7938"/>
        </w:tabs>
        <w:contextualSpacing/>
        <w:rPr>
          <w:b/>
          <w:szCs w:val="24"/>
        </w:rPr>
      </w:pPr>
      <w:r w:rsidRPr="003B7D32">
        <w:rPr>
          <w:b/>
          <w:szCs w:val="24"/>
        </w:rPr>
        <w:sym w:font="Wingdings" w:char="F040"/>
      </w:r>
      <w:r w:rsidRPr="003B7D32">
        <w:rPr>
          <w:b/>
          <w:szCs w:val="24"/>
        </w:rPr>
        <w:t xml:space="preserve"> Hướng dẫn: Chọn </w:t>
      </w:r>
      <w:r w:rsidRPr="00B97CDE">
        <w:rPr>
          <w:b/>
          <w:color w:val="0000FF"/>
          <w:szCs w:val="24"/>
        </w:rPr>
        <w:t>D.</w:t>
      </w:r>
    </w:p>
    <w:p w14:paraId="2E2F975D" w14:textId="77777777" w:rsidR="00625417" w:rsidRPr="003B7D32" w:rsidRDefault="00625417" w:rsidP="00B97CDE">
      <w:pPr>
        <w:tabs>
          <w:tab w:val="left" w:pos="284"/>
          <w:tab w:val="left" w:pos="2835"/>
          <w:tab w:val="left" w:pos="5387"/>
          <w:tab w:val="left" w:pos="7938"/>
        </w:tabs>
        <w:contextualSpacing/>
        <w:rPr>
          <w:bCs/>
          <w:szCs w:val="24"/>
        </w:rPr>
      </w:pPr>
      <w:r w:rsidRPr="003B7D32">
        <w:rPr>
          <w:bCs/>
          <w:szCs w:val="24"/>
        </w:rPr>
        <w:t>Tốc độ góc của vecto quay bằng tần số góc của vật dao động điều hòa</w:t>
      </w:r>
    </w:p>
    <w:p w14:paraId="72CEA36C" w14:textId="77777777" w:rsidR="00625417" w:rsidRPr="003B7D32" w:rsidRDefault="00625417" w:rsidP="00B97CDE">
      <w:pPr>
        <w:tabs>
          <w:tab w:val="left" w:pos="284"/>
          <w:tab w:val="left" w:pos="2835"/>
          <w:tab w:val="left" w:pos="5387"/>
          <w:tab w:val="left" w:pos="7938"/>
        </w:tabs>
        <w:contextualSpacing/>
        <w:jc w:val="center"/>
        <w:rPr>
          <w:bCs/>
          <w:szCs w:val="24"/>
        </w:rPr>
      </w:pPr>
      <w:r w:rsidRPr="003B7D32">
        <w:rPr>
          <w:bCs/>
          <w:position w:val="-24"/>
          <w:szCs w:val="24"/>
        </w:rPr>
        <w:object w:dxaOrig="780" w:dyaOrig="620" w14:anchorId="691A1C3F">
          <v:shape id="_x0000_i1507" type="#_x0000_t75" style="width:38.2pt;height:30.7pt" o:ole="">
            <v:imagedata r:id="rId848" o:title=""/>
          </v:shape>
          <o:OLEObject Type="Embed" ProgID="Equation.DSMT4" ShapeID="_x0000_i1507" DrawAspect="Content" ObjectID="_1713975283" r:id="rId849"/>
        </w:object>
      </w:r>
      <w:r w:rsidRPr="003B7D32">
        <w:rPr>
          <w:bCs/>
          <w:szCs w:val="24"/>
        </w:rPr>
        <w:t xml:space="preserve"> </w:t>
      </w:r>
      <w:r w:rsidRPr="003B7D32">
        <w:rPr>
          <w:bCs/>
          <w:position w:val="-12"/>
          <w:szCs w:val="24"/>
        </w:rPr>
        <w:object w:dxaOrig="340" w:dyaOrig="380" w14:anchorId="29BA7BBD">
          <v:shape id="_x0000_i1508" type="#_x0000_t75" style="width:16.9pt;height:19.4pt" o:ole="">
            <v:imagedata r:id="rId850" o:title=""/>
          </v:shape>
          <o:OLEObject Type="Embed" ProgID="Equation.DSMT4" ShapeID="_x0000_i1508" DrawAspect="Content" ObjectID="_1713975284" r:id="rId851"/>
        </w:object>
      </w:r>
    </w:p>
    <w:p w14:paraId="7C6061DD" w14:textId="77777777" w:rsidR="00625417" w:rsidRPr="003B7D32" w:rsidRDefault="00625417" w:rsidP="00B97CDE">
      <w:pPr>
        <w:tabs>
          <w:tab w:val="left" w:pos="284"/>
          <w:tab w:val="left" w:pos="2835"/>
          <w:tab w:val="left" w:pos="5387"/>
          <w:tab w:val="left" w:pos="7938"/>
        </w:tabs>
        <w:contextualSpacing/>
        <w:rPr>
          <w:bCs/>
          <w:szCs w:val="24"/>
        </w:rPr>
      </w:pPr>
      <w:r w:rsidRPr="003B7D32">
        <w:rPr>
          <w:bCs/>
          <w:szCs w:val="24"/>
        </w:rPr>
        <w:t>Từ đồ thị, ta thấy</w:t>
      </w:r>
    </w:p>
    <w:p w14:paraId="18975067" w14:textId="77777777" w:rsidR="00625417" w:rsidRPr="003B7D32" w:rsidRDefault="00625417" w:rsidP="00B97CDE">
      <w:pPr>
        <w:tabs>
          <w:tab w:val="left" w:pos="284"/>
          <w:tab w:val="left" w:pos="2835"/>
          <w:tab w:val="left" w:pos="5387"/>
          <w:tab w:val="left" w:pos="7938"/>
        </w:tabs>
        <w:contextualSpacing/>
        <w:jc w:val="center"/>
        <w:rPr>
          <w:bCs/>
          <w:szCs w:val="24"/>
        </w:rPr>
      </w:pPr>
      <w:r w:rsidRPr="003B7D32">
        <w:rPr>
          <w:bCs/>
          <w:position w:val="-24"/>
          <w:szCs w:val="24"/>
        </w:rPr>
        <w:object w:dxaOrig="1140" w:dyaOrig="620" w14:anchorId="7229CA90">
          <v:shape id="_x0000_i1509" type="#_x0000_t75" style="width:56.95pt;height:30.7pt" o:ole="">
            <v:imagedata r:id="rId852" o:title=""/>
          </v:shape>
          <o:OLEObject Type="Embed" ProgID="Equation.DSMT4" ShapeID="_x0000_i1509" DrawAspect="Content" ObjectID="_1713975285" r:id="rId853"/>
        </w:object>
      </w:r>
    </w:p>
    <w:p w14:paraId="7FF42F4B" w14:textId="77777777" w:rsidR="00625417" w:rsidRPr="003B7D32" w:rsidRDefault="00625417" w:rsidP="00B97CDE">
      <w:pPr>
        <w:tabs>
          <w:tab w:val="left" w:pos="284"/>
          <w:tab w:val="left" w:pos="2835"/>
          <w:tab w:val="left" w:pos="5387"/>
          <w:tab w:val="left" w:pos="7938"/>
        </w:tabs>
        <w:contextualSpacing/>
        <w:jc w:val="center"/>
        <w:rPr>
          <w:bCs/>
          <w:szCs w:val="24"/>
        </w:rPr>
      </w:pPr>
      <w:r w:rsidRPr="003B7D32">
        <w:rPr>
          <w:bCs/>
          <w:position w:val="-28"/>
          <w:szCs w:val="24"/>
        </w:rPr>
        <w:object w:dxaOrig="2200" w:dyaOrig="680" w14:anchorId="484CEC66">
          <v:shape id="_x0000_i1510" type="#_x0000_t75" style="width:109.55pt;height:34.45pt" o:ole="">
            <v:imagedata r:id="rId854" o:title=""/>
          </v:shape>
          <o:OLEObject Type="Embed" ProgID="Equation.DSMT4" ShapeID="_x0000_i1510" DrawAspect="Content" ObjectID="_1713975286" r:id="rId855"/>
        </w:object>
      </w:r>
      <w:r w:rsidRPr="003B7D32">
        <w:rPr>
          <w:bCs/>
          <w:szCs w:val="24"/>
        </w:rPr>
        <w:t>cm</w:t>
      </w:r>
    </w:p>
    <w:p w14:paraId="55C75312" w14:textId="77777777" w:rsidR="00625417" w:rsidRPr="003B7D32" w:rsidRDefault="00625417" w:rsidP="00B97CDE">
      <w:pPr>
        <w:tabs>
          <w:tab w:val="left" w:pos="284"/>
          <w:tab w:val="left" w:pos="2835"/>
          <w:tab w:val="left" w:pos="5387"/>
          <w:tab w:val="left" w:pos="7938"/>
        </w:tabs>
        <w:contextualSpacing/>
        <w:jc w:val="center"/>
        <w:rPr>
          <w:bCs/>
          <w:szCs w:val="24"/>
        </w:rPr>
      </w:pPr>
      <w:r w:rsidRPr="003B7D32">
        <w:rPr>
          <w:bCs/>
          <w:szCs w:val="24"/>
        </w:rPr>
        <w:t xml:space="preserve">→ </w:t>
      </w:r>
      <w:r w:rsidRPr="003B7D32">
        <w:rPr>
          <w:bCs/>
          <w:position w:val="-28"/>
          <w:szCs w:val="24"/>
        </w:rPr>
        <w:object w:dxaOrig="2040" w:dyaOrig="680" w14:anchorId="4A15E915">
          <v:shape id="_x0000_i1511" type="#_x0000_t75" style="width:102.05pt;height:34.45pt" o:ole="">
            <v:imagedata r:id="rId856" o:title=""/>
          </v:shape>
          <o:OLEObject Type="Embed" ProgID="Equation.DSMT4" ShapeID="_x0000_i1511" DrawAspect="Content" ObjectID="_1713975287" r:id="rId857"/>
        </w:object>
      </w:r>
      <w:r w:rsidRPr="003B7D32">
        <w:rPr>
          <w:bCs/>
          <w:szCs w:val="24"/>
        </w:rPr>
        <w:t>cm</w:t>
      </w:r>
    </w:p>
    <w:p w14:paraId="5ACAB912" w14:textId="77777777" w:rsidR="00625417" w:rsidRPr="003B7D32" w:rsidRDefault="00625417" w:rsidP="00B97CDE">
      <w:pPr>
        <w:tabs>
          <w:tab w:val="left" w:pos="284"/>
          <w:tab w:val="left" w:pos="2835"/>
          <w:tab w:val="left" w:pos="5387"/>
          <w:tab w:val="left" w:pos="7938"/>
        </w:tabs>
        <w:contextualSpacing/>
        <w:jc w:val="center"/>
        <w:rPr>
          <w:bCs/>
          <w:szCs w:val="24"/>
        </w:rPr>
      </w:pPr>
      <w:r w:rsidRPr="003B7D32">
        <w:rPr>
          <w:bCs/>
          <w:szCs w:val="24"/>
        </w:rPr>
        <w:t xml:space="preserve">→ </w:t>
      </w:r>
      <w:r w:rsidRPr="003B7D32">
        <w:rPr>
          <w:bCs/>
          <w:position w:val="-6"/>
          <w:szCs w:val="24"/>
        </w:rPr>
        <w:object w:dxaOrig="580" w:dyaOrig="279" w14:anchorId="459BB746">
          <v:shape id="_x0000_i1512" type="#_x0000_t75" style="width:28.8pt;height:14.4pt" o:ole="">
            <v:imagedata r:id="rId858" o:title=""/>
          </v:shape>
          <o:OLEObject Type="Embed" ProgID="Equation.DSMT4" ShapeID="_x0000_i1512" DrawAspect="Content" ObjectID="_1713975288" r:id="rId859"/>
        </w:object>
      </w:r>
      <w:r w:rsidRPr="003B7D32">
        <w:rPr>
          <w:bCs/>
          <w:szCs w:val="24"/>
        </w:rPr>
        <w:t>cm</w:t>
      </w:r>
    </w:p>
    <w:p w14:paraId="2E2AD815" w14:textId="77777777" w:rsidR="00625417" w:rsidRPr="003B7D32" w:rsidRDefault="00625417" w:rsidP="00B97CDE">
      <w:pPr>
        <w:tabs>
          <w:tab w:val="left" w:pos="284"/>
          <w:tab w:val="left" w:pos="2835"/>
          <w:tab w:val="left" w:pos="5387"/>
          <w:tab w:val="left" w:pos="7938"/>
        </w:tabs>
        <w:contextualSpacing/>
        <w:rPr>
          <w:bCs/>
          <w:szCs w:val="24"/>
        </w:rPr>
      </w:pPr>
      <w:r w:rsidRPr="003B7D32">
        <w:rPr>
          <w:bCs/>
          <w:szCs w:val="24"/>
        </w:rPr>
        <w:t xml:space="preserve">Tại </w:t>
      </w:r>
      <w:r w:rsidRPr="003B7D32">
        <w:rPr>
          <w:bCs/>
          <w:position w:val="-10"/>
          <w:szCs w:val="24"/>
        </w:rPr>
        <w:object w:dxaOrig="700" w:dyaOrig="320" w14:anchorId="01D2E0CF">
          <v:shape id="_x0000_i1513" type="#_x0000_t75" style="width:34.45pt;height:15.65pt" o:ole="">
            <v:imagedata r:id="rId860" o:title=""/>
          </v:shape>
          <o:OLEObject Type="Embed" ProgID="Equation.DSMT4" ShapeID="_x0000_i1513" DrawAspect="Content" ObjectID="_1713975289" r:id="rId861"/>
        </w:object>
      </w:r>
      <w:r w:rsidRPr="003B7D32">
        <w:rPr>
          <w:bCs/>
          <w:szCs w:val="24"/>
        </w:rPr>
        <w:t>s</w:t>
      </w:r>
    </w:p>
    <w:p w14:paraId="3CB070BA" w14:textId="77777777" w:rsidR="00625417" w:rsidRPr="003B7D32" w:rsidRDefault="00625417" w:rsidP="00B97CDE">
      <w:pPr>
        <w:tabs>
          <w:tab w:val="left" w:pos="284"/>
          <w:tab w:val="left" w:pos="2835"/>
          <w:tab w:val="left" w:pos="5387"/>
          <w:tab w:val="left" w:pos="7938"/>
        </w:tabs>
        <w:contextualSpacing/>
        <w:jc w:val="center"/>
        <w:rPr>
          <w:bCs/>
          <w:szCs w:val="24"/>
        </w:rPr>
      </w:pPr>
      <w:r w:rsidRPr="003B7D32">
        <w:rPr>
          <w:bCs/>
          <w:position w:val="-12"/>
          <w:szCs w:val="24"/>
        </w:rPr>
        <w:object w:dxaOrig="620" w:dyaOrig="360" w14:anchorId="120719A7">
          <v:shape id="_x0000_i1514" type="#_x0000_t75" style="width:30.7pt;height:18.8pt" o:ole="">
            <v:imagedata r:id="rId862" o:title=""/>
          </v:shape>
          <o:OLEObject Type="Embed" ProgID="Equation.DSMT4" ShapeID="_x0000_i1514" DrawAspect="Content" ObjectID="_1713975290" r:id="rId863"/>
        </w:object>
      </w:r>
      <w:r w:rsidRPr="003B7D32">
        <w:rPr>
          <w:bCs/>
          <w:szCs w:val="24"/>
        </w:rPr>
        <w:t xml:space="preserve">cm và </w:t>
      </w:r>
      <w:r w:rsidRPr="003B7D32">
        <w:rPr>
          <w:bCs/>
          <w:position w:val="-12"/>
          <w:szCs w:val="24"/>
        </w:rPr>
        <w:object w:dxaOrig="780" w:dyaOrig="360" w14:anchorId="356FD4D7">
          <v:shape id="_x0000_i1515" type="#_x0000_t75" style="width:38.2pt;height:18.8pt" o:ole="">
            <v:imagedata r:id="rId864" o:title=""/>
          </v:shape>
          <o:OLEObject Type="Embed" ProgID="Equation.DSMT4" ShapeID="_x0000_i1515" DrawAspect="Content" ObjectID="_1713975291" r:id="rId865"/>
        </w:object>
      </w:r>
      <w:r w:rsidRPr="003B7D32">
        <w:rPr>
          <w:bCs/>
          <w:szCs w:val="24"/>
        </w:rPr>
        <w:t>cm</w:t>
      </w:r>
    </w:p>
    <w:p w14:paraId="57E153E7" w14:textId="77777777" w:rsidR="00625417" w:rsidRPr="003B7D32" w:rsidRDefault="00625417" w:rsidP="00B97CDE">
      <w:pPr>
        <w:tabs>
          <w:tab w:val="left" w:pos="284"/>
          <w:tab w:val="left" w:pos="2835"/>
          <w:tab w:val="left" w:pos="5387"/>
          <w:tab w:val="left" w:pos="7938"/>
        </w:tabs>
        <w:contextualSpacing/>
        <w:jc w:val="center"/>
        <w:rPr>
          <w:bCs/>
          <w:szCs w:val="24"/>
        </w:rPr>
      </w:pPr>
      <w:r w:rsidRPr="003B7D32">
        <w:rPr>
          <w:bCs/>
          <w:szCs w:val="24"/>
        </w:rPr>
        <w:t xml:space="preserve">→ </w:t>
      </w:r>
      <w:r w:rsidRPr="003B7D32">
        <w:rPr>
          <w:bCs/>
          <w:position w:val="-6"/>
          <w:szCs w:val="24"/>
        </w:rPr>
        <w:object w:dxaOrig="680" w:dyaOrig="279" w14:anchorId="1E451D4A">
          <v:shape id="_x0000_i1516" type="#_x0000_t75" style="width:34.45pt;height:14.4pt" o:ole="">
            <v:imagedata r:id="rId866" o:title=""/>
          </v:shape>
          <o:OLEObject Type="Embed" ProgID="Equation.DSMT4" ShapeID="_x0000_i1516" DrawAspect="Content" ObjectID="_1713975292" r:id="rId867"/>
        </w:object>
      </w:r>
      <w:r w:rsidRPr="003B7D32">
        <w:rPr>
          <w:bCs/>
          <w:szCs w:val="24"/>
        </w:rPr>
        <w:t>cm</w:t>
      </w:r>
    </w:p>
    <w:p w14:paraId="7A5CB7EE" w14:textId="77777777" w:rsidR="00625417" w:rsidRPr="003B7D32" w:rsidRDefault="00625417" w:rsidP="00B97CDE">
      <w:pPr>
        <w:tabs>
          <w:tab w:val="left" w:pos="284"/>
          <w:tab w:val="left" w:pos="2835"/>
          <w:tab w:val="left" w:pos="5387"/>
          <w:tab w:val="left" w:pos="7938"/>
        </w:tabs>
        <w:contextualSpacing/>
        <w:rPr>
          <w:bCs/>
          <w:szCs w:val="24"/>
        </w:rPr>
      </w:pPr>
      <w:r w:rsidRPr="003B7D32">
        <w:rPr>
          <w:bCs/>
          <w:szCs w:val="24"/>
        </w:rPr>
        <w:t>Động năng của vật</w:t>
      </w:r>
    </w:p>
    <w:p w14:paraId="52091EB2" w14:textId="77777777" w:rsidR="00625417" w:rsidRPr="003B7D32" w:rsidRDefault="00625417" w:rsidP="00B97CDE">
      <w:pPr>
        <w:tabs>
          <w:tab w:val="left" w:pos="284"/>
          <w:tab w:val="left" w:pos="2835"/>
          <w:tab w:val="left" w:pos="5387"/>
          <w:tab w:val="left" w:pos="7938"/>
        </w:tabs>
        <w:contextualSpacing/>
        <w:jc w:val="center"/>
        <w:rPr>
          <w:bCs/>
          <w:szCs w:val="24"/>
        </w:rPr>
      </w:pPr>
      <w:r w:rsidRPr="003B7D32">
        <w:rPr>
          <w:bCs/>
          <w:position w:val="-24"/>
          <w:szCs w:val="24"/>
        </w:rPr>
        <w:object w:dxaOrig="2120" w:dyaOrig="620" w14:anchorId="5C8169E9">
          <v:shape id="_x0000_i1517" type="#_x0000_t75" style="width:106.45pt;height:30.7pt" o:ole="">
            <v:imagedata r:id="rId868" o:title=""/>
          </v:shape>
          <o:OLEObject Type="Embed" ProgID="Equation.DSMT4" ShapeID="_x0000_i1517" DrawAspect="Content" ObjectID="_1713975293" r:id="rId869"/>
        </w:object>
      </w:r>
    </w:p>
    <w:p w14:paraId="42EB689B" w14:textId="77777777" w:rsidR="00625417" w:rsidRPr="003B7D32" w:rsidRDefault="00625417" w:rsidP="00B97CDE">
      <w:pPr>
        <w:tabs>
          <w:tab w:val="left" w:pos="284"/>
          <w:tab w:val="left" w:pos="2835"/>
          <w:tab w:val="left" w:pos="5387"/>
          <w:tab w:val="left" w:pos="7938"/>
        </w:tabs>
        <w:contextualSpacing/>
        <w:jc w:val="center"/>
        <w:rPr>
          <w:bCs/>
          <w:szCs w:val="24"/>
        </w:rPr>
      </w:pPr>
      <w:r w:rsidRPr="003B7D32">
        <w:rPr>
          <w:bCs/>
          <w:position w:val="-28"/>
          <w:szCs w:val="24"/>
        </w:rPr>
        <w:object w:dxaOrig="5480" w:dyaOrig="740" w14:anchorId="6BC8FB2A">
          <v:shape id="_x0000_i1518" type="#_x0000_t75" style="width:274.85pt;height:37.55pt" o:ole="">
            <v:imagedata r:id="rId870" o:title=""/>
          </v:shape>
          <o:OLEObject Type="Embed" ProgID="Equation.DSMT4" ShapeID="_x0000_i1518" DrawAspect="Content" ObjectID="_1713975294" r:id="rId871"/>
        </w:object>
      </w:r>
      <w:r w:rsidRPr="003B7D32">
        <w:rPr>
          <w:bCs/>
          <w:szCs w:val="24"/>
        </w:rPr>
        <w:t>mJ</w:t>
      </w:r>
    </w:p>
    <w:p w14:paraId="5C18E942" w14:textId="77777777" w:rsidR="00625417" w:rsidRPr="003B7D32" w:rsidRDefault="00625417" w:rsidP="00B97CDE">
      <w:pPr>
        <w:tabs>
          <w:tab w:val="left" w:pos="284"/>
          <w:tab w:val="left" w:pos="2835"/>
          <w:tab w:val="left" w:pos="5387"/>
          <w:tab w:val="left" w:pos="7938"/>
        </w:tabs>
        <w:contextualSpacing/>
        <w:rPr>
          <w:szCs w:val="24"/>
        </w:rPr>
      </w:pPr>
      <w:r w:rsidRPr="00B97CDE">
        <w:rPr>
          <w:b/>
          <w:color w:val="0000FF"/>
          <w:szCs w:val="24"/>
        </w:rPr>
        <w:t>Câu 36:</w:t>
      </w:r>
      <w:r w:rsidRPr="003B7D32">
        <w:rPr>
          <w:b/>
          <w:szCs w:val="24"/>
        </w:rPr>
        <w:t xml:space="preserve"> </w:t>
      </w:r>
      <w:r w:rsidRPr="003B7D32">
        <w:rPr>
          <w:szCs w:val="24"/>
        </w:rPr>
        <w:t xml:space="preserve">Dùng mạch điện như hình bên để tạo dao động điện từ, trong đó </w:t>
      </w:r>
      <w:r w:rsidRPr="003B7D32">
        <w:rPr>
          <w:position w:val="-10"/>
          <w:szCs w:val="24"/>
        </w:rPr>
        <w:object w:dxaOrig="560" w:dyaOrig="320" w14:anchorId="18586D33">
          <v:shape id="_x0000_i1519" type="#_x0000_t75" style="width:27.55pt;height:15.65pt" o:ole="">
            <v:imagedata r:id="rId387" o:title=""/>
          </v:shape>
          <o:OLEObject Type="Embed" ProgID="Equation.DSMT4" ShapeID="_x0000_i1519" DrawAspect="Content" ObjectID="_1713975295" r:id="rId872"/>
        </w:object>
      </w:r>
      <w:r w:rsidRPr="003B7D32">
        <w:rPr>
          <w:szCs w:val="24"/>
        </w:rPr>
        <w:t xml:space="preserve">V, </w:t>
      </w:r>
      <w:r w:rsidRPr="003B7D32">
        <w:rPr>
          <w:position w:val="-4"/>
          <w:szCs w:val="24"/>
        </w:rPr>
        <w:object w:dxaOrig="499" w:dyaOrig="260" w14:anchorId="13620995">
          <v:shape id="_x0000_i1520" type="#_x0000_t75" style="width:25.05pt;height:13.15pt" o:ole="">
            <v:imagedata r:id="rId389" o:title=""/>
          </v:shape>
          <o:OLEObject Type="Embed" ProgID="Equation.DSMT4" ShapeID="_x0000_i1520" DrawAspect="Content" ObjectID="_1713975296" r:id="rId873"/>
        </w:object>
      </w:r>
      <w:r w:rsidRPr="003B7D32">
        <w:rPr>
          <w:szCs w:val="24"/>
        </w:rPr>
        <w:t xml:space="preserve">Ω và các điện trở </w:t>
      </w:r>
      <w:r w:rsidRPr="003B7D32">
        <w:rPr>
          <w:position w:val="-4"/>
          <w:szCs w:val="24"/>
        </w:rPr>
        <w:object w:dxaOrig="240" w:dyaOrig="260" w14:anchorId="33165A9E">
          <v:shape id="_x0000_i1521" type="#_x0000_t75" style="width:11.25pt;height:13.15pt" o:ole="">
            <v:imagedata r:id="rId391" o:title=""/>
          </v:shape>
          <o:OLEObject Type="Embed" ProgID="Equation.DSMT4" ShapeID="_x0000_i1521" DrawAspect="Content" ObjectID="_1713975297" r:id="rId874"/>
        </w:object>
      </w:r>
      <w:r w:rsidRPr="003B7D32">
        <w:rPr>
          <w:szCs w:val="24"/>
        </w:rPr>
        <w:t xml:space="preserve"> giống nhau. Bỏ qua điện trở của ampe kế. Ban đầu khóa </w:t>
      </w:r>
      <w:r w:rsidRPr="003B7D32">
        <w:rPr>
          <w:position w:val="-4"/>
          <w:szCs w:val="24"/>
        </w:rPr>
        <w:object w:dxaOrig="260" w:dyaOrig="260" w14:anchorId="7B9F2FCB">
          <v:shape id="_x0000_i1522" type="#_x0000_t75" style="width:13.15pt;height:13.15pt" o:ole="">
            <v:imagedata r:id="rId393" o:title=""/>
          </v:shape>
          <o:OLEObject Type="Embed" ProgID="Equation.DSMT4" ShapeID="_x0000_i1522" DrawAspect="Content" ObjectID="_1713975298" r:id="rId875"/>
        </w:object>
      </w:r>
      <w:r w:rsidRPr="003B7D32">
        <w:rPr>
          <w:szCs w:val="24"/>
        </w:rPr>
        <w:t xml:space="preserve"> đóng ở chốt </w:t>
      </w:r>
      <w:r w:rsidRPr="003B7D32">
        <w:rPr>
          <w:position w:val="-6"/>
          <w:szCs w:val="24"/>
        </w:rPr>
        <w:object w:dxaOrig="200" w:dyaOrig="220" w14:anchorId="24F97B21">
          <v:shape id="_x0000_i1523" type="#_x0000_t75" style="width:10.65pt;height:10.65pt" o:ole="">
            <v:imagedata r:id="rId395" o:title=""/>
          </v:shape>
          <o:OLEObject Type="Embed" ProgID="Equation.DSMT4" ShapeID="_x0000_i1523" DrawAspect="Content" ObjectID="_1713975299" r:id="rId876"/>
        </w:object>
      </w:r>
      <w:r w:rsidRPr="003B7D32">
        <w:rPr>
          <w:szCs w:val="24"/>
        </w:rPr>
        <w:t xml:space="preserve">, chỉ số ampe kế là 1 </w:t>
      </w:r>
      <w:r w:rsidRPr="00B97CDE">
        <w:rPr>
          <w:color w:val="0000FF"/>
          <w:szCs w:val="24"/>
        </w:rPr>
        <w:t>A.</w:t>
      </w:r>
      <w:r w:rsidRPr="003B7D32">
        <w:rPr>
          <w:szCs w:val="24"/>
        </w:rPr>
        <w:t xml:space="preserve"> Chuyển </w:t>
      </w:r>
      <w:r w:rsidRPr="003B7D32">
        <w:rPr>
          <w:position w:val="-4"/>
          <w:szCs w:val="24"/>
        </w:rPr>
        <w:object w:dxaOrig="260" w:dyaOrig="260" w14:anchorId="11F5688C">
          <v:shape id="_x0000_i1524" type="#_x0000_t75" style="width:13.15pt;height:13.15pt" o:ole="">
            <v:imagedata r:id="rId397" o:title=""/>
          </v:shape>
          <o:OLEObject Type="Embed" ProgID="Equation.DSMT4" ShapeID="_x0000_i1524" DrawAspect="Content" ObjectID="_1713975300" r:id="rId877"/>
        </w:object>
      </w:r>
      <w:r w:rsidRPr="003B7D32">
        <w:rPr>
          <w:szCs w:val="24"/>
        </w:rPr>
        <w:t xml:space="preserve"> đóng vào chốt </w:t>
      </w:r>
      <w:r w:rsidRPr="003B7D32">
        <w:rPr>
          <w:position w:val="-6"/>
          <w:szCs w:val="24"/>
        </w:rPr>
        <w:object w:dxaOrig="200" w:dyaOrig="279" w14:anchorId="0EB8883F">
          <v:shape id="_x0000_i1525" type="#_x0000_t75" style="width:10.65pt;height:14.4pt" o:ole="">
            <v:imagedata r:id="rId399" o:title=""/>
          </v:shape>
          <o:OLEObject Type="Embed" ProgID="Equation.DSMT4" ShapeID="_x0000_i1525" DrawAspect="Content" ObjectID="_1713975301" r:id="rId878"/>
        </w:object>
      </w:r>
      <w:r w:rsidRPr="003B7D32">
        <w:rPr>
          <w:szCs w:val="24"/>
        </w:rPr>
        <w:t xml:space="preserve">, trong mạch </w:t>
      </w:r>
      <w:r w:rsidRPr="003B7D32">
        <w:rPr>
          <w:position w:val="-6"/>
          <w:szCs w:val="24"/>
        </w:rPr>
        <w:object w:dxaOrig="400" w:dyaOrig="279" w14:anchorId="584F9401">
          <v:shape id="_x0000_i1526" type="#_x0000_t75" style="width:20.65pt;height:14.4pt" o:ole="">
            <v:imagedata r:id="rId401" o:title=""/>
          </v:shape>
          <o:OLEObject Type="Embed" ProgID="Equation.DSMT4" ShapeID="_x0000_i1526" DrawAspect="Content" ObjectID="_1713975302" r:id="rId879"/>
        </w:object>
      </w:r>
      <w:r w:rsidRPr="003B7D32">
        <w:rPr>
          <w:szCs w:val="24"/>
        </w:rPr>
        <w:t xml:space="preserve"> có dao động điện từ. Biết rằng, khoảng thời gian ngắn nhất để từ thông riêng của cuộn cảm giảm từ giá trị cực đại </w:t>
      </w:r>
      <w:r w:rsidRPr="003B7D32">
        <w:rPr>
          <w:position w:val="-12"/>
          <w:szCs w:val="24"/>
        </w:rPr>
        <w:object w:dxaOrig="340" w:dyaOrig="360" w14:anchorId="7FEDD043">
          <v:shape id="_x0000_i1527" type="#_x0000_t75" style="width:16.9pt;height:18.8pt" o:ole="">
            <v:imagedata r:id="rId403" o:title=""/>
          </v:shape>
          <o:OLEObject Type="Embed" ProgID="Equation.DSMT4" ShapeID="_x0000_i1527" DrawAspect="Content" ObjectID="_1713975303" r:id="rId880"/>
        </w:object>
      </w:r>
      <w:r w:rsidRPr="003B7D32">
        <w:rPr>
          <w:szCs w:val="24"/>
        </w:rPr>
        <w:t xml:space="preserve"> xuống 0 là </w:t>
      </w:r>
      <w:r w:rsidRPr="003B7D32">
        <w:rPr>
          <w:position w:val="-6"/>
          <w:szCs w:val="24"/>
        </w:rPr>
        <w:object w:dxaOrig="200" w:dyaOrig="220" w14:anchorId="615B9BBD">
          <v:shape id="_x0000_i1528" type="#_x0000_t75" style="width:10.65pt;height:10.65pt" o:ole="">
            <v:imagedata r:id="rId405" o:title=""/>
          </v:shape>
          <o:OLEObject Type="Embed" ProgID="Equation.DSMT4" ShapeID="_x0000_i1528" DrawAspect="Content" ObjectID="_1713975304" r:id="rId881"/>
        </w:object>
      </w:r>
      <w:r w:rsidRPr="003B7D32">
        <w:rPr>
          <w:szCs w:val="24"/>
        </w:rPr>
        <w:t xml:space="preserve">. Giá trị của biểu thức </w:t>
      </w:r>
      <w:r w:rsidRPr="003B7D32">
        <w:rPr>
          <w:position w:val="-24"/>
          <w:szCs w:val="24"/>
        </w:rPr>
        <w:object w:dxaOrig="520" w:dyaOrig="620" w14:anchorId="1272962D">
          <v:shape id="_x0000_i1529" type="#_x0000_t75" style="width:25.05pt;height:30.7pt" o:ole="">
            <v:imagedata r:id="rId407" o:title=""/>
          </v:shape>
          <o:OLEObject Type="Embed" ProgID="Equation.DSMT4" ShapeID="_x0000_i1529" DrawAspect="Content" ObjectID="_1713975305" r:id="rId882"/>
        </w:object>
      </w:r>
      <w:r w:rsidRPr="003B7D32">
        <w:rPr>
          <w:szCs w:val="24"/>
        </w:rPr>
        <w:t xml:space="preserve"> bằng</w:t>
      </w:r>
    </w:p>
    <w:p w14:paraId="42B978D8" w14:textId="77777777" w:rsidR="00625417" w:rsidRPr="003B7D32" w:rsidRDefault="00625417" w:rsidP="00B97CDE">
      <w:pPr>
        <w:tabs>
          <w:tab w:val="left" w:pos="284"/>
          <w:tab w:val="left" w:pos="2835"/>
          <w:tab w:val="left" w:pos="5387"/>
          <w:tab w:val="left" w:pos="7938"/>
        </w:tabs>
        <w:contextualSpacing/>
        <w:rPr>
          <w:szCs w:val="24"/>
        </w:rPr>
      </w:pPr>
      <w:r w:rsidRPr="003B7D32">
        <w:rPr>
          <w:noProof/>
          <w:szCs w:val="24"/>
        </w:rPr>
        <mc:AlternateContent>
          <mc:Choice Requires="wpc">
            <w:drawing>
              <wp:inline distT="0" distB="0" distL="0" distR="0" wp14:anchorId="20B752CF" wp14:editId="33F08E4A">
                <wp:extent cx="6294755" cy="1586034"/>
                <wp:effectExtent l="0" t="0" r="0" b="14605"/>
                <wp:docPr id="581" name="Canvas 581"/>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909" name="Group 909"/>
                        <wpg:cNvGrpSpPr/>
                        <wpg:grpSpPr>
                          <a:xfrm>
                            <a:off x="909406" y="25308"/>
                            <a:ext cx="3677549" cy="1550035"/>
                            <a:chOff x="0" y="0"/>
                            <a:chExt cx="3677549" cy="1550035"/>
                          </a:xfrm>
                        </wpg:grpSpPr>
                        <wps:wsp>
                          <wps:cNvPr id="910" name="Rectangle 910"/>
                          <wps:cNvSpPr/>
                          <wps:spPr>
                            <a:xfrm>
                              <a:off x="397838" y="236310"/>
                              <a:ext cx="3186398" cy="1180879"/>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911" name="Group 911"/>
                          <wpg:cNvGrpSpPr/>
                          <wpg:grpSpPr>
                            <a:xfrm rot="5400000">
                              <a:off x="3304832" y="750580"/>
                              <a:ext cx="558814" cy="186620"/>
                              <a:chOff x="3304833" y="750580"/>
                              <a:chExt cx="558919" cy="186685"/>
                            </a:xfrm>
                          </wpg:grpSpPr>
                          <wps:wsp>
                            <wps:cNvPr id="912" name="Rectangle 912"/>
                            <wps:cNvSpPr/>
                            <wps:spPr>
                              <a:xfrm>
                                <a:off x="3314356" y="793755"/>
                                <a:ext cx="543600" cy="143510"/>
                              </a:xfrm>
                              <a:prstGeom prst="rect">
                                <a:avLst/>
                              </a:prstGeom>
                              <a:solidFill>
                                <a:schemeClr val="bg1"/>
                              </a:solidFill>
                              <a:ln w="12700">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913" name="Group 913"/>
                            <wpg:cNvGrpSpPr/>
                            <wpg:grpSpPr>
                              <a:xfrm>
                                <a:off x="3304833" y="750580"/>
                                <a:ext cx="558919" cy="180000"/>
                                <a:chOff x="3304833" y="750580"/>
                                <a:chExt cx="558919" cy="180000"/>
                              </a:xfrm>
                            </wpg:grpSpPr>
                            <wps:wsp>
                              <wps:cNvPr id="914" name="Arc 914"/>
                              <wps:cNvSpPr/>
                              <wps:spPr>
                                <a:xfrm>
                                  <a:off x="3304833" y="750580"/>
                                  <a:ext cx="93357" cy="180000"/>
                                </a:xfrm>
                                <a:prstGeom prst="arc">
                                  <a:avLst>
                                    <a:gd name="adj1" fmla="val 10754521"/>
                                    <a:gd name="adj2" fmla="val 363156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915" name="Arc 915"/>
                              <wps:cNvSpPr/>
                              <wps:spPr>
                                <a:xfrm>
                                  <a:off x="3369460" y="750580"/>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916" name="Arc 916"/>
                              <wps:cNvSpPr/>
                              <wps:spPr>
                                <a:xfrm>
                                  <a:off x="3436245" y="750580"/>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917" name="Arc 917"/>
                              <wps:cNvSpPr/>
                              <wps:spPr>
                                <a:xfrm>
                                  <a:off x="3503031" y="750580"/>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918" name="Arc 918"/>
                              <wps:cNvSpPr/>
                              <wps:spPr>
                                <a:xfrm>
                                  <a:off x="3569816" y="750580"/>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919" name="Arc 919"/>
                              <wps:cNvSpPr/>
                              <wps:spPr>
                                <a:xfrm>
                                  <a:off x="3636602" y="750580"/>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920" name="Arc 920"/>
                              <wps:cNvSpPr/>
                              <wps:spPr>
                                <a:xfrm>
                                  <a:off x="3703388" y="750580"/>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921" name="Arc 921"/>
                              <wps:cNvSpPr/>
                              <wps:spPr>
                                <a:xfrm>
                                  <a:off x="3770395" y="750580"/>
                                  <a:ext cx="93357" cy="180000"/>
                                </a:xfrm>
                                <a:prstGeom prst="arc">
                                  <a:avLst>
                                    <a:gd name="adj1" fmla="val 7196761"/>
                                    <a:gd name="adj2" fmla="val 200583"/>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g:grpSp>
                        <wps:wsp>
                          <wps:cNvPr id="922" name="Rectangle 922"/>
                          <wps:cNvSpPr/>
                          <wps:spPr>
                            <a:xfrm>
                              <a:off x="1259488" y="164635"/>
                              <a:ext cx="467832" cy="143349"/>
                            </a:xfrm>
                            <a:prstGeom prst="rect">
                              <a:avLst/>
                            </a:prstGeom>
                            <a:solidFill>
                              <a:schemeClr val="bg1">
                                <a:lumMod val="95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923" name="Group 923"/>
                          <wpg:cNvGrpSpPr/>
                          <wpg:grpSpPr>
                            <a:xfrm rot="5400000" flipH="1">
                              <a:off x="368487" y="599772"/>
                              <a:ext cx="58098" cy="359874"/>
                              <a:chOff x="368488" y="599779"/>
                              <a:chExt cx="58108" cy="360000"/>
                            </a:xfrm>
                          </wpg:grpSpPr>
                          <wps:wsp>
                            <wps:cNvPr id="924" name="Rectangle 924"/>
                            <wps:cNvSpPr/>
                            <wps:spPr>
                              <a:xfrm>
                                <a:off x="374019" y="628359"/>
                                <a:ext cx="49864" cy="309568"/>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25" name="Straight Connector 925"/>
                            <wps:cNvCnPr/>
                            <wps:spPr>
                              <a:xfrm>
                                <a:off x="426596" y="599779"/>
                                <a:ext cx="0" cy="3600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26" name="Straight Connector 926"/>
                            <wps:cNvCnPr>
                              <a:cxnSpLocks/>
                            </wps:cNvCnPr>
                            <wps:spPr>
                              <a:xfrm>
                                <a:off x="368488" y="710908"/>
                                <a:ext cx="0" cy="144000"/>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927" name="Rectangle 927"/>
                          <wps:cNvSpPr/>
                          <wps:spPr>
                            <a:xfrm>
                              <a:off x="2085078" y="164635"/>
                              <a:ext cx="467832" cy="143349"/>
                            </a:xfrm>
                            <a:prstGeom prst="rect">
                              <a:avLst/>
                            </a:prstGeom>
                            <a:solidFill>
                              <a:schemeClr val="bg1">
                                <a:lumMod val="95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28" name="Straight Connector 928"/>
                          <wps:cNvCnPr/>
                          <wps:spPr>
                            <a:xfrm>
                              <a:off x="2878739" y="307984"/>
                              <a:ext cx="0" cy="1109204"/>
                            </a:xfrm>
                            <a:prstGeom prst="line">
                              <a:avLst/>
                            </a:prstGeom>
                            <a:ln w="12700">
                              <a:solidFill>
                                <a:schemeClr val="tx1"/>
                              </a:solidFill>
                              <a:tailEnd type="oval" w="sm" len="sm"/>
                            </a:ln>
                          </wps:spPr>
                          <wps:style>
                            <a:lnRef idx="1">
                              <a:schemeClr val="accent1"/>
                            </a:lnRef>
                            <a:fillRef idx="0">
                              <a:schemeClr val="accent1"/>
                            </a:fillRef>
                            <a:effectRef idx="0">
                              <a:schemeClr val="accent1"/>
                            </a:effectRef>
                            <a:fontRef idx="minor">
                              <a:schemeClr val="tx1"/>
                            </a:fontRef>
                          </wps:style>
                          <wps:bodyPr/>
                        </wps:wsp>
                        <wps:wsp>
                          <wps:cNvPr id="929" name="Straight Connector 929"/>
                          <wps:cNvCnPr>
                            <a:cxnSpLocks/>
                          </wps:cNvCnPr>
                          <wps:spPr>
                            <a:xfrm>
                              <a:off x="1913887" y="236310"/>
                              <a:ext cx="0" cy="1180879"/>
                            </a:xfrm>
                            <a:prstGeom prst="line">
                              <a:avLst/>
                            </a:prstGeom>
                            <a:ln w="12700">
                              <a:solidFill>
                                <a:schemeClr val="tx1"/>
                              </a:solidFill>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930" name="Rectangle 930"/>
                          <wps:cNvSpPr/>
                          <wps:spPr>
                            <a:xfrm rot="5400000">
                              <a:off x="1679933" y="726769"/>
                              <a:ext cx="467907" cy="143326"/>
                            </a:xfrm>
                            <a:prstGeom prst="rect">
                              <a:avLst/>
                            </a:prstGeom>
                            <a:solidFill>
                              <a:schemeClr val="bg1">
                                <a:lumMod val="95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931" name="Group 931"/>
                          <wpg:cNvGrpSpPr/>
                          <wpg:grpSpPr>
                            <a:xfrm rot="5400000">
                              <a:off x="2843756" y="654583"/>
                              <a:ext cx="69971" cy="309460"/>
                              <a:chOff x="2843755" y="654582"/>
                              <a:chExt cx="69984" cy="309572"/>
                            </a:xfrm>
                          </wpg:grpSpPr>
                          <wps:wsp>
                            <wps:cNvPr id="932" name="Rectangle 932"/>
                            <wps:cNvSpPr/>
                            <wps:spPr>
                              <a:xfrm>
                                <a:off x="2855223" y="654584"/>
                                <a:ext cx="49864" cy="309568"/>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33" name="Straight Connector 933"/>
                            <wps:cNvCnPr/>
                            <wps:spPr>
                              <a:xfrm>
                                <a:off x="2913739" y="654582"/>
                                <a:ext cx="0" cy="309571"/>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34" name="Straight Connector 934"/>
                            <wps:cNvCnPr/>
                            <wps:spPr>
                              <a:xfrm>
                                <a:off x="2843755" y="654583"/>
                                <a:ext cx="0" cy="309571"/>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935" name="Oval 935"/>
                          <wps:cNvSpPr/>
                          <wps:spPr>
                            <a:xfrm>
                              <a:off x="2758526" y="151172"/>
                              <a:ext cx="240421" cy="240460"/>
                            </a:xfrm>
                            <a:prstGeom prst="ellipse">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36" name="Straight Connector 936"/>
                          <wps:cNvCnPr>
                            <a:cxnSpLocks/>
                          </wps:cNvCnPr>
                          <wps:spPr>
                            <a:xfrm flipH="1" flipV="1">
                              <a:off x="2793735" y="186386"/>
                              <a:ext cx="86433" cy="198130"/>
                            </a:xfrm>
                            <a:prstGeom prst="line">
                              <a:avLst/>
                            </a:prstGeom>
                            <a:ln w="12700">
                              <a:solidFill>
                                <a:schemeClr val="tx1"/>
                              </a:solidFill>
                              <a:headEnd type="oval" w="sm" len="sm"/>
                            </a:ln>
                          </wps:spPr>
                          <wps:style>
                            <a:lnRef idx="1">
                              <a:schemeClr val="accent1"/>
                            </a:lnRef>
                            <a:fillRef idx="0">
                              <a:schemeClr val="accent1"/>
                            </a:fillRef>
                            <a:effectRef idx="0">
                              <a:schemeClr val="accent1"/>
                            </a:effectRef>
                            <a:fontRef idx="minor">
                              <a:schemeClr val="tx1"/>
                            </a:fontRef>
                          </wps:style>
                          <wps:bodyPr/>
                        </wps:wsp>
                        <wps:wsp>
                          <wps:cNvPr id="937" name="Oval 937"/>
                          <wps:cNvSpPr/>
                          <wps:spPr>
                            <a:xfrm>
                              <a:off x="605256" y="1272411"/>
                              <a:ext cx="277579" cy="277624"/>
                            </a:xfrm>
                            <a:prstGeom prst="ellips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pic:pic xmlns:pic="http://schemas.openxmlformats.org/drawingml/2006/picture">
                          <pic:nvPicPr>
                            <pic:cNvPr id="938" name="Picture 938"/>
                            <pic:cNvPicPr/>
                          </pic:nvPicPr>
                          <pic:blipFill>
                            <a:blip r:embed="rId409"/>
                            <a:stretch>
                              <a:fillRect/>
                            </a:stretch>
                          </pic:blipFill>
                          <pic:spPr>
                            <a:xfrm>
                              <a:off x="669458" y="1332683"/>
                              <a:ext cx="139651" cy="139674"/>
                            </a:xfrm>
                            <a:prstGeom prst="rect">
                              <a:avLst/>
                            </a:prstGeom>
                          </pic:spPr>
                        </pic:pic>
                        <pic:pic xmlns:pic="http://schemas.openxmlformats.org/drawingml/2006/picture">
                          <pic:nvPicPr>
                            <pic:cNvPr id="939" name="Picture 939"/>
                            <pic:cNvPicPr/>
                          </pic:nvPicPr>
                          <pic:blipFill>
                            <a:blip r:embed="rId410"/>
                            <a:stretch>
                              <a:fillRect/>
                            </a:stretch>
                          </pic:blipFill>
                          <pic:spPr>
                            <a:xfrm>
                              <a:off x="2959790" y="238386"/>
                              <a:ext cx="114260" cy="165069"/>
                            </a:xfrm>
                            <a:prstGeom prst="rect">
                              <a:avLst/>
                            </a:prstGeom>
                          </pic:spPr>
                        </pic:pic>
                        <pic:pic xmlns:pic="http://schemas.openxmlformats.org/drawingml/2006/picture">
                          <pic:nvPicPr>
                            <pic:cNvPr id="940" name="Picture 940"/>
                            <pic:cNvPicPr/>
                          </pic:nvPicPr>
                          <pic:blipFill>
                            <a:blip r:embed="rId411"/>
                            <a:stretch>
                              <a:fillRect/>
                            </a:stretch>
                          </pic:blipFill>
                          <pic:spPr>
                            <a:xfrm>
                              <a:off x="1423578" y="0"/>
                              <a:ext cx="139651" cy="139674"/>
                            </a:xfrm>
                            <a:prstGeom prst="rect">
                              <a:avLst/>
                            </a:prstGeom>
                          </pic:spPr>
                        </pic:pic>
                        <pic:pic xmlns:pic="http://schemas.openxmlformats.org/drawingml/2006/picture">
                          <pic:nvPicPr>
                            <pic:cNvPr id="941" name="Picture 941"/>
                            <pic:cNvPicPr/>
                          </pic:nvPicPr>
                          <pic:blipFill>
                            <a:blip r:embed="rId412"/>
                            <a:stretch>
                              <a:fillRect/>
                            </a:stretch>
                          </pic:blipFill>
                          <pic:spPr>
                            <a:xfrm>
                              <a:off x="0" y="702516"/>
                              <a:ext cx="228520" cy="177767"/>
                            </a:xfrm>
                            <a:prstGeom prst="rect">
                              <a:avLst/>
                            </a:prstGeom>
                          </pic:spPr>
                        </pic:pic>
                        <pic:pic xmlns:pic="http://schemas.openxmlformats.org/drawingml/2006/picture">
                          <pic:nvPicPr>
                            <pic:cNvPr id="942" name="Picture 942"/>
                            <pic:cNvPicPr/>
                          </pic:nvPicPr>
                          <pic:blipFill>
                            <a:blip r:embed="rId413"/>
                            <a:stretch>
                              <a:fillRect/>
                            </a:stretch>
                          </pic:blipFill>
                          <pic:spPr>
                            <a:xfrm>
                              <a:off x="2579202" y="729838"/>
                              <a:ext cx="139651" cy="152371"/>
                            </a:xfrm>
                            <a:prstGeom prst="rect">
                              <a:avLst/>
                            </a:prstGeom>
                          </pic:spPr>
                        </pic:pic>
                        <pic:pic xmlns:pic="http://schemas.openxmlformats.org/drawingml/2006/picture">
                          <pic:nvPicPr>
                            <pic:cNvPr id="943" name="Picture 943"/>
                            <pic:cNvPicPr/>
                          </pic:nvPicPr>
                          <pic:blipFill>
                            <a:blip r:embed="rId414"/>
                            <a:stretch>
                              <a:fillRect/>
                            </a:stretch>
                          </pic:blipFill>
                          <pic:spPr>
                            <a:xfrm>
                              <a:off x="1682025" y="723096"/>
                              <a:ext cx="139651" cy="138087"/>
                            </a:xfrm>
                            <a:prstGeom prst="rect">
                              <a:avLst/>
                            </a:prstGeom>
                          </pic:spPr>
                        </pic:pic>
                        <pic:pic xmlns:pic="http://schemas.openxmlformats.org/drawingml/2006/picture">
                          <pic:nvPicPr>
                            <pic:cNvPr id="944" name="Picture 944"/>
                            <pic:cNvPicPr/>
                          </pic:nvPicPr>
                          <pic:blipFill>
                            <a:blip r:embed="rId415"/>
                            <a:stretch>
                              <a:fillRect/>
                            </a:stretch>
                          </pic:blipFill>
                          <pic:spPr>
                            <a:xfrm>
                              <a:off x="2248251" y="11498"/>
                              <a:ext cx="139651" cy="138087"/>
                            </a:xfrm>
                            <a:prstGeom prst="rect">
                              <a:avLst/>
                            </a:prstGeom>
                          </pic:spPr>
                        </pic:pic>
                        <pic:pic xmlns:pic="http://schemas.openxmlformats.org/drawingml/2006/picture">
                          <pic:nvPicPr>
                            <pic:cNvPr id="945" name="Picture 945"/>
                            <pic:cNvPicPr/>
                          </pic:nvPicPr>
                          <pic:blipFill>
                            <a:blip r:embed="rId416"/>
                            <a:stretch>
                              <a:fillRect/>
                            </a:stretch>
                          </pic:blipFill>
                          <pic:spPr>
                            <a:xfrm>
                              <a:off x="2718853" y="23375"/>
                              <a:ext cx="152347" cy="139674"/>
                            </a:xfrm>
                            <a:prstGeom prst="rect">
                              <a:avLst/>
                            </a:prstGeom>
                          </pic:spPr>
                        </pic:pic>
                        <pic:pic xmlns:pic="http://schemas.openxmlformats.org/drawingml/2006/picture">
                          <pic:nvPicPr>
                            <pic:cNvPr id="946" name="Picture 946"/>
                            <pic:cNvPicPr/>
                          </pic:nvPicPr>
                          <pic:blipFill>
                            <a:blip r:embed="rId417"/>
                            <a:stretch>
                              <a:fillRect/>
                            </a:stretch>
                          </pic:blipFill>
                          <pic:spPr>
                            <a:xfrm>
                              <a:off x="3392137" y="766230"/>
                              <a:ext cx="128542" cy="139674"/>
                            </a:xfrm>
                            <a:prstGeom prst="rect">
                              <a:avLst/>
                            </a:prstGeom>
                          </pic:spPr>
                        </pic:pic>
                        <pic:pic xmlns:pic="http://schemas.openxmlformats.org/drawingml/2006/picture">
                          <pic:nvPicPr>
                            <pic:cNvPr id="947" name="Picture 947"/>
                            <pic:cNvPicPr/>
                          </pic:nvPicPr>
                          <pic:blipFill>
                            <a:blip r:embed="rId418"/>
                            <a:stretch>
                              <a:fillRect/>
                            </a:stretch>
                          </pic:blipFill>
                          <pic:spPr>
                            <a:xfrm>
                              <a:off x="2655075" y="233018"/>
                              <a:ext cx="114260" cy="128563"/>
                            </a:xfrm>
                            <a:prstGeom prst="rect">
                              <a:avLst/>
                            </a:prstGeom>
                          </pic:spPr>
                        </pic:pic>
                        <wps:wsp>
                          <wps:cNvPr id="948" name="Straight Connector 948"/>
                          <wps:cNvCnPr>
                            <a:cxnSpLocks/>
                          </wps:cNvCnPr>
                          <wps:spPr>
                            <a:xfrm>
                              <a:off x="1113408" y="241113"/>
                              <a:ext cx="0" cy="1180879"/>
                            </a:xfrm>
                            <a:prstGeom prst="line">
                              <a:avLst/>
                            </a:prstGeom>
                            <a:ln w="12700">
                              <a:solidFill>
                                <a:schemeClr val="tx1"/>
                              </a:solidFill>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949" name="Rectangle 949"/>
                          <wps:cNvSpPr/>
                          <wps:spPr>
                            <a:xfrm rot="5400000">
                              <a:off x="879454" y="731572"/>
                              <a:ext cx="467907" cy="143326"/>
                            </a:xfrm>
                            <a:prstGeom prst="rect">
                              <a:avLst/>
                            </a:prstGeom>
                            <a:solidFill>
                              <a:schemeClr val="bg1">
                                <a:lumMod val="95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950" name="Picture 950"/>
                            <pic:cNvPicPr/>
                          </pic:nvPicPr>
                          <pic:blipFill>
                            <a:blip r:embed="rId414"/>
                            <a:stretch>
                              <a:fillRect/>
                            </a:stretch>
                          </pic:blipFill>
                          <pic:spPr>
                            <a:xfrm>
                              <a:off x="881546" y="727899"/>
                              <a:ext cx="139651" cy="138087"/>
                            </a:xfrm>
                            <a:prstGeom prst="rect">
                              <a:avLst/>
                            </a:prstGeom>
                          </pic:spPr>
                        </pic:pic>
                      </wpg:wgp>
                    </wpc:wpc>
                  </a:graphicData>
                </a:graphic>
              </wp:inline>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0517EC4E" id="Canvas 581" o:spid="_x0000_s1026" editas="canvas" style="width:495.65pt;height:124.9pt;mso-position-horizontal-relative:char;mso-position-vertical-relative:line" coordsize="62947,15855" o:gfxdata="UEsDBBQABgAIAAAAIQCT7+2nFQEAAEkCAAATAAAAW0NvbnRlbnRfVHlwZXNdLnhtbJSSzU7DMBCE 70i8g+UrShx6QAgl6YGUIyBUHsCyN4lF/COvSdO3x05bCaoGqUd7d2a+kV2uJz2QETwqayp6nxeU gBFWKtNV9HP7kj1SgoEbyQdroKJ7QLqub2/K7d4Bkqg2WNE+BPfEGIoeNMfcOjBx0lqveYhH3zHH xRfvgK2K4oEJawKYkIXkQeuygZZ/D4Fspnh9IAHdUvJ82EtRFVU66acsTdhFjYcBz0TcuUEJHmI7 Nhp5RpYdqfKonHewVw7vIvpCwm6RKk0uUyW3v01+Qx2z3uITeCWBvHMfXrmOfZn0yGBlGyvy/z1S MY2ZbVslIG88bmbVqceSt7Q742G81ryJsg8YT+5s/gj1DwAAAP//AwBQSwMEFAAGAAgAAAAhADj9 If/WAAAAlAEAAAsAAABfcmVscy8ucmVsc6SQwWrDMAyG74O9g9F9cZrDGKNOL6PQa+kewNiKYxpb RjLZ+vYzg8EyettRv9D3iX9/+EyLWpElUjaw63pQmB35mIOB98vx6QWUVJu9XSijgRsKHMbHh/0Z F1vbkcyxiGqULAbmWsur1uJmTFY6KpjbZiJOtraRgy7WXW1APfT9s+bfDBg3THXyBvjkB1CXW2nm P+wUHZPQVDtHSdM0RXePqj195DOujWI5YDXgWb5DxrVrz4G+79390xvYljm6I9uEb+S2fhyoZT96 vely/AIAAP//AwBQSwMEFAAGAAgAAAAhAKisG6kYDwAAim8AAA4AAABkcnMvZTJvRG9jLnhtbOxc 23KjRhB9T1X+geI9K2C4qlabcjm7m1Rtkq1sLs9jhCQSBASwZefrc3pmuOhqZHnxpsKLLTH3pvvM me4evf72fp1od1FRxlk6081Xhq5FaZjN43Q503/79d03vq6VFU/nPMnSaKY/RKX+7Zuvv3q9yaeR la2yZB4VGjpJy+kmn+mrqsqnk0kZrqI1L19leZSicJEVa17ha7GczAu+Qe/rZGIZhjvZZMU8L7Iw Kks8/U4W6m9E/4tFFFY/LxZlVGnJTMfcKvG3EH9v6O/kzWs+XRY8X8WhmgZ/wizWPE4xaNPVd7zi 2m0R73W1jsMiK7NF9SrM1pNssYjDSKwBqzGNndVc8/SOl2IxIaRTTxCfnrHfmyXNu8ySeP4uThL6 khdldZ0U2h2H1DaruIpITpOtWhPMYkpt6f8G7zFClU2+nG6WefM+oQM7L/Ss9b8vsttcLH85DX+6 +1ho8XymB0agaylfQ5tEBY0eqMFR632Rf8o/FurBUn6jVd0vijX9h9C1e9GNbbi69jDTLYcZvlSF 6L7SQpQy1/McGwOFKDcdxzCYI2uEK2gUdQB1QplSoXD19pGWEJ+cASS3hMqJWZLIoPhlK7LyMpF9 WvE8EiIruyIzMVkpsl9gEjxdJpEW4KGQkqjZyKyclhDfAYGxwPMZzJkExlwmW/NpIzHTd1mAciEx 0zd8T7yWZt1Sr95H2VojBZvpBaaCqfIpv/tQVpgKqlIJVaHHaUYKied8mqTaBu/B8gxDtNhSVwEW UaOw1b1J69pRV+oDD0nccn3iU/WQRLL/X6IFtAuv1ZIDEAC1ffIwjNLKlEUrPo+kbUAtMCE1WN1C DJ2k6JB6XmAJTd+qg7qm7KTuW3aj6lPTSOBX01it/FTjpoUYOUurpvE6TrPi0MoSrEqNLOvXQpKi ISndZPMH2F5RJdeZhFGehqsMKBpWhWislFgCgFBt+bFjtKZZa6AyWjzAuGQLjxmtVmTQFscmYUsh KBNmzLB9ZgmV9BzD8ZUx1irpOL5v2kojfde1GmNVJiw7YHsdtNaMLgKzhgF04QsUaHT6RWwZC963 ZUtKs68tM9NmjkQ/L2Ceo8CtkZzNXMha2jJqSmNvlt3aaU9TPmWvN8taA7dq7Zp8gwaYxWjKF5oy GRReb5mH72Ig7gdeVh95AeaDh2BzKIV9/6NrGzCjmV7+fcuLSNeSH1JsT4Fp26hWiS+248GqtKJb ctMtSW/XAjVg/hitBpAOliyKbP0HSNwVjYquutiivlxXkrGBBobR1ZWoBvqU8+pD+onIkMRV2jt+ vf+DF7nSygrq/FNWb4l7+4ysS1CZZle3VbaIxSbUQp6CQmzPJ5EN+LFFR0zWF9lo7C0s24eixiK3 gEggIeCTTxs6ci6W1V00Rv0iWAZ0lrK7KkIwEvtMFCP8Py6zgDHHq+F/b717IMaLUJiVoCMk2+Vc TY7P/4T+LtYJLASkWDMNkEPHEri1XQ3Y3FYjluS4NUFQ3ULeXZIjYS5wLEeadJeHPy+x6UE+DrOW HsRjaNbScrzFs7CWQTi4s63rYsslsAH/6cG+mRvY0CWi34e4zmfTdc8MXM99XNV9y/TrjXxU9eY0 ss3un0DQ/5OqDmbZhXX3PFgH+bRsWMuo6gQPp4+rI6ofP4sOguogGF1V985TdcdgBgO3GFV9VHUh gSe6XQZRdTj3uqouXKb9CYzjBr6pXA4HnDUjgRHsWzohR1R/YVRvQgzyXKoCDH25ustc1zjulxxV fVT1Xs70IVCd3HcdVMdX4Zbvq+qewZgvo0LjsXTk6tPyCyYwcNhtqbpwV/QnMB50Pfhij6XIhnB8 4XmGh3F0wHypDpjWyy6iCyoTgOILg4D9odihdV7s0LScwFaQb7q2WydG1JEK20WeAMYReQA2Y8ii kAHmOgGjdn8/U+yQPPXJ7frHbC7j6QFF5dWQjQddBOVPxhe3Cpt2ssvWB9epNcYhL08pGOOQTcyS 1PiiOKS1G4fEgydlWGiLJM6/r6OqdXzS9W0fvi44qpwg8DyBGW32D3Iv6twf5gS+JwJ53egkNZc0 UTQXmEDlb1XalOObyMESoEGpB40Fv1zOlNXEJjs5U3h4Hj22DUofgdRcy4dkqHUrNTvwXZWfwozA cYVHpQnItoHCZ0JKCcMdCJOZFFt5ffiynWF0MD1jxL7Lse/LOQE2gclPVcHj5arSrrM0RXZeVmgB AtOtxl+nKrOyDkvUSY1NHoNtuU4gvXxdQ6/JAQ6bxAsOmPietidxSpmMe2kbdXrgboLQll7vKPGF G/j/0h1HaKFY6WD0tIkbHtTEbhiRNJGUI7xHCtCHLPyrrOeLcLospMkfy2VttyPPNILd7F+lpZTo tLMRPVFLLd/xxgQPmRDbKy21NdhHEjzqty6StLqHq4EOVE34r0sSzgsCWobvGJ4kR+OBaszR3qNg Z+Rojweq8w9UgzheYN7Sy35wZ+uGUh/nWJbv+R6TxwpmeIGvTls7JMvEzmYZouz4meKzsyw+rXic vE3nWvWQ485OhgRKJBYjq3iNjOIIt8bwgVC8d1r3yMYG2tuaIOhBne3GRC9jY2ZgIoYknQuHrhbV dMzscaloAH1eRXz+uD6Peo/LVEevHT2N3w2j96yJiHY4HR4CpGgCx9N1j15UMl0vQNBfpnlZSKfd 9QOh3ID+1y5zS5x0joP2YzfnTh2FyZ9DB6fRZX7whp/ciYbOZx8Z3otc3aHMS8nK1KVEPBBWfsGl RMu3cZ9OesBc3BKRMdnW5+vCe45hhRfMECn9GLHjKZftZZhZtFee9tZVjh7A+OoecAFL0aeXc5VT uE/KsYuY54UV4SJxLIphkK+c5LZDakdfOc6F49Xj7vVAwmpFCYbyUNImfvwch1IBH4Ik9DjHgffW 57iuqe+c4yg0BMig1bbu9p0g+menvePxTNymVxq3l+X0EqrYxCcPHc9YN1DZQxXFrtXZdYQmt7tW HbcZVbE2xKEp4tNOTMN7xJEOpBDyZ7oqG8j0oNMHJyJAKs/A8hzfwfmHaIDpmOZuooFlGzbl8RF/ os/N9doj2UVRgmSG8mQg8bHTkgTerVr0AwSdHyjpD47jr4uIHXsPP3v+usgQrlp2MgiJ0u0tXpD3 /kHINrlGfPp9J83Gol/jIBMi9ccP6vhiuBaHkS9CFEQ4CnCdRnolXpAW8Gk/b1h/C7ncu/svAAAA ///sWmtv2zYU/SuCvi+WqLcRBwjSdSiQdUEzoJ9pmbaFSqJG0YmzX79zKcqxFeex1t1c1AGCkCJF XZLnnkveE1GJq1I5d7ycuDzPRa19d3RxPuLjeVGWn8T84pyPxXwuco2KU8zWE9dz6WGbL8WzL2/e oJ5zWT++XBW1VPsG0OvNl7v+sOK+acetfijFxTkVp3L2cKPIPKrdt033GAVnXZU1HjXtxF1q3YxH I2Mfb8+qIleylXN9lstqJOfzIheje6lmI+b5nik1SuaibYt6cbvkjYB1NH7+8e5GYcYTNwsS16l5 JSbuH1gph+qwwna6bYxNVGtRpBmv56qiv/iagwWLvYhFses8TFyfJSz0zUyxrmvt5GhnSRIlmevk 6IByzEK7B/04jWr1b0JWDhUmrijLomnJTj7md9et7nas70WPW1kWs/fYQlPZ3arpol/pnV5l7dwb Az27wS8M8bhZW0MANGXd75pZCbMm3f5R2wZBbB8AevgZi5d8JjpURh5+7HpsMGcQagak3haqHTr9 l8b+f6BdPjrVy9B2lC6vJFzRcx1e50upJm6ulZk9raWBfFPkY/xayKP0BPKyETUcYi5VxXV7JtVi NFP8HviuSqDei0d4S6+UcO0g1ZvGqLj6smp+gRs1XBfToiz0gxkOK05G1Xc3RU4OQJVt70l770E7 fRYOlNKc+n70Fu0M1XcGmQLnPYipbM3FqgycfM+MO09/J/NVBVbrpq1ECctl3S7hP66jxqKaCji4 +jCzLtlqJXS+fERVbp1r02CsfDSMbH7O7eMsjDB3cvsgYHEa0KQf3d4PsjjyO7encvKK2yuQsAH3 Xp83dnWWmCIM61YYhR8IK6DBjmlvNljJjg0rrNvHDSR6BvoGrLAsypIMbk8hIEiDNB5gxQ9ZjGYK EX4cebFZFDDuMyHiZ8BKiPUYYAWPjoxXrM8fEiuAQhAlHbGY+Z4ohVh4J3JshZ8QFDuEiWF7eon6 HUP4MdSPY9sBw09HJonHIn9AJoylEevJJMGB0xxnf3IyYU9RYnj+mFASfYfAg5sH8zB5BJaEZYg8 g8CzfUiJWJD0d4efOfAET7FieP6YsGJ9/pCM4scpoBJZrAReNuCV3QNt6qUnXsnC8ClWDNkfE1bM Ph02+jAWpog83e3HD7OXaCU4QYWyTCE8a3hQMYx/TFCx+3hIWmGJn6YRONXcfYLERrk+O+Yj6oRI wJmrz+mabBKSIbKJQ6gYMj4mqJgr6mFZJQgy5lM2lk4rccyC4f0HJ9sQh5kTVnCvsclr8p0hVgzh HxNWfLuRB+WVOIo8sInlFc8fxqDtnAqAE5sz3EGvQTZpa/NvqD3JXB5Cngg3CdZbrXixWGrnStY1 0oVSORlakRMhS3DZvao7hSJf17fNtcy/tJR43WmkyjMZTd/3g9DrMg8kY/iDjGZ/p/QpoL+SoSqL +kUF45vlCD5eCj77tZ45+qGBdCMh3bgkcbSV65SiNgWTkNW8KF/v93Z54w0SxH7t4g3K2kmW22K2 TbL4E7DO60UJaSE0uLOIvt2vzTlKQkaLQpKWujW3Sh1QG0Y4sVN4CfwosZne/igSxsjR9keRkHL6 5Fpfyxivq3SkFpSr6nc567SwjMQw+8ldLWxLhiOl7aTkvcGVvkKk/hdKHiEMfNg2+fsCqu01b/UN V9w8vBMKrZD3/gYhKd6Aiv5acdLjyg81YkTmh5Tc1qYSAoaoqO2W6XZLvaqMaIjLFr7W64dbUuJc yeozFO9L+iqG2pYWbeVKQ1RDEzTDXFxemnIn9F0jUEAe7DiNJOY/15+5aqwUreEaH2Uvmz+Ro7u+ BONaXq60nBdGTiPv7MR8G3x+TGEzwoINTlZ4BEY4ppPVd8gDpakf0Q3EpAyTNLMH/Z4l/4M0EE4s i/H9Av8AglKO//uA1gkaXsCXlkX+jmu+XTe9xoLJpSxnQl38AwAA//8DAFBLAwQUAAYACAAAACEA zT5xjq8BAABAAgAAFAAAAGRycy9tZWRpYS9pbWFnZTEud21mXFHPaxNBFP5mNrE2Deym/gBFdBQU KbZBoXjtdLMaD5FgFjxu13SsC8kmZCNtDmKhNy/xj/Go0Kt/gDdvnoUiCx6Exm/GnHzs2/d9b3bf vPc9gVXAUwKQeAdrVboUTDgk5GKxcGhLXFvm1iSBy9XlntgTa2T3Lvioo5NO38SzsQEU1pfZ62CF BRCQnxJ9o9v7tun2rlVbTVp0WSoR4wbRH3l6zkD76Dphc0GcDU2hnptD9WI0THOcs077R9P7rh4e 7vDLCn2TNTkPHtX4Agk0jqWdy/Z3Bj0eF50nYSjwlTnrLVNkB7nq9TOT980D9Szvb6EqsFJp9Trx Y+DSyyzXg8FuWmT9cLRvuumBKdCo/t9Ow+vNhq9GAx6Fo7eTzExsr2hUOrGKjqaTlIJcvO1H81ZT d8vAf5ro7q9bN4mv+BplVN4t57sJUeCHNsyjciNpl3OX2WF83+aR3khaSVTaR/t1wRGFpFEfQaE8 cspQE+QnmtNZGezkNbcDqweW+gZYceyz2yWL3OnNiqkZAp/wgcuo4cvV17+tW37/Z9P7p6+7AGcs 5bn//wIAAP//AwBQSwMEFAAGAAgAAAAhAKbqCby0AQAAQAIAABQAAABkcnMvbWVkaWEvaW1hZ2Uy LndtZlxRsU7bUBQ97zkpECLZoTCAquJWaocISOnSNcYx0CEoalJ1tJz0AZYSJ4pT0QxVK3VjCZ/A JzBQdWFgZWHu0KGfgCpvlUjPe83UK1/fc++z77vnXIEFwHIFIPEJ2vJ0KVgwSMjpdGrQllid1RYl gakV5blwxSKz5w9sFFGPRset8UABL7A0q66BHaaAw/ya6Bv9F/FbXqHvWtDdpEbLsiq28Yjoj7y+ Z6CdmUk4nNOKeyp1D9SJ+6bfixLcs8/FbcX66W6fVPlljr7JnuSDlwW+oDm08UVqXnq+O3iDQVrf 9X2BG9a011QaHyVusxOrpKM23NdJZwt5gblcrVlvvQIevosTr9vdidK44/ffq0Z0pFKU8v+PU7Ka 41673+WR3/8wjNVQz4pSrt5yg4+jYURB5p/YwaRW8RqZY++FXuP3+mPiFdtDFmTPsslOSOTYvg6T ICuH+9nEVKqMn/d55JXDWhhk+vHsoiBFIWnUR1AoizllKAjmX9tkp2XQzAtmB1oPzPR1MGeyK7NL NnnaHKcj1QMuccplFPDdPixr1/nZj4r1T19zAe7YyjL//wUAAP//AwBQSwMEFAAGAAgAAAAhAKWj o9KyAQAAQAIAABQAAABkcnMvbWVkaWEvaW1hZ2UzLndtZlxRMW/TQBT+7py0NI2wU2AAVXAg0aGC RiAh1riOaRlSRUkkRteEa7GUOFGcKmRAILGxpD+FoWOHriwsCImhf6BbhbwhNf3uyMSTn9/3vbPf vfc9gRXAUQKQ+AhjRboUTFgk5Hw+t2hL3F3kViWBzZXlvtgXq2QbSy7KaMTj953pUAMKa4vsPbDC HPDIz4h+0c19L+jmrhVTTRp0WyoRYp3orzy7YqAd207YnNdJ+jpTe3qiWoN+nOKKdb79qDrn6tmk xi8L9KesyXnwvMQXSNDCZ2nmMv1dwh8Os8arIBD4zpzxus6Sw1S1u4lOu/qJep12t1AUWC7U243O S+DWmyT1e73tOEu6weCdbsaHOkOl+H87Fac97b8d9HgUDI5GiR6ZXlEpNDoq/DAexRTkxkM3nNWr fjP33J3Ib/55cJ/4jusjD/PH+Ww7IvLcwIRZmG9Gu/nMZmqMn3Z55G9G9SjMzeO7ZcERhaRRH0Gh HHLKUBLkX1qczshgJi/ZHRg9sNDXw7Jlp3aXLPKoPc3Gug+c4CuXUcLPmwcXxg0//l11/ulrL8Al Szn2/2sAAAD//wMAUEsDBBQABgAIAAAAIQAi2t1y9gEAABQDAAAUAAAAZHJzL21lZGlhL2ltYWdl NC53bWaMUk1rE1EUPe9Nxto0MpOqiCI6KlooaYNu3GaaROsiEkzA5TBNxzqQTEIm0mSlWFfdpBu3 Xbt04UpE8gtcKbjwF7gqMrtC47ljEG0RfMyb+/HuO/fec5/CPGDsKkBjB7JMbq3oSDWlp9Npqq2q izPfgqaS+nJ6okp6gdatUxZyqPmDp81RLwDqWJx5L4EIU8CmPaH2RSwivGYKyTUvaFq0c9pR33GZ 2qGeHFFw7UkhUpzdDDtB7DwMtp1H3Y4f4Yg4bz8VjW/O7e0SQzLcK4xmP7iT5Q9ytYAXv7E31HHs FPy/sVWa4+BEjv4fOZZO1M9wJfU3Rp2NbhtngCyGb96b/6pf+jgg/3/3MWQOmY/wfAi314tr98pl hc/0ya4EcbgVOY1WGEStoOA8iFqrMBXmMpVGrXkXOPs4jNx2e82Pw1a5uxnU/a0gRt48TmvemBWa N8vdZ/0w6AvnyGdqTac6HPR9Dvb0Nas6rhTdemJb9z23/uPqFernLRdJNbmZjNc8arZVFjGuJsve ejJOPSXK5+s8cpe9ildN5HOtnCJDSnORJ8XWDdqkIUveMq8+GkONlwUe7fTZKNn7xUI2fVfpBGec 25iTAHyQFyWA1xujeBB0sP8Ou3xgWdy48GRftth7X4uGcL3ChCJlroZcxE8AAAD//wMAUEsDBBQA BgAIAAAAIQBPTkD2sQEAAEACAAAUAAAAZHJzL21lZGlhL2ltYWdlNS53bWZcUTFv01AQ/t5zQmka yQ4FIRCiBgmGCpqWhbWu41KGoIgEMRoTHsVS4kRxUMlQtRIbSyp+CQNLpQ5du7AhMfAjKuQNqel3 j0ycfL7v7tn37vtOYRFwfAVo7EOsTNeKBYuUns1mFq2pW/Pakiawtao+VG/UErOHV1xU0UzGHzqT oQHWcW1evQ12mAEe81Oin3S57xVd7lqUblrQde2rDdwh+qtPLxhoR3YSDud10r7J/Rdmz3856CcZ Ltjn24+689vf2NvklyX6Y/YkHzyp8AXhEOJQCy+Z7xzBcJg3t8NQ4Yw18YbJ093Mb3dTk3XNI/95 1l1DWWGh1Gg3O0+B5ddpFvR6W0medsPBO9NKdk2OWvn/cWpOe9J/O+jxKBx8HKVmJLOiVmp2/OjT eJRQkKv33GjaqAetwnOfxUHrz8pd4htugCIqHhTTrZjIc0MJ06hYjXeKqa1sMh7s8ChYjRtxVMgT uFVFikrTqI+iUA5zylBRzD+HZCcyCPOK3YHogbm+HhZsdmJ3ySb325N8bPrAd3zhMir4evP9sbjk R7/qzj997QU4ZyvH/n8JAAD//wMAUEsDBBQABgAIAAAAIQCcQWBE4AUAAEAOAAAUAAAAZHJzL21l ZGlhL2ltYWdlNi5lbWbEV11sVFUQnnt3ly5tZW8BaREst7UQLBUQIQY19m63ixgoNm0TFDBtKQss tLtLt4pNVC6i8QdMSUgMUR/0BX8SkyYaxYSH+iIagsEYI4nGRJ4w4YGYDSExsn7fOXu2tw1gY2Kc MDvfmTNnzpyZObcHS0QGwYa2A2wD/1UsFslHLJEXwW6yY4OIJd4ckQcxHzYLSvLKPJFvFopcxLgW 9kHasSkkexNhgQNpAbtguFtheZYsBnbAtjPxM4Q8aWum7TFs4oNpu9qzlZ3e129t9MJSzQWgZk+k CbKOA/FblZiG13himb0m50+3iXzeNpP1Sz0dp95fZIkXKu9f780u4wavooyDfsftlofMvkG8An7N Oeq9WWXc4EXKOOh/Jj6DMUQ9CT2CjVeDmWMTP4aarkQ3KkCZrdCY0rIOP4CcmdiabpHvke9fedS4 qn36ZWKfHPWsyAhquRfMfSGEjDLKT+e/fhsQ1Gf1WQMKDW9ld80WCbnoHlteUNoIfm2L7URk2WhI hVZaaDWFquhUoWqb3qowWjYrhtx19I/s7RnNpdhvc0vauwQeirqSE0A/grnfOjB3mE1vNtF827WS qjv/tCduQAE6riJBcE5PeiiVd7ekDrpd2aH+jNyAn/HvVoV+ce8/6MGSWb4PPnEeWVOJH5xNpEt8 m+difFclnsvlOzYkEpZ8Cx25PZVP78m43QPpVGYg1eI+nhlYKRFLKsLt3R09uHXztqYz8cHBtv58 eiCR3ZXq7N+TyktNZHo4NaHu0aGd2UFMJbLPDKdTw4xVasIdPW7yuZHhfiQk2hBLjrWvincWnNhj vfHOP5bUA98Zi0shWVhaGGvrBXJiCYqxZKG5d2NhTGk8yEMbMRVv7m3vTRb4Lx6rtnBEywYhPxYS FcIYaai0MD7ShdMxDTx5paoB8yGl/DpSoUZnVC3hpLF7ND+SGhL5TN5AMSrlhzm7fydzfPziqpDO r9pArsJVSK2Pena0CagOzJ7jHnpGTaufRZ7lrQVaDlbFnpwCGk+QzZo+FWSf1YCZKHgnmPeB6tvp 6jHPGAztAOB3dTGYfmrA9EPMrDhgQ+wYB8y9ybTj2BD72wEbnyaOpdDRFpn0DcbQX1DSQ6iYaENa CCbmdZhfwndAslI57It/ah9dGQxAuj7YgxWSUcnLiKQEZfqX9KF9Zv8QitA58ZVD2R7uuWeqKz1v dCdrG9YTuyWFMWY3aDqr/H302okDH0ABl4rOfvrF+euHCLU/ozc1+uT0lUOcrzum1+lV+pe2VV/q 9e9GLqMbRe7WUyLX91cz7ncuXVPrTRzbT710jv7c17W/y4ffUOczyy4cPXFg17Oq/GJqxXzPBbMm xMH6mBpS90/9wjOZGi8CdsBJsAunXZA5SJ5pAp8siDIdh577VvDrJmlUNYX6urIF8iBkl2Sh65dM ecXtQfoJX+WAOVG5iJxg+HLhVZ0TB/j/6C3/+ZyK62TterR+sXixGXd5vYW71ljFWnLMTDB3pKPd 2t5xf1XzzCXJZbJA9EFperN4at+56bVlvntKXENjEL8H28B0c3L8zda+S0dbARVRt7mEjeA+pE4o WEcfTilzMOb3ygH/l/k0vc2zaNJ37alSPRkz6WZ3jfU36/GXdUq+39+u7xbvAX3/1jU13yav8frd 2TQ3KNHENX33mEPWzdj562qn3DVjb+6+GRt7t5hR/XBjQeUazr331j41vvqw9kO76fVkvpeDec8Y s7nDyP+Ub+/qkk0soJ8DvAl6B0yKgI0v+jW+AMu+6LcRCu7HHjA2+F77Zi3zH7QJYr6lz8BgHMy3 dIt32/eyD3O/OWBzqzde0Cb4pg3iJvgx36MVAXyrt27UC4V5psVg/g2HIDlgX7N+s6/1bv7+nklM wffxTOyDNgijfE+DeCY2yzx9EHMXol44XIdDqT4qnRU94Kz1Jv9vsxnzu8CGzHfDjHcAUHevfGxU kDePMWAwBU7vFebeAbNXbG+yfuhd9VaAUPPzIf8GAAD//wMAUEsDBBQABgAIAAAAIQBi+N1S3gUA AEAOAAAUAAAAZHJzL21lZGlhL2ltYWdlNy5lbWbEV11sVFUQnnt3ly5tZW8pP0VIucVCoFRAhBiN sXfbLmKg2LRNUMC0S1lgod1dulVsonIRjcpPStLEiL7oC/4kJk00igkP9UU0BIMxRhKNiTxpwgMx G0JiZP2+c/ZsbxvAxsQ4YXa+M2fOnDkzc24PlogMgA3tBNgB/qtYLJKPWSIvgd1ExyYRS7w5Ig9h PmwWlOS1WpGvF4lcwXgh7IO0a0tI9reFBQ6kGeyC4W615VmyBNgB287ETxDylK2ZtiexiQ+m7TrP VnZ6X79lmReWai4ANXkijZB1HIjfosQ0vN4Ty+w1OX+uVeSz1pmsX+7pOPX+Iku9UHn/em92GTd4 FWUc9DtuNz9i9g3i1fBrzlHvzSrjBi9SxkH/M/EZjCHqSehRbLwOzByb+DHUdC26WQHKbIXGlJZ1 9EHkzMTWeId8D3/36mPG1cJnXiH2yVHPigyjlvvB3BdCyCij/Hjpq7cBQX1Wn9Wv0NB2dtdskZCL 7rHlRaWN4Ne22E5Elo2GVGiNhVZTqIpOFaq26a0KoxWzYshdR3J4f89ILsV+m1vS3ivwUNSVnAD6 Acz9NoK5w2x6s4nm2a6VUN35pz1xCwrQaRUJgnN60oOpvLstddjtyg4mM3ILfsa/XRv62X3gsAdL Zvl++MR5ZH0lfnA2kS7xbZ6L8V2XeC6X79jU1mbJN9CR21P59L6M292fTmX6U83uE5n+NRKxpCLc 3t3Rg1tXuz2diQ8MtCbz6f627J5UZ3JfKi81kenh1IS6RwZ3Zwcw1ZZ9diidGmKsUhPu6HETzw8P JZGQaEMsMdq+Nt5ZcGKP98Y7/1haDzw/FpdCorC8MNraC+TE2ihGE4Wm3s2FUaXxII9sxlS8qbe9 N1Hgv3is2sIRLRuE/FhIVAhjpKHSwvhYF07HNPDklaoGzIeU8utIhRqdV7WEk2XdI/nh1KDIp3Ic xaiU7+fs/Z3M8ekra0M6v2oDuQ5XIbU+6tnRRqA6MHuOe+gZNa1+FnuWtwFoJVgVe3IKaLyNbNb0 qSD7rAbMRMG7wbwPVN9NV495xmBoFwC/q0vA9FMDph9iZsUBG2LHOGDuTaYdx4bY3w7Y+DRxLIeO tsikbzCG/oKSHkLFRBvSIjAxr8O8Er4HkpXKYV/8U/voymAA0vXBHqyQjEhehiUlKNO/pA/s8wcH UYTOiS8dyvZwz31TXel5oztT25AkdksKY8xu0HRB+fvw9bFD70MBl4oufPL5pZtHCLU/ozc1+vjc tSOcrzup1+lV+pe2VV/o9Qcj4VnUZvWUyM2D1Yz7nas31HoTx86zL1+kP/cN7e+3o8fV+cyyyyfG Du15TpVfTK2Y77lg1oQ4WB9TQ+r+qV94JlPjxcAOOAF24bQLMgfJM03gkwVRptPQc98Kft0kjaqm UF9XtkEehuzCqQclKZnyiruD9JO+ygFzonIRGWP4cvk1nRMH+P/oLf+FnIrrTG0SrV8sXmnCXU7y 5POrWEuOmQnmjnSiW9t7q35R88wlyeUSEH1Qmt4snj1wcXptme+eEtfQGMTvwQ4w3bw1fqql7+qJ FkBF1G0tYSO4D6kTCtbRh1PKHIz5vXLA/2U+TW/zLJr0XXu6VE/GTLrdXWP9zXr8ZZ2S7/d26rvF e0Dfv3ZNzbfJa7x+bzbNDUo0cUPfvTGMWTdj529cOOWuGXtz983Y2LvFjOqHWwsqH+bcu28eUGO/ Rfuh3fR6Mt8rwbxnjNncYeR/yrd3XckmFtDPAd4CvQMmRcDGF/0aX4BlX/S7DAruxx4wNvhe+2Yt 8x+0CWK+pc/DYBzMt3Szd9f3sg9zvylgc6c3XtAm+KYN4kb4Md+j1QF8p7du1AuFeaYlYP4NhyA5 YF+zfrNv8G7//p5JTMH38UzsgzYIo3xPg3gmNis8fRBzF6JeOFyHQ6k+Kp0VPeBs8Cb/b7MV83vA hsx3w4x3AVC3Sj4yKsjbxxgwmAKn9wpz74DZK7Y3WT/0rnorQKj5eZB/AwAA//8DAFBLAwQUAAYA CAAAACEApRRzJrIBAABAAgAAFAAAAGRycy9tZWRpYS9pbWFnZTgud21mXFG/b9NAGH13TlqaRrLD j4GqKgdSGarSCCTEGtcxbVUFRSQSo2vSa2spcaI4qGRAVGKCJf1TGBg7lJGFrVKH/hFV5Q2p4d2R iZM/33vf2e++730CC4CjBCDxCWYVGVIwYZGQ0+nUog3xcJZblAQ2V5Z74kQskj2dc1FGIx4dtccD DSjcnWWXQIUp4JGfE10wapR/yTB3LRg1adB9qUSIZaI/8vyWG9eprYTFee2kpzP1Rh+rt/1enOKW Ot9/V50r9fy4xi8LjGfUZD94UeILJNjFiTR9mfqu4Q8GWeN1EAj8Ys5EXWfJYapanUSnHb2udtLO BooC84V6q9F+Bdx7l6R+t7sZZ0kn6O/rZnyoM1SK/5dTcVrj3vt+l0dB/8Mw0UNTKyqFRluFH0fD mIbceeyGk3rVb+aeuxX5zZtHK8QPXB95mK/mk82IyHMDs03CfC3azic2U+P+eZtH/lpUj8LcPL5b FmxRSC76I2iUQ04bSoL8yy67MzaYzkt2BsYPzPz1MG/ZmZ0lRZ60xtlI94Af+MZhlPDTPfhqwvDT y6rzz197Aa4p5dj//wIAAP//AwBQSwMEFAAGAAgAAAAhAEayqqziBQAAQA4AABQAAABkcnMvbWVk aWEvaW1hZ2U5LmVtZsRXXWxURRQ+9+6WLqWyt/wWIeUWC8FSoSLExBg72+3yE1psdtegKUm7lC0s 9Gdhq9hEwxXjH6AlIfggL/iCaGLSRBMx4aG+iIZg8MFIog9q4ovhgZgNIRpZv2/uzva2AWxMjCf9 7vlm5syZM+fM3L21RGQQMJIC6QH+KpVKRMYSOQa4ia4tIpao+SKPYzxsJpT1jYUiXy0TuY72UtgH ZfeOkOyPhwUOpAVwAbhbZylLVoA7gO1M/gAlz9o+aHsSi3gAbVuVre38db22VSostZwAaVYiTdD1 bIjXptUMvlGJZdaaGr/QLnKxfTbzVys/Tn99kZUqVFm/Qc2t8EZVXeFBvxN2yxNm3SBfB79mHw1q ToU3qqoKD/qfjc9gDBEloSexcCvAHJv40fQl8sdWTahvRLZpTm1ZrzyGnJnYmu6R74GB158qe5LR b18j94iIsqpGUcv9ANeFEgJllO+vfvkeKFtWn9WvWXIXT9dckZCL02PLy7q3Ck/b4nEis2wcSM3W Wzhqms2jU81q7T4cqHlorZkTRe66MqP702P5LM/bgnLvgwIPJb+Sk2DfsQX3mwGuMJfebLJFtmsl 9On80568gw7IKR0JgnPSuaFswd2ZPeImR4Yyw3IHfia+2RD60X30iIIls/wIfGI/srEGDy4ineLZ 3BfjuymxfL7QtSUet+Rr9BEd2UJu37Cb6s9lh/uzLe724f71UmVJdbgj1ZXGrVu4KzccGxxszxRy /fGRvdnuzL5sQeqqZoZTF0qNDe0ZGcRQfOT5w7nsYcYqdeGutJt4cfRwBgmJNEYT4x0bYt1FJ7q1 N9b9+8oG8MXRmBQTxdXF8fZeMCcapxpPFJt7txXHdY+CProNQ7Hm3o7eRJF/sWithS1aNgT5sZCo ENpIQ42F9qud2B3TwJ3X6BowH1LOryPVunVJ1xJOVqXGCqPZIZFP5TiKUSNnFg+UCLZPXd8Q8vOr F5CbcBXS8yPKjjSB1QM8c1zDH9HD+rFcWWoT2FpAF3tqCOxcXGQibuYoHWSf1YiRCLAH4H1g9/36 GjDOGIykQXYDKwD6qQPoh5xZcQAjPDEOwLX7ANqxbYTn2wGMTxPHavTRFpn0DEfTW1Luh9Ix0Yay DCDnBVhU5g9AJ4E81sWfXsevDBoQvz5YgxWSMSnIqGQFZfqXcsG+dHAIReie/MKh7ginH5ruyh83 feEljXlylw+IMQ77TTwva38fvnn60AdowaWWy598dvX2UVLfn+k3Nfr44o2jHK8/6c/zZ/lP2s77 3J+fDvfrdBSMwe2DtYz77C+39HwTR8/5Y1foz33L97d24Ljen5l27cTpQ3tf0OUXUyvmewHAmpAH 62NqyL5/Oi/ck6nxcnAHSAAunCah89Dc0yReWVAVOYV+rlvNt5vkUNUs6uvKTugj0EkZQV9Ghisz 7k9yT3s6B8yJzkXVaYYv197wc+KA/x9ny3sp78e1JI+jXypdb8ZdRlJ+mvPbfNaSbWaCuaOcSPn2 rcXtuobMJcVlsiD0QW3OZun8gSsza8t8p8uoozEkBfQAdNO18522Xw++3QaqhX2dZW4U16F0l8c8 OE2C52EcgnaA/zKf5mxzL774d+25cj0ZM+Vud431N/Pxyzot3+/3+HeL94C+f05Oz7fJa6xhYCTH Bcoyecu/e+fRZt2Mnbd56bS7ZuzN3TdtY++WhvV5OButeYZj5949oNsTyvdDu5n1ZL7XArxnjJmx kyP/0969reX+aKB/PvgO9DsApQowvujX+AKt+KLfVejgGjwDxgbva8/MZf6DNkHOb+lLMJgA+C3d ou77vezB3GsO2NzrGy9oE/ymDfIm+GHclHVqit/rWzeiQmHuaQXA33AoigN4Pvxv9k3q7t/fs4kp +H08G/ugDcKo3NMgn43NGuVvxNyFiAqH67Ep5sfsFWfA2aSm/rfpxNhewEgKhO8NI2mQ3cDD8pHp gr57jAGDaXTmWWHuHYBnxVZTNcPZ1d8KUHp8EfTfAAAA//8DAFBLAwQUAAYACAAAACEAd9EmvegF AABADgAAFQAAAGRycy9tZWRpYS9pbWFnZTEwLmVtZsRXXWxUVRCee3eXbn9kbwsICJZbLATbAlVJ SMTQs90WECg23QU0mJSlbGGxPwtbxUYNq8Zf0DYh4UFf8AWRxKSJJmrCQ59EQzB9MIFEjZU3DQ9o NsZgZP2+c/dsbxuKjYlx0u/OnDlz5syZmXN71xKRPsDQdghx4K9CoUBsskT2A257xxYRS9R8kY2Y D5oFRX5jgchXS0WuYbwY9n56ekdADseCAgfSBLgA3DVaypLlkB3Adsa/A5MnbQ+0PYVNcgBtm5Wt 7bx9cy0rVVCquADUoETqwZdwILkWzWbIDyuxzF5T82daRc63zmX9KuXF6e0vskIFSvvXqvKSXKfK SrLf75jd9KjZ1y83wq85R62aV5LrVKgk+/3Pxac/hrCSwGPYuBlgjk38GHq0+cetWiAP3/Jkcst6 +RHkzMRWP0u+d+9+bbNx1dv7OuUcEVZWaAi1PAxwXzAhUEa5euXL9yCCXLRAj5Zq9rK7ykUCLrrH lpe0NoSnbbGdKFk2GlJL6yy0mpYq6VRLVbayXKsSo9XzIshdR3LocGI4k+LZa4ra+wQeCl4lxyEt gn4S2I0tuEM5vdmUFtqTskl355/2+G0oQKM6EgTnJNL9qay7K3Xc7RrsTw7Ibfga+2Z94Hv3oeMK lszyWvjEeeThCjxwNpGk5Gyei/HdlGgmk+3YEotZ8jV0RFsqmz404MZ70qmBnlST+/hAzzoJWVIW bIt3JDaKLNibHoj29bUms+me2ODBVGfyUCor1aGZ4VQH4sP9Bwb7MBUbfPZYOnWMsUp1sCPhtj8/ dCyJhITrIu0jbeujnXknsrU72vnbilrIiyJRybfnV+VHWrshOZEY2Uh7vqF7W35EaxT4iW2YijZ0 t3W35/kXjVRZOKJlg5AfC4kKYIw0VFgYv5rE6ZgGnrxC14D5kGJ+HSnTo4u6lnCyMj6cHUr1i3wq b6MYFXKhpvcqwfHotfUBL796A7kJVwG9PqzscD0kvgfYc9zDm9HT+rFMWWoDpDWALvbUFKTRmMjZ mFnj6iCVVYeZMHAA4H2g+m66WswzBkM7ICSA5QD9VAP0Q5lZcQBD7BgH4N4KoB3HhtjfDmB8mjhW QUdbZDJnZAxz9xb1YDom2pCWApR5HRYW5XvAu4AM9sWf3serDAYgrz7YgxWSYcnKkKQEZfqXdN6+ +Ew/iuA2H5lP3hZMPDDdlTdvdHsW1yHcQsEtKoxx0BjIJe3vozdPH/0QOrjUdOmTz678cYKi58/U 19To489vnOD8klPeOm+V96SPyi+89bdC96Mbp/73TbwQ0nG/f/13vd7Ese/cK5fpz33L83e+6qTD 8xmaOHn66MHndPnF1Ir5rgFYE8r++pgaUvdP/cIzmRovg+wAm4BJoAvIwDlDGccrC6xEo9Bz3zK+ 3SSNqqZQX1d2gR8H75JB6JIyUFpxdyH9RE7ngDnRuQidZvgy8YaXEwfy/9FbuRczOq49i3UrFa41 4C4XLNlf9YuuJcfMBHNHOhn37Ccmg9WsIXNJmtRPfX90Hk1vFs4duTyztsx3oohIcd128F0Ac964 9p2WjvJ3W4pTWrfTDIrci7ZQ6MQ4CeTgtAs8AwfsZwf4L/Npeptn8ci7a08V68lzkO5011h/sx7/ Wafl+4N93t3iPaDvn7qm55t5ZZajtb2DaW5g6NexStaDbx9yk3/3+rdab8ym+CzvksKA7ocfFlUc oO3ZM0f0eP/Pnh/6nVlP5nsNwHvGmM0dRv6nvXubizaoeUk/H/IO6B2AxBeK8UW/xhfE0hr6XQkF 92MfGBu8r3NmLfPvt/HL/Ja+CIMxgN/STequ38s5mOcafDazfeP5bfzftH65Hn7M+6jRJ8/2rRtW gSDPtBwwvwkgOkDOg/fNvkHd+ft7LjH5v4/nYu+3QRile+qX52KzWnkHMXchrILBJTiU7qPi7x/0 gLNBTf222Yn5g4AhvjfiZgDOXkoAD8oFn/bOMfoMpokze4W5dwD2iq2m6ofe1d8KYHp+IfjfAAAA //8DAFBLAwQUAAYACAAAACEAtg64e94AAAAFAQAADwAAAGRycy9kb3ducmV2LnhtbEyPQUvEMBCF 74L/IYzgzU23lrXtNl1EUEQP6lrYa7aZbYPJpDTZbfXXG73oZeDxHu99U21ma9gJR68dCVguEmBI rVOaOgHN+/1VDswHSUoaRyjgEz1s6vOzSpbKTfSGp23oWCwhX0oBfQhDyblve7TSL9yAFL2DG60M UY4dV6OcYrk1PE2SFbdSU1zo5YB3PbYf26MVkKUHk78+rJ6/Hptmetpl+iZ50UJcXsy3a2AB5/AX hh/8iA51ZNq7IynPjID4SPi90SuK5TWwvYA0K3LgdcX/09ffAAAA//8DAFBLAwQUAAYACAAAACEA mHFYbQABAADHBQAAGQAAAGRycy9fcmVscy9lMm9Eb2MueG1sLnJlbHO8lM1qAyEURveFvoPcfcdx kkySEiebUMi2pA8gzp0ZyfiD2rR5+wql0EBqdy5V/L7DEe9u/6lnckEflDUcWFUDQSNtr8zI4e30 8rQBEqIwvZitQQ5XDLDvHh92rziLmC6FSblAUooJHKYY3TOlQU6oRaisQ5NOBuu1iGnpR+qEPIsR aVPXLfW/M6C7ySTHnoM/9qn/dHWp+f9sOwxK4sHKd40m3qmgSqfuFCj8iJGDxl6J781N9aEHoPcZ FmUYFjmGdRmGdYV/e2jKMDQ5D6wMA8sxtGUY2txbrMowrHIeWJoWJT4nq3MmlmUgljkT2zIM2x8P 9Gb8dl8AAAD//wMAUEsBAi0AFAAGAAgAAAAhAJPv7acVAQAASQIAABMAAAAAAAAAAAAAAAAAAAAA AFtDb250ZW50X1R5cGVzXS54bWxQSwECLQAUAAYACAAAACEAOP0h/9YAAACUAQAACwAAAAAAAAAA AAAAAABGAQAAX3JlbHMvLnJlbHNQSwECLQAUAAYACAAAACEAqKwbqRgPAACKbwAADgAAAAAAAAAA AAAAAABFAgAAZHJzL2Uyb0RvYy54bWxQSwECLQAUAAYACAAAACEAzT5xjq8BAABAAgAAFAAAAAAA AAAAAAAAAACJEQAAZHJzL21lZGlhL2ltYWdlMS53bWZQSwECLQAUAAYACAAAACEApuoJvLQBAABA AgAAFAAAAAAAAAAAAAAAAABqEwAAZHJzL21lZGlhL2ltYWdlMi53bWZQSwECLQAUAAYACAAAACEA paOj0rIBAABAAgAAFAAAAAAAAAAAAAAAAABQFQAAZHJzL21lZGlhL2ltYWdlMy53bWZQSwECLQAU AAYACAAAACEAItrdcvYBAAAUAwAAFAAAAAAAAAAAAAAAAAA0FwAAZHJzL21lZGlhL2ltYWdlNC53 bWZQSwECLQAUAAYACAAAACEAT05A9rEBAABAAgAAFAAAAAAAAAAAAAAAAABcGQAAZHJzL21lZGlh L2ltYWdlNS53bWZQSwECLQAUAAYACAAAACEAnEFgROAFAABADgAAFAAAAAAAAAAAAAAAAAA/GwAA ZHJzL21lZGlhL2ltYWdlNi5lbWZQSwECLQAUAAYACAAAACEAYvjdUt4FAABADgAAFAAAAAAAAAAA AAAAAABRIQAAZHJzL21lZGlhL2ltYWdlNy5lbWZQSwECLQAUAAYACAAAACEApRRzJrIBAABAAgAA FAAAAAAAAAAAAAAAAABhJwAAZHJzL21lZGlhL2ltYWdlOC53bWZQSwECLQAUAAYACAAAACEARrKq rOIFAABADgAAFAAAAAAAAAAAAAAAAABFKQAAZHJzL21lZGlhL2ltYWdlOS5lbWZQSwECLQAUAAYA CAAAACEAd9EmvegFAABADgAAFQAAAAAAAAAAAAAAAABZLwAAZHJzL21lZGlhL2ltYWdlMTAuZW1m UEsBAi0AFAAGAAgAAAAhALYOuHveAAAABQEAAA8AAAAAAAAAAAAAAAAAdDUAAGRycy9kb3ducmV2 LnhtbFBLAQItABQABgAIAAAAIQCYcVhtAAEAAMcFAAAZAAAAAAAAAAAAAAAAAH82AABkcnMvX3Jl bHMvZTJvRG9jLnhtbC5yZWxzUEsFBgAAAAAPAA8AzwMAALY3AAAAAA== ">
                <v:shape id="_x0000_s1027" type="#_x0000_t75" style="position:absolute;width:62947;height:15855;visibility:visible;mso-wrap-style:square" filled="t">
                  <v:fill o:detectmouseclick="t"/>
                  <v:path o:connecttype="none"/>
                </v:shape>
                <v:group id="Group 909" o:spid="_x0000_s1028" style="position:absolute;left:9094;top:253;width:36775;height:15500" coordsize="36775,155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s4GryxAAAANwAAAAPAAAAZHJzL2Rvd25yZXYueG1sRI9Bi8Iw FITvwv6H8IS9adpdlLUaRcRdPIigLoi3R/Nsi81LaWJb/70RBI/DzHzDzBadKUVDtSssK4iHEQji 1OqCMwX/x9/BDwjnkTWWlknBnRws5h+9GSbatryn5uAzESDsElSQe18lUro0J4NuaCvi4F1sbdAH WWdS19gGuCnlVxSNpcGCw0KOFa1ySq+Hm1Hw12K7/I7XzfZ6Wd3Px9HutI1Jqc9+t5yC8NT5d/jV 3mgFk2gCzzPhCMj5AwAA//8DAFBLAQItABQABgAIAAAAIQDb4fbL7gAAAIUBAAATAAAAAAAAAAAA AAAAAAAAAABbQ29udGVudF9UeXBlc10ueG1sUEsBAi0AFAAGAAgAAAAhAFr0LFu/AAAAFQEAAAsA AAAAAAAAAAAAAAAAHwEAAF9yZWxzLy5yZWxzUEsBAi0AFAAGAAgAAAAhAOzgavLEAAAA3AAAAA8A AAAAAAAAAAAAAAAABwIAAGRycy9kb3ducmV2LnhtbFBLBQYAAAAAAwADALcAAAD4AgAAAAA= ">
                  <v:rect id="Rectangle 910" o:spid="_x0000_s1029" style="position:absolute;left:3978;top:2363;width:31864;height:11808;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2DrSGxAAAANwAAAAPAAAAZHJzL2Rvd25yZXYueG1sRE9LT8JA EL6b+B82Y+KFwLYejBQWYiCaHoyJPA7chu7QrXRnm+4I9d+7BxOOX773fDn4Vl2oj01gA/kkA0Vc BdtwbWC3fRu/gIqCbLENTAZ+KcJycX83x8KGK3/RZSO1SiEcCzTgRLpC61g58hgnoSNO3Cn0HiXB vta2x2sK961+yrJn7bHh1OCwo5Wj6rz58QYO5SD1d/4uH2cc7UelO1af66Mxjw/D6wyU0CA38b+7 tAameZqfzqQjoBd/AAAA//8DAFBLAQItABQABgAIAAAAIQDb4fbL7gAAAIUBAAATAAAAAAAAAAAA AAAAAAAAAABbQ29udGVudF9UeXBlc10ueG1sUEsBAi0AFAAGAAgAAAAhAFr0LFu/AAAAFQEAAAsA AAAAAAAAAAAAAAAAHwEAAF9yZWxzLy5yZWxzUEsBAi0AFAAGAAgAAAAhAHYOtIbEAAAA3AAAAA8A AAAAAAAAAAAAAAAABwIAAGRycy9kb3ducmV2LnhtbFBLBQYAAAAAAwADALcAAAD4AgAAAAA= " filled="f" strokecolor="black [3213]" strokeweight="1pt"/>
                  <v:group id="Group 911" o:spid="_x0000_s1030" style="position:absolute;left:33048;top:7505;width:5588;height:1866;rotation:90" coordorigin="33048,7505" coordsize="5589,1866"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uom3BxAAAANwAAAAPAAAAZHJzL2Rvd25yZXYueG1sRI9BawIx FITvgv8hvIIX0ex6KLo1irYseK1t0eNj87pZunlZk+iu/94UCj0OM/MNs94OthU38qFxrCCfZyCI K6cbrhV8fpSzJYgQkTW2jknBnQJsN+PRGgvten6n2zHWIkE4FKjAxNgVUobKkMUwdx1x8r6dtxiT 9LXUHvsEt61cZNmztNhwWjDY0auh6ud4tQr48rUsL+1pWp4rn+/2/cq8naNSk6dh9wIi0hD/w3/t g1awynP4PZOOgNw8AAAA//8DAFBLAQItABQABgAIAAAAIQDb4fbL7gAAAIUBAAATAAAAAAAAAAAA AAAAAAAAAABbQ29udGVudF9UeXBlc10ueG1sUEsBAi0AFAAGAAgAAAAhAFr0LFu/AAAAFQEAAAsA AAAAAAAAAAAAAAAAHwEAAF9yZWxzLy5yZWxzUEsBAi0AFAAGAAgAAAAhAG6ibcHEAAAA3AAAAA8A AAAAAAAAAAAAAAAABwIAAGRycy9kb3ducmV2LnhtbFBLBQYAAAAAAwADALcAAAD4AgAAAAA= ">
                    <v:rect id="Rectangle 912" o:spid="_x0000_s1031" style="position:absolute;left:33143;top:7937;width:5436;height:143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RknaBxgAAANwAAAAPAAAAZHJzL2Rvd25yZXYueG1sRI9PawIx FMTvhX6H8ApeSs3qQrGrUbQgeOnBP4jHx+a5CW5elk26u/bTNwWhx2FmfsMsVoOrRUdtsJ4VTMYZ COLSa8uVgtNx+zYDESKyxtozKbhTgNXy+WmBhfY976k7xEokCIcCFZgYm0LKUBpyGMa+IU7e1bcO Y5JtJXWLfYK7Wk6z7F06tJwWDDb0aai8Hb6dgq97nu+61/zWn2xe2R952ZyNV2r0MqznICIN8T/8 aO+0go/JFP7OpCMgl78AAAD//wMAUEsBAi0AFAAGAAgAAAAhANvh9svuAAAAhQEAABMAAAAAAAAA AAAAAAAAAAAAAFtDb250ZW50X1R5cGVzXS54bWxQSwECLQAUAAYACAAAACEAWvQsW78AAAAVAQAA CwAAAAAAAAAAAAAAAAAfAQAAX3JlbHMvLnJlbHNQSwECLQAUAAYACAAAACEAUZJ2gcYAAADcAAAA DwAAAAAAAAAAAAAAAAAHAgAAZHJzL2Rvd25yZXYueG1sUEsFBgAAAAADAAMAtwAAAPoCAAAAAA== " fillcolor="white [3212]" stroked="f" strokeweight="1pt"/>
                    <v:group id="Group 913" o:spid="_x0000_s1032" style="position:absolute;left:33048;top:7505;width:5589;height:1800" coordorigin="33048,7505" coordsize="5589,18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I0cvFxgAAANwAAAAPAAAAZHJzL2Rvd25yZXYueG1sRI9Pa8JA FMTvQr/D8gq9mU0aKm2aVURq6UEKaqH09sg+k2D2bciu+fPtXaHgcZiZ3zD5ajSN6KlztWUFSRSD IC6srrlU8HPczl9BOI+ssbFMCiZysFo+zHLMtB14T/3BlyJA2GWooPK+zaR0RUUGXWRb4uCdbGfQ B9mVUnc4BLhp5HMcL6TBmsNChS1tKirOh4tR8DngsE6Tj353Pm2mv+PL9+8uIaWeHsf1OwhPo7+H /9tfWsFbksLtTDgCcnkFAAD//wMAUEsBAi0AFAAGAAgAAAAhANvh9svuAAAAhQEAABMAAAAAAAAA AAAAAAAAAAAAAFtDb250ZW50X1R5cGVzXS54bWxQSwECLQAUAAYACAAAACEAWvQsW78AAAAVAQAA CwAAAAAAAAAAAAAAAAAfAQAAX3JlbHMvLnJlbHNQSwECLQAUAAYACAAAACEACNHLxcYAAADcAAAA DwAAAAAAAAAAAAAAAAAHAgAAZHJzL2Rvd25yZXYueG1sUEsFBgAAAAADAAMAtwAAAPoCAAAAAA== ">
                      <v:shape id="Arc 914" o:spid="_x0000_s1033" style="position:absolute;left:33048;top:7505;width:933;height:1800;visibility:visible;mso-wrap-style:square;v-text-anchor:middle" coordsize="93357,1800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Jn9Q8wgAAANwAAAAPAAAAZHJzL2Rvd25yZXYueG1sRI9Pi8Iw FMTvC36H8IS9rWl3RbQaZXdBED34//5onm2xeSlJ1PrtjSB4HGbmN8xk1ppaXMn5yrKCtJeAIM6t rrhQcNjPv4YgfEDWWFsmBXfyMJt2PiaYaXvjLV13oRARwj5DBWUITSalz0sy6Hu2IY7eyTqDIUpX SO3wFuGmlt9JMpAGK44LJTb0X1J+3l2MAnTrn+Wf3NDxMg912l/5zcDkSn12298xiEBteIdf7YVW MEr78DwTj4CcPgAAAP//AwBQSwECLQAUAAYACAAAACEA2+H2y+4AAACFAQAAEwAAAAAAAAAAAAAA AAAAAAAAW0NvbnRlbnRfVHlwZXNdLnhtbFBLAQItABQABgAIAAAAIQBa9CxbvwAAABUBAAALAAAA AAAAAAAAAAAAAB8BAABfcmVscy8ucmVsc1BLAQItABQABgAIAAAAIQDJn9Q8wgAAANwAAAAPAAAA AAAAAAAAAAAAAAcCAABkcnMvZG93bnJldi54bWxQSwUGAAAAAAMAAwC3AAAA9gIAAAAA " path="m1,90618nsc-136,52189,12398,17833,31202,5091,58187,-13194,87277,19190,92556,73391v2714,27867,-1542,56571,-11485,77461l46679,90000,1,90618xem1,90618nfc-136,52189,12398,17833,31202,5091,58187,-13194,87277,19190,92556,73391v2714,27867,-1542,56571,-11485,77461e" filled="f" strokecolor="black [3213]">
                        <v:path arrowok="t" o:connecttype="custom" o:connectlocs="1,90618;31202,5091;92556,73391;81071,150852" o:connectangles="0,0,0,0"/>
                      </v:shape>
                      <v:shape id="Arc 915" o:spid="_x0000_s1034" style="position:absolute;left:33694;top:7505;width:934;height:1800;visibility:visible;mso-wrap-style:square;v-text-anchor:middle" coordsize="93357,1800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m03GnxAAAANwAAAAPAAAAZHJzL2Rvd25yZXYueG1sRI9bi8Iw FITfF/wP4Qi+rWm94VajqCDI7oOX3X0/NMe22JyUJGr995sFwcdhZr5h5svW1OJGzleWFaT9BARx bnXFhYKf7+37FIQPyBpry6TgQR6Wi87bHDNt73yk2ykUIkLYZ6igDKHJpPR5SQZ93zbE0TtbZzBE 6QqpHd4j3NRykCQTabDiuFBiQ5uS8svpahSg2w8/1/JAv9dtqNPRlz9MTK5Ur9uuZiACteEVfrZ3 WsFHOob/M/EIyMUfAAAA//8DAFBLAQItABQABgAIAAAAIQDb4fbL7gAAAIUBAAATAAAAAAAAAAAA AAAAAAAAAABbQ29udGVudF9UeXBlc10ueG1sUEsBAi0AFAAGAAgAAAAhAFr0LFu/AAAAFQEAAAsA AAAAAAAAAAAAAAAAHwEAAF9yZWxzLy5yZWxzUEsBAi0AFAAGAAgAAAAhAKbTcafEAAAA3AAAAA8A AAAAAAAAAAAAAAAABwIAAGRycy9kb3ducmV2LnhtbFBLBQYAAAAAAwADALcAAAD4Ag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916" o:spid="_x0000_s1035" style="position:absolute;left:34362;top:7505;width:934;height:1800;visibility:visible;mso-wrap-style:square;v-text-anchor:middle" coordsize="93357,1800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WAe/QwwAAANwAAAAPAAAAZHJzL2Rvd25yZXYueG1sRI9Ba8JA FITvBf/D8gRvdZMqwaZughUEaQ9Vq/dH9jUJZt+G3VXTf+8WCh6HmfmGWZaD6cSVnG8tK0inCQji yuqWawXH783zAoQPyBo7y6TglzyUxehpibm2N97T9RBqESHsc1TQhNDnUvqqIYN+anvi6P1YZzBE 6WqpHd4i3HTyJUkyabDluNBgT+uGqvPhYhSg+5p9vMsdnS6b0KXzT7/LTKXUZDys3kAEGsIj/N/e agWvaQZ/Z+IRkMUdAAD//wMAUEsBAi0AFAAGAAgAAAAhANvh9svuAAAAhQEAABMAAAAAAAAAAAAA AAAAAAAAAFtDb250ZW50X1R5cGVzXS54bWxQSwECLQAUAAYACAAAACEAWvQsW78AAAAVAQAACwAA AAAAAAAAAAAAAAAfAQAAX3JlbHMvLnJlbHNQSwECLQAUAAYACAAAACEAVgHv0MMAAADcAAAADwAA AAAAAAAAAAAAAAAHAgAAZHJzL2Rvd25yZXYueG1sUEsFBgAAAAADAAMAtwAAAPcCA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917" o:spid="_x0000_s1036" style="position:absolute;left:35030;top:7505;width:933;height:1800;visibility:visible;mso-wrap-style:square;v-text-anchor:middle" coordsize="93357,1800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5TUpLwwAAANwAAAAPAAAAZHJzL2Rvd25yZXYueG1sRI9Pi8Iw FMTvC36H8ARvmlZF3WoUFQTZPfhnd++P5tkWm5eSRK3ffrMg7HGYmd8wi1VranEn5yvLCtJBAoI4 t7riQsH3164/A+EDssbaMil4kofVsvO2wEzbB5/ofg6FiBD2GSooQ2gyKX1ekkE/sA1x9C7WGQxR ukJqh48IN7UcJslEGqw4LpTY0Lak/Hq+GQXoDqOPjTzSz20X6nT86Y8TkyvV67brOYhAbfgPv9p7 reA9ncLfmXgE5PIXAAD//wMAUEsBAi0AFAAGAAgAAAAhANvh9svuAAAAhQEAABMAAAAAAAAAAAAA AAAAAAAAAFtDb250ZW50X1R5cGVzXS54bWxQSwECLQAUAAYACAAAACEAWvQsW78AAAAVAQAACwAA AAAAAAAAAAAAAAAfAQAAX3JlbHMvLnJlbHNQSwECLQAUAAYACAAAACEAOU1KS8MAAADcAAAADwAA AAAAAAAAAAAAAAAHAgAAZHJzL2Rvd25yZXYueG1sUEsFBgAAAAADAAMAtwAAAPcCA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918" o:spid="_x0000_s1037" style="position:absolute;left:35698;top:7505;width:933;height:1800;visibility:visible;mso-wrap-style:square;v-text-anchor:middle" coordsize="93357,1800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I0t45wQAAANwAAAAPAAAAZHJzL2Rvd25yZXYueG1sRE/Pa8Iw FL4L/g/hCbtp2m0U1xmLGwhjO1id3h/NW1tsXkqS2u6/Xw4Djx/f700xmU7cyPnWsoJ0lYAgrqxu uVZw/t4v1yB8QNbYWSYFv+Sh2M5nG8y1HflIt1OoRQxhn6OCJoQ+l9JXDRn0K9sTR+7HOoMhQldL 7XCM4aaTj0mSSYMtx4YGe3pvqLqeBqMA3eHp802WdBn2oUufv3yZmUqph8W0ewURaAp38b/7Qyt4 SePaeCYeAbn9AwAA//8DAFBLAQItABQABgAIAAAAIQDb4fbL7gAAAIUBAAATAAAAAAAAAAAAAAAA AAAAAABbQ29udGVudF9UeXBlc10ueG1sUEsBAi0AFAAGAAgAAAAhAFr0LFu/AAAAFQEAAAsAAAAA AAAAAAAAAAAAHwEAAF9yZWxzLy5yZWxzUEsBAi0AFAAGAAgAAAAhAEjS3jnBAAAA3AAAAA8AAAAA AAAAAAAAAAAABwIAAGRycy9kb3ducmV2LnhtbFBLBQYAAAAAAwADALcAAAD1Ag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919" o:spid="_x0000_s1038" style="position:absolute;left:36366;top:7505;width:933;height:1800;visibility:visible;mso-wrap-style:square;v-text-anchor:middle" coordsize="93357,1800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nnnuixAAAANwAAAAPAAAAZHJzL2Rvd25yZXYueG1sRI9Pa8JA FMTvBb/D8gq91U2sSI2uooVAaQ9aq/dH9pmEZt+G3c2ffnu3IPQ4zMxvmPV2NI3oyfnasoJ0moAg LqyuuVRw/s6fX0H4gKyxsUwKfsnDdjN5WGOm7cBf1J9CKSKEfYYKqhDaTEpfVGTQT21LHL2rdQZD lK6U2uEQ4aaRsyRZSIM1x4UKW3qrqPg5dUYBusPLx14e6dLloUnnn/64MIVST4/jbgUi0Bj+w/f2 u1awTJfwdyYeAbm5AQAA//8DAFBLAQItABQABgAIAAAAIQDb4fbL7gAAAIUBAAATAAAAAAAAAAAA AAAAAAAAAABbQ29udGVudF9UeXBlc10ueG1sUEsBAi0AFAAGAAgAAAAhAFr0LFu/AAAAFQEAAAsA AAAAAAAAAAAAAAAAHwEAAF9yZWxzLy5yZWxzUEsBAi0AFAAGAAgAAAAhACeee6LEAAAA3AAAAA8A AAAAAAAAAAAAAAAABwIAAGRycy9kb3ducmV2LnhtbFBLBQYAAAAAAwADALcAAAD4Ag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920" o:spid="_x0000_s1039" style="position:absolute;left:37033;top:7505;width:934;height:1800;visibility:visible;mso-wrap-style:square;v-text-anchor:middle" coordsize="93357,1800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4yBiCvgAAANwAAAAPAAAAZHJzL2Rvd25yZXYueG1sRE/LisIw FN0P+A/hCu7G1Aei1SgqCKKL8bm/NNe22NyUJGr9e7MQZnk479miMZV4kvOlZQW9bgKCOLO65FzB 5bz5HYPwAVljZZkUvMnDYt76mWGq7YuP9DyFXMQQ9ikqKEKoUyl9VpBB37U1ceRu1hkMEbpcaoev GG4q2U+SkTRYcmwosKZ1Qdn99DAK0P0Ndit5oOtjE6recO8PI5Mp1Wk3yymIQE34F3/dW61g0o/z 45l4BOT8AwAA//8DAFBLAQItABQABgAIAAAAIQDb4fbL7gAAAIUBAAATAAAAAAAAAAAAAAAAAAAA AABbQ29udGVudF9UeXBlc10ueG1sUEsBAi0AFAAGAAgAAAAhAFr0LFu/AAAAFQEAAAsAAAAAAAAA AAAAAAAAHwEAAF9yZWxzLy5yZWxzUEsBAi0AFAAGAAgAAAAhAHjIGIK+AAAA3AAAAA8AAAAAAAAA AAAAAAAABwIAAGRycy9kb3ducmV2LnhtbFBLBQYAAAAAAwADALcAAADyAg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921" o:spid="_x0000_s1040" style="position:absolute;left:37703;top:7505;width:934;height:1800;visibility:visible;mso-wrap-style:square;v-text-anchor:middle" coordsize="93357,1800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XhL0ZwwAAANwAAAAPAAAAZHJzL2Rvd25yZXYueG1sRI9Pi8Iw FMTvC36H8ARva1oVcbtGUUEQPax/du+P5tkWm5eSRK3f3ggLHoeZ+Q0znbemFjdyvrKsIO0nIIhz qysuFPye1p8TED4ga6wtk4IHeZjPOh9TzLS984Fux1CICGGfoYIyhCaT0uclGfR92xBH72ydwRCl K6R2eI9wU8tBkoylwYrjQokNrUrKL8erUYDuZ7hdyj39XdehTkc7vx+bXKlet118gwjUhnf4v73R Cr4GKbzOxCMgZ08AAAD//wMAUEsBAi0AFAAGAAgAAAAhANvh9svuAAAAhQEAABMAAAAAAAAAAAAA AAAAAAAAAFtDb250ZW50X1R5cGVzXS54bWxQSwECLQAUAAYACAAAACEAWvQsW78AAAAVAQAACwAA AAAAAAAAAAAAAAAfAQAAX3JlbHMvLnJlbHNQSwECLQAUAAYACAAAACEAF4S9GcMAAADcAAAADwAA AAAAAAAAAAAAAAAHAgAAZHJzL2Rvd25yZXYueG1sUEsFBgAAAAADAAMAtwAAAPcCAAAAAA== " path="m11988,150217nsc2125,129094,-1984,100228,906,72357,6683,16644,37458,-14938,64654,6940,82513,21307,93923,55431,93337,92725l46679,90000,11988,150217xem11988,150217nfc2125,129094,-1984,100228,906,72357,6683,16644,37458,-14938,64654,6940,82513,21307,93923,55431,93337,92725e" filled="f" strokecolor="black [3213]">
                        <v:path arrowok="t" o:connecttype="custom" o:connectlocs="11988,150217;906,72357;64654,6940;93337,92725" o:connectangles="0,0,0,0"/>
                      </v:shape>
                    </v:group>
                  </v:group>
                  <v:rect id="Rectangle 922" o:spid="_x0000_s1041" style="position:absolute;left:12594;top:1646;width:4679;height:1433;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zThy9xQAAANwAAAAPAAAAZHJzL2Rvd25yZXYueG1sRI9Ba8JA FITvQv/D8gq9iG4MpdXoKsUi1JOaCub4yD6T2OzbkF01/ntXKHgcZuYbZrboTC0u1LrKsoLRMAJB nFtdcaFg/7sajEE4j6yxtkwKbuRgMX/pzTDR9so7uqS+EAHCLkEFpfdNIqXLSzLohrYhDt7RtgZ9 kG0hdYvXADe1jKPoQxqsOCyU2NCypPwvPRsFJ5cd+v33b3M7bD83UWqb7JitlXp77b6mIDx1/hn+ b/9oBZM4hseZcATk/A4AAP//AwBQSwECLQAUAAYACAAAACEA2+H2y+4AAACFAQAAEwAAAAAAAAAA AAAAAAAAAAAAW0NvbnRlbnRfVHlwZXNdLnhtbFBLAQItABQABgAIAAAAIQBa9CxbvwAAABUBAAAL AAAAAAAAAAAAAAAAAB8BAABfcmVscy8ucmVsc1BLAQItABQABgAIAAAAIQAzThy9xQAAANwAAAAP AAAAAAAAAAAAAAAAAAcCAABkcnMvZG93bnJldi54bWxQSwUGAAAAAAMAAwC3AAAA+QIAAAAA " fillcolor="#f2f2f2 [3052]" strokecolor="black [3213]" strokeweight="1pt"/>
                  <v:group id="Group 923" o:spid="_x0000_s1042" style="position:absolute;left:3684;top:5997;width:581;height:3599;rotation:-90;flip:x" coordorigin="3684,5997" coordsize="581,36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8ERYswwAAANwAAAAPAAAAZHJzL2Rvd25yZXYueG1sRI9Ra8JA EITfC/6HY4W+1YsRxKaeIoJQ0JeqP2DJrUkwtxfv1iT9971CoY/DzHzDrLeja1VPITaeDcxnGSji 0tuGKwPXy+FtBSoKssXWMxn4pgjbzeRljYX1A39Rf5ZKJQjHAg3UIl2hdSxrchhnviNO3s0Hh5Jk qLQNOCS4a3WeZUvtsOG0UGNH+5rK+/npDNzyfXgucjle5DQsV8eTfuy63pjX6bj7ACU0yn/4r/1p DbznC/g9k46A3vwAAAD//wMAUEsBAi0AFAAGAAgAAAAhANvh9svuAAAAhQEAABMAAAAAAAAAAAAA AAAAAAAAAFtDb250ZW50X1R5cGVzXS54bWxQSwECLQAUAAYACAAAACEAWvQsW78AAAAVAQAACwAA AAAAAAAAAAAAAAAfAQAAX3JlbHMvLnJlbHNQSwECLQAUAAYACAAAACEAvBEWLMMAAADcAAAADwAA AAAAAAAAAAAAAAAHAgAAZHJzL2Rvd25yZXYueG1sUEsFBgAAAAADAAMAtwAAAPcCAAAAAA== ">
                    <v:rect id="Rectangle 924" o:spid="_x0000_s1043" style="position:absolute;left:3740;top:6283;width:498;height:3096;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00fvxQAAANwAAAAPAAAAZHJzL2Rvd25yZXYueG1sRI9BSwMx FITvgv8hPMGLtNkWlXbbtEhB6Elx9eLtsXndLG5eluR1u+2vbwTB4zDzzTDr7eg7NVBMbWADs2kB irgOtuXGwNfn62QBKgmyxS4wGThTgu3m9maNpQ0n/qChkkblEk4lGnAifal1qh15TNPQE2fvEKJH yTI22kY85XLf6XlRPGuPLecFhz3tHNU/1dEbWF7qd1mE/slJ+71s/OztEIcHY+7vxpcVKKFR/sN/ 9N5mbv4Iv2fyEdCbKwAAAP//AwBQSwECLQAUAAYACAAAACEA2+H2y+4AAACFAQAAEwAAAAAAAAAA AAAAAAAAAAAAW0NvbnRlbnRfVHlwZXNdLnhtbFBLAQItABQABgAIAAAAIQBa9CxbvwAAABUBAAAL AAAAAAAAAAAAAAAAAB8BAABfcmVscy8ucmVsc1BLAQItABQABgAIAAAAIQA/00fvxQAAANwAAAAP AAAAAAAAAAAAAAAAAAcCAABkcnMvZG93bnJldi54bWxQSwUGAAAAAAMAAwC3AAAA+QIAAAAA " fillcolor="white [3212]" strokecolor="white [3212]" strokeweight="2pt"/>
                    <v:line id="Straight Connector 925" o:spid="_x0000_s1044" style="position:absolute;visibility:visible;mso-wrap-style:square" from="4265,5997" to="4265,959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iXeJ6xwAAANwAAAAPAAAAZHJzL2Rvd25yZXYueG1sRI9Ba8JA FITvBf/D8oRepNmYojYxq0hLoRcRo4f29sg+k2D2bchuTfrvuwWhx2FmvmHy7WhacaPeNZYVzKMY BHFpdcOVgvPp/ekFhPPIGlvLpOCHHGw3k4ccM20HPtKt8JUIEHYZKqi97zIpXVmTQRfZjjh4F9sb 9EH2ldQ9DgFuWpnE8VIabDgs1NjRa03ltfg2Ct7Oy6FIq8VqNn/ejykfks+vvVHqcTru1iA8jf4/ fG9/aAVpsoC/M+EIyM0vAAAA//8DAFBLAQItABQABgAIAAAAIQDb4fbL7gAAAIUBAAATAAAAAAAA AAAAAAAAAAAAAABbQ29udGVudF9UeXBlc10ueG1sUEsBAi0AFAAGAAgAAAAhAFr0LFu/AAAAFQEA AAsAAAAAAAAAAAAAAAAAHwEAAF9yZWxzLy5yZWxzUEsBAi0AFAAGAAgAAAAhAOJd4nrHAAAA3AAA AA8AAAAAAAAAAAAAAAAABwIAAGRycy9kb3ducmV2LnhtbFBLBQYAAAAAAwADALcAAAD7AgAAAAA= " strokecolor="black [3213]" strokeweight="1pt"/>
                    <v:line id="Straight Connector 926" o:spid="_x0000_s1045" style="position:absolute;visibility:visible;mso-wrap-style:square" from="3684,7109" to="3684,854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BWDlvwwAAANwAAAAPAAAAZHJzL2Rvd25yZXYueG1sRI9Bi8Iw FITvgv8hPGFvmupB12oUEQrC4sqqB4+P5tkUm5fSxFr//UYQPA4z8w2zXHe2Ei01vnSsYDxKQBDn TpdcKDifsuE3CB+QNVaOScGTPKxX/d4SU+0e/EftMRQiQtinqMCEUKdS+tyQRT9yNXH0rq6xGKJs CqkbfES4reQkSabSYslxwWBNW0P57Xi3CooLaftz3h1m7b693g7bLPk1mVJfg26zABGoC5/wu73T CuaTKbzOxCMgV/8AAAD//wMAUEsBAi0AFAAGAAgAAAAhANvh9svuAAAAhQEAABMAAAAAAAAAAAAA AAAAAAAAAFtDb250ZW50X1R5cGVzXS54bWxQSwECLQAUAAYACAAAACEAWvQsW78AAAAVAQAACwAA AAAAAAAAAAAAAAAfAQAAX3JlbHMvLnJlbHNQSwECLQAUAAYACAAAACEAAVg5b8MAAADcAAAADwAA AAAAAAAAAAAAAAAHAgAAZHJzL2Rvd25yZXYueG1sUEsFBgAAAAADAAMAtwAAAPcCAAAAAA== " strokecolor="black [3213]" strokeweight="2.25pt">
                      <o:lock v:ext="edit" shapetype="f"/>
                    </v:line>
                  </v:group>
                  <v:rect id="Rectangle 927" o:spid="_x0000_s1046" style="position:absolute;left:20850;top:1646;width:4679;height:1433;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jOb8lxQAAANwAAAAPAAAAZHJzL2Rvd25yZXYueG1sRI9Ba8JA FITvBf/D8oReRDeK1DZ1FWkR9KSmgjk+ss8kmn0bsluN/94VBI/DzHzDTOetqcSFGldaVjAcRCCI M6tLzhXs/5b9TxDOI2usLJOCGzmYzzpvU4y1vfKOLonPRYCwi1FB4X0dS+myggy6ga2Jg3e0jUEf ZJNL3eA1wE0lR1H0IQ2WHBYKrOmnoOyc/BsFJ5ceer3xr7kdtpNNlNg6PaZrpd677eIbhKfWv8LP 9kor+BpN4HEmHAE5uwMAAP//AwBQSwECLQAUAAYACAAAACEA2+H2y+4AAACFAQAAEwAAAAAAAAAA AAAAAAAAAAAAW0NvbnRlbnRfVHlwZXNdLnhtbFBLAQItABQABgAIAAAAIQBa9CxbvwAAABUBAAAL AAAAAAAAAAAAAAAAAB8BAABfcmVscy8ucmVsc1BLAQItABQABgAIAAAAIQAjOb8lxQAAANwAAAAP AAAAAAAAAAAAAAAAAAcCAABkcnMvZG93bnJldi54bWxQSwUGAAAAAAMAAwC3AAAA+QIAAAAA " fillcolor="#f2f2f2 [3052]" strokecolor="black [3213]" strokeweight="1pt"/>
                  <v:line id="Straight Connector 928" o:spid="_x0000_s1047" style="position:absolute;visibility:visible;mso-wrap-style:square" from="28787,3079" to="28787,1417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lAhN7wwAAANwAAAAPAAAAZHJzL2Rvd25yZXYueG1sRE9Na8JA EL0L/odlCr1I3ehBNHWVIm3xIta0YHsbstNsaHY2ZFaN/949FDw+3vdy3ftGnamTOrCByTgDRVwG W3Nl4Ovz7WkOSiKyxSYwGbiSwHo1HCwxt+HCBzoXsVIphCVHAy7GNtdaSkceZRxa4sT9hs5jTLCr tO3wksJ9o6dZNtMea04NDlvaOCr/ipM3UPx8v860TPZuJEf5OM7rxfuuMObxoX95BhWpj3fxv3tr DSymaW06k46AXt0AAAD//wMAUEsBAi0AFAAGAAgAAAAhANvh9svuAAAAhQEAABMAAAAAAAAAAAAA AAAAAAAAAFtDb250ZW50X1R5cGVzXS54bWxQSwECLQAUAAYACAAAACEAWvQsW78AAAAVAQAACwAA AAAAAAAAAAAAAAAfAQAAX3JlbHMvLnJlbHNQSwECLQAUAAYACAAAACEA5QITe8MAAADcAAAADwAA AAAAAAAAAAAAAAAHAgAAZHJzL2Rvd25yZXYueG1sUEsFBgAAAAADAAMAtwAAAPcCAAAAAA== " strokecolor="black [3213]" strokeweight="1pt">
                    <v:stroke endarrow="oval" endarrowwidth="narrow" endarrowlength="short"/>
                  </v:line>
                  <v:line id="Straight Connector 929" o:spid="_x0000_s1048" style="position:absolute;visibility:visible;mso-wrap-style:square" from="19138,2363" to="19138,1417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c+xkewAAAANwAAAAPAAAAZHJzL2Rvd25yZXYueG1sRI9Bi8Iw FITvC/6H8ARva6qi1GoUFWS9asXzo3mmxealNLHWf28WFvY4zMw3zHrb21p01PrKsYLJOAFBXDhd sVFwzY/fKQgfkDXWjknBmzxsN4OvNWbavfhM3SUYESHsM1RQhtBkUvqiJIt+7Bri6N1dazFE2Rqp W3xFuK3lNEkW0mLFcaHEhg4lFY/L0yqY5/X+Z286k6Y3afPQd6mb3ZUaDfvdCkSgPvyH/9onrWA5 XcLvmXgE5OYDAAD//wMAUEsBAi0AFAAGAAgAAAAhANvh9svuAAAAhQEAABMAAAAAAAAAAAAAAAAA AAAAAFtDb250ZW50X1R5cGVzXS54bWxQSwECLQAUAAYACAAAACEAWvQsW78AAAAVAQAACwAAAAAA AAAAAAAAAAAfAQAAX3JlbHMvLnJlbHNQSwECLQAUAAYACAAAACEAXPsZHsAAAADcAAAADwAAAAAA AAAAAAAAAAAHAgAAZHJzL2Rvd25yZXYueG1sUEsFBgAAAAADAAMAtwAAAPQCAAAAAA== " strokecolor="black [3213]" strokeweight="1pt">
                    <v:stroke startarrow="oval" startarrowwidth="narrow" startarrowlength="short" endarrow="oval" endarrowwidth="narrow" endarrowlength="short"/>
                    <o:lock v:ext="edit" shapetype="f"/>
                  </v:line>
                  <v:rect id="Rectangle 930" o:spid="_x0000_s1049" style="position:absolute;left:16799;top:7267;width:4679;height:1433;rotation:90;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aLOD3wQAAANwAAAAPAAAAZHJzL2Rvd25yZXYueG1sRE9Ni8Iw EL0L/ocwwt40VWFxq1HUdRcvCnY9eBySsS02k9pE7f57cxA8Pt73bNHaStyp8aVjBcNBAoJYO1Ny ruD499OfgPAB2WDlmBT8k4fFvNuZYWrcgw90z0IuYgj7FBUUIdSplF4XZNEPXE0cubNrLIYIm1ya Bh8x3FZylCSf0mLJsaHAmtYF6Ut2swq+x/sjLq/D2+a0W230bz1K9Noq9dFrl1MQgdrwFr/cW6Pg axznxzPxCMj5EwAA//8DAFBLAQItABQABgAIAAAAIQDb4fbL7gAAAIUBAAATAAAAAAAAAAAAAAAA AAAAAABbQ29udGVudF9UeXBlc10ueG1sUEsBAi0AFAAGAAgAAAAhAFr0LFu/AAAAFQEAAAsAAAAA AAAAAAAAAAAAHwEAAF9yZWxzLy5yZWxzUEsBAi0AFAAGAAgAAAAhANos4PfBAAAA3AAAAA8AAAAA AAAAAAAAAAAABwIAAGRycy9kb3ducmV2LnhtbFBLBQYAAAAAAwADALcAAAD1AgAAAAA= " fillcolor="#f2f2f2 [3052]" strokecolor="black [3213]" strokeweight="1pt"/>
                  <v:group id="Group 931" o:spid="_x0000_s1050" style="position:absolute;left:28437;top:6546;width:699;height:3094;rotation:90" coordorigin="28437,6545" coordsize="699,309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lFzGhxQAAANwAAAAPAAAAZHJzL2Rvd25yZXYueG1sRI/NasMw EITvhbyD2EIupZGdQkmcKCFpMPTa/NAcF2tjmVorR1Jj5+2rQqHHYWa+YZbrwbbiRj40jhXkkwwE ceV0w7WC46F8noEIEVlj65gU3CnAejV6WGKhXc8fdNvHWiQIhwIVmBi7QspQGbIYJq4jTt7FeYsx SV9L7bFPcNvKaZa9SosNpwWDHb0Zqr7231YBX0+z8tp+PpXnyuebbT83u3NUavw4bBYgIg3xP/zX ftcK5i85/J5JR0CufgAAAP//AwBQSwECLQAUAAYACAAAACEA2+H2y+4AAACFAQAAEwAAAAAAAAAA AAAAAAAAAAAAW0NvbnRlbnRfVHlwZXNdLnhtbFBLAQItABQABgAIAAAAIQBa9CxbvwAAABUBAAAL AAAAAAAAAAAAAAAAAB8BAABfcmVscy8ucmVsc1BLAQItABQABgAIAAAAIQAlFzGhxQAAANwAAAAP AAAAAAAAAAAAAAAAAAcCAABkcnMvZG93bnJldi54bWxQSwUGAAAAAAMAAwC3AAAA+QIAAAAA ">
                    <v:rect id="Rectangle 932" o:spid="_x0000_s1051" style="position:absolute;left:28552;top:6545;width:498;height:3096;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ar+zdxQAAANwAAAAPAAAAZHJzL2Rvd25yZXYueG1sRI9BSwMx FITvgv8hPMGLtNlWlHbbtEhB6Elx9eLtsXndLG5eluR1u+2vbwTB4zDzzTDr7eg7NVBMbWADs2kB irgOtuXGwNfn62QBKgmyxS4wGThTgu3m9maNpQ0n/qChkkblEk4lGnAifal1qh15TNPQE2fvEKJH yTI22kY85XLf6XlRPGuPLecFhz3tHNU/1dEbWF7qd1mE/slJ+71s/OztEIcHY+7vxpcVKKFR/sN/ 9N5m7nEOv2fyEdCbKwAAAP//AwBQSwECLQAUAAYACAAAACEA2+H2y+4AAACFAQAAEwAAAAAAAAAA AAAAAAAAAAAAW0NvbnRlbnRfVHlwZXNdLnhtbFBLAQItABQABgAIAAAAIQBa9CxbvwAAABUBAAAL AAAAAAAAAAAAAAAAAB8BAABfcmVscy8ucmVsc1BLAQItABQABgAIAAAAIQBar+zdxQAAANwAAAAP AAAAAAAAAAAAAAAAAAcCAABkcnMvZG93bnJldi54bWxQSwUGAAAAAAMAAwC3AAAA+QIAAAAA " fillcolor="white [3212]" strokecolor="white [3212]" strokeweight="2pt"/>
                    <v:line id="Straight Connector 933" o:spid="_x0000_s1052" style="position:absolute;visibility:visible;mso-wrap-style:square" from="29137,6545" to="29137,964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HIUlIxgAAANwAAAAPAAAAZHJzL2Rvd25yZXYueG1sRI9Ba8JA FITvBf/D8gQvUjcaqk10FVEKXqQ0emhvj+wzCWbfhuxq0n/vFoQeh5n5hlltelOLO7WusqxgOolA EOdWV1woOJ8+Xt9BOI+ssbZMCn7JwWY9eFlhqm3HX3TPfCEChF2KCkrvm1RKl5dk0E1sQxy8i20N +iDbQuoWuwA3tZxF0VwarDgslNjQrqT8mt2Mgv153mVJ8bYYT+Njn/Dn7PvnaJQaDfvtEoSn3v+H n+2DVpDEMfydCUdArh8AAAD//wMAUEsBAi0AFAAGAAgAAAAhANvh9svuAAAAhQEAABMAAAAAAAAA AAAAAAAAAAAAAFtDb250ZW50X1R5cGVzXS54bWxQSwECLQAUAAYACAAAACEAWvQsW78AAAAVAQAA CwAAAAAAAAAAAAAAAAAfAQAAX3JlbHMvLnJlbHNQSwECLQAUAAYACAAAACEAhyFJSMYAAADcAAAA DwAAAAAAAAAAAAAAAAAHAgAAZHJzL2Rvd25yZXYueG1sUEsFBgAAAAADAAMAtwAAAPoCAAAAAA== " strokecolor="black [3213]" strokeweight="1pt"/>
                    <v:line id="Straight Connector 934" o:spid="_x0000_s1053" style="position:absolute;visibility:visible;mso-wrap-style:square" from="28437,6545" to="28437,964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IyNE8xwAAANwAAAAPAAAAZHJzL2Rvd25yZXYueG1sRI9Ba8JA FITvQv/D8gpeSrNRq23SrCJKwYtIUw/t7ZF9TUKzb0N2NfHfdwXB4zAz3zDZajCNOFPnassKJlEM griwuuZSwfHr4/kNhPPIGhvLpOBCDlbLh1GGqbY9f9I596UIEHYpKqi8b1MpXVGRQRfZljh4v7Yz 6IPsSqk77APcNHIaxwtpsOawUGFLm4qKv/xkFGyPiz5Pyvnr02S2HxI+TL9/9kap8eOwfgfhafD3 8K290wqS2Qtcz4QjIJf/AAAA//8DAFBLAQItABQABgAIAAAAIQDb4fbL7gAAAIUBAAATAAAAAAAA AAAAAAAAAAAAAABbQ29udGVudF9UeXBlc10ueG1sUEsBAi0AFAAGAAgAAAAhAFr0LFu/AAAAFQEA AAsAAAAAAAAAAAAAAAAAHwEAAF9yZWxzLy5yZWxzUEsBAi0AFAAGAAgAAAAhAAjI0TzHAAAA3AAA AA8AAAAAAAAAAAAAAAAABwIAAGRycy9kb3ducmV2LnhtbFBLBQYAAAAAAwADALcAAAD7AgAAAAA= " strokecolor="black [3213]" strokeweight="1pt"/>
                  </v:group>
                  <v:oval id="Oval 935" o:spid="_x0000_s1054" style="position:absolute;left:27585;top:1511;width:2404;height:240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ENA0RxwAAANwAAAAPAAAAZHJzL2Rvd25yZXYueG1sRI/NasMw EITvhb6D2EJujZy2MYkTOZQ0hfTQQn4eYLE2trC1MpbiuHn6qhDIcZidb3aWq8E2oqfOG8cKJuME BHHhtOFSwfHw+TwD4QOyxsYxKfglD6v88WGJmXYX3lG/D6WIEPYZKqhCaDMpfVGRRT92LXH0Tq6z GKLsSqk7vES4beRLkqTSouHYUGFL64qKen+28Y3Z90+6OfVXdw3GvG3rj3L3dVBq9DS8L0AEGsL9 +JbeagXz1yn8j4kEkPkfAAAA//8DAFBLAQItABQABgAIAAAAIQDb4fbL7gAAAIUBAAATAAAAAAAA AAAAAAAAAAAAAABbQ29udGVudF9UeXBlc10ueG1sUEsBAi0AFAAGAAgAAAAhAFr0LFu/AAAAFQEA AAsAAAAAAAAAAAAAAAAAHwEAAF9yZWxzLy5yZWxzUEsBAi0AFAAGAAgAAAAhAMQ0DRHHAAAA3AAA AA8AAAAAAAAAAAAAAAAABwIAAGRycy9kb3ducmV2LnhtbFBLBQYAAAAAAwADALcAAAD7AgAAAAA= " fillcolor="white [3212]" stroked="f" strokeweight="2pt"/>
                  <v:line id="Straight Connector 936" o:spid="_x0000_s1055" style="position:absolute;flip:x y;visibility:visible;mso-wrap-style:square" from="27937,1863" to="28801,3845"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w1g8HxAAAANwAAAAPAAAAZHJzL2Rvd25yZXYueG1sRI9Ba8JA FITvhf6H5Qne6kYLUqOriKCI9FC19PzIPpNg9r10dxvjv3cLhR6HmfmGWax616iOfKiFDYxHGSji QmzNpYHP8/blDVSIyBYbYTJwpwCr5fPTAnMrNz5Sd4qlShAOORqoYmxzrUNRkcMwkpY4eRfxDmOS vtTW4y3BXaMnWTbVDmtOCxW2tKmouJ5+nIGPLX3t9t+H47vd+LaWsxy6uxgzHPTrOahIffwP/7X3 1sDsdQq/Z9IR0MsHAAAA//8DAFBLAQItABQABgAIAAAAIQDb4fbL7gAAAIUBAAATAAAAAAAAAAAA AAAAAAAAAABbQ29udGVudF9UeXBlc10ueG1sUEsBAi0AFAAGAAgAAAAhAFr0LFu/AAAAFQEAAAsA AAAAAAAAAAAAAAAAHwEAAF9yZWxzLy5yZWxzUEsBAi0AFAAGAAgAAAAhAPDWDwfEAAAA3AAAAA8A AAAAAAAAAAAAAAAABwIAAGRycy9kb3ducmV2LnhtbFBLBQYAAAAAAwADALcAAAD4AgAAAAA= " strokecolor="black [3213]" strokeweight="1pt">
                    <v:stroke startarrow="oval" startarrowwidth="narrow" startarrowlength="short"/>
                    <o:lock v:ext="edit" shapetype="f"/>
                  </v:line>
                  <v:oval id="Oval 937" o:spid="_x0000_s1056" style="position:absolute;left:6052;top:12724;width:2776;height:2776;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ZheiLxQAAANwAAAAPAAAAZHJzL2Rvd25yZXYueG1sRI9Pa8JA FMTvgt9heYXezEaFaqOriNDQQ6E0pvdn9jVJm30bsmv+fPtuoeBxmJnfMPvjaBrRU+dqywqWUQyC uLC65lJBfnlZbEE4j6yxsUwKJnJwPMxne0y0HfiD+syXIkDYJaig8r5NpHRFRQZdZFvi4H3ZzqAP siul7nAIcNPIVRw/SYM1h4UKWzpXVPxkN6Og/87e6s/pusw3qb69+7VMp6lX6vFhPO1AeBr9Pfzf ftUKntcb+DsTjoA8/AIAAP//AwBQSwECLQAUAAYACAAAACEA2+H2y+4AAACFAQAAEwAAAAAAAAAA AAAAAAAAAAAAW0NvbnRlbnRfVHlwZXNdLnhtbFBLAQItABQABgAIAAAAIQBa9CxbvwAAABUBAAAL AAAAAAAAAAAAAAAAAB8BAABfcmVscy8ucmVsc1BLAQItABQABgAIAAAAIQDZheiLxQAAANwAAAAP AAAAAAAAAAAAAAAAAAcCAABkcnMvZG93bnJldi54bWxQSwUGAAAAAAMAAwC3AAAA+QIAAAAA " fillcolor="white [3212]" strokecolor="black [3213]" strokeweight="1pt"/>
                  <v:shape id="Picture 938" o:spid="_x0000_s1057" type="#_x0000_t75" style="position:absolute;left:6694;top:13326;width:1397;height:139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LFOjnwQAAANwAAAAPAAAAZHJzL2Rvd25yZXYueG1sRE9NawIx EL0L/ocwQm+atULRrVGkpSiIomuh12Ez3SxuJksSddtfbw6Cx8f7ni8724gr+VA7VjAeZSCIS6dr rhR8n76GUxAhImtsHJOCPwqwXPR7c8y1u/GRrkWsRArhkKMCE2ObSxlKQxbDyLXEift13mJM0FdS e7ylcNvI1yx7kxZrTg0GW/owVJ6Li1VwGdftT0Wfs2532O7XG7P9L9Ar9TLoVu8gInXxKX64N1rB bJLWpjPpCMjFHQAA//8DAFBLAQItABQABgAIAAAAIQDb4fbL7gAAAIUBAAATAAAAAAAAAAAAAAAA AAAAAABbQ29udGVudF9UeXBlc10ueG1sUEsBAi0AFAAGAAgAAAAhAFr0LFu/AAAAFQEAAAsAAAAA AAAAAAAAAAAAHwEAAF9yZWxzLy5yZWxzUEsBAi0AFAAGAAgAAAAhAAsU6OfBAAAA3AAAAA8AAAAA AAAAAAAAAAAABwIAAGRycy9kb3ducmV2LnhtbFBLBQYAAAAAAwADALcAAAD1AgAAAAA= ">
                    <v:imagedata r:id="rId419" o:title=""/>
                  </v:shape>
                  <v:shape id="Picture 939" o:spid="_x0000_s1058" type="#_x0000_t75" style="position:absolute;left:29597;top:2383;width:1143;height:1651;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rXyXrxgAAANwAAAAPAAAAZHJzL2Rvd25yZXYueG1sRI9Pa8JA FMTvhX6H5RW81Y0K0kRXqVqxt+C/g7dH9pkNzb5Ns2tMv323UPA4zMxvmPmyt7XoqPWVYwWjYQKC uHC64lLB6bh9fQPhA7LG2jEp+CEPy8Xz0xwz7e68p+4QShEh7DNUYEJoMil9YciiH7qGOHpX11oM Ubal1C3eI9zWcpwkU2mx4rhgsKG1oeLrcLMKNukl33W3bpNfP8751JSj79W6Vmrw0r/PQATqwyP8 3/7UCtJJCn9n4hGQi18AAAD//wMAUEsBAi0AFAAGAAgAAAAhANvh9svuAAAAhQEAABMAAAAAAAAA AAAAAAAAAAAAAFtDb250ZW50X1R5cGVzXS54bWxQSwECLQAUAAYACAAAACEAWvQsW78AAAAVAQAA CwAAAAAAAAAAAAAAAAAfAQAAX3JlbHMvLnJlbHNQSwECLQAUAAYACAAAACEA618l68YAAADcAAAA DwAAAAAAAAAAAAAAAAAHAgAAZHJzL2Rvd25yZXYueG1sUEsFBgAAAAADAAMAtwAAAPoCAAAAAA== ">
                    <v:imagedata r:id="rId420" o:title=""/>
                  </v:shape>
                  <v:shape id="Picture 940" o:spid="_x0000_s1059" type="#_x0000_t75" style="position:absolute;left:14235;width:1397;height:1396;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pD6hwwQAAANwAAAAPAAAAZHJzL2Rvd25yZXYueG1sRE/Pa8Iw FL4L+x/CG+wimm5Ip9Uouk3wJKx68fZonk1Z81KSqN1/bw6Cx4/v92LV21ZcyYfGsYL3cQaCuHK6 4VrB8bAdTUGEiKyxdUwK/inAavkyWGCh3Y1/6VrGWqQQDgUqMDF2hZShMmQxjF1HnLiz8xZjgr6W 2uMthdtWfmRZLi02nBoMdvRlqPorL1bBZ+5n3ujvLj+f7M+aq+Hebkipt9d+PQcRqY9P8cO90wpm kzQ/nUlHQC7vAAAA//8DAFBLAQItABQABgAIAAAAIQDb4fbL7gAAAIUBAAATAAAAAAAAAAAAAAAA AAAAAABbQ29udGVudF9UeXBlc10ueG1sUEsBAi0AFAAGAAgAAAAhAFr0LFu/AAAAFQEAAAsAAAAA AAAAAAAAAAAAHwEAAF9yZWxzLy5yZWxzUEsBAi0AFAAGAAgAAAAhACkPqHDBAAAA3AAAAA8AAAAA AAAAAAAAAAAABwIAAGRycy9kb3ducmV2LnhtbFBLBQYAAAAAAwADALcAAAD1AgAAAAA= ">
                    <v:imagedata r:id="rId421" o:title=""/>
                  </v:shape>
                  <v:shape id="Picture 941" o:spid="_x0000_s1060" type="#_x0000_t75" style="position:absolute;top:7025;width:2285;height:177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XKqaAxAAAANwAAAAPAAAAZHJzL2Rvd25yZXYueG1sRI9Pi8Iw FMTvgt8hPGFvmlaLaNco4iqIN//AXt82z7Zr81KarNb99EYQPA4z8xtmtmhNJa7UuNKygngQgSDO rC45V3A6bvoTEM4ja6wsk4I7OVjMu50ZptreeE/Xg89FgLBLUUHhfZ1K6bKCDLqBrYmDd7aNQR9k k0vd4C3ATSWHUTSWBksOCwXWtCoouxz+jILz73p3H5npT5LhNok3+Zerv/+V+ui1y08Qnlr/Dr/a W61gmsTwPBOOgJw/AAAA//8DAFBLAQItABQABgAIAAAAIQDb4fbL7gAAAIUBAAATAAAAAAAAAAAA AAAAAAAAAABbQ29udGVudF9UeXBlc10ueG1sUEsBAi0AFAAGAAgAAAAhAFr0LFu/AAAAFQEAAAsA AAAAAAAAAAAAAAAAHwEAAF9yZWxzLy5yZWxzUEsBAi0AFAAGAAgAAAAhAJcqpoDEAAAA3AAAAA8A AAAAAAAAAAAAAAAABwIAAGRycy9kb3ducmV2LnhtbFBLBQYAAAAAAwADALcAAAD4AgAAAAA= ">
                    <v:imagedata r:id="rId422" o:title=""/>
                  </v:shape>
                  <v:shape id="Picture 942" o:spid="_x0000_s1061" type="#_x0000_t75" style="position:absolute;left:25792;top:7298;width:1396;height:1524;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nPvj5yAAAANwAAAAPAAAAZHJzL2Rvd25yZXYueG1sRI9Pa8JA FMTvBb/D8gQvohvTVGzqKipt8WAP/jm0t0f2mYRk34bsqmk/fbcg9DjMzG+Y+bIztbhS60rLCibj CARxZnXJuYLT8W00A+E8ssbaMin4JgfLRe9hjqm2N97T9eBzESDsUlRQeN+kUrqsIINubBvi4J1t a9AH2eZSt3gLcFPLOIqm0mDJYaHAhjYFZdXhYhR8Vl+PLnuq4t3w8vrRJD/v6y4xSg363eoFhKfO /4fv7a1W8JzE8HcmHAG5+AUAAP//AwBQSwECLQAUAAYACAAAACEA2+H2y+4AAACFAQAAEwAAAAAA AAAAAAAAAAAAAAAAW0NvbnRlbnRfVHlwZXNdLnhtbFBLAQItABQABgAIAAAAIQBa9CxbvwAAABUB AAALAAAAAAAAAAAAAAAAAB8BAABfcmVscy8ucmVsc1BLAQItABQABgAIAAAAIQCnPvj5yAAAANwA AAAPAAAAAAAAAAAAAAAAAAcCAABkcnMvZG93bnJldi54bWxQSwUGAAAAAAMAAwC3AAAA/AIAAAAA ">
                    <v:imagedata r:id="rId423" o:title=""/>
                  </v:shape>
                  <v:shape id="Picture 943" o:spid="_x0000_s1062" type="#_x0000_t75" style="position:absolute;left:16820;top:7230;width:1396;height:1381;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exloMxQAAANwAAAAPAAAAZHJzL2Rvd25yZXYueG1sRI9BawIx FITvgv8hPKE3zWpF7dYoUmjxIqUqnl83r7vLJi9rkur6741Q6HGYmW+Y5bqzRlzIh9qxgvEoA0Fc OF1zqeB4eB8uQISIrNE4JgU3CrBe9XtLzLW78hdd9rEUCcIhRwVVjG0uZSgqshhGriVO3o/zFmOS vpTa4zXBrZGTLJtJizWnhQpbequoaPa/VoHxk9Pu1HzOP5pZtjPT72Z+3hyVehp0m1cQkbr4H/5r b7WCl+kzPM6kIyBXdwAAAP//AwBQSwECLQAUAAYACAAAACEA2+H2y+4AAACFAQAAEwAAAAAAAAAA AAAAAAAAAAAAW0NvbnRlbnRfVHlwZXNdLnhtbFBLAQItABQABgAIAAAAIQBa9CxbvwAAABUBAAAL AAAAAAAAAAAAAAAAAB8BAABfcmVscy8ucmVsc1BLAQItABQABgAIAAAAIQDexloMxQAAANwAAAAP AAAAAAAAAAAAAAAAAAcCAABkcnMvZG93bnJldi54bWxQSwUGAAAAAAMAAwC3AAAA+QIAAAAA ">
                    <v:imagedata r:id="rId424" o:title=""/>
                  </v:shape>
                  <v:shape id="Picture 944" o:spid="_x0000_s1063" type="#_x0000_t75" style="position:absolute;left:22482;top:114;width:1397;height:1381;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nyATyxAAAANwAAAAPAAAAZHJzL2Rvd25yZXYueG1sRI9Ba8JA FITvhf6H5RV6qxsliMZsRATFW2lsPT+yz000+zZkN5r213eFQo/DzHzD5OvRtuJGvW8cK5hOEhDE ldMNGwWfx93bAoQPyBpbx6Tgmzysi+enHDPt7vxBtzIYESHsM1RQh9BlUvqqJot+4jri6J1dbzFE 2Rupe7xHuG3lLEnm0mLDcaHGjrY1VddysAqGYH7McOKxvOzTr+PpXTaL7Vmp15dxswIRaAz/4b/2 QStYpik8zsQjIItfAAAA//8DAFBLAQItABQABgAIAAAAIQDb4fbL7gAAAIUBAAATAAAAAAAAAAAA AAAAAAAAAABbQ29udGVudF9UeXBlc10ueG1sUEsBAi0AFAAGAAgAAAAhAFr0LFu/AAAAFQEAAAsA AAAAAAAAAAAAAAAAHwEAAF9yZWxzLy5yZWxzUEsBAi0AFAAGAAgAAAAhAKfIBPLEAAAA3AAAAA8A AAAAAAAAAAAAAAAABwIAAGRycy9kb3ducmV2LnhtbFBLBQYAAAAAAwADALcAAAD4AgAAAAA= ">
                    <v:imagedata r:id="rId425" o:title=""/>
                  </v:shape>
                  <v:shape id="Picture 945" o:spid="_x0000_s1064" type="#_x0000_t75" style="position:absolute;left:27188;top:233;width:1524;height:139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2Mg7TwwAAANwAAAAPAAAAZHJzL2Rvd25yZXYueG1sRI9PawIx FMTvQr9DeAVvmm2xpW6NIkLFW/3TS2+P5LlZ3bwsm1ddv70pFHocZuY3zGzRh0ZdqEt1ZANP4wIU sY2u5srA1+Fj9AYqCbLDJjIZuFGCxfxhMMPSxSvv6LKXSmUIpxINeJG21DpZTwHTOLbE2TvGLqBk 2VXadXjN8NDo56J41QFrzgseW1p5suf9TzCw2lpabqcnaT7P4uM39uvW7owZPvbLd1BCvfyH/9ob Z2A6eYHfM/kI6PkdAAD//wMAUEsBAi0AFAAGAAgAAAAhANvh9svuAAAAhQEAABMAAAAAAAAAAAAA AAAAAAAAAFtDb250ZW50X1R5cGVzXS54bWxQSwECLQAUAAYACAAAACEAWvQsW78AAAAVAQAACwAA AAAAAAAAAAAAAAAfAQAAX3JlbHMvLnJlbHNQSwECLQAUAAYACAAAACEANjIO08MAAADcAAAADwAA AAAAAAAAAAAAAAAHAgAAZHJzL2Rvd25yZXYueG1sUEsFBgAAAAADAAMAtwAAAPcCAAAAAA== ">
                    <v:imagedata r:id="rId426" o:title=""/>
                  </v:shape>
                  <v:shape id="Picture 946" o:spid="_x0000_s1065" type="#_x0000_t75" style="position:absolute;left:33921;top:7662;width:1285;height:139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3IVWTxgAAANwAAAAPAAAAZHJzL2Rvd25yZXYueG1sRI9Pa8JA FMTvBb/D8gRvdaOWYFNXCUKh0EOJrejxNfuaBLNvQ3bzx356Vyj0OMzMb5jNbjS16Kl1lWUFi3kE gji3uuJCwdfn6+MahPPIGmvLpOBKDnbbycMGE20Hzqg/+EIECLsEFZTeN4mULi/JoJvbhjh4P7Y1 6INsC6lbHALc1HIZRbE0WHFYKLGhfUn55dAZBbnRHcfX349jmmXf5/r9dF7Zk1Kz6Zi+gPA0+v/w X/tNK3h+iuF+JhwBub0BAAD//wMAUEsBAi0AFAAGAAgAAAAhANvh9svuAAAAhQEAABMAAAAAAAAA AAAAAAAAAAAAAFtDb250ZW50X1R5cGVzXS54bWxQSwECLQAUAAYACAAAACEAWvQsW78AAAAVAQAA CwAAAAAAAAAAAAAAAAAfAQAAX3JlbHMvLnJlbHNQSwECLQAUAAYACAAAACEA9yFVk8YAAADcAAAA DwAAAAAAAAAAAAAAAAAHAgAAZHJzL2Rvd25yZXYueG1sUEsFBgAAAAADAAMAtwAAAPoCAAAAAA== ">
                    <v:imagedata r:id="rId427" o:title=""/>
                  </v:shape>
                  <v:shape id="Picture 947" o:spid="_x0000_s1066" type="#_x0000_t75" style="position:absolute;left:26550;top:2330;width:1143;height:1285;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z1oEfxwAAANwAAAAPAAAAZHJzL2Rvd25yZXYueG1sRI9PawIx FMTvBb9DeEJvNWspardGKULFi4p/Wtrbc/PcbN28LJu4br+9KQgeh5n5DTOetrYUDdW+cKyg30tA EGdOF5wr2O8+nkYgfEDWWDomBX/kYTrpPIwx1e7CG2q2IRcRwj5FBSaEKpXSZ4Ys+p6riKN3dLXF EGWdS13jJcJtKZ+TZCAtFhwXDFY0M5Sdtmer4Lv45fPcLL8qzI67w+dq/TMfNEo9dtv3NxCB2nAP 39oLreD1ZQj/Z+IRkJMrAAAA//8DAFBLAQItABQABgAIAAAAIQDb4fbL7gAAAIUBAAATAAAAAAAA AAAAAAAAAAAAAABbQ29udGVudF9UeXBlc10ueG1sUEsBAi0AFAAGAAgAAAAhAFr0LFu/AAAAFQEA AAsAAAAAAAAAAAAAAAAAHwEAAF9yZWxzLy5yZWxzUEsBAi0AFAAGAAgAAAAhAHPWgR/HAAAA3AAA AA8AAAAAAAAAAAAAAAAABwIAAGRycy9kb3ducmV2LnhtbFBLBQYAAAAAAwADALcAAAD7AgAAAAA= ">
                    <v:imagedata r:id="rId428" o:title=""/>
                  </v:shape>
                  <v:line id="Straight Connector 948" o:spid="_x0000_s1067" style="position:absolute;visibility:visible;mso-wrap-style:square" from="11134,2411" to="11134,1421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uaFklvwAAANwAAAAPAAAAZHJzL2Rvd25yZXYueG1sRE9ba8Iw FH4f+B/CEfY2U3eRWo1lFWR7nRWfD80xLTYnJYm1/vvlYbDHj+++LSfbi5F86BwrWC4yEMSN0x0b Baf68JKDCBFZY++YFDwoQLmbPW2x0O7OPzQeoxEphEOBCtoYh0LK0LRkMSzcQJy4i/MWY4LeSO3x nsJtL1+zbCUtdpwaWhxo31JzPd6sgo+6r74qM5o8P0tbx2nM3dtFqef59LkBEWmK/+I/97dWsH5P a9OZdATk7hcAAP//AwBQSwECLQAUAAYACAAAACEA2+H2y+4AAACFAQAAEwAAAAAAAAAAAAAAAAAA AAAAW0NvbnRlbnRfVHlwZXNdLnhtbFBLAQItABQABgAIAAAAIQBa9CxbvwAAABUBAAALAAAAAAAA AAAAAAAAAB8BAABfcmVscy8ucmVsc1BLAQItABQABgAIAAAAIQDuaFklvwAAANwAAAAPAAAAAAAA AAAAAAAAAAcCAABkcnMvZG93bnJldi54bWxQSwUGAAAAAAMAAwC3AAAA8wIAAAAA " strokecolor="black [3213]" strokeweight="1pt">
                    <v:stroke startarrow="oval" startarrowwidth="narrow" startarrowlength="short" endarrow="oval" endarrowwidth="narrow" endarrowlength="short"/>
                    <o:lock v:ext="edit" shapetype="f"/>
                  </v:line>
                  <v:rect id="Rectangle 949" o:spid="_x0000_s1068" style="position:absolute;left:8794;top:7315;width:4679;height:1433;rotation:90;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TEDoXxgAAANwAAAAPAAAAZHJzL2Rvd25yZXYueG1sRI9Pa8JA FMTvgt9heQVvdaOWYmJW8V9LLy1oc+jxsftMQrNvY3bV9Nt3CwWPw8z8hslXvW3ElTpfO1YwGScg iLUzNZcKis+XxzkIH5ANNo5JwQ95WC2Hgxwz4258oOsxlCJC2GeooAqhzaT0uiKLfuxa4uidXGcx RNmV0nR4i3DbyGmSPEuLNceFClvaVqS/jxerYDf7KHB9nlz2X++bvX5tp4neWqVGD/16ASJQH+7h //abUZA+pfB3Jh4BufwFAAD//wMAUEsBAi0AFAAGAAgAAAAhANvh9svuAAAAhQEAABMAAAAAAAAA AAAAAAAAAAAAAFtDb250ZW50X1R5cGVzXS54bWxQSwECLQAUAAYACAAAACEAWvQsW78AAAAVAQAA CwAAAAAAAAAAAAAAAAAfAQAAX3JlbHMvLnJlbHNQSwECLQAUAAYACAAAACEAExA6F8YAAADcAAAA DwAAAAAAAAAAAAAAAAAHAgAAZHJzL2Rvd25yZXYueG1sUEsFBgAAAAADAAMAtwAAAPoCAAAAAA== " fillcolor="#f2f2f2 [3052]" strokecolor="black [3213]" strokeweight="1pt"/>
                  <v:shape id="Picture 950" o:spid="_x0000_s1069" type="#_x0000_t75" style="position:absolute;left:8815;top:7278;width:1396;height:1381;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rzVKmwgAAANwAAAAPAAAAZHJzL2Rvd25yZXYueG1sRE/LagIx FN0X/Idwhe5qRml9jEaRQks3IlVxfZ1cZ4ZJbsYk1fHvzULo8nDei1VnjbiSD7VjBcNBBoK4cLrm UsFh//U2BREiskbjmBTcKcBq2XtZYK7djX/puoulSCEcclRQxdjmUoaiIoth4FrixJ2dtxgT9KXU Hm8p3Bo5yrKxtFhzaqiwpc+Kimb3ZxUYPzpujs128t2Ms415PzWTy/qg1Gu/W89BROriv/jp/tEK Zh9pfjqTjoBcPgAAAP//AwBQSwECLQAUAAYACAAAACEA2+H2y+4AAACFAQAAEwAAAAAAAAAAAAAA AAAAAAAAW0NvbnRlbnRfVHlwZXNdLnhtbFBLAQItABQABgAIAAAAIQBa9CxbvwAAABUBAAALAAAA AAAAAAAAAAAAAB8BAABfcmVscy8ucmVsc1BLAQItABQABgAIAAAAIQCrzVKmwgAAANwAAAAPAAAA AAAAAAAAAAAAAAcCAABkcnMvZG93bnJldi54bWxQSwUGAAAAAAMAAwC3AAAA9gIAAAAA ">
                    <v:imagedata r:id="rId424" o:title=""/>
                  </v:shape>
                </v:group>
                <w10:anchorlock/>
              </v:group>
            </w:pict>
          </mc:Fallback>
        </mc:AlternateContent>
      </w:r>
    </w:p>
    <w:p w14:paraId="605DD793" w14:textId="77777777" w:rsidR="00625417" w:rsidRPr="003B7D32" w:rsidRDefault="00625417" w:rsidP="00B97CDE">
      <w:pPr>
        <w:tabs>
          <w:tab w:val="left" w:pos="284"/>
          <w:tab w:val="left" w:pos="2835"/>
          <w:tab w:val="left" w:pos="5387"/>
          <w:tab w:val="left" w:pos="7938"/>
        </w:tabs>
        <w:contextualSpacing/>
        <w:rPr>
          <w:szCs w:val="24"/>
        </w:rPr>
      </w:pPr>
      <w:r w:rsidRPr="003B7D32">
        <w:rPr>
          <w:b/>
          <w:szCs w:val="24"/>
        </w:rPr>
        <w:tab/>
      </w:r>
      <w:r w:rsidRPr="00B97CDE">
        <w:rPr>
          <w:b/>
          <w:color w:val="0000FF"/>
          <w:szCs w:val="24"/>
        </w:rPr>
        <w:t>A.</w:t>
      </w:r>
      <w:r w:rsidRPr="003B7D32">
        <w:rPr>
          <w:b/>
          <w:szCs w:val="24"/>
        </w:rPr>
        <w:t xml:space="preserve"> </w:t>
      </w:r>
      <w:r w:rsidRPr="003B7D32">
        <w:rPr>
          <w:szCs w:val="24"/>
        </w:rPr>
        <w:t>4,0 V.</w:t>
      </w:r>
      <w:r w:rsidRPr="003B7D32">
        <w:rPr>
          <w:szCs w:val="24"/>
        </w:rPr>
        <w:tab/>
      </w:r>
      <w:r w:rsidRPr="00B97CDE">
        <w:rPr>
          <w:b/>
          <w:color w:val="0000FF"/>
          <w:szCs w:val="24"/>
        </w:rPr>
        <w:t>B.</w:t>
      </w:r>
      <w:r w:rsidRPr="003B7D32">
        <w:rPr>
          <w:b/>
          <w:szCs w:val="24"/>
        </w:rPr>
        <w:t xml:space="preserve"> </w:t>
      </w:r>
      <w:r w:rsidRPr="003B7D32">
        <w:rPr>
          <w:szCs w:val="24"/>
        </w:rPr>
        <w:t>2,0 V.</w:t>
      </w:r>
      <w:r w:rsidRPr="003B7D32">
        <w:rPr>
          <w:szCs w:val="24"/>
        </w:rPr>
        <w:tab/>
      </w:r>
      <w:r w:rsidRPr="00B97CDE">
        <w:rPr>
          <w:b/>
          <w:color w:val="0000FF"/>
          <w:szCs w:val="24"/>
        </w:rPr>
        <w:t>C.</w:t>
      </w:r>
      <w:r w:rsidRPr="003B7D32">
        <w:rPr>
          <w:b/>
          <w:szCs w:val="24"/>
        </w:rPr>
        <w:t xml:space="preserve"> </w:t>
      </w:r>
      <w:r w:rsidRPr="003B7D32">
        <w:rPr>
          <w:szCs w:val="24"/>
        </w:rPr>
        <w:t>2,8 V.</w:t>
      </w:r>
      <w:r w:rsidRPr="003B7D32">
        <w:rPr>
          <w:szCs w:val="24"/>
        </w:rPr>
        <w:tab/>
      </w:r>
      <w:r w:rsidRPr="00B97CDE">
        <w:rPr>
          <w:b/>
          <w:color w:val="0000FF"/>
          <w:szCs w:val="24"/>
        </w:rPr>
        <w:t>D.</w:t>
      </w:r>
      <w:r w:rsidRPr="003B7D32">
        <w:rPr>
          <w:b/>
          <w:szCs w:val="24"/>
        </w:rPr>
        <w:t xml:space="preserve"> </w:t>
      </w:r>
      <w:r w:rsidRPr="003B7D32">
        <w:rPr>
          <w:szCs w:val="24"/>
        </w:rPr>
        <w:t>5,7 V.</w:t>
      </w:r>
    </w:p>
    <w:p w14:paraId="0B240BD4" w14:textId="77777777" w:rsidR="00625417" w:rsidRPr="003B7D32" w:rsidRDefault="00625417" w:rsidP="00B97CDE">
      <w:pPr>
        <w:shd w:val="clear" w:color="auto" w:fill="D9D9D9" w:themeFill="background1" w:themeFillShade="D9"/>
        <w:tabs>
          <w:tab w:val="left" w:pos="284"/>
          <w:tab w:val="left" w:pos="2835"/>
          <w:tab w:val="left" w:pos="5387"/>
          <w:tab w:val="left" w:pos="7938"/>
        </w:tabs>
        <w:contextualSpacing/>
        <w:rPr>
          <w:b/>
          <w:szCs w:val="24"/>
        </w:rPr>
      </w:pPr>
      <w:r w:rsidRPr="003B7D32">
        <w:rPr>
          <w:b/>
          <w:szCs w:val="24"/>
        </w:rPr>
        <w:sym w:font="Wingdings" w:char="F040"/>
      </w:r>
      <w:r w:rsidRPr="003B7D32">
        <w:rPr>
          <w:b/>
          <w:szCs w:val="24"/>
        </w:rPr>
        <w:t xml:space="preserve"> Hướng dẫn: Chọn </w:t>
      </w:r>
      <w:r w:rsidRPr="00B97CDE">
        <w:rPr>
          <w:b/>
          <w:color w:val="0000FF"/>
          <w:szCs w:val="24"/>
        </w:rPr>
        <w:t>A.</w:t>
      </w:r>
    </w:p>
    <w:p w14:paraId="00E68D4D" w14:textId="77777777" w:rsidR="00625417" w:rsidRPr="003B7D32" w:rsidRDefault="00625417" w:rsidP="00B97CDE">
      <w:pPr>
        <w:tabs>
          <w:tab w:val="left" w:pos="284"/>
          <w:tab w:val="left" w:pos="2835"/>
          <w:tab w:val="left" w:pos="5387"/>
          <w:tab w:val="left" w:pos="7938"/>
        </w:tabs>
        <w:contextualSpacing/>
        <w:rPr>
          <w:bCs/>
          <w:szCs w:val="24"/>
        </w:rPr>
      </w:pPr>
      <w:r w:rsidRPr="003B7D32">
        <w:rPr>
          <w:bCs/>
          <w:szCs w:val="24"/>
        </w:rPr>
        <w:t xml:space="preserve">Khi khóa </w:t>
      </w:r>
      <w:r w:rsidRPr="003B7D32">
        <w:rPr>
          <w:bCs/>
          <w:position w:val="-4"/>
          <w:szCs w:val="24"/>
        </w:rPr>
        <w:object w:dxaOrig="260" w:dyaOrig="260" w14:anchorId="50F80122">
          <v:shape id="_x0000_i1530" type="#_x0000_t75" style="width:13.15pt;height:13.15pt" o:ole="">
            <v:imagedata r:id="rId883" o:title=""/>
          </v:shape>
          <o:OLEObject Type="Embed" ProgID="Equation.DSMT4" ShapeID="_x0000_i1530" DrawAspect="Content" ObjectID="_1713975306" r:id="rId884"/>
        </w:object>
      </w:r>
      <w:r w:rsidRPr="003B7D32">
        <w:rPr>
          <w:bCs/>
          <w:szCs w:val="24"/>
        </w:rPr>
        <w:t xml:space="preserve"> ở chốt </w:t>
      </w:r>
      <w:r w:rsidRPr="003B7D32">
        <w:rPr>
          <w:bCs/>
          <w:position w:val="-6"/>
          <w:szCs w:val="24"/>
        </w:rPr>
        <w:object w:dxaOrig="200" w:dyaOrig="220" w14:anchorId="55504573">
          <v:shape id="_x0000_i1531" type="#_x0000_t75" style="width:10.65pt;height:10.65pt" o:ole="">
            <v:imagedata r:id="rId885" o:title=""/>
          </v:shape>
          <o:OLEObject Type="Embed" ProgID="Equation.DSMT4" ShapeID="_x0000_i1531" DrawAspect="Content" ObjectID="_1713975307" r:id="rId886"/>
        </w:object>
      </w:r>
      <w:r w:rsidRPr="003B7D32">
        <w:rPr>
          <w:bCs/>
          <w:szCs w:val="24"/>
        </w:rPr>
        <w:t>, mạch gồm hai điện trở mắc nối tiếp (đoạn mạch chứa tụ không có dòng điện đi qua). Do đó hiệu điện thế mạch ngoài là</w:t>
      </w:r>
    </w:p>
    <w:p w14:paraId="27C768D0" w14:textId="77777777" w:rsidR="00625417" w:rsidRPr="003B7D32" w:rsidRDefault="00625417" w:rsidP="00B97CDE">
      <w:pPr>
        <w:tabs>
          <w:tab w:val="left" w:pos="284"/>
          <w:tab w:val="left" w:pos="2835"/>
          <w:tab w:val="left" w:pos="5387"/>
          <w:tab w:val="left" w:pos="7938"/>
        </w:tabs>
        <w:contextualSpacing/>
        <w:jc w:val="center"/>
        <w:rPr>
          <w:bCs/>
          <w:szCs w:val="24"/>
        </w:rPr>
      </w:pPr>
      <w:r w:rsidRPr="003B7D32">
        <w:rPr>
          <w:bCs/>
          <w:position w:val="-14"/>
          <w:szCs w:val="24"/>
        </w:rPr>
        <w:object w:dxaOrig="2760" w:dyaOrig="400" w14:anchorId="03852D4A">
          <v:shape id="_x0000_i1532" type="#_x0000_t75" style="width:137.75pt;height:20.65pt" o:ole="">
            <v:imagedata r:id="rId887" o:title=""/>
          </v:shape>
          <o:OLEObject Type="Embed" ProgID="Equation.DSMT4" ShapeID="_x0000_i1532" DrawAspect="Content" ObjectID="_1713975308" r:id="rId888"/>
        </w:object>
      </w:r>
      <w:r w:rsidRPr="003B7D32">
        <w:rPr>
          <w:bCs/>
          <w:szCs w:val="24"/>
        </w:rPr>
        <w:t>V</w:t>
      </w:r>
    </w:p>
    <w:p w14:paraId="280CC2FD" w14:textId="77777777" w:rsidR="00625417" w:rsidRPr="003B7D32" w:rsidRDefault="00625417" w:rsidP="00B97CDE">
      <w:pPr>
        <w:tabs>
          <w:tab w:val="left" w:pos="284"/>
          <w:tab w:val="left" w:pos="2835"/>
          <w:tab w:val="left" w:pos="5387"/>
          <w:tab w:val="left" w:pos="7938"/>
        </w:tabs>
        <w:contextualSpacing/>
        <w:rPr>
          <w:bCs/>
          <w:szCs w:val="24"/>
        </w:rPr>
      </w:pPr>
      <w:r w:rsidRPr="003B7D32">
        <w:rPr>
          <w:bCs/>
          <w:szCs w:val="24"/>
        </w:rPr>
        <w:t>Mạch ngoài gồm hai nhánh mắc song song nhau nên hiệu điện thế trên mỗi nhánh là như nhau. Nhánh thứ hai gồm hai điện trở giống nhau mắc nối tiếp, do đó hiệu điện thế trên mỗi điện trở ở nhánh này là bằng nhau. Hiệu điện thế của tụ lúc này</w:t>
      </w:r>
    </w:p>
    <w:p w14:paraId="0CA13792" w14:textId="77777777" w:rsidR="00625417" w:rsidRPr="003B7D32" w:rsidRDefault="00625417" w:rsidP="00B97CDE">
      <w:pPr>
        <w:tabs>
          <w:tab w:val="left" w:pos="284"/>
          <w:tab w:val="left" w:pos="2835"/>
          <w:tab w:val="left" w:pos="5387"/>
          <w:tab w:val="left" w:pos="7938"/>
        </w:tabs>
        <w:contextualSpacing/>
        <w:jc w:val="center"/>
        <w:rPr>
          <w:bCs/>
          <w:szCs w:val="24"/>
        </w:rPr>
      </w:pPr>
      <w:r w:rsidRPr="003B7D32">
        <w:rPr>
          <w:bCs/>
          <w:position w:val="-24"/>
          <w:szCs w:val="24"/>
        </w:rPr>
        <w:object w:dxaOrig="1780" w:dyaOrig="660" w14:anchorId="27272190">
          <v:shape id="_x0000_i1533" type="#_x0000_t75" style="width:88.9pt;height:32.55pt" o:ole="">
            <v:imagedata r:id="rId889" o:title=""/>
          </v:shape>
          <o:OLEObject Type="Embed" ProgID="Equation.DSMT4" ShapeID="_x0000_i1533" DrawAspect="Content" ObjectID="_1713975309" r:id="rId890"/>
        </w:object>
      </w:r>
      <w:r w:rsidRPr="003B7D32">
        <w:rPr>
          <w:bCs/>
          <w:szCs w:val="24"/>
        </w:rPr>
        <w:t>V</w:t>
      </w:r>
    </w:p>
    <w:p w14:paraId="1FDD9B18" w14:textId="77777777" w:rsidR="00625417" w:rsidRPr="003B7D32" w:rsidRDefault="00625417" w:rsidP="00B97CDE">
      <w:pPr>
        <w:tabs>
          <w:tab w:val="left" w:pos="284"/>
          <w:tab w:val="left" w:pos="2835"/>
          <w:tab w:val="left" w:pos="5387"/>
          <w:tab w:val="left" w:pos="7938"/>
        </w:tabs>
        <w:contextualSpacing/>
        <w:rPr>
          <w:bCs/>
          <w:szCs w:val="24"/>
        </w:rPr>
      </w:pPr>
      <w:r w:rsidRPr="003B7D32">
        <w:rPr>
          <w:bCs/>
          <w:szCs w:val="24"/>
        </w:rPr>
        <w:t xml:space="preserve">Khi khóa </w:t>
      </w:r>
      <w:r w:rsidRPr="003B7D32">
        <w:rPr>
          <w:bCs/>
          <w:position w:val="-4"/>
          <w:szCs w:val="24"/>
        </w:rPr>
        <w:object w:dxaOrig="260" w:dyaOrig="260" w14:anchorId="233F5533">
          <v:shape id="_x0000_i1534" type="#_x0000_t75" style="width:13.15pt;height:13.15pt" o:ole="">
            <v:imagedata r:id="rId891" o:title=""/>
          </v:shape>
          <o:OLEObject Type="Embed" ProgID="Equation.DSMT4" ShapeID="_x0000_i1534" DrawAspect="Content" ObjectID="_1713975310" r:id="rId892"/>
        </w:object>
      </w:r>
      <w:r w:rsidRPr="003B7D32">
        <w:rPr>
          <w:bCs/>
          <w:szCs w:val="24"/>
        </w:rPr>
        <w:t xml:space="preserve"> chốt sang </w:t>
      </w:r>
      <w:r w:rsidRPr="003B7D32">
        <w:rPr>
          <w:bCs/>
          <w:position w:val="-6"/>
          <w:szCs w:val="24"/>
        </w:rPr>
        <w:object w:dxaOrig="200" w:dyaOrig="279" w14:anchorId="4FB44EBB">
          <v:shape id="_x0000_i1535" type="#_x0000_t75" style="width:10.65pt;height:14.4pt" o:ole="">
            <v:imagedata r:id="rId893" o:title=""/>
          </v:shape>
          <o:OLEObject Type="Embed" ProgID="Equation.DSMT4" ShapeID="_x0000_i1535" DrawAspect="Content" ObjectID="_1713975311" r:id="rId894"/>
        </w:object>
      </w:r>
      <w:r w:rsidRPr="003B7D32">
        <w:rPr>
          <w:bCs/>
          <w:szCs w:val="24"/>
        </w:rPr>
        <w:t xml:space="preserve"> thì trong mạch có dao động điện từ, lúc này cường độ dòng điện cực đại trong mạch là</w:t>
      </w:r>
    </w:p>
    <w:p w14:paraId="1393A8A6" w14:textId="77777777" w:rsidR="00625417" w:rsidRPr="003B7D32" w:rsidRDefault="00625417" w:rsidP="00B97CDE">
      <w:pPr>
        <w:tabs>
          <w:tab w:val="left" w:pos="284"/>
          <w:tab w:val="left" w:pos="2835"/>
          <w:tab w:val="left" w:pos="5387"/>
          <w:tab w:val="left" w:pos="7938"/>
        </w:tabs>
        <w:contextualSpacing/>
        <w:jc w:val="center"/>
        <w:rPr>
          <w:bCs/>
          <w:szCs w:val="24"/>
        </w:rPr>
      </w:pPr>
      <w:r w:rsidRPr="003B7D32">
        <w:rPr>
          <w:bCs/>
          <w:position w:val="-26"/>
          <w:szCs w:val="24"/>
        </w:rPr>
        <w:object w:dxaOrig="1120" w:dyaOrig="700" w14:anchorId="533D4788">
          <v:shape id="_x0000_i1536" type="#_x0000_t75" style="width:56.35pt;height:34.45pt" o:ole="">
            <v:imagedata r:id="rId895" o:title=""/>
          </v:shape>
          <o:OLEObject Type="Embed" ProgID="Equation.DSMT4" ShapeID="_x0000_i1536" DrawAspect="Content" ObjectID="_1713975312" r:id="rId896"/>
        </w:object>
      </w:r>
    </w:p>
    <w:p w14:paraId="22B997A0" w14:textId="77777777" w:rsidR="00625417" w:rsidRPr="003B7D32" w:rsidRDefault="00625417" w:rsidP="00B97CDE">
      <w:pPr>
        <w:tabs>
          <w:tab w:val="left" w:pos="284"/>
          <w:tab w:val="left" w:pos="2835"/>
          <w:tab w:val="left" w:pos="5387"/>
          <w:tab w:val="left" w:pos="7938"/>
        </w:tabs>
        <w:contextualSpacing/>
        <w:jc w:val="center"/>
        <w:rPr>
          <w:bCs/>
          <w:szCs w:val="24"/>
        </w:rPr>
      </w:pPr>
      <w:r w:rsidRPr="003B7D32">
        <w:rPr>
          <w:bCs/>
          <w:szCs w:val="24"/>
        </w:rPr>
        <w:t xml:space="preserve">→ </w:t>
      </w:r>
      <w:r w:rsidRPr="003B7D32">
        <w:rPr>
          <w:bCs/>
          <w:position w:val="-34"/>
          <w:szCs w:val="24"/>
        </w:rPr>
        <w:object w:dxaOrig="3180" w:dyaOrig="800" w14:anchorId="70EDFFF3">
          <v:shape id="_x0000_i1537" type="#_x0000_t75" style="width:159.05pt;height:40.7pt" o:ole="">
            <v:imagedata r:id="rId897" o:title=""/>
          </v:shape>
          <o:OLEObject Type="Embed" ProgID="Equation.DSMT4" ShapeID="_x0000_i1537" DrawAspect="Content" ObjectID="_1713975313" r:id="rId898"/>
        </w:object>
      </w:r>
      <w:r w:rsidRPr="003B7D32">
        <w:rPr>
          <w:bCs/>
          <w:szCs w:val="24"/>
        </w:rPr>
        <w:t>(1)</w:t>
      </w:r>
    </w:p>
    <w:p w14:paraId="44FA9081" w14:textId="77777777" w:rsidR="00625417" w:rsidRPr="003B7D32" w:rsidRDefault="00625417" w:rsidP="00B97CDE">
      <w:pPr>
        <w:tabs>
          <w:tab w:val="left" w:pos="284"/>
          <w:tab w:val="left" w:pos="2835"/>
          <w:tab w:val="left" w:pos="5387"/>
          <w:tab w:val="left" w:pos="7938"/>
        </w:tabs>
        <w:contextualSpacing/>
        <w:rPr>
          <w:bCs/>
          <w:szCs w:val="24"/>
        </w:rPr>
      </w:pPr>
      <w:r w:rsidRPr="003B7D32">
        <w:rPr>
          <w:bCs/>
          <w:szCs w:val="24"/>
        </w:rPr>
        <w:t>Thời gian để từ thông riêng trên cuộn cảm giảm từ cực đại về 0 là</w:t>
      </w:r>
    </w:p>
    <w:p w14:paraId="5B868FF9" w14:textId="77777777" w:rsidR="00625417" w:rsidRPr="003B7D32" w:rsidRDefault="00625417" w:rsidP="00B97CDE">
      <w:pPr>
        <w:tabs>
          <w:tab w:val="left" w:pos="284"/>
          <w:tab w:val="left" w:pos="2835"/>
          <w:tab w:val="left" w:pos="5387"/>
          <w:tab w:val="left" w:pos="7938"/>
        </w:tabs>
        <w:contextualSpacing/>
        <w:jc w:val="center"/>
        <w:rPr>
          <w:bCs/>
          <w:szCs w:val="24"/>
        </w:rPr>
      </w:pPr>
      <w:r w:rsidRPr="003B7D32">
        <w:rPr>
          <w:bCs/>
          <w:position w:val="-24"/>
          <w:szCs w:val="24"/>
        </w:rPr>
        <w:object w:dxaOrig="1579" w:dyaOrig="620" w14:anchorId="7580FB6B">
          <v:shape id="_x0000_i1538" type="#_x0000_t75" style="width:79.5pt;height:30.7pt" o:ole="">
            <v:imagedata r:id="rId899" o:title=""/>
          </v:shape>
          <o:OLEObject Type="Embed" ProgID="Equation.DSMT4" ShapeID="_x0000_i1538" DrawAspect="Content" ObjectID="_1713975314" r:id="rId900"/>
        </w:object>
      </w:r>
      <w:r w:rsidRPr="003B7D32">
        <w:rPr>
          <w:bCs/>
          <w:szCs w:val="24"/>
        </w:rPr>
        <w:t xml:space="preserve"> (2)</w:t>
      </w:r>
    </w:p>
    <w:p w14:paraId="544E2337" w14:textId="77777777" w:rsidR="00625417" w:rsidRPr="003B7D32" w:rsidRDefault="00625417" w:rsidP="00B97CDE">
      <w:pPr>
        <w:tabs>
          <w:tab w:val="left" w:pos="284"/>
          <w:tab w:val="left" w:pos="2835"/>
          <w:tab w:val="left" w:pos="5387"/>
          <w:tab w:val="left" w:pos="7938"/>
        </w:tabs>
        <w:contextualSpacing/>
        <w:rPr>
          <w:bCs/>
          <w:szCs w:val="24"/>
        </w:rPr>
      </w:pPr>
      <w:r w:rsidRPr="003B7D32">
        <w:rPr>
          <w:bCs/>
          <w:szCs w:val="24"/>
        </w:rPr>
        <w:t>Từ (1) và (2)</w:t>
      </w:r>
    </w:p>
    <w:p w14:paraId="54A9D410" w14:textId="77777777" w:rsidR="00625417" w:rsidRPr="003B7D32" w:rsidRDefault="00625417" w:rsidP="00B97CDE">
      <w:pPr>
        <w:tabs>
          <w:tab w:val="left" w:pos="284"/>
          <w:tab w:val="left" w:pos="2835"/>
          <w:tab w:val="left" w:pos="5387"/>
          <w:tab w:val="left" w:pos="7938"/>
        </w:tabs>
        <w:contextualSpacing/>
        <w:jc w:val="center"/>
        <w:rPr>
          <w:bCs/>
          <w:szCs w:val="24"/>
        </w:rPr>
      </w:pPr>
      <w:r w:rsidRPr="003B7D32">
        <w:rPr>
          <w:position w:val="-60"/>
          <w:szCs w:val="24"/>
        </w:rPr>
        <w:object w:dxaOrig="3640" w:dyaOrig="1140" w14:anchorId="703A38AC">
          <v:shape id="_x0000_i1539" type="#_x0000_t75" style="width:181.55pt;height:56.95pt" o:ole="">
            <v:imagedata r:id="rId901" o:title=""/>
          </v:shape>
          <o:OLEObject Type="Embed" ProgID="Equation.DSMT4" ShapeID="_x0000_i1539" DrawAspect="Content" ObjectID="_1713975315" r:id="rId902"/>
        </w:object>
      </w:r>
      <w:r w:rsidRPr="003B7D32">
        <w:rPr>
          <w:szCs w:val="24"/>
        </w:rPr>
        <w:t>V</w:t>
      </w:r>
    </w:p>
    <w:p w14:paraId="123956E9" w14:textId="77777777" w:rsidR="00625417" w:rsidRPr="003B7D32" w:rsidRDefault="00625417" w:rsidP="00B97CDE">
      <w:pPr>
        <w:tabs>
          <w:tab w:val="left" w:pos="284"/>
          <w:tab w:val="left" w:pos="2835"/>
          <w:tab w:val="left" w:pos="5387"/>
          <w:tab w:val="left" w:pos="7938"/>
        </w:tabs>
        <w:contextualSpacing/>
        <w:rPr>
          <w:rFonts w:eastAsia="Times New Roman"/>
          <w:szCs w:val="24"/>
        </w:rPr>
      </w:pPr>
      <w:r w:rsidRPr="00B97CDE">
        <w:rPr>
          <w:rFonts w:eastAsia="Times New Roman"/>
          <w:b/>
          <w:bCs/>
          <w:color w:val="0000FF"/>
          <w:szCs w:val="24"/>
          <w:lang w:val="vi-VN"/>
        </w:rPr>
        <w:t xml:space="preserve">Câu </w:t>
      </w:r>
      <w:r w:rsidRPr="00B97CDE">
        <w:rPr>
          <w:rFonts w:eastAsia="Times New Roman"/>
          <w:b/>
          <w:bCs/>
          <w:color w:val="0000FF"/>
          <w:szCs w:val="24"/>
        </w:rPr>
        <w:t>37:</w:t>
      </w:r>
      <w:r w:rsidRPr="003B7D32">
        <w:rPr>
          <w:rFonts w:eastAsia="Times New Roman"/>
          <w:szCs w:val="24"/>
          <w:lang w:val="vi-VN"/>
        </w:rPr>
        <w:t xml:space="preserve"> Để xác định thể tích máu trong cơ thể, người ta tiêm vào trong máu một người </w:t>
      </w:r>
      <w:r w:rsidRPr="003B7D32">
        <w:rPr>
          <w:szCs w:val="24"/>
        </w:rPr>
        <w:t xml:space="preserve">10 </w:t>
      </w:r>
      <w:r w:rsidRPr="003B7D32">
        <w:rPr>
          <w:rFonts w:eastAsia="Times New Roman"/>
          <w:szCs w:val="24"/>
          <w:lang w:val="vi-VN"/>
        </w:rPr>
        <w:t xml:space="preserve">ml một dung dịch chứa chất phóng xạ </w:t>
      </w:r>
      <w:r w:rsidRPr="003B7D32">
        <w:rPr>
          <w:position w:val="-6"/>
          <w:szCs w:val="24"/>
        </w:rPr>
        <w:object w:dxaOrig="520" w:dyaOrig="320" w14:anchorId="049D019E">
          <v:shape id="_x0000_i1540" type="#_x0000_t75" style="width:25.05pt;height:16.9pt" o:ole="">
            <v:imagedata r:id="rId429" o:title=""/>
          </v:shape>
          <o:OLEObject Type="Embed" ProgID="Equation.DSMT4" ShapeID="_x0000_i1540" DrawAspect="Content" ObjectID="_1713975316" r:id="rId903"/>
        </w:object>
      </w:r>
      <w:r w:rsidRPr="003B7D32">
        <w:rPr>
          <w:szCs w:val="24"/>
        </w:rPr>
        <w:t xml:space="preserve"> </w:t>
      </w:r>
      <w:r w:rsidRPr="003B7D32">
        <w:rPr>
          <w:rFonts w:eastAsia="Times New Roman"/>
          <w:szCs w:val="24"/>
          <w:lang w:val="vi-VN"/>
        </w:rPr>
        <w:t xml:space="preserve">với nồng độ </w:t>
      </w:r>
      <w:r w:rsidRPr="003B7D32">
        <w:rPr>
          <w:position w:val="-6"/>
          <w:szCs w:val="24"/>
        </w:rPr>
        <w:object w:dxaOrig="440" w:dyaOrig="320" w14:anchorId="1653C9DE">
          <v:shape id="_x0000_i1541" type="#_x0000_t75" style="width:22.55pt;height:16.9pt" o:ole="">
            <v:imagedata r:id="rId431" o:title=""/>
          </v:shape>
          <o:OLEObject Type="Embed" ProgID="Equation.DSMT4" ShapeID="_x0000_i1541" DrawAspect="Content" ObjectID="_1713975317" r:id="rId904"/>
        </w:object>
      </w:r>
      <w:r w:rsidRPr="003B7D32">
        <w:rPr>
          <w:position w:val="-12"/>
          <w:szCs w:val="24"/>
        </w:rPr>
        <w:object w:dxaOrig="380" w:dyaOrig="380" w14:anchorId="2773F75B">
          <v:shape id="_x0000_i1542" type="#_x0000_t75" style="width:19.4pt;height:19.4pt" o:ole="">
            <v:imagedata r:id="rId433" o:title=""/>
          </v:shape>
          <o:OLEObject Type="Embed" ProgID="Equation.DSMT4" ShapeID="_x0000_i1542" DrawAspect="Content" ObjectID="_1713975318" r:id="rId905"/>
        </w:object>
      </w:r>
      <w:r w:rsidRPr="003B7D32">
        <w:rPr>
          <w:rFonts w:eastAsia="Times New Roman"/>
          <w:szCs w:val="24"/>
          <w:lang w:val="vi-VN"/>
        </w:rPr>
        <w:t xml:space="preserve">. Cho biết chu kì bán rã của </w:t>
      </w:r>
      <w:r w:rsidRPr="003B7D32">
        <w:rPr>
          <w:position w:val="-6"/>
          <w:szCs w:val="24"/>
        </w:rPr>
        <w:object w:dxaOrig="520" w:dyaOrig="320" w14:anchorId="26E53042">
          <v:shape id="_x0000_i1543" type="#_x0000_t75" style="width:25.05pt;height:16.9pt" o:ole="">
            <v:imagedata r:id="rId435" o:title=""/>
          </v:shape>
          <o:OLEObject Type="Embed" ProgID="Equation.DSMT4" ShapeID="_x0000_i1543" DrawAspect="Content" ObjectID="_1713975319" r:id="rId906"/>
        </w:object>
      </w:r>
      <w:r w:rsidRPr="003B7D32">
        <w:rPr>
          <w:szCs w:val="24"/>
          <w:lang w:val="vi-VN"/>
        </w:rPr>
        <w:t xml:space="preserve"> </w:t>
      </w:r>
      <w:r w:rsidRPr="003B7D32">
        <w:rPr>
          <w:rFonts w:eastAsia="Times New Roman"/>
          <w:szCs w:val="24"/>
          <w:lang w:val="vi-VN"/>
        </w:rPr>
        <w:t xml:space="preserve">là </w:t>
      </w:r>
      <w:r w:rsidRPr="003B7D32">
        <w:rPr>
          <w:szCs w:val="24"/>
          <w:lang w:val="vi-VN"/>
        </w:rPr>
        <w:t>15</w:t>
      </w:r>
      <w:r w:rsidRPr="003B7D32">
        <w:rPr>
          <w:rFonts w:eastAsia="Times New Roman"/>
          <w:szCs w:val="24"/>
          <w:lang w:val="vi-VN"/>
        </w:rPr>
        <w:t xml:space="preserve"> giờ. Sau </w:t>
      </w:r>
      <w:r w:rsidRPr="003B7D32">
        <w:rPr>
          <w:szCs w:val="24"/>
          <w:lang w:val="vi-VN"/>
        </w:rPr>
        <w:t xml:space="preserve">6 </w:t>
      </w:r>
      <w:r w:rsidRPr="003B7D32">
        <w:rPr>
          <w:rFonts w:eastAsia="Times New Roman"/>
          <w:szCs w:val="24"/>
          <w:lang w:val="vi-VN"/>
        </w:rPr>
        <w:t xml:space="preserve">giờ kể từ thời điểm tiêm vào cơ thể người ta lấy ra </w:t>
      </w:r>
      <w:r w:rsidRPr="003B7D32">
        <w:rPr>
          <w:szCs w:val="24"/>
          <w:lang w:val="vi-VN"/>
        </w:rPr>
        <w:t xml:space="preserve">10 </w:t>
      </w:r>
      <w:r w:rsidRPr="003B7D32">
        <w:rPr>
          <w:rFonts w:eastAsia="Times New Roman"/>
          <w:szCs w:val="24"/>
          <w:lang w:val="vi-VN"/>
        </w:rPr>
        <w:t xml:space="preserve">ml máu và tìm thấy có </w:t>
      </w:r>
      <w:r w:rsidRPr="003B7D32">
        <w:rPr>
          <w:position w:val="-10"/>
          <w:szCs w:val="24"/>
        </w:rPr>
        <w:object w:dxaOrig="920" w:dyaOrig="360" w14:anchorId="4179116B">
          <v:shape id="_x0000_i1544" type="#_x0000_t75" style="width:46.95pt;height:18.8pt" o:ole="">
            <v:imagedata r:id="rId437" o:title=""/>
          </v:shape>
          <o:OLEObject Type="Embed" ProgID="Equation.DSMT4" ShapeID="_x0000_i1544" DrawAspect="Content" ObjectID="_1713975320" r:id="rId907"/>
        </w:object>
      </w:r>
      <w:r w:rsidRPr="003B7D32">
        <w:rPr>
          <w:rFonts w:eastAsia="Times New Roman"/>
          <w:szCs w:val="24"/>
          <w:lang w:val="vi-VN"/>
        </w:rPr>
        <w:t xml:space="preserve"> mol chất phóng xạ </w:t>
      </w:r>
      <w:r w:rsidRPr="003B7D32">
        <w:rPr>
          <w:position w:val="-6"/>
          <w:szCs w:val="24"/>
        </w:rPr>
        <w:object w:dxaOrig="520" w:dyaOrig="320" w14:anchorId="5C9E0D9C">
          <v:shape id="_x0000_i1545" type="#_x0000_t75" style="width:25.05pt;height:16.9pt" o:ole="">
            <v:imagedata r:id="rId439" o:title=""/>
          </v:shape>
          <o:OLEObject Type="Embed" ProgID="Equation.DSMT4" ShapeID="_x0000_i1545" DrawAspect="Content" ObjectID="_1713975321" r:id="rId908"/>
        </w:object>
      </w:r>
      <w:r w:rsidRPr="003B7D32">
        <w:rPr>
          <w:rFonts w:eastAsia="Times New Roman"/>
          <w:szCs w:val="24"/>
          <w:lang w:val="vi-VN"/>
        </w:rPr>
        <w:t>. Giả thiết với thời gian trên thì chất phóng xạ phân bố đều trong cơ thể. Thể tích máu của người đó là</w:t>
      </w:r>
    </w:p>
    <w:p w14:paraId="3CC7EE1B" w14:textId="77777777" w:rsidR="00625417" w:rsidRPr="003B7D32" w:rsidRDefault="00625417" w:rsidP="00B97CDE">
      <w:pPr>
        <w:tabs>
          <w:tab w:val="left" w:pos="284"/>
          <w:tab w:val="left" w:pos="2835"/>
          <w:tab w:val="left" w:pos="5387"/>
          <w:tab w:val="left" w:pos="7938"/>
        </w:tabs>
        <w:contextualSpacing/>
        <w:rPr>
          <w:rFonts w:eastAsia="Times New Roman"/>
          <w:szCs w:val="24"/>
          <w:lang w:val="fr-FR"/>
        </w:rPr>
      </w:pPr>
      <w:r w:rsidRPr="003B7D32">
        <w:rPr>
          <w:rFonts w:eastAsia="Times New Roman"/>
          <w:szCs w:val="24"/>
          <w:lang w:val="vi-VN"/>
        </w:rPr>
        <w:lastRenderedPageBreak/>
        <w:tab/>
      </w:r>
      <w:r w:rsidRPr="00B97CDE">
        <w:rPr>
          <w:rFonts w:eastAsia="Times New Roman"/>
          <w:b/>
          <w:bCs/>
          <w:color w:val="0000FF"/>
          <w:szCs w:val="24"/>
          <w:lang w:val="vi-VN"/>
        </w:rPr>
        <w:t>A.</w:t>
      </w:r>
      <w:r w:rsidRPr="003B7D32">
        <w:rPr>
          <w:rFonts w:eastAsia="Times New Roman"/>
          <w:szCs w:val="24"/>
          <w:lang w:val="vi-VN"/>
        </w:rPr>
        <w:t xml:space="preserve"> </w:t>
      </w:r>
      <w:r w:rsidRPr="003B7D32">
        <w:rPr>
          <w:szCs w:val="24"/>
          <w:lang w:val="vi-VN"/>
        </w:rPr>
        <w:t xml:space="preserve">42,6 </w:t>
      </w:r>
      <w:r w:rsidRPr="003B7D32">
        <w:rPr>
          <w:rFonts w:eastAsia="Times New Roman"/>
          <w:szCs w:val="24"/>
          <w:lang w:val="vi-VN"/>
        </w:rPr>
        <w:t>lít</w:t>
      </w:r>
      <w:r w:rsidRPr="003B7D32">
        <w:rPr>
          <w:rFonts w:eastAsia="Times New Roman"/>
          <w:szCs w:val="24"/>
        </w:rPr>
        <w:t>.</w:t>
      </w:r>
      <w:r w:rsidRPr="003B7D32">
        <w:rPr>
          <w:rFonts w:eastAsia="Times New Roman"/>
          <w:szCs w:val="24"/>
          <w:lang w:val="vi-VN"/>
        </w:rPr>
        <w:tab/>
      </w:r>
      <w:r w:rsidRPr="00B97CDE">
        <w:rPr>
          <w:rFonts w:eastAsia="Times New Roman"/>
          <w:b/>
          <w:bCs/>
          <w:color w:val="0000FF"/>
          <w:szCs w:val="24"/>
          <w:lang w:val="vi-VN"/>
        </w:rPr>
        <w:t>B.</w:t>
      </w:r>
      <w:r w:rsidRPr="003B7D32">
        <w:rPr>
          <w:rFonts w:eastAsia="Times New Roman"/>
          <w:szCs w:val="24"/>
          <w:lang w:val="vi-VN"/>
        </w:rPr>
        <w:t xml:space="preserve"> </w:t>
      </w:r>
      <w:r w:rsidRPr="003B7D32">
        <w:rPr>
          <w:szCs w:val="24"/>
          <w:lang w:val="vi-VN"/>
        </w:rPr>
        <w:t xml:space="preserve">2,13 </w:t>
      </w:r>
      <w:r w:rsidRPr="003B7D32">
        <w:rPr>
          <w:rFonts w:eastAsia="Times New Roman"/>
          <w:szCs w:val="24"/>
          <w:lang w:val="fr-FR"/>
        </w:rPr>
        <w:t>lít.</w:t>
      </w:r>
      <w:r w:rsidRPr="003B7D32">
        <w:rPr>
          <w:rFonts w:eastAsia="Times New Roman"/>
          <w:szCs w:val="24"/>
          <w:lang w:val="vi-VN"/>
        </w:rPr>
        <w:tab/>
      </w:r>
      <w:r w:rsidRPr="00B97CDE">
        <w:rPr>
          <w:rFonts w:eastAsia="Times New Roman"/>
          <w:b/>
          <w:bCs/>
          <w:color w:val="0000FF"/>
          <w:szCs w:val="24"/>
          <w:lang w:val="fr-FR"/>
        </w:rPr>
        <w:t>C.</w:t>
      </w:r>
      <w:r w:rsidRPr="003B7D32">
        <w:rPr>
          <w:rFonts w:eastAsia="Times New Roman"/>
          <w:szCs w:val="24"/>
          <w:lang w:val="fr-FR"/>
        </w:rPr>
        <w:t xml:space="preserve"> </w:t>
      </w:r>
      <w:r w:rsidRPr="003B7D32">
        <w:rPr>
          <w:szCs w:val="24"/>
          <w:lang w:val="vi-VN"/>
        </w:rPr>
        <w:t xml:space="preserve">4,26 </w:t>
      </w:r>
      <w:r w:rsidRPr="003B7D32">
        <w:rPr>
          <w:rFonts w:eastAsia="Times New Roman"/>
          <w:szCs w:val="24"/>
          <w:lang w:val="fr-FR"/>
        </w:rPr>
        <w:t>lít.</w:t>
      </w:r>
      <w:r w:rsidRPr="003B7D32">
        <w:rPr>
          <w:rFonts w:eastAsia="Times New Roman"/>
          <w:szCs w:val="24"/>
          <w:lang w:val="vi-VN"/>
        </w:rPr>
        <w:tab/>
      </w:r>
      <w:r w:rsidRPr="00B97CDE">
        <w:rPr>
          <w:rFonts w:eastAsia="Times New Roman"/>
          <w:b/>
          <w:bCs/>
          <w:color w:val="0000FF"/>
          <w:szCs w:val="24"/>
          <w:lang w:val="fr-FR"/>
        </w:rPr>
        <w:t>D.</w:t>
      </w:r>
      <w:r w:rsidRPr="003B7D32">
        <w:rPr>
          <w:rFonts w:eastAsia="Times New Roman"/>
          <w:szCs w:val="24"/>
          <w:lang w:val="fr-FR"/>
        </w:rPr>
        <w:t xml:space="preserve"> </w:t>
      </w:r>
      <w:r w:rsidRPr="003B7D32">
        <w:rPr>
          <w:szCs w:val="24"/>
          <w:lang w:val="vi-VN"/>
        </w:rPr>
        <w:t xml:space="preserve">21,3 </w:t>
      </w:r>
      <w:r w:rsidRPr="003B7D32">
        <w:rPr>
          <w:rFonts w:eastAsia="Times New Roman"/>
          <w:szCs w:val="24"/>
          <w:lang w:val="fr-FR"/>
        </w:rPr>
        <w:t>lít.</w:t>
      </w:r>
    </w:p>
    <w:p w14:paraId="5D0643E5" w14:textId="77777777" w:rsidR="00625417" w:rsidRPr="003B7D32" w:rsidRDefault="00625417" w:rsidP="00B97CDE">
      <w:pPr>
        <w:shd w:val="clear" w:color="auto" w:fill="D9D9D9" w:themeFill="background1" w:themeFillShade="D9"/>
        <w:tabs>
          <w:tab w:val="left" w:pos="284"/>
          <w:tab w:val="left" w:pos="2835"/>
          <w:tab w:val="left" w:pos="5387"/>
          <w:tab w:val="left" w:pos="7938"/>
        </w:tabs>
        <w:contextualSpacing/>
        <w:rPr>
          <w:rFonts w:eastAsia="Times New Roman"/>
          <w:b/>
          <w:bCs/>
          <w:szCs w:val="24"/>
          <w:lang w:val="fr-FR"/>
        </w:rPr>
      </w:pPr>
      <w:r w:rsidRPr="003B7D32">
        <w:rPr>
          <w:rFonts w:eastAsia="Times New Roman"/>
          <w:b/>
          <w:bCs/>
          <w:szCs w:val="24"/>
          <w:lang w:val="fr-FR"/>
        </w:rPr>
        <w:sym w:font="Wingdings" w:char="F040"/>
      </w:r>
      <w:r w:rsidRPr="003B7D32">
        <w:rPr>
          <w:rFonts w:eastAsia="Times New Roman"/>
          <w:b/>
          <w:bCs/>
          <w:szCs w:val="24"/>
          <w:lang w:val="fr-FR"/>
        </w:rPr>
        <w:t xml:space="preserve"> Hướng dẫn : Chọn </w:t>
      </w:r>
      <w:r w:rsidRPr="00B97CDE">
        <w:rPr>
          <w:rFonts w:eastAsia="Times New Roman"/>
          <w:b/>
          <w:bCs/>
          <w:color w:val="0000FF"/>
          <w:szCs w:val="24"/>
          <w:lang w:val="fr-FR"/>
        </w:rPr>
        <w:t>C.</w:t>
      </w:r>
    </w:p>
    <w:p w14:paraId="546789F9" w14:textId="77777777" w:rsidR="00625417" w:rsidRPr="003B7D32" w:rsidRDefault="00625417" w:rsidP="00B97CDE">
      <w:pPr>
        <w:tabs>
          <w:tab w:val="left" w:pos="284"/>
          <w:tab w:val="left" w:pos="2835"/>
          <w:tab w:val="left" w:pos="5387"/>
          <w:tab w:val="left" w:pos="7938"/>
        </w:tabs>
        <w:contextualSpacing/>
        <w:rPr>
          <w:rFonts w:eastAsia="Times New Roman"/>
          <w:szCs w:val="24"/>
          <w:lang w:val="fr-FR"/>
        </w:rPr>
      </w:pPr>
      <w:r w:rsidRPr="003B7D32">
        <w:rPr>
          <w:rFonts w:eastAsia="Times New Roman"/>
          <w:szCs w:val="24"/>
          <w:lang w:val="fr-FR"/>
        </w:rPr>
        <w:t xml:space="preserve">Số mol </w:t>
      </w:r>
      <w:r w:rsidRPr="003B7D32">
        <w:rPr>
          <w:rFonts w:eastAsia="Times New Roman"/>
          <w:position w:val="-6"/>
          <w:szCs w:val="24"/>
        </w:rPr>
        <w:object w:dxaOrig="380" w:dyaOrig="279" w14:anchorId="367D0E69">
          <v:shape id="_x0000_i1546" type="#_x0000_t75" style="width:19.4pt;height:13.15pt" o:ole="">
            <v:imagedata r:id="rId909" o:title=""/>
          </v:shape>
          <o:OLEObject Type="Embed" ProgID="Equation.DSMT4" ShapeID="_x0000_i1546" DrawAspect="Content" ObjectID="_1713975322" r:id="rId910"/>
        </w:object>
      </w:r>
      <w:r w:rsidRPr="003B7D32">
        <w:rPr>
          <w:rFonts w:eastAsia="Times New Roman"/>
          <w:szCs w:val="24"/>
          <w:lang w:val="fr-FR"/>
        </w:rPr>
        <w:t xml:space="preserve"> được tiêm vào người</w:t>
      </w:r>
    </w:p>
    <w:p w14:paraId="2324F0DF" w14:textId="77777777" w:rsidR="00625417" w:rsidRPr="003B7D32" w:rsidRDefault="00625417" w:rsidP="00B97CDE">
      <w:pPr>
        <w:tabs>
          <w:tab w:val="left" w:pos="284"/>
          <w:tab w:val="left" w:pos="2835"/>
          <w:tab w:val="left" w:pos="5387"/>
          <w:tab w:val="left" w:pos="7938"/>
        </w:tabs>
        <w:contextualSpacing/>
        <w:jc w:val="center"/>
        <w:rPr>
          <w:rFonts w:eastAsia="Times New Roman"/>
          <w:szCs w:val="24"/>
          <w:lang w:val="fr-FR"/>
        </w:rPr>
      </w:pPr>
      <w:r w:rsidRPr="003B7D32">
        <w:rPr>
          <w:rFonts w:eastAsia="Times New Roman"/>
          <w:position w:val="-16"/>
          <w:szCs w:val="24"/>
          <w:lang w:val="fr-FR"/>
        </w:rPr>
        <w:object w:dxaOrig="2580" w:dyaOrig="440" w14:anchorId="769EABD5">
          <v:shape id="_x0000_i1547" type="#_x0000_t75" style="width:128.95pt;height:22.55pt" o:ole="">
            <v:imagedata r:id="rId911" o:title=""/>
          </v:shape>
          <o:OLEObject Type="Embed" ProgID="Equation.DSMT4" ShapeID="_x0000_i1547" DrawAspect="Content" ObjectID="_1713975323" r:id="rId912"/>
        </w:object>
      </w:r>
      <w:r w:rsidRPr="003B7D32">
        <w:rPr>
          <w:rFonts w:eastAsia="Times New Roman"/>
          <w:szCs w:val="24"/>
          <w:lang w:val="fr-FR"/>
        </w:rPr>
        <w:t>mol</w:t>
      </w:r>
    </w:p>
    <w:p w14:paraId="5B396590" w14:textId="77777777" w:rsidR="00625417" w:rsidRPr="003B7D32" w:rsidRDefault="00625417" w:rsidP="00B97CDE">
      <w:pPr>
        <w:tabs>
          <w:tab w:val="left" w:pos="284"/>
          <w:tab w:val="left" w:pos="2835"/>
          <w:tab w:val="left" w:pos="5387"/>
          <w:tab w:val="left" w:pos="7938"/>
        </w:tabs>
        <w:contextualSpacing/>
        <w:rPr>
          <w:rFonts w:eastAsia="Times New Roman"/>
          <w:szCs w:val="24"/>
          <w:lang w:val="fr-FR"/>
        </w:rPr>
      </w:pPr>
      <w:r w:rsidRPr="003B7D32">
        <w:rPr>
          <w:rFonts w:eastAsia="Times New Roman"/>
          <w:szCs w:val="24"/>
          <w:lang w:val="fr-FR"/>
        </w:rPr>
        <w:t xml:space="preserve">Số mol </w:t>
      </w:r>
      <w:r w:rsidRPr="003B7D32">
        <w:rPr>
          <w:rFonts w:eastAsia="Times New Roman"/>
          <w:position w:val="-6"/>
          <w:szCs w:val="24"/>
        </w:rPr>
        <w:object w:dxaOrig="380" w:dyaOrig="279" w14:anchorId="4032F47A">
          <v:shape id="_x0000_i1548" type="#_x0000_t75" style="width:19.4pt;height:13.15pt" o:ole="">
            <v:imagedata r:id="rId909" o:title=""/>
          </v:shape>
          <o:OLEObject Type="Embed" ProgID="Equation.DSMT4" ShapeID="_x0000_i1548" DrawAspect="Content" ObjectID="_1713975324" r:id="rId913"/>
        </w:object>
      </w:r>
      <w:r w:rsidRPr="003B7D32">
        <w:rPr>
          <w:rFonts w:eastAsia="Times New Roman"/>
          <w:szCs w:val="24"/>
          <w:lang w:val="fr-FR"/>
        </w:rPr>
        <w:t xml:space="preserve"> tính trung bình trên 10 ml mau sau khi tiêm</w:t>
      </w:r>
    </w:p>
    <w:p w14:paraId="43FA3B40" w14:textId="77777777" w:rsidR="00625417" w:rsidRPr="003B7D32" w:rsidRDefault="00625417" w:rsidP="00B97CDE">
      <w:pPr>
        <w:tabs>
          <w:tab w:val="left" w:pos="284"/>
          <w:tab w:val="left" w:pos="2835"/>
          <w:tab w:val="left" w:pos="5387"/>
          <w:tab w:val="left" w:pos="7938"/>
        </w:tabs>
        <w:contextualSpacing/>
        <w:jc w:val="center"/>
        <w:rPr>
          <w:rFonts w:eastAsia="Times New Roman"/>
          <w:szCs w:val="24"/>
          <w:lang w:val="fr-FR"/>
        </w:rPr>
      </w:pPr>
      <w:r w:rsidRPr="003B7D32">
        <w:rPr>
          <w:rFonts w:eastAsia="Times New Roman"/>
          <w:position w:val="-24"/>
          <w:szCs w:val="24"/>
          <w:lang w:val="fr-FR"/>
        </w:rPr>
        <w:object w:dxaOrig="2380" w:dyaOrig="620" w14:anchorId="7DD9CDF3">
          <v:shape id="_x0000_i1549" type="#_x0000_t75" style="width:118.95pt;height:31.3pt" o:ole="">
            <v:imagedata r:id="rId914" o:title=""/>
          </v:shape>
          <o:OLEObject Type="Embed" ProgID="Equation.DSMT4" ShapeID="_x0000_i1549" DrawAspect="Content" ObjectID="_1713975325" r:id="rId915"/>
        </w:object>
      </w:r>
      <w:r w:rsidRPr="003B7D32">
        <w:rPr>
          <w:rFonts w:eastAsia="Times New Roman"/>
          <w:szCs w:val="24"/>
          <w:lang w:val="fr-FR"/>
        </w:rPr>
        <w:t xml:space="preserve"> </w:t>
      </w:r>
    </w:p>
    <w:p w14:paraId="71BFDC57" w14:textId="77777777" w:rsidR="00625417" w:rsidRPr="003B7D32" w:rsidRDefault="00625417" w:rsidP="00B97CDE">
      <w:pPr>
        <w:tabs>
          <w:tab w:val="left" w:pos="284"/>
          <w:tab w:val="left" w:pos="2835"/>
          <w:tab w:val="left" w:pos="5387"/>
          <w:tab w:val="left" w:pos="7938"/>
        </w:tabs>
        <w:contextualSpacing/>
        <w:jc w:val="center"/>
        <w:rPr>
          <w:rFonts w:eastAsia="Times New Roman"/>
          <w:szCs w:val="24"/>
          <w:lang w:val="fr-FR"/>
        </w:rPr>
      </w:pPr>
      <w:r w:rsidRPr="003B7D32">
        <w:rPr>
          <w:rFonts w:eastAsia="Times New Roman"/>
          <w:position w:val="-24"/>
          <w:szCs w:val="24"/>
          <w:lang w:val="fr-FR"/>
        </w:rPr>
        <w:object w:dxaOrig="2380" w:dyaOrig="720" w14:anchorId="27BED71E">
          <v:shape id="_x0000_i1550" type="#_x0000_t75" style="width:118.95pt;height:36.3pt" o:ole="">
            <v:imagedata r:id="rId916" o:title=""/>
          </v:shape>
          <o:OLEObject Type="Embed" ProgID="Equation.DSMT4" ShapeID="_x0000_i1550" DrawAspect="Content" ObjectID="_1713975326" r:id="rId917"/>
        </w:object>
      </w:r>
    </w:p>
    <w:p w14:paraId="6874EA7E" w14:textId="77777777" w:rsidR="00625417" w:rsidRPr="003B7D32" w:rsidRDefault="00625417" w:rsidP="00B97CDE">
      <w:pPr>
        <w:tabs>
          <w:tab w:val="left" w:pos="284"/>
          <w:tab w:val="left" w:pos="2835"/>
          <w:tab w:val="left" w:pos="5387"/>
          <w:tab w:val="left" w:pos="7938"/>
        </w:tabs>
        <w:contextualSpacing/>
        <w:jc w:val="center"/>
        <w:rPr>
          <w:rFonts w:eastAsia="Times New Roman"/>
          <w:szCs w:val="24"/>
          <w:lang w:val="fr-FR"/>
        </w:rPr>
      </w:pPr>
      <w:r w:rsidRPr="003B7D32">
        <w:rPr>
          <w:rFonts w:eastAsia="Times New Roman"/>
          <w:position w:val="-24"/>
          <w:szCs w:val="24"/>
          <w:lang w:val="fr-FR"/>
        </w:rPr>
        <w:object w:dxaOrig="1620" w:dyaOrig="660" w14:anchorId="5F4F6CD8">
          <v:shape id="_x0000_i1551" type="#_x0000_t75" style="width:81.4pt;height:32.55pt" o:ole="">
            <v:imagedata r:id="rId918" o:title=""/>
          </v:shape>
          <o:OLEObject Type="Embed" ProgID="Equation.DSMT4" ShapeID="_x0000_i1551" DrawAspect="Content" ObjectID="_1713975327" r:id="rId919"/>
        </w:object>
      </w:r>
      <w:r w:rsidRPr="003B7D32">
        <w:rPr>
          <w:rFonts w:eastAsia="Times New Roman"/>
          <w:szCs w:val="24"/>
          <w:lang w:val="fr-FR"/>
        </w:rPr>
        <w:t xml:space="preserve"> mol</w:t>
      </w:r>
    </w:p>
    <w:p w14:paraId="6854CB66" w14:textId="77777777" w:rsidR="00625417" w:rsidRPr="003B7D32" w:rsidRDefault="00625417" w:rsidP="00B97CDE">
      <w:pPr>
        <w:tabs>
          <w:tab w:val="left" w:pos="284"/>
          <w:tab w:val="left" w:pos="2835"/>
          <w:tab w:val="left" w:pos="5387"/>
          <w:tab w:val="left" w:pos="7938"/>
        </w:tabs>
        <w:contextualSpacing/>
        <w:rPr>
          <w:rFonts w:eastAsia="Times New Roman"/>
          <w:szCs w:val="24"/>
          <w:lang w:val="fr-FR"/>
        </w:rPr>
      </w:pPr>
      <w:r w:rsidRPr="003B7D32">
        <w:rPr>
          <w:rFonts w:eastAsia="Times New Roman"/>
          <w:szCs w:val="24"/>
          <w:lang w:val="fr-FR"/>
        </w:rPr>
        <w:t>Phương trình định luật phân rã phóng xạ</w:t>
      </w:r>
    </w:p>
    <w:p w14:paraId="180BE9EA" w14:textId="77777777" w:rsidR="00625417" w:rsidRPr="003B7D32" w:rsidRDefault="00625417" w:rsidP="00B97CDE">
      <w:pPr>
        <w:tabs>
          <w:tab w:val="left" w:pos="284"/>
          <w:tab w:val="left" w:pos="2835"/>
          <w:tab w:val="left" w:pos="5387"/>
          <w:tab w:val="left" w:pos="7938"/>
        </w:tabs>
        <w:contextualSpacing/>
        <w:jc w:val="center"/>
        <w:rPr>
          <w:rFonts w:eastAsia="Times New Roman"/>
          <w:szCs w:val="24"/>
          <w:lang w:val="fr-FR"/>
        </w:rPr>
      </w:pPr>
      <w:r w:rsidRPr="003B7D32">
        <w:rPr>
          <w:rFonts w:eastAsia="Times New Roman"/>
          <w:position w:val="-12"/>
          <w:szCs w:val="24"/>
          <w:lang w:val="fr-FR"/>
        </w:rPr>
        <w:object w:dxaOrig="1040" w:dyaOrig="540" w14:anchorId="050F773C">
          <v:shape id="_x0000_i1552" type="#_x0000_t75" style="width:51.35pt;height:26.9pt" o:ole="">
            <v:imagedata r:id="rId920" o:title=""/>
          </v:shape>
          <o:OLEObject Type="Embed" ProgID="Equation.DSMT4" ShapeID="_x0000_i1552" DrawAspect="Content" ObjectID="_1713975328" r:id="rId921"/>
        </w:object>
      </w:r>
    </w:p>
    <w:p w14:paraId="1C197207" w14:textId="77777777" w:rsidR="00625417" w:rsidRPr="003B7D32" w:rsidRDefault="00625417" w:rsidP="00B97CDE">
      <w:pPr>
        <w:tabs>
          <w:tab w:val="left" w:pos="284"/>
          <w:tab w:val="left" w:pos="2835"/>
          <w:tab w:val="left" w:pos="5387"/>
          <w:tab w:val="left" w:pos="7938"/>
        </w:tabs>
        <w:contextualSpacing/>
        <w:jc w:val="center"/>
        <w:rPr>
          <w:szCs w:val="24"/>
        </w:rPr>
      </w:pPr>
      <w:r w:rsidRPr="003B7D32">
        <w:rPr>
          <w:position w:val="-32"/>
          <w:szCs w:val="24"/>
        </w:rPr>
        <w:object w:dxaOrig="3200" w:dyaOrig="820" w14:anchorId="3D5DE754">
          <v:shape id="_x0000_i1553" type="#_x0000_t75" style="width:160.9pt;height:41.3pt" o:ole="">
            <v:imagedata r:id="rId922" o:title=""/>
          </v:shape>
          <o:OLEObject Type="Embed" ProgID="Equation.DSMT4" ShapeID="_x0000_i1553" DrawAspect="Content" ObjectID="_1713975329" r:id="rId923"/>
        </w:object>
      </w:r>
    </w:p>
    <w:p w14:paraId="17383CFA" w14:textId="77777777" w:rsidR="00625417" w:rsidRPr="003B7D32" w:rsidRDefault="00625417" w:rsidP="00B97CDE">
      <w:pPr>
        <w:tabs>
          <w:tab w:val="left" w:pos="284"/>
          <w:tab w:val="left" w:pos="2835"/>
          <w:tab w:val="left" w:pos="5387"/>
          <w:tab w:val="left" w:pos="7938"/>
        </w:tabs>
        <w:contextualSpacing/>
        <w:jc w:val="center"/>
        <w:rPr>
          <w:rFonts w:eastAsia="Times New Roman"/>
          <w:szCs w:val="24"/>
          <w:lang w:val="fr-FR"/>
        </w:rPr>
      </w:pPr>
      <w:r w:rsidRPr="003B7D32">
        <w:rPr>
          <w:rFonts w:eastAsia="Times New Roman"/>
          <w:szCs w:val="24"/>
          <w:lang w:val="fr-FR"/>
        </w:rPr>
        <w:t xml:space="preserve">→ </w:t>
      </w:r>
      <w:r w:rsidRPr="003B7D32">
        <w:rPr>
          <w:rFonts w:eastAsia="Times New Roman"/>
          <w:position w:val="-10"/>
          <w:szCs w:val="24"/>
          <w:lang w:val="fr-FR"/>
        </w:rPr>
        <w:object w:dxaOrig="920" w:dyaOrig="320" w14:anchorId="568053A3">
          <v:shape id="_x0000_i1554" type="#_x0000_t75" style="width:46.95pt;height:16.9pt" o:ole="">
            <v:imagedata r:id="rId924" o:title=""/>
          </v:shape>
          <o:OLEObject Type="Embed" ProgID="Equation.DSMT4" ShapeID="_x0000_i1554" DrawAspect="Content" ObjectID="_1713975330" r:id="rId925"/>
        </w:object>
      </w:r>
      <w:r w:rsidRPr="003B7D32">
        <w:rPr>
          <w:rFonts w:eastAsia="Times New Roman"/>
          <w:szCs w:val="24"/>
          <w:lang w:val="fr-FR"/>
        </w:rPr>
        <w:t>lít</w:t>
      </w:r>
    </w:p>
    <w:p w14:paraId="638812C4" w14:textId="77777777" w:rsidR="00625417" w:rsidRPr="003B7D32" w:rsidRDefault="00625417" w:rsidP="00B97CDE">
      <w:pPr>
        <w:tabs>
          <w:tab w:val="left" w:pos="284"/>
          <w:tab w:val="left" w:pos="2835"/>
          <w:tab w:val="left" w:pos="5387"/>
          <w:tab w:val="left" w:pos="7938"/>
        </w:tabs>
        <w:contextualSpacing/>
        <w:rPr>
          <w:bCs/>
          <w:iCs/>
          <w:szCs w:val="24"/>
        </w:rPr>
      </w:pPr>
      <w:r w:rsidRPr="00B97CDE">
        <w:rPr>
          <w:b/>
          <w:bCs/>
          <w:iCs/>
          <w:color w:val="0000FF"/>
          <w:szCs w:val="24"/>
        </w:rPr>
        <w:t>Câu 38:</w:t>
      </w:r>
      <w:r w:rsidRPr="003B7D32">
        <w:rPr>
          <w:b/>
          <w:bCs/>
          <w:iCs/>
          <w:szCs w:val="24"/>
        </w:rPr>
        <w:t xml:space="preserve"> </w:t>
      </w:r>
      <w:r w:rsidRPr="003B7D32">
        <w:rPr>
          <w:bCs/>
          <w:iCs/>
          <w:szCs w:val="24"/>
        </w:rPr>
        <w:t xml:space="preserve">Con lắc lò xo gồm vật nhỏ có khối lượng </w:t>
      </w:r>
      <w:r w:rsidRPr="003B7D32">
        <w:rPr>
          <w:bCs/>
          <w:iCs/>
          <w:position w:val="-6"/>
          <w:szCs w:val="24"/>
        </w:rPr>
        <w:object w:dxaOrig="820" w:dyaOrig="279" w14:anchorId="1415710E">
          <v:shape id="_x0000_i1555" type="#_x0000_t75" style="width:41.3pt;height:14.4pt" o:ole="">
            <v:imagedata r:id="rId441" o:title=""/>
          </v:shape>
          <o:OLEObject Type="Embed" ProgID="Equation.DSMT4" ShapeID="_x0000_i1555" DrawAspect="Content" ObjectID="_1713975331" r:id="rId926"/>
        </w:object>
      </w:r>
      <w:r w:rsidRPr="003B7D32">
        <w:rPr>
          <w:bCs/>
          <w:iCs/>
          <w:szCs w:val="24"/>
        </w:rPr>
        <w:t xml:space="preserve">g, lò xo có độ cứng </w:t>
      </w:r>
      <w:r w:rsidRPr="003B7D32">
        <w:rPr>
          <w:bCs/>
          <w:iCs/>
          <w:position w:val="-6"/>
          <w:szCs w:val="24"/>
        </w:rPr>
        <w:object w:dxaOrig="680" w:dyaOrig="279" w14:anchorId="159EDB96">
          <v:shape id="_x0000_i1556" type="#_x0000_t75" style="width:34.45pt;height:14.4pt" o:ole="">
            <v:imagedata r:id="rId443" o:title=""/>
          </v:shape>
          <o:OLEObject Type="Embed" ProgID="Equation.DSMT4" ShapeID="_x0000_i1556" DrawAspect="Content" ObjectID="_1713975332" r:id="rId927"/>
        </w:object>
      </w:r>
      <w:r w:rsidRPr="003B7D32">
        <w:rPr>
          <w:bCs/>
          <w:iCs/>
          <w:szCs w:val="24"/>
        </w:rPr>
        <w:t xml:space="preserve">N.m một đầu gắn vào vật nhỏ đầu còn lại gắn vào vật </w:t>
      </w:r>
      <w:r w:rsidRPr="003B7D32">
        <w:rPr>
          <w:bCs/>
          <w:iCs/>
          <w:position w:val="-6"/>
          <w:szCs w:val="24"/>
        </w:rPr>
        <w:object w:dxaOrig="900" w:dyaOrig="279" w14:anchorId="0A5AD77F">
          <v:shape id="_x0000_i1557" type="#_x0000_t75" style="width:45.1pt;height:14.4pt" o:ole="">
            <v:imagedata r:id="rId445" o:title=""/>
          </v:shape>
          <o:OLEObject Type="Embed" ProgID="Equation.DSMT4" ShapeID="_x0000_i1557" DrawAspect="Content" ObjectID="_1713975333" r:id="rId928"/>
        </w:object>
      </w:r>
      <w:r w:rsidRPr="003B7D32">
        <w:rPr>
          <w:bCs/>
          <w:iCs/>
          <w:szCs w:val="24"/>
        </w:rPr>
        <w:t xml:space="preserve">g đang nằm trên một bề mặt nằm ngang. Bỏ qua mọi ma sát, cho rằng </w:t>
      </w:r>
      <w:r w:rsidRPr="003B7D32">
        <w:rPr>
          <w:bCs/>
          <w:iCs/>
          <w:position w:val="-4"/>
          <w:szCs w:val="24"/>
        </w:rPr>
        <w:object w:dxaOrig="320" w:dyaOrig="260" w14:anchorId="5A09D9FC">
          <v:shape id="_x0000_i1558" type="#_x0000_t75" style="width:16.9pt;height:13.15pt" o:ole="">
            <v:imagedata r:id="rId447" o:title=""/>
          </v:shape>
          <o:OLEObject Type="Embed" ProgID="Equation.DSMT4" ShapeID="_x0000_i1558" DrawAspect="Content" ObjectID="_1713975334" r:id="rId929"/>
        </w:object>
      </w:r>
      <w:r w:rsidRPr="003B7D32">
        <w:rPr>
          <w:bCs/>
          <w:iCs/>
          <w:szCs w:val="24"/>
        </w:rPr>
        <w:t xml:space="preserve"> đủ dài để </w:t>
      </w:r>
      <w:r w:rsidRPr="003B7D32">
        <w:rPr>
          <w:bCs/>
          <w:iCs/>
          <w:position w:val="-6"/>
          <w:szCs w:val="24"/>
        </w:rPr>
        <w:object w:dxaOrig="260" w:dyaOrig="220" w14:anchorId="46FC70E3">
          <v:shape id="_x0000_i1559" type="#_x0000_t75" style="width:13.15pt;height:10.65pt" o:ole="">
            <v:imagedata r:id="rId449" o:title=""/>
          </v:shape>
          <o:OLEObject Type="Embed" ProgID="Equation.DSMT4" ShapeID="_x0000_i1559" DrawAspect="Content" ObjectID="_1713975335" r:id="rId930"/>
        </w:object>
      </w:r>
      <w:r w:rsidRPr="003B7D32">
        <w:rPr>
          <w:bCs/>
          <w:iCs/>
          <w:szCs w:val="24"/>
        </w:rPr>
        <w:t xml:space="preserve"> luôn di chuyển trên nó, lấy </w:t>
      </w:r>
      <w:r w:rsidRPr="003B7D32">
        <w:rPr>
          <w:bCs/>
          <w:iCs/>
          <w:position w:val="-6"/>
          <w:szCs w:val="24"/>
        </w:rPr>
        <w:object w:dxaOrig="780" w:dyaOrig="320" w14:anchorId="5D839439">
          <v:shape id="_x0000_i1560" type="#_x0000_t75" style="width:38.2pt;height:16.9pt" o:ole="">
            <v:imagedata r:id="rId451" o:title=""/>
          </v:shape>
          <o:OLEObject Type="Embed" ProgID="Equation.DSMT4" ShapeID="_x0000_i1560" DrawAspect="Content" ObjectID="_1713975336" r:id="rId931"/>
        </w:object>
      </w:r>
      <w:r w:rsidRPr="003B7D32">
        <w:rPr>
          <w:bCs/>
          <w:iCs/>
          <w:szCs w:val="24"/>
        </w:rPr>
        <w:t xml:space="preserve">. Ban đầu cố định </w:t>
      </w:r>
      <w:r w:rsidRPr="003B7D32">
        <w:rPr>
          <w:bCs/>
          <w:iCs/>
          <w:position w:val="-4"/>
          <w:szCs w:val="24"/>
        </w:rPr>
        <w:object w:dxaOrig="320" w:dyaOrig="260" w14:anchorId="1BDA2DCB">
          <v:shape id="_x0000_i1561" type="#_x0000_t75" style="width:16.9pt;height:13.15pt" o:ole="">
            <v:imagedata r:id="rId453" o:title=""/>
          </v:shape>
          <o:OLEObject Type="Embed" ProgID="Equation.DSMT4" ShapeID="_x0000_i1561" DrawAspect="Content" ObjectID="_1713975337" r:id="rId932"/>
        </w:object>
      </w:r>
      <w:r w:rsidRPr="003B7D32">
        <w:rPr>
          <w:bCs/>
          <w:iCs/>
          <w:szCs w:val="24"/>
        </w:rPr>
        <w:t xml:space="preserve">, kéo </w:t>
      </w:r>
      <w:r w:rsidRPr="003B7D32">
        <w:rPr>
          <w:bCs/>
          <w:iCs/>
          <w:position w:val="-6"/>
          <w:szCs w:val="24"/>
        </w:rPr>
        <w:object w:dxaOrig="260" w:dyaOrig="220" w14:anchorId="1C1B8B7B">
          <v:shape id="_x0000_i1562" type="#_x0000_t75" style="width:13.15pt;height:10.65pt" o:ole="">
            <v:imagedata r:id="rId455" o:title=""/>
          </v:shape>
          <o:OLEObject Type="Embed" ProgID="Equation.DSMT4" ShapeID="_x0000_i1562" DrawAspect="Content" ObjectID="_1713975338" r:id="rId933"/>
        </w:object>
      </w:r>
      <w:r w:rsidRPr="003B7D32">
        <w:rPr>
          <w:bCs/>
          <w:iCs/>
          <w:szCs w:val="24"/>
        </w:rPr>
        <w:t xml:space="preserve"> lệch khỏi vị trí cân bằng của nó một đoạn nhỏ. Thả tự do cho hệ, khi </w:t>
      </w:r>
      <w:r w:rsidRPr="003B7D32">
        <w:rPr>
          <w:bCs/>
          <w:iCs/>
          <w:noProof/>
          <w:szCs w:val="24"/>
        </w:rPr>
        <mc:AlternateContent>
          <mc:Choice Requires="wpc">
            <w:drawing>
              <wp:anchor distT="0" distB="0" distL="114300" distR="114300" simplePos="0" relativeHeight="251721728" behindDoc="0" locked="1" layoutInCell="1" allowOverlap="1" wp14:anchorId="2E8F847A" wp14:editId="52D9FCC2">
                <wp:simplePos x="0" y="0"/>
                <wp:positionH relativeFrom="column">
                  <wp:posOffset>4262755</wp:posOffset>
                </wp:positionH>
                <wp:positionV relativeFrom="paragraph">
                  <wp:posOffset>361315</wp:posOffset>
                </wp:positionV>
                <wp:extent cx="2221200" cy="1317600"/>
                <wp:effectExtent l="0" t="0" r="8255" b="0"/>
                <wp:wrapSquare wrapText="bothSides"/>
                <wp:docPr id="582" name="Canvas 582"/>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951" name="Group 951"/>
                        <wpg:cNvGrpSpPr/>
                        <wpg:grpSpPr>
                          <a:xfrm>
                            <a:off x="35999" y="180000"/>
                            <a:ext cx="2183662" cy="708934"/>
                            <a:chOff x="0" y="0"/>
                            <a:chExt cx="2183662" cy="708934"/>
                          </a:xfrm>
                        </wpg:grpSpPr>
                        <wpg:grpSp>
                          <wpg:cNvPr id="952" name="Group 952"/>
                          <wpg:cNvGrpSpPr/>
                          <wpg:grpSpPr>
                            <a:xfrm>
                              <a:off x="336065" y="208315"/>
                              <a:ext cx="864222" cy="203747"/>
                              <a:chOff x="336065" y="208315"/>
                              <a:chExt cx="864222" cy="203747"/>
                            </a:xfrm>
                          </wpg:grpSpPr>
                          <wpg:grpSp>
                            <wpg:cNvPr id="953" name="Group 953"/>
                            <wpg:cNvGrpSpPr/>
                            <wpg:grpSpPr>
                              <a:xfrm>
                                <a:off x="441150" y="209814"/>
                                <a:ext cx="69435" cy="197485"/>
                                <a:chOff x="441150" y="209816"/>
                                <a:chExt cx="377415" cy="1080000"/>
                              </a:xfrm>
                            </wpg:grpSpPr>
                            <wps:wsp>
                              <wps:cNvPr id="954" name="Rectangle: Rounded Corners 954"/>
                              <wps:cNvSpPr/>
                              <wps:spPr>
                                <a:xfrm rot="17400000" flipV="1">
                                  <a:off x="199159" y="479257"/>
                                  <a:ext cx="611999" cy="128017"/>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55" name="Rectangle: Rounded Corners 955"/>
                              <wps:cNvSpPr/>
                              <wps:spPr>
                                <a:xfrm rot="4200000">
                                  <a:off x="214557" y="685807"/>
                                  <a:ext cx="1080000" cy="128017"/>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956" name="Group 956"/>
                            <wpg:cNvGrpSpPr/>
                            <wpg:grpSpPr>
                              <a:xfrm>
                                <a:off x="548074" y="208315"/>
                                <a:ext cx="83834" cy="197486"/>
                                <a:chOff x="548078" y="208312"/>
                                <a:chExt cx="455681" cy="1080006"/>
                              </a:xfrm>
                            </wpg:grpSpPr>
                            <wps:wsp>
                              <wps:cNvPr id="957" name="Rectangle: Rounded Corners 957"/>
                              <wps:cNvSpPr/>
                              <wps:spPr>
                                <a:xfrm rot="17400000" flipV="1">
                                  <a:off x="72085" y="684310"/>
                                  <a:ext cx="1080001" cy="128016"/>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58" name="Rectangle: Rounded Corners 958"/>
                              <wps:cNvSpPr/>
                              <wps:spPr>
                                <a:xfrm rot="4200000">
                                  <a:off x="399749" y="684305"/>
                                  <a:ext cx="1080003" cy="128017"/>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959" name="Group 959"/>
                            <wpg:cNvGrpSpPr/>
                            <wpg:grpSpPr>
                              <a:xfrm>
                                <a:off x="665731" y="214576"/>
                                <a:ext cx="83834" cy="197486"/>
                                <a:chOff x="665735" y="214573"/>
                                <a:chExt cx="455681" cy="1080006"/>
                              </a:xfrm>
                            </wpg:grpSpPr>
                            <wps:wsp>
                              <wps:cNvPr id="70" name="Rectangle: Rounded Corners 70"/>
                              <wps:cNvSpPr/>
                              <wps:spPr>
                                <a:xfrm rot="17400000" flipV="1">
                                  <a:off x="189742" y="690571"/>
                                  <a:ext cx="1080001" cy="128016"/>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1" name="Rectangle: Rounded Corners 71"/>
                              <wps:cNvSpPr/>
                              <wps:spPr>
                                <a:xfrm rot="4200000">
                                  <a:off x="517406" y="690566"/>
                                  <a:ext cx="1080003" cy="128017"/>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72" name="Group 72"/>
                            <wpg:cNvGrpSpPr/>
                            <wpg:grpSpPr>
                              <a:xfrm>
                                <a:off x="785735" y="214576"/>
                                <a:ext cx="83834" cy="197486"/>
                                <a:chOff x="785739" y="214573"/>
                                <a:chExt cx="455681" cy="1080006"/>
                              </a:xfrm>
                            </wpg:grpSpPr>
                            <wps:wsp>
                              <wps:cNvPr id="73" name="Rectangle: Rounded Corners 73"/>
                              <wps:cNvSpPr/>
                              <wps:spPr>
                                <a:xfrm rot="17400000" flipV="1">
                                  <a:off x="309746" y="690571"/>
                                  <a:ext cx="1080001" cy="128016"/>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4" name="Rectangle: Rounded Corners 74"/>
                              <wps:cNvSpPr/>
                              <wps:spPr>
                                <a:xfrm rot="4200000">
                                  <a:off x="637410" y="690566"/>
                                  <a:ext cx="1080003" cy="128017"/>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75" name="Group 75"/>
                            <wpg:cNvGrpSpPr/>
                            <wpg:grpSpPr>
                              <a:xfrm>
                                <a:off x="905642" y="214576"/>
                                <a:ext cx="83834" cy="197486"/>
                                <a:chOff x="905646" y="214573"/>
                                <a:chExt cx="455681" cy="1080006"/>
                              </a:xfrm>
                            </wpg:grpSpPr>
                            <wps:wsp>
                              <wps:cNvPr id="76" name="Rectangle: Rounded Corners 76"/>
                              <wps:cNvSpPr/>
                              <wps:spPr>
                                <a:xfrm rot="17400000" flipV="1">
                                  <a:off x="429653" y="690571"/>
                                  <a:ext cx="1080001" cy="128016"/>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7" name="Rectangle: Rounded Corners 77"/>
                              <wps:cNvSpPr/>
                              <wps:spPr>
                                <a:xfrm rot="4200000">
                                  <a:off x="757317" y="690566"/>
                                  <a:ext cx="1080003" cy="128017"/>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78" name="Rectangle: Rounded Corners 78"/>
                            <wps:cNvSpPr/>
                            <wps:spPr>
                              <a:xfrm>
                                <a:off x="336065" y="299579"/>
                                <a:ext cx="112595" cy="23698"/>
                              </a:xfrm>
                              <a:prstGeom prst="roundRect">
                                <a:avLst>
                                  <a:gd name="adj" fmla="val 50000"/>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79" name="Group 79"/>
                            <wpg:cNvGrpSpPr/>
                            <wpg:grpSpPr>
                              <a:xfrm>
                                <a:off x="1026823" y="212649"/>
                                <a:ext cx="173464" cy="197485"/>
                                <a:chOff x="1026824" y="212647"/>
                                <a:chExt cx="942848" cy="1080001"/>
                              </a:xfrm>
                            </wpg:grpSpPr>
                            <wpg:grpSp>
                              <wpg:cNvPr id="80" name="Group 80"/>
                              <wpg:cNvGrpSpPr/>
                              <wpg:grpSpPr>
                                <a:xfrm>
                                  <a:off x="1026824" y="212647"/>
                                  <a:ext cx="373173" cy="1080001"/>
                                  <a:chOff x="1026824" y="212647"/>
                                  <a:chExt cx="373173" cy="1080000"/>
                                </a:xfrm>
                              </wpg:grpSpPr>
                              <wps:wsp>
                                <wps:cNvPr id="81" name="Rectangle: Rounded Corners 81"/>
                                <wps:cNvSpPr/>
                                <wps:spPr>
                                  <a:xfrm rot="17400000" flipV="1">
                                    <a:off x="550832" y="688639"/>
                                    <a:ext cx="1080000" cy="128015"/>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2" name="Rectangle: Rounded Corners 82"/>
                                <wps:cNvSpPr/>
                                <wps:spPr>
                                  <a:xfrm rot="4200000">
                                    <a:off x="1029196" y="464997"/>
                                    <a:ext cx="611999" cy="129602"/>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84" name="Rectangle: Rounded Corners 84"/>
                              <wps:cNvSpPr/>
                              <wps:spPr>
                                <a:xfrm>
                                  <a:off x="1357671" y="694667"/>
                                  <a:ext cx="612001" cy="129599"/>
                                </a:xfrm>
                                <a:prstGeom prst="roundRect">
                                  <a:avLst>
                                    <a:gd name="adj" fmla="val 50000"/>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s:wsp>
                          <wps:cNvPr id="85" name="Rectangle 85"/>
                          <wps:cNvSpPr/>
                          <wps:spPr>
                            <a:xfrm>
                              <a:off x="313206" y="176458"/>
                              <a:ext cx="45719" cy="314113"/>
                            </a:xfrm>
                            <a:prstGeom prst="rect">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86" name="Group 86"/>
                          <wpg:cNvGrpSpPr/>
                          <wpg:grpSpPr>
                            <a:xfrm>
                              <a:off x="0" y="657557"/>
                              <a:ext cx="2159529" cy="51377"/>
                              <a:chOff x="0" y="657557"/>
                              <a:chExt cx="2159529" cy="51377"/>
                            </a:xfrm>
                          </wpg:grpSpPr>
                          <wps:wsp>
                            <wps:cNvPr id="87" name="Rectangle 87"/>
                            <wps:cNvSpPr/>
                            <wps:spPr>
                              <a:xfrm>
                                <a:off x="0" y="663269"/>
                                <a:ext cx="2159529" cy="45665"/>
                              </a:xfrm>
                              <a:prstGeom prst="rect">
                                <a:avLst/>
                              </a:prstGeom>
                              <a:pattFill prst="ltUpDiag">
                                <a:fgClr>
                                  <a:schemeClr val="tx1"/>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8" name="Straight Connector 88"/>
                            <wps:cNvCnPr>
                              <a:cxnSpLocks/>
                            </wps:cNvCnPr>
                            <wps:spPr>
                              <a:xfrm>
                                <a:off x="0" y="657557"/>
                                <a:ext cx="2159529"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89" name="Rectangle: Rounded Corners 89"/>
                          <wps:cNvSpPr/>
                          <wps:spPr>
                            <a:xfrm>
                              <a:off x="286544" y="452014"/>
                              <a:ext cx="1435678" cy="193632"/>
                            </a:xfrm>
                            <a:prstGeom prst="roundRect">
                              <a:avLst>
                                <a:gd name="adj" fmla="val 11748"/>
                              </a:avLst>
                            </a:prstGeom>
                            <a:solidFill>
                              <a:schemeClr val="bg1">
                                <a:lumMod val="95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0" name="Rectangle: Rounded Corners 90"/>
                          <wps:cNvSpPr/>
                          <wps:spPr>
                            <a:xfrm>
                              <a:off x="1174730" y="168644"/>
                              <a:ext cx="296951" cy="274270"/>
                            </a:xfrm>
                            <a:prstGeom prst="roundRect">
                              <a:avLst/>
                            </a:prstGeom>
                            <a:solidFill>
                              <a:schemeClr val="bg1">
                                <a:lumMod val="95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pic:pic xmlns:pic="http://schemas.openxmlformats.org/drawingml/2006/picture">
                          <pic:nvPicPr>
                            <pic:cNvPr id="91" name="Picture 91"/>
                            <pic:cNvPicPr/>
                          </pic:nvPicPr>
                          <pic:blipFill>
                            <a:blip r:embed="rId457"/>
                            <a:stretch>
                              <a:fillRect/>
                            </a:stretch>
                          </pic:blipFill>
                          <pic:spPr>
                            <a:xfrm>
                              <a:off x="599949" y="478980"/>
                              <a:ext cx="177800" cy="139700"/>
                            </a:xfrm>
                            <a:prstGeom prst="rect">
                              <a:avLst/>
                            </a:prstGeom>
                          </pic:spPr>
                        </pic:pic>
                        <pic:pic xmlns:pic="http://schemas.openxmlformats.org/drawingml/2006/picture">
                          <pic:nvPicPr>
                            <pic:cNvPr id="92" name="Picture 92"/>
                            <pic:cNvPicPr/>
                          </pic:nvPicPr>
                          <pic:blipFill>
                            <a:blip r:embed="rId458"/>
                            <a:stretch>
                              <a:fillRect/>
                            </a:stretch>
                          </pic:blipFill>
                          <pic:spPr>
                            <a:xfrm>
                              <a:off x="1244785" y="250178"/>
                              <a:ext cx="139700" cy="127000"/>
                            </a:xfrm>
                            <a:prstGeom prst="rect">
                              <a:avLst/>
                            </a:prstGeom>
                          </pic:spPr>
                        </pic:pic>
                        <pic:pic xmlns:pic="http://schemas.openxmlformats.org/drawingml/2006/picture">
                          <pic:nvPicPr>
                            <pic:cNvPr id="93" name="Picture 93"/>
                            <pic:cNvPicPr/>
                          </pic:nvPicPr>
                          <pic:blipFill>
                            <a:blip r:embed="rId459"/>
                            <a:stretch>
                              <a:fillRect/>
                            </a:stretch>
                          </pic:blipFill>
                          <pic:spPr>
                            <a:xfrm>
                              <a:off x="703628" y="46640"/>
                              <a:ext cx="114300" cy="165100"/>
                            </a:xfrm>
                            <a:prstGeom prst="rect">
                              <a:avLst/>
                            </a:prstGeom>
                          </pic:spPr>
                        </pic:pic>
                        <wps:wsp>
                          <wps:cNvPr id="94" name="Straight Connector 94"/>
                          <wps:cNvCnPr>
                            <a:cxnSpLocks/>
                          </wps:cNvCnPr>
                          <wps:spPr>
                            <a:xfrm>
                              <a:off x="1981439" y="0"/>
                              <a:ext cx="0" cy="490571"/>
                            </a:xfrm>
                            <a:prstGeom prst="line">
                              <a:avLst/>
                            </a:prstGeom>
                            <a:ln w="12700">
                              <a:solidFill>
                                <a:schemeClr val="tx1"/>
                              </a:solidFill>
                              <a:tailEnd type="stealth" w="sm" len="lg"/>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95" name="Picture 95"/>
                            <pic:cNvPicPr/>
                          </pic:nvPicPr>
                          <pic:blipFill>
                            <a:blip r:embed="rId460"/>
                            <a:stretch>
                              <a:fillRect/>
                            </a:stretch>
                          </pic:blipFill>
                          <pic:spPr>
                            <a:xfrm>
                              <a:off x="2005862" y="117614"/>
                              <a:ext cx="177800" cy="215900"/>
                            </a:xfrm>
                            <a:prstGeom prst="rect">
                              <a:avLst/>
                            </a:prstGeom>
                          </pic:spPr>
                        </pic:pic>
                      </wpg:wgp>
                    </wpc:wpc>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6C31A3D8" id="Canvas 582" o:spid="_x0000_s1026" editas="canvas" style="position:absolute;margin-left:335.65pt;margin-top:28.45pt;width:174.9pt;height:103.75pt;z-index:251721728" coordsize="22205,13169" o:gfxdata="UEsDBBQABgAIAAAAIQDx7CH0CwEAABUCAAATAAAAW0NvbnRlbnRfVHlwZXNdLnhtbJSRy07DMBBF 90j8g+UtShy6QAgl6YKUJSBUPsCyx4nV+CGPSdO/x07bTdUisZzHPfeOXa9nM5IJAmpnG/pYVpSA FU5q2zf0e/tWPFOCkVvJR2ehoQdAum7v7+rtwQOSpLbY0CFG/8IYigEMx9J5sGmiXDA8pjL0zHOx 4z2wVVU9MeFsBBuLmBm0rTtQ/GeMZDOn9jFJgBEpeT0uZq+Gcu9HLXhMSdlk5YVLcXIok3LZwUF7 fEgxKLvqsDfqwkCbnHAu8uS6JtNuhzp5faTnDFoC+eQhvnOTojMZkMHKdU6UfzPyYQYLp5QWUHYB N4vqfMcttnR7G2D6L7xLsi+YznS2fGr7CwAA//8DAFBLAwQUAAYACAAAACEAOP0h/9YAAACUAQAA CwAAAF9yZWxzLy5yZWxzpJDBasMwDIbvg72D0X1xmsMYo04vo9Br6R7A2IpjGltGMtn69jODwTJ6 21G/0PeJf3/4TItakSVSNrDrelCYHfmYg4H3y/HpBZRUm71dKKOBGwocxseH/RkXW9uRzLGIapQs BuZay6vW4mZMVjoqmNtmIk62tpGDLtZdbUA99P2z5t8MGDdMdfIG+OQHUJdbaeY/7BQdk9BUO0dJ 0zRFd4+qPX3kM66NYjlgNeBZvkPGtWvPgb7v3f3TG9iWOboj24Rv5LZ+HKhlP3q96XL8AgAA//8D AFBLAwQUAAYACAAAACEAo2KWOFMLAABmZAAADgAAAGRycy9lMm9Eb2MueG1s7F1rc9s2Fv2+M/0P HH5vzPdDE6WTcZpMZ7JdT9xuP9MUJXFLkVyStuz++j0XAMGHZIlyYsXeIjNJRBEAAfDi4NwHrt7+ dL/JtLukqtMin+vmG0PXkjwuFmm+muu///bxx0DX6ibKF1FW5Mlcf0hq/ad3P/zj7bacJVaxLrJF UmloJK9n23Kur5umnF1c1PE62UT1m6JMctxcFtUmanBZrS4WVbRF65vswjIM72JbVIuyKuKkrvHt B35Tf8faXy6TuPnXclknjZbNdfStYf9W7N8b+vfi3dtotqqicp3GohvRE3qxidIcD5VNfYiaSLut 0p2mNmlcFXWxbN7ExeaiWC7TOGFjwGhMYzSayyi/i2o2mBiz03YQn75huzcr6nddZOniY5pldFFW dXOZVdpdhFnbrtMmoXm6GJS6QC9mVJf+3+I9JiiyLVez7aqU7xMyMHqhJ43/U1Xclmz4q1n8691V paWLuR66pq7l0QbSxApo9IV4OEp9qsrr8qoSX6z4FY3qfllt6H9MunY/1203DENde4DUBgb+cFFI 7hstxl3LDGzPs3QtRgHfCELb4QXiNQSK6kOacEtUi9c/H66IyePPx7ytIHCsj3zC2AX/2B8knj0c pPWUQdqe4bmsp5YR2KY7HGXgOZYlBmkZtu/4o0Ha++t3w93fwumjtcejtZ8wWscxTZe/F8sIA1O8 svadeqFjYy7ojZqh7wRiMuQbHVf32slo363t+w6mkLdgSKl5dLSAtLpbDPXXLYbrdVQmbDHUg8Xg tDP3BWAX5assmWlfitt8kSy0y6LKgc1YIWwqtiWrKpdHPauxUtq1oVUF4NH0HVoNmMVllpb/xhd4 plw0ZhiaLl81jh9arpAXOcMmCuA2m2IrMEx2X84PR5ZPSbHRCGLmOtZ3vqB+s2dEd5/rhh62WgjR jxb/QT82GSAZWKS5rGMcikRhtE1NUZtUcwBjbBNJJJDdrBhMoMagVJZrWwIVy2WdGNwbtdDc72kB 7WU50JEml08n+9Q8ZAn1KMu/JEvgFmEKfwBtbV2vojhO8oZPcr2OFglH3f5QZS8YBrMGqeUl0Fq2 LRrY3zafMVGeqiZsZ5SVjUMd45VlDfbkIm9k5U2aF9W+BjKMSjyZl28niU8NzdJNsXgAqjPBg8TV Zfwxxdv8HNXNVVThreNLkAtIyrqo/tK1LTbquV7/9zaqEl3LfsmxpkLTcVCsYReO61u4qPp3bvp3 8tvNZYFdDVsInsY+Uvkmaz8uq2LzBzjFe3oqbkV5jGfP9bip2ovLhhMIsJI4ef+eFcNuXkbN5/ya 9mb+Mkguf7v/I6pKIe0NlsmvRbuOoxkTYT5DXVma37x4f9sUy7Shm908iQtgCu0WZwEXgB3fhA6C CwNS6hH2r4Pg4oCyEbbQIMU2bJmOCxihvdQL3MAYIYopYFZByqxWkKIg5RkhpWOmB3mp10JCS74Z TSJWewL5dh2sdDAXrPq9vNQOwLc7piaZmODerDo0y7Y6o8bRrKOlwBQvAMYzIsIghDUhmUg3VuI/ ZwJToNwEMGUAOAVMDzM17IMguBxWHdscqTccVtsJIqY2nJ+OVSmm1irCiqkppsbXBWd1L4upAQ0n gEvAteonMTU7hNLMdT8vcGxjZEvgkAI9Xil/iqnpiql9f6aGtTq0IIZPsKl5nuvbIApEtaCq+YKK tRaf4AhTY9U5D2HVmVnvhTM1H2r/USxFIWjnX8/TzACoChMs6b+h4frMZgILjTAnK6LGLJQ0zwpV Faq+epMa1vcEbGEgMAVb9hjUXNILoaQLQPFGgK1omgKUzvugaNr3pmn+yM+La8YrTjKn+QFIWo9l jdb8MZLGqnPN7vWQNOkxPuCa8IUX+bi+e9iYZhsgaR2mKpKGMBHl91R+Txh7/h/9nuSZOK4ATg6p 2EPSPMTawCavSFov3EIBigKU8wNK5wk84PX0ZRwEd3ri+nSSBusOwu2ebElj1TkHeT0kTTqLD5E0 xlanaLuHSZpjhZ4LVqgsaV0sr8JUhannx1Ray88e+epPCadAoYlW+j0kzSfPhwhNI/QdadXKkqYs acqSdpZo1yFJOwe4TAmn8CdEU/QiXftnKcLQ9Zk3tufpMy03BM+k8AnL9kLWuAxYe8EBWZ6NMxc0 zp4uh4thKLoKnU+WNEdLFTpPUfXfN3ReHMDiCl935gorchAwwVfoiZGtpmF5gcXVEMu0PERMgYH0 lrlvO14/tnV8Cok3IGJjqQEREd8Ft4aOFTgAqC64tT1ocdIRs0CGOXClFtenK7WP9baNX7CJQrVB YSwQVwQ4yFNXj7XQjXe3DdZTiY3d7nC2YF6KLT5qIUShieTzsGLruji6J0JEgsCzxxK1c0SCiZSc nhe8dahTV+N9sg0yhuDgBapTV3/DU1eB9AgfMJqh0ERs2aPYAnJDM+S2RGxGiOsd7lHe4Bhn6Bns YQpQ1DFOOvYpjiGKcDyy9ahjnOyk5hMOB3TU5UynkIIprk0UOgouPcXWtBEWTIFtzPLueN4OnODY J27zgwEh8i5Q868BTpRqq/gJO979Sk6F9+Gk//ksBnk6bjjSiTSeY+Owb6+HJLZpWyJ21fQ9x2U2 sE53xvEDEzo64YhtItcHi+46gCODxBIccqYmi9hrr+KZHpShS6bUOKe20qVo6KdkoLcqpPuA/z6Q fmhh6hAu55OCLEW4jutTvgI8t5NLCzlRXEtIpmsiTQy/L20cu1U768b+ylKqu2V8PuPGrmdNC9iQ Ji9kMWDPtryRtWIwXAdOtWPGiiOLGFk3GspbJc4pZ83v5Yc0WjGD9HIFSaUX9agxWpa4eaRolzRG lMCLaR9JLVPqF0rYQV3gCKOSwXBnwND+rwLNnzHQ/Dzbu3SJXTdVlK7WDdJL5TmWZ1FpQd8Vdpnz pFLxPdLhfC7iP+sWpWFr5zepx/3cU7SIREKYXaxsbckD6BiagHdsnFmaU7KsnSQ7baIonvXJtHyR jeYZfVcTUjPtz+k0IS3TuXM6dbRIOLIeMwa0b5wlK+r2sHNpudKTc8iExnamyVuaFXiuw90yjotk jaPkciZyy3nwCHMtN7Sx9X1TLdeEj6B1CT8t9xnbrm43/ywWPMVYSDnGRB/lBsn08sFiOONKUQnS GJfdY1mbRH7PEBcRAp1HOt6ebIPCkXjo1E0P8EmyfZvDvukhoeRoZSGsk6X8ZIEROCvNT15LgrwD /XuSCnJmNlX3I86nFssOax4qe+feeU4gkBMWS5nGM/wViWrxaSc35/HMw6jV3FIeQp69eDOpjU1U /Xlb/siPzaQ3aZY2DyyRMSSOOpXfXaUx0Se66EITQulvxm16qoZvINVtKapDQk7XgyZukMSTdBOS Z/osOosEhqPEvHvGC0KG7MQfivh2gxSVPN1ylWRRg1zP9TotayROnCWbm2SBTJ6/LIRjv26qpInX 9EAuI7EwjssbrJddx6jPj3BBStErUs44fhDyCIVO7zZ9H0lYxZZrh8Tl+EpvU/22K75NYnVQl2Td 4h1hH9EvPsH48HoERToPr1pBYTyEJpnE6SUICusQ4OUbCoppORAQGCApeM5F3tmR5dDk0iFcEBAU JSkhonL4Vi4lhdlTX5KkiGwx31JSfMP2LNB0CAo8VcgcC8ToIQpovEQUzzWfQU7OoqyH0s13vaus 4yYGLRSfr1PWTcqyjYAkms7RVApcdmRSm8cZ27Mr69GsidLs53yhNQ8l8sbXTRJlzRoJhfF5g0zC CX68IFuJ3WOiBU/p9QQV+Pt6NkfpoZKQx6zPLwnyhPLzLSEP3nc3oN8ywCKFsuXtmC56NIpsbM8A eswChF+GYOaimH7LghkaxA9v0K9l9K9Zqe7nQd79DwAA//8DAFBLAwQUAAYACAAAACEAxzRRcK4B AABAAgAAFAAAAGRycy9tZWRpYS9pbWFnZTEud21mXFFNaxNRFD3vTWJtGpiJX6BIHQVdFG2hIN12 OhmtyGgwAZfTMT7rQDIJmYQ2i2LAnZv4E9z5J1xkK64L/owisxOM5z6z8jGXd865b+679zyFdcDx FaBxBllVhlYULFJ6uVxatK1urrQNTWC1uj5SC7VB9uCSizridPy+Mx0awMeVlXoLrLAEPPIF0Tlj xvKPGXLXulTTgq5pX+3jNtFvvfjDjeuz7YTNeZ2sbwr/hTnxXw36aY7ZD9eZvYwmX34+n8jJCuMR a3Ie7NZEIUGMmZa5pL8LBMNhET8JQ4Xv1CSapsiOc7/dzUzeNQ/9Z3l3G1WFtUqzHXf2gKuvszzo 9Q7SIuuGg7emlR6bAo3q/+00nPa0/2bQYyocTEaZGUmvaFTijh+djkcpDbl8143mzZ2gVXru0yRo /bqzSXzdDVBG5f1yfpAQeW4o2zwqt5LDcm6Vfe4fDpkKtpJmEpXyBW5dcUSlueiPolEOOW2oKfKP MacTG2Tymn0D8QMrfz2sWfbNviWL3GtPi7HpA6PqJ2Zq2Lzx7quE8KNz1/nnr70AFyzl2P//AgAA //8DAFBLAwQUAAYACAAAACEA49d39K8BAABAAgAAFAAAAGRycy9tZWRpYS9pbWFnZTIud21mXFGx jtNAEH27TjguF2QHuAKEwCBBceIOBAUFzfkcwyEUiEgQpc+E5c5S7ERxIkiBiERHEz6BD6G4FlEj UfIJJ+QOCfNmScXIo3nzxjs781ZhHXB8BWi8g1idrhUJi5SuqsqiHXVhxW1oAss19a46UBvMbpxy 0UQnmR7152MD3MbZFXsR7FABHvNjok1Gue85Xe5al25a0Hn9E/dxiei3Pv7DQPtkJ+FwXj/NTOE/ MW/8Z6MsybH45jqLp9Hs84/HM/mzRt9mT+6DOw1hZIcMCy17yXwnCMbjovMgDBW+khNvmyI9zP3e IDX5wNz0H+WDHdQV1mrtXqd/Dzj3Is2D4XAvKdJBOHplusmhKdCq/z9Oy+nNs5ejIUvhaDZJzURm RavW6fvR2+kkoSCnr7rRsn0r6Jae+zAOur+uXCbedAOUUXm9XO7FRJ4bSlhG5Va8Xy4ts8v4fp+l YCtux1EpX+A2FVdUmkZ9FIVymFOGhmL+IeN2IoNs3rBvIHpgpa+HNZt9sW/JJtd682JqeGhS/8hK A3fPvK7EJT/47jr/9LUX4IStHHv+LwAAAP//AwBQSwMEFAAGAAgAAAAhAMLG7720AQAAQAIAABQA AABkcnMvbWVkaWEvaW1hZ2UzLndtZlxRsW4TQRB9u2cT4li6c4BIIAQHEhRRSBANRZpczgdByGBh I8rjYpZwin22fLaCC4SldDTmE/IHVHQUaRE1EiWfEKHrkDBvFleMbjRv3uzNzrxVWAYcXwEa7yBW pmtFwiKl5/O5RZvq8oJb0QSWq+oT5asVZrfPuaiikYzetCcDA9zF6oK9AnaYAx7zU6LP9J/Ez3mF 3LUs3bSgi3pHbeMq0W99+oeB9tFOwuG8dtozuf/EHPnP+r0kw/Sb60yfRuOTH4/HcrJEv8Oe3Af3 KsLIDoeTqZa9ZL4zBINB3ngQhgpfyYnXTZ4eZH6rk5qsYzb8R1lnE2WFpVK91WjfBy68SLOg291N 8rQT9l+ZZnJgctTK/49Tc1qT3n6/y1LYHw9TM5RZUSs12n70djRMKMj5G240q28FzcJzH8ZB89f1 a8SX3ABFVNwqZrsxkeeGEmZRsR7vFTPL7DC+32MpWI/rcVTIF7hVxRWVplEfRaEc5pShopgfH3I7 kUE2r9g3ED2w0NfDks2+2Ldkk5utST4yPWBY/sBKBRtrrz+JS/7yu+v809degDO2cuz/fwEAAP// AwBQSwMEFAAGAAgAAAAhAN0dmNjqAQAAxgIAABQAAABkcnMvbWVkaWEvaW1hZ2U0LndtZmxSPY/T QBCdXScc50Syc3xIfIgzSFCc4BA0tPHZhgMUiHAkSpMzS7CUOJEdA6mwRAdFqKjpqOkp0iFBRYHE D+AHnJA7JMKbJVAAqx3Nm7erNzszK2idyIgFkaQXxKsOkwKERkIul0uNtsWxFdeQAJprSkcuRAPR uQMWNanTnz7szSaKqEsbK/Y4QWFJZCNeAL2BlZB/D+Nc66wmGR2WpbhBJ4G+y8UPOKyX+iV4nN1L Rip3bqnHzp3xqJ9S+dEyyttB8frLzYJv1mAXoIl66LLJDNcwmJUr7Yza/2jrS9Du9JzgyTTr01u/ aIP8v7bQOfYh28SdXzkMoKJ4ZGR0iUrJHeRONIQ7meSdq54n6Cs4Nl/lySB1wjhRaazOO9fTeJvq gtZqftjpXSE6dDdJ3eFwp58nsTe+r7r9gcqpVf+78JYRzkZ74yGOvHGRJSrjrlCr9qeKDTp42grm /kW3W9nWtcjtfts8BXzEcqkKqrPVfCcCsi2P3TyotqLdaq6ZNvzTXRy5W5EfBRVv12oKNFNILExC YCQGYjTcZLRpIpD0bAB8glA7Og8zJb365KBw4mFwV0z9E3gqtJqETWs6eqd/FBKcCWf5VI0ozOrP cWLSh6MPQjaO7322jN9TZr+vH8ICPwEAAP//AwBQSwMEFAAGAAgAAAAhAFK0HsniAAAACwEAAA8A AABkcnMvZG93bnJldi54bWxMj8tOwzAQRfdI/IM1SOyonRDcEjKpEBII0QVQIrF1Yzex8COK3Sbw 9bgrWI7u0b1nqvVsDTmqMWjvELIFA6Jc66V2HULz8Xi1AhKicFIY7xTCtwqwrs/PKlFKP7l3ddzG jqQSF0qB0Mc4lJSGtldWhIUflEvZ3o9WxHSOHZWjmFK5NTRnjFMrtEsLvRjUQ6/ar+3BIhT53qze nvjm57lpppfPQi/Zq0a8vJjv74BENcc/GE76SR3q5LTzBycDMQh8mV0nFOGG3wI5ASzPMiA7hJwX BdC6ov9/qH8BAAD//wMAUEsDBBQABgAIAAAAIQBmZzLP1AAAAK0CAAAZAAAAZHJzL19yZWxzL2Uy b0RvYy54bWwucmVsc7ySy4oCMRBF98L8Q6j9dPohg4hpNyL0VvQDiqS6O9h5kMQZ/fsJDMIIorte VhX33LOozfZqJvZNIWpnBVRFCYysdErbQcDpuP9cAYsJrcLJWRJwowjb9mOxOdCEKYfiqH1kmWKj gDElv+Y8ypEMxsJ5svnSu2Aw5TEM3KM840C8LssvHv4zoH1gsk4JCJ1qgB1vPje/Z7u+15J2Tl4M 2fSkgmuTuzMQw0BJgCGl8W/ZFD+mB/7coZ7HoX7lUM3jUL1yWM7jsLw78Icna38BAAD//wMAUEsB Ai0AFAAGAAgAAAAhAPHsIfQLAQAAFQIAABMAAAAAAAAAAAAAAAAAAAAAAFtDb250ZW50X1R5cGVz XS54bWxQSwECLQAUAAYACAAAACEAOP0h/9YAAACUAQAACwAAAAAAAAAAAAAAAAA8AQAAX3JlbHMv LnJlbHNQSwECLQAUAAYACAAAACEAo2KWOFMLAABmZAAADgAAAAAAAAAAAAAAAAA7AgAAZHJzL2Uy b0RvYy54bWxQSwECLQAUAAYACAAAACEAxzRRcK4BAABAAgAAFAAAAAAAAAAAAAAAAAC6DQAAZHJz L21lZGlhL2ltYWdlMS53bWZQSwECLQAUAAYACAAAACEA49d39K8BAABAAgAAFAAAAAAAAAAAAAAA AACaDwAAZHJzL21lZGlhL2ltYWdlMi53bWZQSwECLQAUAAYACAAAACEAwsbvvbQBAABAAgAAFAAA AAAAAAAAAAAAAAB7EQAAZHJzL21lZGlhL2ltYWdlMy53bWZQSwECLQAUAAYACAAAACEA3R2Y2OoB AADGAgAAFAAAAAAAAAAAAAAAAABhEwAAZHJzL21lZGlhL2ltYWdlNC53bWZQSwECLQAUAAYACAAA ACEAUrQeyeIAAAALAQAADwAAAAAAAAAAAAAAAAB9FQAAZHJzL2Rvd25yZXYueG1sUEsBAi0AFAAG AAgAAAAhAGZnMs/UAAAArQIAABkAAAAAAAAAAAAAAAAAjBYAAGRycy9fcmVscy9lMm9Eb2MueG1s LnJlbHNQSwUGAAAAAAkACQBCAgAAlxcAAAAA ">
                <v:shape id="_x0000_s1027" type="#_x0000_t75" style="position:absolute;width:22205;height:13169;visibility:visible;mso-wrap-style:square" filled="t">
                  <v:fill o:detectmouseclick="t"/>
                  <v:path o:connecttype="none"/>
                </v:shape>
                <v:group id="Group 951" o:spid="_x0000_s1028" style="position:absolute;left:359;top:1800;width:21837;height:7089" coordsize="21836,7089"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BJUnpxAAAANwAAAAPAAAAZHJzL2Rvd25yZXYueG1sRI9Bi8Iw FITvwv6H8Ba8adoVZa1GEdkVDyKoC+Lt0TzbYvNSmmxb/70RBI/DzHzDzJedKUVDtSssK4iHEQji 1OqCMwV/p9/BNwjnkTWWlknBnRwsFx+9OSbatnyg5ugzESDsElSQe18lUro0J4NuaCvi4F1tbdAH WWdS19gGuCnlVxRNpMGCw0KOFa1zSm/Hf6Ng02K7GsU/ze52Xd8vp/H+vItJqf5nt5qB8NT5d/jV 3moF03EMzzPhCMjFAwAA//8DAFBLAQItABQABgAIAAAAIQDb4fbL7gAAAIUBAAATAAAAAAAAAAAA AAAAAAAAAABbQ29udGVudF9UeXBlc10ueG1sUEsBAi0AFAAGAAgAAAAhAFr0LFu/AAAAFQEAAAsA AAAAAAAAAAAAAAAAHwEAAF9yZWxzLy5yZWxzUEsBAi0AFAAGAAgAAAAhAAElSenEAAAA3AAAAA8A AAAAAAAAAAAAAAAABwIAAGRycy9kb3ducmV2LnhtbFBLBQYAAAAAAwADALcAAAD4AgAAAAA= ">
                  <v:group id="Group 952" o:spid="_x0000_s1029" style="position:absolute;left:3360;top:2083;width:8642;height:2037" coordorigin="3360,2083" coordsize="8642,203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x99eexQAAANwAAAAPAAAAZHJzL2Rvd25yZXYueG1sRI9Bi8Iw FITvwv6H8IS9aVoXxa1GEVmXPYigLoi3R/Nsi81LaWJb/70RBI/DzHzDzJedKUVDtSssK4iHEQji 1OqCMwX/x81gCsJ5ZI2lZVJwJwfLxUdvjom2Le+pOfhMBAi7BBXk3leJlC7NyaAb2oo4eBdbG/RB 1pnUNbYBbko5iqKJNFhwWMixonVO6fVwMwp+W2xXX/FPs71e1vfzcbw7bWNS6rPfrWYgPHX+HX61 /7SC7/EInmfCEZCLBwAAAP//AwBQSwECLQAUAAYACAAAACEA2+H2y+4AAACFAQAAEwAAAAAAAAAA AAAAAAAAAAAAW0NvbnRlbnRfVHlwZXNdLnhtbFBLAQItABQABgAIAAAAIQBa9CxbvwAAABUBAAAL AAAAAAAAAAAAAAAAAB8BAABfcmVscy8ucmVsc1BLAQItABQABgAIAAAAIQDx99eexQAAANwAAAAP AAAAAAAAAAAAAAAAAAcCAABkcnMvZG93bnJldi54bWxQSwUGAAAAAAMAAwC3AAAA+QIAAAAA ">
                    <v:group id="Group 953" o:spid="_x0000_s1030" style="position:absolute;left:4411;top:2098;width:694;height:1974" coordorigin="4411,2098" coordsize="3774,108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eu3IFxgAAANwAAAAPAAAAZHJzL2Rvd25yZXYueG1sRI9Ba8JA FITvBf/D8gremk2UlJpmFZEqHkKhKpTeHtlnEsy+DdltEv99t1DocZiZb5h8M5lWDNS7xrKCJIpB EJdWN1wpuJz3Ty8gnEfW2FomBXdysFnPHnLMtB35g4aTr0SAsMtQQe19l0npypoMush2xMG72t6g D7KvpO5xDHDTykUcP0uDDYeFGjva1VTeTt9GwWHEcbtM3obidt3dv87p+2eRkFLzx2n7CsLT5P/D f+2jVrBKl/B7JhwBuf4BAAD//wMAUEsBAi0AFAAGAAgAAAAhANvh9svuAAAAhQEAABMAAAAAAAAA AAAAAAAAAAAAAFtDb250ZW50X1R5cGVzXS54bWxQSwECLQAUAAYACAAAACEAWvQsW78AAAAVAQAA CwAAAAAAAAAAAAAAAAAfAQAAX3JlbHMvLnJlbHNQSwECLQAUAAYACAAAACEAnrtyBcYAAADcAAAA DwAAAAAAAAAAAAAAAAAHAgAAZHJzL2Rvd25yZXYueG1sUEsFBgAAAAADAAMAtwAAAPoCAAAAAA== ">
                      <v:roundrect id="Rectangle: Rounded Corners 954" o:spid="_x0000_s1031" style="position:absolute;left:1991;top:4792;width:6120;height:1280;rotation:70;flip:y;visibility:visible;mso-wrap-style:squar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47jtrxAAAANwAAAAPAAAAZHJzL2Rvd25yZXYueG1sRI9Bi8Iw FITvgv8hPMGLrKniums1iorCnhRdL94eybMtNi+liVr/vVlY8DjMzDfMbNHYUtyp9oVjBYN+AoJY O1NwpuD0u/34BuEDssHSMSl4kofFvN2aYWrcgw90P4ZMRAj7FBXkIVSplF7nZNH3XUUcvYurLYYo 60yaGh8Rbks5TJKxtFhwXMixonVO+nq8WQVfvXPiV4fTXpfXZnPWO1pi1lOq22mWUxCBmvAO/7d/ jILJ5wj+zsQjIOcvAAAA//8DAFBLAQItABQABgAIAAAAIQDb4fbL7gAAAIUBAAATAAAAAAAAAAAA AAAAAAAAAABbQ29udGVudF9UeXBlc10ueG1sUEsBAi0AFAAGAAgAAAAhAFr0LFu/AAAAFQEAAAsA AAAAAAAAAAAAAAAAHwEAAF9yZWxzLy5yZWxzUEsBAi0AFAAGAAgAAAAhAPjuO2vEAAAA3AAAAA8A AAAAAAAAAAAAAAAABwIAAGRycy9kb3ducmV2LnhtbFBLBQYAAAAAAwADALcAAAD4AgAAAAA= " fillcolor="white [3212]" strokecolor="black [3213]"/>
                      <v:roundrect id="Rectangle: Rounded Corners 955" o:spid="_x0000_s1032" style="position:absolute;left:2145;top:6858;width:10800;height:1280;rotation:70;visibility:visible;mso-wrap-style:squar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Io4uWxQAAANwAAAAPAAAAZHJzL2Rvd25yZXYueG1sRI/NasMw EITvhbyD2EBvjZxAjONENqVQyCG0xG1Kj4u1sU2tlbEU/7x9FSj0OMzMN8whn0wrBupdY1nBehWB IC6tbrhS8Pnx+pSAcB5ZY2uZFMzkIM8WDwdMtR35TEPhKxEg7FJUUHvfpVK6siaDbmU74uBdbW/Q B9lXUvc4Brhp5SaKYmmw4bBQY0cvNZU/xc0ocMnXWxy/HzeznEZ7iUd/Wn9rpR6X0/MehKfJ/4f/ 2ketYLfdwv1MOAIy+wUAAP//AwBQSwECLQAUAAYACAAAACEA2+H2y+4AAACFAQAAEwAAAAAAAAAA AAAAAAAAAAAAW0NvbnRlbnRfVHlwZXNdLnhtbFBLAQItABQABgAIAAAAIQBa9CxbvwAAABUBAAAL AAAAAAAAAAAAAAAAAB8BAABfcmVscy8ucmVsc1BLAQItABQABgAIAAAAIQBIo4uWxQAAANwAAAAP AAAAAAAAAAAAAAAAAAcCAABkcnMvZG93bnJldi54bWxQSwUGAAAAAAMAAwC3AAAA+QIAAAAA " fillcolor="white [3212]" strokecolor="black [3213]"/>
                    </v:group>
                    <v:group id="Group 956" o:spid="_x0000_s1033" style="position:absolute;left:5480;top:2083;width:839;height:1975" coordorigin="5480,2083" coordsize="4556,108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OzNGdxQAAANwAAAAPAAAAZHJzL2Rvd25yZXYueG1sRI9Bi8Iw FITvwv6H8IS9adpdFLcaRcRdPIigLoi3R/Nsi81LaWJb/70RBI/DzHzDzBadKUVDtSssK4iHEQji 1OqCMwX/x9/BBITzyBpLy6TgTg4W84/eDBNtW95Tc/CZCBB2CSrIva8SKV2ak0E3tBVx8C62NuiD rDOpa2wD3JTyK4rG0mDBYSHHilY5pdfDzSj4a7FdfsfrZnu9rO7n42h32sak1Ge/W05BeOr8O/xq b7SCn9EYnmfCEZDzBwAAAP//AwBQSwECLQAUAAYACAAAACEA2+H2y+4AAACFAQAAEwAAAAAAAAAA AAAAAAAAAAAAW0NvbnRlbnRfVHlwZXNdLnhtbFBLAQItABQABgAIAAAAIQBa9CxbvwAAABUBAAAL AAAAAAAAAAAAAAAAAB8BAABfcmVscy8ucmVsc1BLAQItABQABgAIAAAAIQCOzNGdxQAAANwAAAAP AAAAAAAAAAAAAAAAAAcCAABkcnMvZG93bnJldi54bWxQSwUGAAAAAAMAAwC3AAAA+QIAAAAA ">
                      <v:roundrect id="Rectangle: Rounded Corners 957" o:spid="_x0000_s1034" style="position:absolute;left:720;top:6843;width:10800;height:1280;rotation:70;flip:y;visibility:visible;mso-wrap-style:squar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IPKUcxQAAANwAAAAPAAAAZHJzL2Rvd25yZXYueG1sRI9Ba8JA FITvBf/D8gpegm4UrDZ1FSsWeqoYc/H22H1Ngtm3Ibs16b93CwWPw8x8w6y3g23EjTpfO1Ywm6Yg iLUzNZcKivPHZAXCB2SDjWNS8EsetpvR0xoz43o+0S0PpYgQ9hkqqEJoMym9rsiin7qWOHrfrrMY ouxKaTrsI9w2cp6mL9JizXGhwpb2Felr/mMVLJNL6t9PxVE31+Fw0V+0wzJRavw87N5ABBrCI/zf /jQKXhdL+DsTj4Dc3AEAAP//AwBQSwECLQAUAAYACAAAACEA2+H2y+4AAACFAQAAEwAAAAAAAAAA AAAAAAAAAAAAW0NvbnRlbnRfVHlwZXNdLnhtbFBLAQItABQABgAIAAAAIQBa9CxbvwAAABUBAAAL AAAAAAAAAAAAAAAAAB8BAABfcmVscy8ucmVsc1BLAQItABQABgAIAAAAIQAIPKUcxQAAANwAAAAP AAAAAAAAAAAAAAAAAAcCAABkcnMvZG93bnJldi54bWxQSwUGAAAAAAMAAwC3AAAA+QIAAAAA " fillcolor="white [3212]" strokecolor="black [3213]"/>
                      <v:roundrect id="Rectangle: Rounded Corners 958" o:spid="_x0000_s1035" style="position:absolute;left:3997;top:6843;width:10800;height:1280;rotation:70;visibility:visible;mso-wrap-style:squar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moiQIwgAAANwAAAAPAAAAZHJzL2Rvd25yZXYueG1sRE/LasJA FN0X/IfhCt3ViUJDjJmICIKLUml84PKSuSbBzJ2QmZr4952F0OXhvLP1aFrxoN41lhXMZxEI4tLq hisFp+PuIwHhPLLG1jIpeJKDdT55yzDVduAfehS+EiGEXYoKau+7VEpX1mTQzWxHHLib7Q36APtK 6h6HEG5auYiiWBpsODTU2NG2pvJe/BoFLrl8x/Fhv3jKcbDnePBf86tW6n06blYgPI3+X/xy77WC 5WdYG86EIyDzPwAAAP//AwBQSwECLQAUAAYACAAAACEA2+H2y+4AAACFAQAAEwAAAAAAAAAAAAAA AAAAAAAAW0NvbnRlbnRfVHlwZXNdLnhtbFBLAQItABQABgAIAAAAIQBa9CxbvwAAABUBAAALAAAA AAAAAAAAAAAAAB8BAABfcmVscy8ucmVsc1BLAQItABQABgAIAAAAIQCmoiQIwgAAANwAAAAPAAAA AAAAAAAAAAAAAAcCAABkcnMvZG93bnJldi54bWxQSwUGAAAAAAMAAwC3AAAA9gIAAAAA " fillcolor="white [3212]" strokecolor="black [3213]"/>
                    </v:group>
                    <v:group id="Group 959" o:spid="_x0000_s1036" style="position:absolute;left:6657;top:2145;width:838;height:1975" coordorigin="6657,2145" coordsize="4556,108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U0XvxQAAANwAAAAPAAAAZHJzL2Rvd25yZXYueG1sRI9Pi8Iw FMTvwn6H8Ba8adoVRatRRHaXPYjgHxBvj+bZFpuX0mTb+u2NIHgcZuY3zGLVmVI0VLvCsoJ4GIEg Tq0uOFNwOv4MpiCcR9ZYWiYFd3KwWn70Fpho2/KemoPPRICwS1BB7n2VSOnSnAy6oa2Ig3e1tUEf ZJ1JXWMb4KaUX1E0kQYLDgs5VrTJKb0d/o2C3xbb9Sj+bra36+Z+OY53521MSvU/u/UchKfOv8Ov 9p9WMBvP4HkmHAG5fAAAAP//AwBQSwECLQAUAAYACAAAACEA2+H2y+4AAACFAQAAEwAAAAAAAAAA AAAAAAAAAAAAW0NvbnRlbnRfVHlwZXNdLnhtbFBLAQItABQABgAIAAAAIQBa9CxbvwAAABUBAAAL AAAAAAAAAAAAAAAAAB8BAABfcmVscy8ucmVsc1BLAQItABQABgAIAAAAIQD/U0XvxQAAANwAAAAP AAAAAAAAAAAAAAAAAAcCAABkcnMvZG93bnJldi54bWxQSwUGAAAAAAMAAwC3AAAA+QIAAAAA ">
                      <v:roundrect id="Rectangle: Rounded Corners 70" o:spid="_x0000_s1037" style="position:absolute;left:1897;top:6905;width:10800;height:1280;rotation:70;flip:y;visibility:visible;mso-wrap-style:squar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kdk+xwQAAANsAAAAPAAAAZHJzL2Rvd25yZXYueG1sRE9Na8JA EL0X+h+WKXgR3dRDK6lrUFHoqcWYi7dhd5qEZGdDdqvpv+8cCj0+3vemmHyvbjTGNrCB52UGitgG 13JtoLqcFmtQMSE77AOTgR+KUGwfHzaYu3DnM93KVCsJ4ZijgSalIdc62oY8xmUYiIX7CqPHJHCs tRvxLuG+16sse9EeW5aGBgc6NGS78tsbeJ1fs7g/V5+276bj1X7QDuu5MbOnafcGKtGU/sV/7ncn PlkvX+QH6O0vAAAA//8DAFBLAQItABQABgAIAAAAIQDb4fbL7gAAAIUBAAATAAAAAAAAAAAAAAAA AAAAAABbQ29udGVudF9UeXBlc10ueG1sUEsBAi0AFAAGAAgAAAAhAFr0LFu/AAAAFQEAAAsAAAAA AAAAAAAAAAAAHwEAAF9yZWxzLy5yZWxzUEsBAi0AFAAGAAgAAAAhACR2T7HBAAAA2wAAAA8AAAAA AAAAAAAAAAAABwIAAGRycy9kb3ducmV2LnhtbFBLBQYAAAAAAwADALcAAAD1AgAAAAA= " fillcolor="white [3212]" strokecolor="black [3213]"/>
                      <v:roundrect id="Rectangle: Rounded Corners 71" o:spid="_x0000_s1038" style="position:absolute;left:5174;top:6904;width:10800;height:1281;rotation:70;visibility:visible;mso-wrap-style:squar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RL9A5wwAAANsAAAAPAAAAZHJzL2Rvd25yZXYueG1sRI9Ba8JA FITvBf/D8gRvdZMc0hBdRQQhh6I0bcXjI/tMgtm3Ibs18d+7hUKPw8x8w6y3k+nEnQbXWlYQLyMQ xJXVLdcKvj4PrxkI55E1dpZJwYMcbDezlzXm2o78QffS1yJA2OWooPG+z6V0VUMG3dL2xMG72sGg D3KopR5wDHDTySSKUmmw5bDQYE/7hqpb+WMUuOx8TNNTkTzkNNrvdPTv8UUrtZhPuxUIT5P/D/+1 C63gLYbfL+EHyM0TAAD//wMAUEsBAi0AFAAGAAgAAAAhANvh9svuAAAAhQEAABMAAAAAAAAAAAAA AAAAAAAAAFtDb250ZW50X1R5cGVzXS54bWxQSwECLQAUAAYACAAAACEAWvQsW78AAAAVAQAACwAA AAAAAAAAAAAAAAAfAQAAX3JlbHMvLnJlbHNQSwECLQAUAAYACAAAACEAkS/QOcMAAADbAAAADwAA AAAAAAAAAAAAAAAHAgAAZHJzL2Rvd25yZXYueG1sUEsFBgAAAAADAAMAtwAAAPcCAAAAAA== " fillcolor="white [3212]" strokecolor="black [3213]"/>
                    </v:group>
                    <v:group id="Group 72" o:spid="_x0000_s1039" style="position:absolute;left:7857;top:2145;width:838;height:1975" coordorigin="7857,2145" coordsize="4556,108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vfBxWxAAAANsAAAAPAAAAZHJzL2Rvd25yZXYueG1sRI9Bi8Iw FITvwv6H8Ba8aVoXXalGEdkVDyKoC+Lt0TzbYvNSmmxb/70RBI/DzHzDzJedKUVDtSssK4iHEQji 1OqCMwV/p9/BFITzyBpLy6TgTg6Wi4/eHBNtWz5Qc/SZCBB2CSrIva8SKV2ak0E3tBVx8K62NuiD rDOpa2wD3JRyFEUTabDgsJBjReuc0tvx3yjYtNiuvuKfZne7ru+X03h/3sWkVP+zW81AeOr8O/xq b7WC7xE8v4QfIBcPAAAA//8DAFBLAQItABQABgAIAAAAIQDb4fbL7gAAAIUBAAATAAAAAAAAAAAA AAAAAAAAAABbQ29udGVudF9UeXBlc10ueG1sUEsBAi0AFAAGAAgAAAAhAFr0LFu/AAAAFQEAAAsA AAAAAAAAAAAAAAAAHwEAAF9yZWxzLy5yZWxzUEsBAi0AFAAGAAgAAAAhAK98HFbEAAAA2wAAAA8A AAAAAAAAAAAAAAAABwIAAGRycy9kb3ducmV2LnhtbFBLBQYAAAAAAwADALcAAAD4AgAAAAA= ">
                      <v:roundrect id="Rectangle: Rounded Corners 73" o:spid="_x0000_s1040" style="position:absolute;left:3097;top:6905;width:10800;height:1280;rotation:70;flip:y;visibility:visible;mso-wrap-style:squar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UpNHGxAAAANsAAAAPAAAAZHJzL2Rvd25yZXYueG1sRI9Pa8JA FMTvhX6H5QlepG5qoUrqGtKi4Knin4u3x+4zCWbfhuyaxG/vFgoeh5nfDLPMBluLjlpfOVbwPk1A EGtnKi4UnI6btwUIH5AN1o5JwZ08ZKvXlyWmxvW8p+4QChFL2KeooAyhSaX0uiSLfuoa4uhdXGsx RNkW0rTYx3Jby1mSfEqLFceFEhv6KUlfDzerYD45J/57f9rp+jqsz/qXciwmSo1HQ/4FItAQnuF/ emsi9wF/X+IPkKsHAAAA//8DAFBLAQItABQABgAIAAAAIQDb4fbL7gAAAIUBAAATAAAAAAAAAAAA AAAAAAAAAABbQ29udGVudF9UeXBlc10ueG1sUEsBAi0AFAAGAAgAAAAhAFr0LFu/AAAAFQEAAAsA AAAAAAAAAAAAAAAAHwEAAF9yZWxzLy5yZWxzUEsBAi0AFAAGAAgAAAAhANSk0cbEAAAA2wAAAA8A AAAAAAAAAAAAAAAABwIAAGRycy9kb3ducmV2LnhtbFBLBQYAAAAAAwADALcAAAD4AgAAAAA= " fillcolor="white [3212]" strokecolor="black [3213]"/>
                      <v:roundrect id="Rectangle: Rounded Corners 74" o:spid="_x0000_s1041" style="position:absolute;left:6374;top:6905;width:10800;height:1280;rotation:70;visibility:visible;mso-wrap-style:squar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BWHOhxAAAANsAAAAPAAAAZHJzL2Rvd25yZXYueG1sRI9Ba4NA FITvhfyH5QV6a1almGBcpQQCHkpDk7b0+HBfVOq+FXcbzb/vBgo5DjPzDZOXs+nFhUbXWVYQryIQ xLXVHTcKPk77pw0I55E19pZJwZUclMXiIcdM24nf6XL0jQgQdhkqaL0fMild3ZJBt7IDcfDOdjTo gxwbqUecAtz0MomiVBrsOCy0ONCupfrn+GsUuM3XW5oequQq58l+ppN/jb+1Uo/L+WULwtPs7+H/ dqUVrJ/h9iX8AFn8AQAA//8DAFBLAQItABQABgAIAAAAIQDb4fbL7gAAAIUBAAATAAAAAAAAAAAA AAAAAAAAAABbQ29udGVudF9UeXBlc10ueG1sUEsBAi0AFAAGAAgAAAAhAFr0LFu/AAAAFQEAAAsA AAAAAAAAAAAAAAAAHwEAAF9yZWxzLy5yZWxzUEsBAi0AFAAGAAgAAAAhAIFYc6HEAAAA2wAAAA8A AAAAAAAAAAAAAAAABwIAAGRycy9kb3ducmV2LnhtbFBLBQYAAAAAAwADALcAAAD4AgAAAAA= " fillcolor="white [3212]" strokecolor="black [3213]"/>
                    </v:group>
                    <v:group id="Group 75" o:spid="_x0000_s1042" style="position:absolute;left:9056;top:2145;width:838;height:1975" coordorigin="9056,2145" coordsize="4556,108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glYQixQAAANsAAAAPAAAAZHJzL2Rvd25yZXYueG1sRI9Pa8JA FMTvQr/D8gq91U1a0kp0FZG29CAFk4J4e2SfSTD7NmS3+fPtXaHgcZiZ3zCrzWga0VPnassK4nkE griwuuZSwW/++bwA4TyyxsYyKZjIwWb9MFthqu3AB+ozX4oAYZeigsr7NpXSFRUZdHPbEgfvbDuD PsiulLrDIcBNI1+i6E0arDksVNjSrqLikv0ZBV8DDtvX+KPfX8676ZQnP8d9TEo9PY7bJQhPo7+H /9vfWsF7Arcv4QfI9RUAAP//AwBQSwECLQAUAAYACAAAACEA2+H2y+4AAACFAQAAEwAAAAAAAAAA AAAAAAAAAAAAW0NvbnRlbnRfVHlwZXNdLnhtbFBLAQItABQABgAIAAAAIQBa9CxbvwAAABUBAAAL AAAAAAAAAAAAAAAAAB8BAABfcmVscy8ucmVsc1BLAQItABQABgAIAAAAIQAglYQixQAAANsAAAAP AAAAAAAAAAAAAAAAAAcCAABkcnMvZG93bnJldi54bWxQSwUGAAAAAAMAAwC3AAAA+QIAAAAA ">
                      <v:roundrect id="Rectangle: Rounded Corners 76" o:spid="_x0000_s1043" style="position:absolute;left:4296;top:6905;width:10800;height:1280;rotation:70;flip:y;visibility:visible;mso-wrap-style:squar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E03JewwAAANsAAAAPAAAAZHJzL2Rvd25yZXYueG1sRI9Ba8JA FITvBf/D8oReRDf2YCV1DWlpwZOi5pLbY/c1CWbfhuyq8d+7guBxmPlmmFU22FZcqPeNYwXzWQKC WDvTcKWgOP5NlyB8QDbYOiYFN/KQrUdvK0yNu/KeLodQiVjCPkUFdQhdKqXXNVn0M9cRR+/f9RZD lH0lTY/XWG5b+ZEkC2mx4bhQY0c/NenT4WwVfE7KxH/vi51uT8NvqbeUYzVR6n085F8gAg3hFX7S GxO5BTy+xB8g13cAAAD//wMAUEsBAi0AFAAGAAgAAAAhANvh9svuAAAAhQEAABMAAAAAAAAAAAAA AAAAAAAAAFtDb250ZW50X1R5cGVzXS54bWxQSwECLQAUAAYACAAAACEAWvQsW78AAAAVAQAACwAA AAAAAAAAAAAAAAAfAQAAX3JlbHMvLnJlbHNQSwECLQAUAAYACAAAACEAxNNyXsMAAADbAAAADwAA AAAAAAAAAAAAAAAHAgAAZHJzL2Rvd25yZXYueG1sUEsFBgAAAAADAAMAtwAAAPcCAAAAAA== " fillcolor="white [3212]" strokecolor="black [3213]"/>
                      <v:roundrect id="Rectangle: Rounded Corners 77" o:spid="_x0000_s1044" style="position:absolute;left:7573;top:6905;width:10800;height:1280;rotation:70;visibility:visible;mso-wrap-style:squar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xiu3WwQAAANsAAAAPAAAAZHJzL2Rvd25yZXYueG1sRI/NqsIw FIT3gu8QjuDOprqoUo0iguDicsVfXB6aY1tsTkoTbX17c+GCy2FmvmEWq85U4kWNKy0rGEcxCOLM 6pJzBefTdjQD4TyyxsoyKXiTg9Wy31tgqm3LB3odfS4ChF2KCgrv61RKlxVk0EW2Jg7e3TYGfZBN LnWDbYCbSk7iOJEGSw4LBda0KSh7HJ9GgZtdf5Nkv5u8ZdfaS9L6n/FNKzUcdOs5CE+d/4b/2zut YDqFvy/hB8jlBwAA//8DAFBLAQItABQABgAIAAAAIQDb4fbL7gAAAIUBAAATAAAAAAAAAAAAAAAA AAAAAABbQ29udGVudF9UeXBlc10ueG1sUEsBAi0AFAAGAAgAAAAhAFr0LFu/AAAAFQEAAAsAAAAA AAAAAAAAAAAAHwEAAF9yZWxzLy5yZWxzUEsBAi0AFAAGAAgAAAAhAHGK7dbBAAAA2wAAAA8AAAAA AAAAAAAAAAAABwIAAGRycy9kb3ducmV2LnhtbFBLBQYAAAAAAwADALcAAAD1AgAAAAA= " fillcolor="white [3212]" strokecolor="black [3213]"/>
                    </v:group>
                    <v:roundrect id="Rectangle: Rounded Corners 78" o:spid="_x0000_s1045" style="position:absolute;left:3360;top:2995;width:1126;height:237;visibility:visible;mso-wrap-style:squar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Vh8viwAAAANsAAAAPAAAAZHJzL2Rvd25yZXYueG1sRE/NagIx EL4X+g5hCr3VxD1Y2RpFLIWCYHXtA0w3083iZrIkqaZvbw6Cx4/vf7HKbhBnCrH3rGE6USCIW296 7jR8Hz9e5iBiQjY4eCYN/xRhtXx8WGBt/IUPdG5SJ0oIxxo12JTGWsrYWnIYJ34kLtyvDw5TgaGT JuClhLtBVkrNpMOeS4PFkTaW2lPz5zQ0B5t31U+uRuX2WxvW6ut9qrR+fsrrNxCJcrqLb+5Po+G1 jC1fyg+QyysAAAD//wMAUEsBAi0AFAAGAAgAAAAhANvh9svuAAAAhQEAABMAAAAAAAAAAAAAAAAA AAAAAFtDb250ZW50X1R5cGVzXS54bWxQSwECLQAUAAYACAAAACEAWvQsW78AAAAVAQAACwAAAAAA AAAAAAAAAAAfAQAAX3JlbHMvLnJlbHNQSwECLQAUAAYACAAAACEAVYfL4sAAAADbAAAADwAAAAAA AAAAAAAAAAAHAgAAZHJzL2Rvd25yZXYueG1sUEsFBgAAAAADAAMAtwAAAPQCAAAAAA== " fillcolor="white [3212]" strokecolor="black [3213]" strokeweight=".5pt"/>
                    <v:group id="Group 79" o:spid="_x0000_s1046" style="position:absolute;left:10268;top:2126;width:1734;height:1975" coordorigin="10268,2126" coordsize="9428,108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h2I4nxgAAANsAAAAPAAAAZHJzL2Rvd25yZXYueG1sRI9ba8JA FITfC/6H5Qh9q5tYWjVmFRFb+iCCFxDfDtmTC2bPhuw2if++Wyj0cZiZb5h0PZhadNS6yrKCeBKB IM6srrhQcDl/vMxBOI+ssbZMCh7kYL0aPaWYaNvzkbqTL0SAsEtQQel9k0jpspIMuoltiIOX29ag D7ItpG6xD3BTy2kUvUuDFYeFEhvalpTdT99GwWeP/eY13nX7e7593M5vh+s+JqWex8NmCcLT4P/D f+0vrWC2gN8v4QfI1Q8AAAD//wMAUEsBAi0AFAAGAAgAAAAhANvh9svuAAAAhQEAABMAAAAAAAAA AAAAAAAAAAAAAFtDb250ZW50X1R5cGVzXS54bWxQSwECLQAUAAYACAAAACEAWvQsW78AAAAVAQAA CwAAAAAAAAAAAAAAAAAfAQAAX3JlbHMvLnJlbHNQSwECLQAUAAYACAAAACEAodiOJ8YAAADbAAAA DwAAAAAAAAAAAAAAAAAHAgAAZHJzL2Rvd25yZXYueG1sUEsFBgAAAAADAAMAtwAAAPoCAAAAAA== ">
                      <v:group id="Group 80" o:spid="_x0000_s1047" style="position:absolute;left:10268;top:2126;width:3731;height:10800" coordorigin="10268,2126" coordsize="3731,108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FN1edwgAAANsAAAAPAAAAZHJzL2Rvd25yZXYueG1sRE/LasJA FN0X/IfhCt3VSVpaJDqGEKy4kEJVEHeXzDUJZu6EzJjH3zuLQpeH816no2lET52rLSuIFxEI4sLq mksF59P32xKE88gaG8ukYCIH6Wb2ssZE24F/qT/6UoQQdgkqqLxvEyldUZFBt7AtceButjPoA+xK qTscQrhp5HsUfUmDNYeGClvKKyrux4dRsBtwyD7ibX+43/Lpevr8uRxiUup1PmYrEJ5G/y/+c++1 gmVYH76EHyA3TwAAAP//AwBQSwECLQAUAAYACAAAACEA2+H2y+4AAACFAQAAEwAAAAAAAAAAAAAA AAAAAAAAW0NvbnRlbnRfVHlwZXNdLnhtbFBLAQItABQABgAIAAAAIQBa9CxbvwAAABUBAAALAAAA AAAAAAAAAAAAAB8BAABfcmVscy8ucmVsc1BLAQItABQABgAIAAAAIQAFN1edwgAAANsAAAAPAAAA AAAAAAAAAAAAAAcCAABkcnMvZG93bnJldi54bWxQSwUGAAAAAAMAAwC3AAAA9gIAAAAA ">
                        <v:roundrect id="Rectangle: Rounded Corners 81" o:spid="_x0000_s1048" style="position:absolute;left:5508;top:6886;width:10800;height:1280;rotation:70;flip:y;visibility:visible;mso-wrap-style:squar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75oNxAAAANsAAAAPAAAAZHJzL2Rvd25yZXYueG1sRI9Ba8JA FITvBf/D8gQvQTd6aEPqKrYoeGpJzMXbY/c1CWbfhuyq8d+7hUKPw8x8w6y3o+3EjQbfOlawXKQg iLUzLdcKqtNhnoHwAdlg55gUPMjDdjN5WWNu3J0LupWhFhHCPkcFTQh9LqXXDVn0C9cTR+/HDRZD lEMtzYD3CLedXKXpq7TYclxosKfPhvSlvFoFb8k59R9F9a27y7g/6y/aYZ0oNZuOu3cQgcbwH/5r H42CbAm/X+IPkJsnAAAA//8DAFBLAQItABQABgAIAAAAIQDb4fbL7gAAAIUBAAATAAAAAAAAAAAA AAAAAAAAAABbQ29udGVudF9UeXBlc10ueG1sUEsBAi0AFAAGAAgAAAAhAFr0LFu/AAAAFQEAAAsA AAAAAAAAAAAAAAAAHwEAAF9yZWxzLy5yZWxzUEsBAi0AFAAGAAgAAAAhAH7vmg3EAAAA2wAAAA8A AAAAAAAAAAAAAAAABwIAAGRycy9kb3ducmV2LnhtbFBLBQYAAAAAAwADALcAAAD4AgAAAAA= " fillcolor="white [3212]" strokecolor="black [3213]"/>
                        <v:roundrect id="Rectangle: Rounded Corners 82" o:spid="_x0000_s1049" style="position:absolute;left:10291;top:4649;width:6120;height:1296;rotation:70;visibility:visible;mso-wrap-style:squar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UKD5pwwAAANsAAAAPAAAAZHJzL2Rvd25yZXYueG1sRI9Ba8JA FITvBf/D8gRvzcYcQohZpQiCB2mpreLxkX0modm3Ibu68d+7hUKPw8x8w1SbyfTiTqPrLCtYJikI 4trqjhsF31+71wKE88gae8uk4EEONuvZS4WltoE/6X70jYgQdiUqaL0fSild3ZJBl9iBOHpXOxr0 UY6N1COGCDe9zNI0lwY7jgstDrRtqf453owCV5zf8/xjnz3kFOwpD/6wvGilFvPpbQXC0+T/w3/t vVZQZPD7Jf4AuX4CAAD//wMAUEsBAi0AFAAGAAgAAAAhANvh9svuAAAAhQEAABMAAAAAAAAAAAAA AAAAAAAAAFtDb250ZW50X1R5cGVzXS54bWxQSwECLQAUAAYACAAAACEAWvQsW78AAAAVAQAACwAA AAAAAAAAAAAAAAAfAQAAX3JlbHMvLnJlbHNQSwECLQAUAAYACAAAACEAVCg+acMAAADbAAAADwAA AAAAAAAAAAAAAAAHAgAAZHJzL2Rvd25yZXYueG1sUEsFBgAAAAADAAMAtwAAAPcCAAAAAA== " fillcolor="white [3212]" strokecolor="black [3213]"/>
                      </v:group>
                      <v:roundrect id="Rectangle: Rounded Corners 84" o:spid="_x0000_s1050" style="position:absolute;left:13576;top:6946;width:6120;height:1296;visibility:visible;mso-wrap-style:squar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hH7HAwgAAANsAAAAPAAAAZHJzL2Rvd25yZXYueG1sRI/RagIx FETfC/2HcAu+1cSlFNkaRSyFQsHWtR9w3Vw3i5ubJUk1/r0pFPo4zMwZZrHKbhBnCrH3rGE2VSCI W2967jR8798e5yBiQjY4eCYNV4qwWt7fLbA2/sI7OjepEwXCsUYNNqWxljK2lhzGqR+Ji3f0wWEq MnTSBLwUuBtkpdSzdNhzWbA40sZSe2p+nIZmZ/O2OuRqVO7rw4a1+nydKa0nD3n9AiJRTv/hv/a7 0TB/gt8v5QfI5Q0AAP//AwBQSwECLQAUAAYACAAAACEA2+H2y+4AAACFAQAAEwAAAAAAAAAAAAAA AAAAAAAAW0NvbnRlbnRfVHlwZXNdLnhtbFBLAQItABQABgAIAAAAIQBa9CxbvwAAABUBAAALAAAA AAAAAAAAAAAAAB8BAABfcmVscy8ucmVsc1BLAQItABQABgAIAAAAIQDhH7HAwgAAANsAAAAPAAAA AAAAAAAAAAAAAAcCAABkcnMvZG93bnJldi54bWxQSwUGAAAAAAMAAwC3AAAA9gIAAAAA " fillcolor="white [3212]" strokecolor="black [3213]" strokeweight=".5pt"/>
                    </v:group>
                  </v:group>
                  <v:rect id="Rectangle 85" o:spid="_x0000_s1051" style="position:absolute;left:3132;top:1764;width:457;height:3141;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DW19cwgAAANsAAAAPAAAAZHJzL2Rvd25yZXYueG1sRI9BS8NA FITvgv9heYI3u6lgrLHbUoQU9WbtweMj+5oNzb5Nd1/T+O9dQfA4zMw3zHI9+V6NFFMX2MB8VoAi boLtuDWw/6zvFqCSIFvsA5OBb0qwXl1fLbGy4cIfNO6kVRnCqUIDTmSotE6NI49pFgbi7B1C9ChZ xlbbiJcM972+L4pSe+w4Lzgc6MVRc9ydvYFS9l8op7d4xKdtj+NjWbv63Zjbm2nzDEpokv/wX/vV Glg8wO+X/AP06gcAAP//AwBQSwECLQAUAAYACAAAACEA2+H2y+4AAACFAQAAEwAAAAAAAAAAAAAA AAAAAAAAW0NvbnRlbnRfVHlwZXNdLnhtbFBLAQItABQABgAIAAAAIQBa9CxbvwAAABUBAAALAAAA AAAAAAAAAAAAAB8BAABfcmVscy8ucmVsc1BLAQItABQABgAIAAAAIQADW19cwgAAANsAAAAPAAAA AAAAAAAAAAAAAAcCAABkcnMvZG93bnJldi54bWxQSwUGAAAAAAMAAwC3AAAA9gIAAAAA " fillcolor="black [3213]" strokecolor="black [3213]" strokeweight="2pt"/>
                  <v:group id="Group 86" o:spid="_x0000_s1052" style="position:absolute;top:6575;width:21595;height:514" coordorigin=",6575" coordsize="21595,513"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lkmpyxAAAANsAAAAPAAAAZHJzL2Rvd25yZXYueG1sRI9Bi8Iw FITvgv8hPMGbpl1RpBpFxF08yIJVWPb2aJ5tsXkpTbat/94ICx6HmfmGWW97U4mWGldaVhBPIxDE mdUl5wqul8/JEoTzyBory6TgQQ62m+FgjYm2HZ+pTX0uAoRdggoK7+tESpcVZNBNbU0cvJttDPog m1zqBrsAN5X8iKKFNFhyWCiwpn1B2T39Mwq+Oux2s/jQnu63/eP3Mv/+OcWk1HjU71YgPPX+Hf5v H7WC5QJeX8IPkJsnAAAA//8DAFBLAQItABQABgAIAAAAIQDb4fbL7gAAAIUBAAATAAAAAAAAAAAA AAAAAAAAAABbQ29udGVudF9UeXBlc10ueG1sUEsBAi0AFAAGAAgAAAAhAFr0LFu/AAAAFQEAAAsA AAAAAAAAAAAAAAAAHwEAAF9yZWxzLy5yZWxzUEsBAi0AFAAGAAgAAAAhAOWSanLEAAAA2wAAAA8A AAAAAAAAAAAAAAAABwIAAGRycy9kb3ducmV2LnhtbFBLBQYAAAAAAwADALcAAAD4AgAAAAA= ">
                    <v:rect id="Rectangle 87" o:spid="_x0000_s1053" style="position:absolute;top:6632;width:21595;height:457;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p7p1/xQAAANsAAAAPAAAAZHJzL2Rvd25yZXYueG1sRI/dasJA FITvC32H5QjelLqx2DakrlKEoq0gRPMAh92TH8yeDdk1xrd3C4VeDjPzDbNcj7YVA/W+caxgPktA EGtnGq4UFKev5xSED8gGW8ek4EYe1qvHhyVmxl05p+EYKhEh7DNUUIfQZVJ6XZNFP3MdcfRK11sM UfaVND1eI9y28iVJ3qTFhuNCjR1tatLn48UqSLAdF/n2aaO/i+G0fy11efjRSk0n4+cHiEBj+A// tXdGQfoOv1/iD5CrOwAAAP//AwBQSwECLQAUAAYACAAAACEA2+H2y+4AAACFAQAAEwAAAAAAAAAA AAAAAAAAAAAAW0NvbnRlbnRfVHlwZXNdLnhtbFBLAQItABQABgAIAAAAIQBa9CxbvwAAABUBAAAL AAAAAAAAAAAAAAAAAB8BAABfcmVscy8ucmVsc1BLAQItABQABgAIAAAAIQAp7p1/xQAAANsAAAAP AAAAAAAAAAAAAAAAAAcCAABkcnMvZG93bnJldi54bWxQSwUGAAAAAAMAAwC3AAAA+QIAAAAA " fillcolor="black [3213]" stroked="f" strokeweight="2pt">
                      <v:fill r:id="rId461" o:title="" color2="white [3212]" type="pattern"/>
                    </v:rect>
                    <v:line id="Straight Connector 88" o:spid="_x0000_s1054" style="position:absolute;visibility:visible;mso-wrap-style:square" from="0,6575" to="21595,6575"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7pZ39wQAAANsAAAAPAAAAZHJzL2Rvd25yZXYueG1sRE/LisIw FN0P+A/hDrgRTXXwVY0iyoAbEasL3V2aa1umuSlNtPXvzUKY5eG8l+vWlOJJtSssKxgOIhDEqdUF Zwou59/+DITzyBpLy6TgRQ7Wq87XEmNtGz7RM/GZCCHsYlSQe1/FUro0J4NuYCviwN1tbdAHWGdS 19iEcFPKURRNpMGCQ0OOFW1zSv+Sh1Gwu0yaZJ6Np73hz6Gd83F0vR2MUt3vdrMA4an1/+KPe68V zMLY8CX8ALl6AwAA//8DAFBLAQItABQABgAIAAAAIQDb4fbL7gAAAIUBAAATAAAAAAAAAAAAAAAA AAAAAABbQ29udGVudF9UeXBlc10ueG1sUEsBAi0AFAAGAAgAAAAhAFr0LFu/AAAAFQEAAAsAAAAA AAAAAAAAAAAAHwEAAF9yZWxzLy5yZWxzUEsBAi0AFAAGAAgAAAAhAHulnf3BAAAA2wAAAA8AAAAA AAAAAAAAAAAABwIAAGRycy9kb3ducmV2LnhtbFBLBQYAAAAAAwADALcAAAD1AgAAAAA= " strokecolor="black [3213]" strokeweight="1pt">
                      <o:lock v:ext="edit" shapetype="f"/>
                    </v:line>
                  </v:group>
                  <v:roundrect id="Rectangle: Rounded Corners 89" o:spid="_x0000_s1055" style="position:absolute;left:2865;top:4520;width:14357;height:1936;visibility:visible;mso-wrap-style:square;v-text-anchor:middle" arcsize="7700f"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b8h7oxQAAANsAAAAPAAAAZHJzL2Rvd25yZXYueG1sRI9Ba8JA FITvQv/D8gpepG4sYjW6Si0oQgkSG3t+ZJ9JaPZtyK4a/71bEDwOM/MNs1h1phYXal1lWcFoGIEg zq2uuFCQ/WzepiCcR9ZYWyYFN3KwWr70Fhhre+WULgdfiABhF6OC0vsmltLlJRl0Q9sQB+9kW4M+ yLaQusVrgJtavkfRRBqsOCyU2NBXSfnf4WwU7Ga/38Ux3X4MNkmSHNdNZvfjTKn+a/c5B+Gp88/w o73TCqYz+P8SfoBc3gEAAP//AwBQSwECLQAUAAYACAAAACEA2+H2y+4AAACFAQAAEwAAAAAAAAAA AAAAAAAAAAAAW0NvbnRlbnRfVHlwZXNdLnhtbFBLAQItABQABgAIAAAAIQBa9CxbvwAAABUBAAAL AAAAAAAAAAAAAAAAAB8BAABfcmVscy8ucmVsc1BLAQItABQABgAIAAAAIQDb8h7oxQAAANsAAAAP AAAAAAAAAAAAAAAAAAcCAABkcnMvZG93bnJldi54bWxQSwUGAAAAAAMAAwC3AAAA+QIAAAAA " fillcolor="#f2f2f2 [3052]" strokecolor="black [3213]" strokeweight="1pt"/>
                  <v:roundrect id="Rectangle: Rounded Corners 90" o:spid="_x0000_s1056" style="position:absolute;left:11747;top:1686;width:2969;height:2743;visibility:visible;mso-wrap-style:square;v-text-anchor:middle" arcsize="10923f"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2ncsjwwAAANsAAAAPAAAAZHJzL2Rvd25yZXYueG1sRE9da8Iw FH0f+B/CFfY20xY2ZjUtYyIMNhhTQXy7NNe2rrkpTaaNv948DHw8nO9lOZpOnGlwrWUF6SwBQVxZ 3XKtYLddP72CcB5ZY2eZFARyUBaThyXm2l74h84bX4sYwi5HBY33fS6lqxoy6Ga2J47c0Q4GfYRD LfWAlxhuOpklyYs02HJsaLCn94aq382fUfC1PoRuJbM2Xe3D8yn7Dun1Myj1OB3fFiA8jf4u/nd/ aAXzuD5+iT9AFjcAAAD//wMAUEsBAi0AFAAGAAgAAAAhANvh9svuAAAAhQEAABMAAAAAAAAAAAAA AAAAAAAAAFtDb250ZW50X1R5cGVzXS54bWxQSwECLQAUAAYACAAAACEAWvQsW78AAAAVAQAACwAA AAAAAAAAAAAAAAAfAQAAX3JlbHMvLnJlbHNQSwECLQAUAAYACAAAACEAdp3LI8MAAADbAAAADwAA AAAAAAAAAAAAAAAHAgAAZHJzL2Rvd25yZXYueG1sUEsFBgAAAAADAAMAtwAAAPcCAAAAAA== " fillcolor="#f2f2f2 [3052]" strokecolor="black [3213]" strokeweight="1pt"/>
                  <v:shape id="Picture 91" o:spid="_x0000_s1057" type="#_x0000_t75" style="position:absolute;left:5999;top:4789;width:1778;height:139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4QlnTwwAAANsAAAAPAAAAZHJzL2Rvd25yZXYueG1sRI9PawIx FMTvgt8hPMGL1Kweiq5GEUWoPRT8c6i3x+Z1d+vmJSSprt++EQSPw8z8hpkvW9OIK/lQW1YwGmYg iAuray4VnI7btwmIEJE1NpZJwZ0CLBfdzhxzbW+8p+shliJBOOSooIrR5VKGoiKDYWgdcfJ+rDcY k/Sl1B5vCW4aOc6yd2mw5rRQoaN1RcXl8GcU4Pl7I1dHr91913wNPtFh+N0p1e+1qxmISG18hZ/t D61gOoLHl/QD5OIfAAD//wMAUEsBAi0AFAAGAAgAAAAhANvh9svuAAAAhQEAABMAAAAAAAAAAAAA AAAAAAAAAFtDb250ZW50X1R5cGVzXS54bWxQSwECLQAUAAYACAAAACEAWvQsW78AAAAVAQAACwAA AAAAAAAAAAAAAAAfAQAAX3JlbHMvLnJlbHNQSwECLQAUAAYACAAAACEAOEJZ08MAAADbAAAADwAA AAAAAAAAAAAAAAAHAgAAZHJzL2Rvd25yZXYueG1sUEsFBgAAAAADAAMAtwAAAPcCAAAAAA== ">
                    <v:imagedata r:id="rId462" o:title=""/>
                  </v:shape>
                  <v:shape id="Picture 92" o:spid="_x0000_s1058" type="#_x0000_t75" style="position:absolute;left:12447;top:2501;width:1397;height:1270;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DwznMwwAAANsAAAAPAAAAZHJzL2Rvd25yZXYueG1sRI/BasMw EETvgf6D2EJvsRwfiuNGCW0gtEc3iQ+5ba2tZWqtjKXa7t9XgUCOw8y8YTa72XZipMG3jhWskhQE ce10y42C8+mwzEH4gKyxc0wK/sjDbvuw2GCh3cSfNB5DIyKEfYEKTAh9IaWvDVn0ieuJo/ftBosh yqGResApwm0nszR9lhZbjgsGe9obqn+Ov1aBv+BbVVaV+cppJdfvUyPrclLq6XF+fQERaA738K39 oRWsM7h+iT9Abv8BAAD//wMAUEsBAi0AFAAGAAgAAAAhANvh9svuAAAAhQEAABMAAAAAAAAAAAAA AAAAAAAAAFtDb250ZW50X1R5cGVzXS54bWxQSwECLQAUAAYACAAAACEAWvQsW78AAAAVAQAACwAA AAAAAAAAAAAAAAAfAQAAX3JlbHMvLnJlbHNQSwECLQAUAAYACAAAACEAw8M5zMMAAADbAAAADwAA AAAAAAAAAAAAAAAHAgAAZHJzL2Rvd25yZXYueG1sUEsFBgAAAAADAAMAtwAAAPcCAAAAAA== ">
                    <v:imagedata r:id="rId463" o:title=""/>
                  </v:shape>
                  <v:shape id="Picture 93" o:spid="_x0000_s1059" type="#_x0000_t75" style="position:absolute;left:7036;top:466;width:1143;height:1651;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piMrexQAAANsAAAAPAAAAZHJzL2Rvd25yZXYueG1sRI9PawIx FMTvgt8hvEJvmq0tq65G0ZaCCB6qgnh7bt7+wc3LkqS6/faNUOhxmJnfMPNlZxpxI+drywpehgkI 4tzqmksFx8PnYALCB2SNjWVS8EMelot+b46Ztnf+ots+lCJC2GeooAqhzaT0eUUG/dC2xNErrDMY onSl1A7vEW4aOUqSVBqsOS5U2NJ7Rfl1/20UbMfpmzuPP7a7darXTVGsRqdLqdTzU7eagQjUhf/w X3ujFUxf4fEl/gC5+AUAAP//AwBQSwECLQAUAAYACAAAACEA2+H2y+4AAACFAQAAEwAAAAAAAAAA AAAAAAAAAAAAW0NvbnRlbnRfVHlwZXNdLnhtbFBLAQItABQABgAIAAAAIQBa9CxbvwAAABUBAAAL AAAAAAAAAAAAAAAAAB8BAABfcmVscy8ucmVsc1BLAQItABQABgAIAAAAIQCpiMrexQAAANsAAAAP AAAAAAAAAAAAAAAAAAcCAABkcnMvZG93bnJldi54bWxQSwUGAAAAAAMAAwC3AAAA+QIAAAAA ">
                    <v:imagedata r:id="rId464" o:title=""/>
                  </v:shape>
                  <v:line id="Straight Connector 94" o:spid="_x0000_s1060" style="position:absolute;visibility:visible;mso-wrap-style:square" from="19814,0" to="19814,4905"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pncHmxQAAANsAAAAPAAAAZHJzL2Rvd25yZXYueG1sRI9Ba8JA FITvhf6H5Qm91Y1WJaZupJaWCoJg9NLba/Y1Ccm+Ddk1pv++Kwgeh5n5hlmtB9OInjpXWVYwGUcg iHOrKy4UnI6fzzEI55E1NpZJwR85WKePDytMtL3wgfrMFyJA2CWooPS+TaR0eUkG3di2xMH7tZ1B H2RXSN3hJcBNI6dRtJAGKw4LJbb0XlJeZ2ejIOtxN98Xw8/XbPOxl3WcnV++K6WeRsPbKwhPg7+H b+2tVrCcwfVL+AEy/QcAAP//AwBQSwECLQAUAAYACAAAACEA2+H2y+4AAACFAQAAEwAAAAAAAAAA AAAAAAAAAAAAW0NvbnRlbnRfVHlwZXNdLnhtbFBLAQItABQABgAIAAAAIQBa9CxbvwAAABUBAAAL AAAAAAAAAAAAAAAAAB8BAABfcmVscy8ucmVsc1BLAQItABQABgAIAAAAIQCpncHmxQAAANsAAAAP AAAAAAAAAAAAAAAAAAcCAABkcnMvZG93bnJldi54bWxQSwUGAAAAAAMAAwC3AAAA+QIAAAAA " strokecolor="black [3213]" strokeweight="1pt">
                    <v:stroke endarrow="classic" endarrowwidth="narrow" endarrowlength="long"/>
                    <o:lock v:ext="edit" shapetype="f"/>
                  </v:line>
                  <v:shape id="Picture 95" o:spid="_x0000_s1061" type="#_x0000_t75" style="position:absolute;left:20058;top:1176;width:1778;height:2159;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prQoVxQAAANsAAAAPAAAAZHJzL2Rvd25yZXYueG1sRI/NasMw EITvhb6D2EBvjZxCQ+NGCcXQElJCyM8lt8XaWqbSyliK7eTpq0Cgx2FmvmHmy8FZ0VEbas8KJuMM BHHpdc2VguPh8/kNRIjIGq1nUnChAMvF48Mcc+173lG3j5VIEA45KjAxNrmUoTTkMIx9Q5y8H986 jEm2ldQt9gnurHzJsql0WHNaMNhQYaj83Z+dgmJztv33oSvW0639WklTy+vpotTTaPh4BxFpiP/h e3ulFcxe4fYl/QC5+AMAAP//AwBQSwECLQAUAAYACAAAACEA2+H2y+4AAACFAQAAEwAAAAAAAAAA AAAAAAAAAAAAW0NvbnRlbnRfVHlwZXNdLnhtbFBLAQItABQABgAIAAAAIQBa9CxbvwAAABUBAAAL AAAAAAAAAAAAAAAAAB8BAABfcmVscy8ucmVsc1BLAQItABQABgAIAAAAIQDprQoVxQAAANsAAAAP AAAAAAAAAAAAAAAAAAcCAABkcnMvZG93bnJldi54bWxQSwUGAAAAAAMAAwC3AAAA+QIAAAAA ">
                    <v:imagedata r:id="rId465" o:title=""/>
                  </v:shape>
                </v:group>
                <w10:wrap type="square"/>
                <w10:anchorlock/>
              </v:group>
            </w:pict>
          </mc:Fallback>
        </mc:AlternateContent>
      </w:r>
      <w:r w:rsidRPr="003B7D32">
        <w:rPr>
          <w:bCs/>
          <w:iCs/>
          <w:szCs w:val="24"/>
        </w:rPr>
        <w:t xml:space="preserve">đó chu kì dao động của </w:t>
      </w:r>
      <w:r w:rsidRPr="003B7D32">
        <w:rPr>
          <w:bCs/>
          <w:iCs/>
          <w:position w:val="-6"/>
          <w:szCs w:val="24"/>
        </w:rPr>
        <w:object w:dxaOrig="260" w:dyaOrig="220" w14:anchorId="67C2B324">
          <v:shape id="_x0000_i1563" type="#_x0000_t75" style="width:13.15pt;height:10.65pt" o:ole="">
            <v:imagedata r:id="rId466" o:title=""/>
          </v:shape>
          <o:OLEObject Type="Embed" ProgID="Equation.DSMT4" ShapeID="_x0000_i1563" DrawAspect="Content" ObjectID="_1713975339" r:id="rId934"/>
        </w:object>
      </w:r>
      <w:r w:rsidRPr="003B7D32">
        <w:rPr>
          <w:bCs/>
          <w:iCs/>
          <w:szCs w:val="24"/>
        </w:rPr>
        <w:t xml:space="preserve"> bằng</w:t>
      </w:r>
    </w:p>
    <w:p w14:paraId="7644E222" w14:textId="77777777" w:rsidR="00625417" w:rsidRPr="003B7D32" w:rsidRDefault="00625417" w:rsidP="00B97CDE">
      <w:pPr>
        <w:tabs>
          <w:tab w:val="left" w:pos="284"/>
          <w:tab w:val="left" w:pos="2835"/>
          <w:tab w:val="left" w:pos="5387"/>
          <w:tab w:val="left" w:pos="7938"/>
        </w:tabs>
        <w:contextualSpacing/>
        <w:rPr>
          <w:bCs/>
          <w:iCs/>
          <w:szCs w:val="24"/>
        </w:rPr>
      </w:pPr>
      <w:r w:rsidRPr="003B7D32">
        <w:rPr>
          <w:bCs/>
          <w:iCs/>
          <w:szCs w:val="24"/>
        </w:rPr>
        <w:tab/>
      </w:r>
      <w:r w:rsidRPr="00B97CDE">
        <w:rPr>
          <w:b/>
          <w:bCs/>
          <w:iCs/>
          <w:color w:val="0000FF"/>
          <w:szCs w:val="24"/>
        </w:rPr>
        <w:t>A.</w:t>
      </w:r>
      <w:r w:rsidRPr="003B7D32">
        <w:rPr>
          <w:bCs/>
          <w:iCs/>
          <w:szCs w:val="24"/>
        </w:rPr>
        <w:t xml:space="preserve"> </w:t>
      </w:r>
      <w:r w:rsidRPr="003B7D32">
        <w:rPr>
          <w:szCs w:val="24"/>
        </w:rPr>
        <w:t>0,15 s</w:t>
      </w:r>
      <w:r w:rsidRPr="003B7D32">
        <w:rPr>
          <w:bCs/>
          <w:iCs/>
          <w:szCs w:val="24"/>
        </w:rPr>
        <w:t>. </w:t>
      </w:r>
    </w:p>
    <w:p w14:paraId="4BA438FF" w14:textId="77777777" w:rsidR="00625417" w:rsidRPr="003B7D32" w:rsidRDefault="00625417" w:rsidP="00B97CDE">
      <w:pPr>
        <w:tabs>
          <w:tab w:val="left" w:pos="284"/>
          <w:tab w:val="left" w:pos="2835"/>
          <w:tab w:val="left" w:pos="5387"/>
          <w:tab w:val="left" w:pos="7938"/>
        </w:tabs>
        <w:contextualSpacing/>
        <w:rPr>
          <w:bCs/>
          <w:iCs/>
          <w:szCs w:val="24"/>
        </w:rPr>
      </w:pPr>
      <w:r w:rsidRPr="003B7D32">
        <w:rPr>
          <w:bCs/>
          <w:iCs/>
          <w:szCs w:val="24"/>
        </w:rPr>
        <w:tab/>
      </w:r>
      <w:r w:rsidRPr="00B97CDE">
        <w:rPr>
          <w:b/>
          <w:bCs/>
          <w:iCs/>
          <w:color w:val="0000FF"/>
          <w:szCs w:val="24"/>
        </w:rPr>
        <w:t>B.</w:t>
      </w:r>
      <w:r w:rsidRPr="003B7D32">
        <w:rPr>
          <w:bCs/>
          <w:iCs/>
          <w:szCs w:val="24"/>
        </w:rPr>
        <w:t xml:space="preserve"> </w:t>
      </w:r>
      <w:r w:rsidRPr="003B7D32">
        <w:rPr>
          <w:szCs w:val="24"/>
        </w:rPr>
        <w:t>0,20 s</w:t>
      </w:r>
      <w:r w:rsidRPr="003B7D32">
        <w:rPr>
          <w:bCs/>
          <w:iCs/>
          <w:szCs w:val="24"/>
        </w:rPr>
        <w:t>.</w:t>
      </w:r>
    </w:p>
    <w:p w14:paraId="762B7835" w14:textId="77777777" w:rsidR="00625417" w:rsidRPr="003B7D32" w:rsidRDefault="00625417" w:rsidP="00B97CDE">
      <w:pPr>
        <w:tabs>
          <w:tab w:val="left" w:pos="284"/>
          <w:tab w:val="left" w:pos="2835"/>
          <w:tab w:val="left" w:pos="5387"/>
          <w:tab w:val="left" w:pos="7938"/>
        </w:tabs>
        <w:contextualSpacing/>
        <w:rPr>
          <w:bCs/>
          <w:iCs/>
          <w:szCs w:val="24"/>
        </w:rPr>
      </w:pPr>
      <w:r w:rsidRPr="003B7D32">
        <w:rPr>
          <w:bCs/>
          <w:iCs/>
          <w:szCs w:val="24"/>
        </w:rPr>
        <w:tab/>
      </w:r>
      <w:r w:rsidRPr="00B97CDE">
        <w:rPr>
          <w:b/>
          <w:bCs/>
          <w:iCs/>
          <w:color w:val="0000FF"/>
          <w:szCs w:val="24"/>
        </w:rPr>
        <w:t>C.</w:t>
      </w:r>
      <w:r w:rsidRPr="003B7D32">
        <w:rPr>
          <w:bCs/>
          <w:iCs/>
          <w:szCs w:val="24"/>
        </w:rPr>
        <w:t xml:space="preserve"> </w:t>
      </w:r>
      <w:r w:rsidRPr="003B7D32">
        <w:rPr>
          <w:szCs w:val="24"/>
        </w:rPr>
        <w:t>0,22 s</w:t>
      </w:r>
      <w:r w:rsidRPr="003B7D32">
        <w:rPr>
          <w:bCs/>
          <w:iCs/>
          <w:szCs w:val="24"/>
        </w:rPr>
        <w:t>. </w:t>
      </w:r>
    </w:p>
    <w:p w14:paraId="7CAF86D5" w14:textId="77777777" w:rsidR="00625417" w:rsidRPr="003B7D32" w:rsidRDefault="00625417" w:rsidP="00B97CDE">
      <w:pPr>
        <w:tabs>
          <w:tab w:val="left" w:pos="284"/>
          <w:tab w:val="left" w:pos="2835"/>
          <w:tab w:val="left" w:pos="5387"/>
          <w:tab w:val="left" w:pos="7938"/>
        </w:tabs>
        <w:contextualSpacing/>
        <w:rPr>
          <w:bCs/>
          <w:iCs/>
          <w:szCs w:val="24"/>
        </w:rPr>
      </w:pPr>
      <w:r w:rsidRPr="003B7D32">
        <w:rPr>
          <w:bCs/>
          <w:iCs/>
          <w:szCs w:val="24"/>
        </w:rPr>
        <w:tab/>
      </w:r>
      <w:r w:rsidRPr="00B97CDE">
        <w:rPr>
          <w:b/>
          <w:bCs/>
          <w:iCs/>
          <w:color w:val="0000FF"/>
          <w:szCs w:val="24"/>
        </w:rPr>
        <w:t>D.</w:t>
      </w:r>
      <w:r w:rsidRPr="003B7D32">
        <w:rPr>
          <w:bCs/>
          <w:iCs/>
          <w:szCs w:val="24"/>
        </w:rPr>
        <w:t xml:space="preserve"> </w:t>
      </w:r>
      <w:r w:rsidRPr="003B7D32">
        <w:rPr>
          <w:szCs w:val="24"/>
        </w:rPr>
        <w:t>0,17 s</w:t>
      </w:r>
      <w:r w:rsidRPr="003B7D32">
        <w:rPr>
          <w:bCs/>
          <w:iCs/>
          <w:szCs w:val="24"/>
        </w:rPr>
        <w:t>. </w:t>
      </w:r>
    </w:p>
    <w:p w14:paraId="74D483B3" w14:textId="77777777" w:rsidR="00625417" w:rsidRPr="003B7D32" w:rsidRDefault="00625417" w:rsidP="00B97CDE">
      <w:pPr>
        <w:shd w:val="clear" w:color="auto" w:fill="D9D9D9" w:themeFill="background1" w:themeFillShade="D9"/>
        <w:tabs>
          <w:tab w:val="left" w:pos="284"/>
          <w:tab w:val="left" w:pos="2835"/>
          <w:tab w:val="left" w:pos="5387"/>
          <w:tab w:val="left" w:pos="7938"/>
        </w:tabs>
        <w:contextualSpacing/>
        <w:rPr>
          <w:b/>
          <w:bCs/>
          <w:iCs/>
          <w:szCs w:val="24"/>
        </w:rPr>
      </w:pPr>
      <w:r w:rsidRPr="003B7D32">
        <w:rPr>
          <w:b/>
          <w:bCs/>
          <w:iCs/>
          <w:szCs w:val="24"/>
        </w:rPr>
        <w:sym w:font="Wingdings" w:char="F040"/>
      </w:r>
      <w:r w:rsidRPr="003B7D32">
        <w:rPr>
          <w:b/>
          <w:bCs/>
          <w:iCs/>
          <w:szCs w:val="24"/>
        </w:rPr>
        <w:t xml:space="preserve"> Hướng dẫn: Chọn </w:t>
      </w:r>
      <w:r w:rsidRPr="00B97CDE">
        <w:rPr>
          <w:b/>
          <w:bCs/>
          <w:iCs/>
          <w:color w:val="0000FF"/>
          <w:szCs w:val="24"/>
        </w:rPr>
        <w:t>B.</w:t>
      </w:r>
    </w:p>
    <w:p w14:paraId="17CD60A4" w14:textId="77777777" w:rsidR="00625417" w:rsidRPr="003B7D32" w:rsidRDefault="00625417" w:rsidP="00B97CDE">
      <w:pPr>
        <w:tabs>
          <w:tab w:val="left" w:pos="284"/>
          <w:tab w:val="left" w:pos="2835"/>
          <w:tab w:val="left" w:pos="5387"/>
          <w:tab w:val="left" w:pos="7938"/>
        </w:tabs>
        <w:contextualSpacing/>
        <w:rPr>
          <w:bCs/>
          <w:iCs/>
          <w:szCs w:val="24"/>
        </w:rPr>
      </w:pPr>
      <w:r w:rsidRPr="003B7D32">
        <w:rPr>
          <w:bCs/>
          <w:iCs/>
          <w:szCs w:val="24"/>
        </w:rPr>
        <w:t xml:space="preserve">Gọi </w:t>
      </w:r>
      <w:r w:rsidRPr="003B7D32">
        <w:rPr>
          <w:bCs/>
          <w:iCs/>
          <w:position w:val="-12"/>
          <w:szCs w:val="24"/>
        </w:rPr>
        <w:object w:dxaOrig="279" w:dyaOrig="400" w14:anchorId="335F5487">
          <v:shape id="_x0000_i1564" type="#_x0000_t75" style="width:14.4pt;height:20.65pt" o:ole="">
            <v:imagedata r:id="rId935" o:title=""/>
          </v:shape>
          <o:OLEObject Type="Embed" ProgID="Equation.DSMT4" ShapeID="_x0000_i1564" DrawAspect="Content" ObjectID="_1713975340" r:id="rId936"/>
        </w:object>
      </w:r>
      <w:r w:rsidRPr="003B7D32">
        <w:rPr>
          <w:bCs/>
          <w:iCs/>
          <w:szCs w:val="24"/>
        </w:rPr>
        <w:t xml:space="preserve"> là vận tốc của vật </w:t>
      </w:r>
      <w:r w:rsidRPr="003B7D32">
        <w:rPr>
          <w:bCs/>
          <w:iCs/>
          <w:position w:val="-4"/>
          <w:szCs w:val="24"/>
        </w:rPr>
        <w:object w:dxaOrig="320" w:dyaOrig="260" w14:anchorId="6B3AA0D2">
          <v:shape id="_x0000_i1565" type="#_x0000_t75" style="width:16.9pt;height:13.15pt" o:ole="">
            <v:imagedata r:id="rId937" o:title=""/>
          </v:shape>
          <o:OLEObject Type="Embed" ProgID="Equation.DSMT4" ShapeID="_x0000_i1565" DrawAspect="Content" ObjectID="_1713975341" r:id="rId938"/>
        </w:object>
      </w:r>
      <w:r w:rsidRPr="003B7D32">
        <w:rPr>
          <w:bCs/>
          <w:iCs/>
          <w:szCs w:val="24"/>
        </w:rPr>
        <w:t xml:space="preserve"> và </w:t>
      </w:r>
      <w:r w:rsidRPr="003B7D32">
        <w:rPr>
          <w:bCs/>
          <w:iCs/>
          <w:position w:val="-12"/>
          <w:szCs w:val="24"/>
        </w:rPr>
        <w:object w:dxaOrig="260" w:dyaOrig="400" w14:anchorId="43389A11">
          <v:shape id="_x0000_i1566" type="#_x0000_t75" style="width:13.15pt;height:20.65pt" o:ole="">
            <v:imagedata r:id="rId939" o:title=""/>
          </v:shape>
          <o:OLEObject Type="Embed" ProgID="Equation.DSMT4" ShapeID="_x0000_i1566" DrawAspect="Content" ObjectID="_1713975342" r:id="rId940"/>
        </w:object>
      </w:r>
      <w:r w:rsidRPr="003B7D32">
        <w:rPr>
          <w:bCs/>
          <w:iCs/>
          <w:szCs w:val="24"/>
        </w:rPr>
        <w:t xml:space="preserve"> là vận tốc của vật </w:t>
      </w:r>
      <w:r w:rsidRPr="003B7D32">
        <w:rPr>
          <w:bCs/>
          <w:iCs/>
          <w:position w:val="-6"/>
          <w:szCs w:val="24"/>
        </w:rPr>
        <w:object w:dxaOrig="260" w:dyaOrig="220" w14:anchorId="6D7B48BA">
          <v:shape id="_x0000_i1567" type="#_x0000_t75" style="width:13.15pt;height:10.65pt" o:ole="">
            <v:imagedata r:id="rId941" o:title=""/>
          </v:shape>
          <o:OLEObject Type="Embed" ProgID="Equation.DSMT4" ShapeID="_x0000_i1567" DrawAspect="Content" ObjectID="_1713975343" r:id="rId942"/>
        </w:object>
      </w:r>
      <w:r w:rsidRPr="003B7D32">
        <w:rPr>
          <w:bCs/>
          <w:iCs/>
          <w:szCs w:val="24"/>
        </w:rPr>
        <w:t xml:space="preserve"> so với vật </w:t>
      </w:r>
      <w:r w:rsidRPr="003B7D32">
        <w:rPr>
          <w:bCs/>
          <w:iCs/>
          <w:position w:val="-4"/>
          <w:szCs w:val="24"/>
        </w:rPr>
        <w:object w:dxaOrig="320" w:dyaOrig="260" w14:anchorId="2DA1FD82">
          <v:shape id="_x0000_i1568" type="#_x0000_t75" style="width:16.9pt;height:13.15pt" o:ole="">
            <v:imagedata r:id="rId943" o:title=""/>
          </v:shape>
          <o:OLEObject Type="Embed" ProgID="Equation.DSMT4" ShapeID="_x0000_i1568" DrawAspect="Content" ObjectID="_1713975344" r:id="rId944"/>
        </w:object>
      </w:r>
      <w:r w:rsidRPr="003B7D32">
        <w:rPr>
          <w:bCs/>
          <w:iCs/>
          <w:szCs w:val="24"/>
        </w:rPr>
        <w:t>.</w:t>
      </w:r>
    </w:p>
    <w:p w14:paraId="3D013BBC" w14:textId="77777777" w:rsidR="00625417" w:rsidRPr="003B7D32" w:rsidRDefault="00625417" w:rsidP="00B97CDE">
      <w:pPr>
        <w:tabs>
          <w:tab w:val="left" w:pos="284"/>
          <w:tab w:val="left" w:pos="2835"/>
          <w:tab w:val="left" w:pos="5387"/>
          <w:tab w:val="left" w:pos="7938"/>
        </w:tabs>
        <w:contextualSpacing/>
        <w:rPr>
          <w:bCs/>
          <w:iCs/>
          <w:szCs w:val="24"/>
        </w:rPr>
      </w:pPr>
      <w:r w:rsidRPr="003B7D32">
        <w:rPr>
          <w:bCs/>
          <w:iCs/>
          <w:szCs w:val="24"/>
        </w:rPr>
        <w:t>Phương trình định luật bảo toàn cho hệ cô lập</w:t>
      </w:r>
    </w:p>
    <w:p w14:paraId="735D7210" w14:textId="77777777" w:rsidR="00625417" w:rsidRPr="003B7D32" w:rsidRDefault="00625417" w:rsidP="00B97CDE">
      <w:pPr>
        <w:tabs>
          <w:tab w:val="left" w:pos="284"/>
          <w:tab w:val="left" w:pos="2835"/>
          <w:tab w:val="left" w:pos="5387"/>
          <w:tab w:val="left" w:pos="7938"/>
        </w:tabs>
        <w:contextualSpacing/>
        <w:jc w:val="center"/>
        <w:rPr>
          <w:bCs/>
          <w:iCs/>
          <w:szCs w:val="24"/>
        </w:rPr>
      </w:pPr>
      <w:r w:rsidRPr="003B7D32">
        <w:rPr>
          <w:bCs/>
          <w:iCs/>
          <w:position w:val="-14"/>
          <w:szCs w:val="24"/>
        </w:rPr>
        <w:object w:dxaOrig="1900" w:dyaOrig="400" w14:anchorId="3A873A78">
          <v:shape id="_x0000_i1569" type="#_x0000_t75" style="width:94.55pt;height:20.65pt" o:ole="">
            <v:imagedata r:id="rId945" o:title=""/>
          </v:shape>
          <o:OLEObject Type="Embed" ProgID="Equation.DSMT4" ShapeID="_x0000_i1569" DrawAspect="Content" ObjectID="_1713975345" r:id="rId946"/>
        </w:object>
      </w:r>
    </w:p>
    <w:p w14:paraId="62EDB6B0" w14:textId="77777777" w:rsidR="00625417" w:rsidRPr="003B7D32" w:rsidRDefault="00625417" w:rsidP="00B97CDE">
      <w:pPr>
        <w:tabs>
          <w:tab w:val="left" w:pos="284"/>
          <w:tab w:val="left" w:pos="2835"/>
          <w:tab w:val="left" w:pos="5387"/>
          <w:tab w:val="left" w:pos="7938"/>
        </w:tabs>
        <w:contextualSpacing/>
        <w:jc w:val="center"/>
        <w:rPr>
          <w:bCs/>
          <w:iCs/>
          <w:szCs w:val="24"/>
        </w:rPr>
      </w:pPr>
      <w:r w:rsidRPr="003B7D32">
        <w:rPr>
          <w:bCs/>
          <w:iCs/>
          <w:szCs w:val="24"/>
        </w:rPr>
        <w:t xml:space="preserve">→ </w:t>
      </w:r>
      <w:r w:rsidRPr="003B7D32">
        <w:rPr>
          <w:bCs/>
          <w:iCs/>
          <w:position w:val="-24"/>
          <w:szCs w:val="24"/>
        </w:rPr>
        <w:object w:dxaOrig="1320" w:dyaOrig="620" w14:anchorId="70DAEA0D">
          <v:shape id="_x0000_i1570" type="#_x0000_t75" style="width:65.75pt;height:31.3pt" o:ole="">
            <v:imagedata r:id="rId947" o:title=""/>
          </v:shape>
          <o:OLEObject Type="Embed" ProgID="Equation.DSMT4" ShapeID="_x0000_i1570" DrawAspect="Content" ObjectID="_1713975346" r:id="rId948"/>
        </w:object>
      </w:r>
      <w:r w:rsidRPr="003B7D32">
        <w:rPr>
          <w:bCs/>
          <w:iCs/>
          <w:szCs w:val="24"/>
        </w:rPr>
        <w:t xml:space="preserve"> (1)</w:t>
      </w:r>
    </w:p>
    <w:p w14:paraId="548666E9" w14:textId="77777777" w:rsidR="00625417" w:rsidRPr="003B7D32" w:rsidRDefault="00625417" w:rsidP="00B97CDE">
      <w:pPr>
        <w:tabs>
          <w:tab w:val="left" w:pos="284"/>
          <w:tab w:val="left" w:pos="2835"/>
          <w:tab w:val="left" w:pos="5387"/>
          <w:tab w:val="left" w:pos="7938"/>
        </w:tabs>
        <w:contextualSpacing/>
        <w:rPr>
          <w:bCs/>
          <w:iCs/>
          <w:szCs w:val="24"/>
        </w:rPr>
      </w:pPr>
      <w:r w:rsidRPr="003B7D32">
        <w:rPr>
          <w:bCs/>
          <w:iCs/>
          <w:szCs w:val="24"/>
        </w:rPr>
        <w:t xml:space="preserve">Khi </w:t>
      </w:r>
      <w:r w:rsidRPr="003B7D32">
        <w:rPr>
          <w:bCs/>
          <w:iCs/>
          <w:position w:val="-6"/>
          <w:szCs w:val="24"/>
        </w:rPr>
        <w:object w:dxaOrig="260" w:dyaOrig="220" w14:anchorId="1951FA79">
          <v:shape id="_x0000_i1571" type="#_x0000_t75" style="width:13.15pt;height:10.65pt" o:ole="">
            <v:imagedata r:id="rId949" o:title=""/>
          </v:shape>
          <o:OLEObject Type="Embed" ProgID="Equation.DSMT4" ShapeID="_x0000_i1571" DrawAspect="Content" ObjectID="_1713975347" r:id="rId950"/>
        </w:object>
      </w:r>
      <w:r w:rsidRPr="003B7D32">
        <w:rPr>
          <w:bCs/>
          <w:iCs/>
          <w:szCs w:val="24"/>
        </w:rPr>
        <w:t xml:space="preserve"> ở li độ </w:t>
      </w:r>
      <w:r w:rsidRPr="003B7D32">
        <w:rPr>
          <w:bCs/>
          <w:iCs/>
          <w:position w:val="-6"/>
          <w:szCs w:val="24"/>
        </w:rPr>
        <w:object w:dxaOrig="200" w:dyaOrig="220" w14:anchorId="7902B045">
          <v:shape id="_x0000_i1572" type="#_x0000_t75" style="width:10.65pt;height:10.65pt" o:ole="">
            <v:imagedata r:id="rId951" o:title=""/>
          </v:shape>
          <o:OLEObject Type="Embed" ProgID="Equation.DSMT4" ShapeID="_x0000_i1572" DrawAspect="Content" ObjectID="_1713975348" r:id="rId952"/>
        </w:object>
      </w:r>
      <w:r w:rsidRPr="003B7D32">
        <w:rPr>
          <w:bCs/>
          <w:iCs/>
          <w:szCs w:val="24"/>
        </w:rPr>
        <w:t>thì năng lượng của hệ là</w:t>
      </w:r>
    </w:p>
    <w:p w14:paraId="4326E4D7" w14:textId="77777777" w:rsidR="00625417" w:rsidRPr="003B7D32" w:rsidRDefault="00625417" w:rsidP="00B97CDE">
      <w:pPr>
        <w:tabs>
          <w:tab w:val="left" w:pos="284"/>
          <w:tab w:val="left" w:pos="2835"/>
          <w:tab w:val="left" w:pos="5387"/>
          <w:tab w:val="left" w:pos="7938"/>
        </w:tabs>
        <w:contextualSpacing/>
        <w:jc w:val="center"/>
        <w:rPr>
          <w:bCs/>
          <w:iCs/>
          <w:szCs w:val="24"/>
        </w:rPr>
      </w:pPr>
      <w:r w:rsidRPr="003B7D32">
        <w:rPr>
          <w:bCs/>
          <w:iCs/>
          <w:position w:val="-24"/>
          <w:szCs w:val="24"/>
        </w:rPr>
        <w:object w:dxaOrig="3240" w:dyaOrig="620" w14:anchorId="77314FBC">
          <v:shape id="_x0000_i1573" type="#_x0000_t75" style="width:162.8pt;height:31.3pt" o:ole="">
            <v:imagedata r:id="rId953" o:title=""/>
          </v:shape>
          <o:OLEObject Type="Embed" ProgID="Equation.DSMT4" ShapeID="_x0000_i1573" DrawAspect="Content" ObjectID="_1713975349" r:id="rId954"/>
        </w:object>
      </w:r>
      <w:r w:rsidRPr="003B7D32">
        <w:rPr>
          <w:bCs/>
          <w:iCs/>
          <w:szCs w:val="24"/>
        </w:rPr>
        <w:t>(2)</w:t>
      </w:r>
    </w:p>
    <w:p w14:paraId="4625F109" w14:textId="77777777" w:rsidR="00625417" w:rsidRPr="003B7D32" w:rsidRDefault="00625417" w:rsidP="00B97CDE">
      <w:pPr>
        <w:tabs>
          <w:tab w:val="left" w:pos="284"/>
          <w:tab w:val="left" w:pos="2835"/>
          <w:tab w:val="left" w:pos="5387"/>
          <w:tab w:val="left" w:pos="7938"/>
        </w:tabs>
        <w:contextualSpacing/>
        <w:rPr>
          <w:bCs/>
          <w:iCs/>
          <w:szCs w:val="24"/>
        </w:rPr>
      </w:pPr>
      <w:r w:rsidRPr="003B7D32">
        <w:rPr>
          <w:bCs/>
          <w:iCs/>
          <w:szCs w:val="24"/>
        </w:rPr>
        <w:t>Thay (1) vào (2)</w:t>
      </w:r>
    </w:p>
    <w:p w14:paraId="389CB372" w14:textId="77777777" w:rsidR="00625417" w:rsidRPr="003B7D32" w:rsidRDefault="00625417" w:rsidP="00B97CDE">
      <w:pPr>
        <w:tabs>
          <w:tab w:val="left" w:pos="284"/>
          <w:tab w:val="left" w:pos="2835"/>
          <w:tab w:val="left" w:pos="5387"/>
          <w:tab w:val="left" w:pos="7938"/>
        </w:tabs>
        <w:contextualSpacing/>
        <w:jc w:val="center"/>
        <w:rPr>
          <w:bCs/>
          <w:iCs/>
          <w:szCs w:val="24"/>
        </w:rPr>
      </w:pPr>
      <w:r w:rsidRPr="003B7D32">
        <w:rPr>
          <w:bCs/>
          <w:iCs/>
          <w:position w:val="-24"/>
          <w:szCs w:val="24"/>
        </w:rPr>
        <w:object w:dxaOrig="2280" w:dyaOrig="620" w14:anchorId="39CCC520">
          <v:shape id="_x0000_i1574" type="#_x0000_t75" style="width:113.95pt;height:31.3pt" o:ole="">
            <v:imagedata r:id="rId955" o:title=""/>
          </v:shape>
          <o:OLEObject Type="Embed" ProgID="Equation.DSMT4" ShapeID="_x0000_i1574" DrawAspect="Content" ObjectID="_1713975350" r:id="rId956"/>
        </w:object>
      </w:r>
    </w:p>
    <w:p w14:paraId="6E9CF9B3" w14:textId="77777777" w:rsidR="00625417" w:rsidRPr="003B7D32" w:rsidRDefault="00625417" w:rsidP="00B97CDE">
      <w:pPr>
        <w:tabs>
          <w:tab w:val="left" w:pos="284"/>
          <w:tab w:val="left" w:pos="2835"/>
          <w:tab w:val="left" w:pos="5387"/>
          <w:tab w:val="left" w:pos="7938"/>
        </w:tabs>
        <w:contextualSpacing/>
        <w:rPr>
          <w:bCs/>
          <w:iCs/>
          <w:szCs w:val="24"/>
        </w:rPr>
      </w:pPr>
      <w:r w:rsidRPr="003B7D32">
        <w:rPr>
          <w:bCs/>
          <w:iCs/>
          <w:szCs w:val="24"/>
        </w:rPr>
        <w:t>Đạo hàm hai vế phương trình trên theo thời gian</w:t>
      </w:r>
    </w:p>
    <w:p w14:paraId="17242757" w14:textId="77777777" w:rsidR="00625417" w:rsidRPr="003B7D32" w:rsidRDefault="00625417" w:rsidP="00B97CDE">
      <w:pPr>
        <w:tabs>
          <w:tab w:val="left" w:pos="284"/>
          <w:tab w:val="left" w:pos="2835"/>
          <w:tab w:val="left" w:pos="5387"/>
          <w:tab w:val="left" w:pos="7938"/>
        </w:tabs>
        <w:contextualSpacing/>
        <w:jc w:val="center"/>
        <w:rPr>
          <w:bCs/>
          <w:iCs/>
          <w:szCs w:val="24"/>
        </w:rPr>
      </w:pPr>
      <w:r w:rsidRPr="003B7D32">
        <w:rPr>
          <w:bCs/>
          <w:iCs/>
          <w:position w:val="-24"/>
          <w:szCs w:val="24"/>
        </w:rPr>
        <w:object w:dxaOrig="1760" w:dyaOrig="620" w14:anchorId="7FB330C4">
          <v:shape id="_x0000_i1575" type="#_x0000_t75" style="width:88.9pt;height:31.3pt" o:ole="">
            <v:imagedata r:id="rId957" o:title=""/>
          </v:shape>
          <o:OLEObject Type="Embed" ProgID="Equation.DSMT4" ShapeID="_x0000_i1575" DrawAspect="Content" ObjectID="_1713975351" r:id="rId958"/>
        </w:object>
      </w:r>
      <w:r w:rsidRPr="003B7D32">
        <w:rPr>
          <w:bCs/>
          <w:iCs/>
          <w:szCs w:val="24"/>
        </w:rPr>
        <w:t xml:space="preserve"> (*)</w:t>
      </w:r>
    </w:p>
    <w:p w14:paraId="6105E9E1" w14:textId="77777777" w:rsidR="00625417" w:rsidRPr="003B7D32" w:rsidRDefault="00625417" w:rsidP="00B97CDE">
      <w:pPr>
        <w:tabs>
          <w:tab w:val="left" w:pos="284"/>
          <w:tab w:val="left" w:pos="2835"/>
          <w:tab w:val="left" w:pos="5387"/>
          <w:tab w:val="left" w:pos="7938"/>
        </w:tabs>
        <w:contextualSpacing/>
        <w:rPr>
          <w:bCs/>
          <w:iCs/>
          <w:szCs w:val="24"/>
        </w:rPr>
      </w:pPr>
      <w:r w:rsidRPr="003B7D32">
        <w:rPr>
          <w:bCs/>
          <w:iCs/>
          <w:szCs w:val="24"/>
        </w:rPr>
        <w:t xml:space="preserve">(*) cho thấy </w:t>
      </w:r>
      <w:r w:rsidRPr="003B7D32">
        <w:rPr>
          <w:bCs/>
          <w:iCs/>
          <w:position w:val="-6"/>
          <w:szCs w:val="24"/>
        </w:rPr>
        <w:object w:dxaOrig="260" w:dyaOrig="220" w14:anchorId="1862CEBC">
          <v:shape id="_x0000_i1576" type="#_x0000_t75" style="width:13.15pt;height:10.65pt" o:ole="">
            <v:imagedata r:id="rId959" o:title=""/>
          </v:shape>
          <o:OLEObject Type="Embed" ProgID="Equation.DSMT4" ShapeID="_x0000_i1576" DrawAspect="Content" ObjectID="_1713975352" r:id="rId960"/>
        </w:object>
      </w:r>
      <w:r w:rsidRPr="003B7D32">
        <w:rPr>
          <w:bCs/>
          <w:iCs/>
          <w:szCs w:val="24"/>
        </w:rPr>
        <w:t xml:space="preserve"> dao động điều hòa với tần số góc</w:t>
      </w:r>
    </w:p>
    <w:p w14:paraId="3AEA3C33" w14:textId="77777777" w:rsidR="00625417" w:rsidRPr="003B7D32" w:rsidRDefault="00625417" w:rsidP="00B97CDE">
      <w:pPr>
        <w:tabs>
          <w:tab w:val="left" w:pos="284"/>
          <w:tab w:val="left" w:pos="2835"/>
          <w:tab w:val="left" w:pos="5387"/>
          <w:tab w:val="left" w:pos="7938"/>
        </w:tabs>
        <w:contextualSpacing/>
        <w:jc w:val="center"/>
        <w:rPr>
          <w:bCs/>
          <w:iCs/>
          <w:szCs w:val="24"/>
        </w:rPr>
      </w:pPr>
      <w:r w:rsidRPr="003B7D32">
        <w:rPr>
          <w:bCs/>
          <w:iCs/>
          <w:position w:val="-78"/>
          <w:szCs w:val="24"/>
        </w:rPr>
        <w:object w:dxaOrig="4660" w:dyaOrig="1260" w14:anchorId="21A1BBC5">
          <v:shape id="_x0000_i1577" type="#_x0000_t75" style="width:232.3pt;height:63.85pt" o:ole="">
            <v:imagedata r:id="rId961" o:title=""/>
          </v:shape>
          <o:OLEObject Type="Embed" ProgID="Equation.DSMT4" ShapeID="_x0000_i1577" DrawAspect="Content" ObjectID="_1713975353" r:id="rId962"/>
        </w:object>
      </w:r>
      <w:r w:rsidRPr="003B7D32">
        <w:rPr>
          <w:bCs/>
          <w:iCs/>
          <w:szCs w:val="24"/>
        </w:rPr>
        <w:t>rad/s</w:t>
      </w:r>
    </w:p>
    <w:p w14:paraId="471433BD" w14:textId="77777777" w:rsidR="00625417" w:rsidRPr="003B7D32" w:rsidRDefault="00625417" w:rsidP="00B97CDE">
      <w:pPr>
        <w:tabs>
          <w:tab w:val="left" w:pos="284"/>
          <w:tab w:val="left" w:pos="2835"/>
          <w:tab w:val="left" w:pos="5387"/>
          <w:tab w:val="left" w:pos="7938"/>
        </w:tabs>
        <w:contextualSpacing/>
        <w:rPr>
          <w:bCs/>
          <w:iCs/>
          <w:szCs w:val="24"/>
        </w:rPr>
      </w:pPr>
      <w:r w:rsidRPr="003B7D32">
        <w:rPr>
          <w:bCs/>
          <w:iCs/>
          <w:szCs w:val="24"/>
        </w:rPr>
        <w:t>Chu kì dao động của vật</w:t>
      </w:r>
    </w:p>
    <w:p w14:paraId="6D11B0E0" w14:textId="77777777" w:rsidR="00625417" w:rsidRPr="003B7D32" w:rsidRDefault="00625417" w:rsidP="00B97CDE">
      <w:pPr>
        <w:tabs>
          <w:tab w:val="left" w:pos="284"/>
          <w:tab w:val="left" w:pos="2835"/>
          <w:tab w:val="left" w:pos="5387"/>
          <w:tab w:val="left" w:pos="7938"/>
        </w:tabs>
        <w:contextualSpacing/>
        <w:jc w:val="center"/>
        <w:rPr>
          <w:bCs/>
          <w:iCs/>
          <w:szCs w:val="24"/>
        </w:rPr>
      </w:pPr>
      <w:r w:rsidRPr="003B7D32">
        <w:rPr>
          <w:bCs/>
          <w:iCs/>
          <w:position w:val="-32"/>
          <w:szCs w:val="24"/>
        </w:rPr>
        <w:object w:dxaOrig="2180" w:dyaOrig="700" w14:anchorId="54AD3441">
          <v:shape id="_x0000_i1578" type="#_x0000_t75" style="width:109.55pt;height:34.45pt" o:ole="">
            <v:imagedata r:id="rId963" o:title=""/>
          </v:shape>
          <o:OLEObject Type="Embed" ProgID="Equation.DSMT4" ShapeID="_x0000_i1578" DrawAspect="Content" ObjectID="_1713975354" r:id="rId964"/>
        </w:object>
      </w:r>
      <w:r w:rsidRPr="003B7D32">
        <w:rPr>
          <w:bCs/>
          <w:iCs/>
          <w:szCs w:val="24"/>
        </w:rPr>
        <w:t>s</w:t>
      </w:r>
    </w:p>
    <w:p w14:paraId="5ABB6BB2" w14:textId="77777777" w:rsidR="00625417" w:rsidRPr="003B7D32" w:rsidRDefault="00625417" w:rsidP="00B97CDE">
      <w:pPr>
        <w:tabs>
          <w:tab w:val="left" w:pos="284"/>
          <w:tab w:val="left" w:pos="2835"/>
          <w:tab w:val="left" w:pos="5387"/>
          <w:tab w:val="left" w:pos="7938"/>
        </w:tabs>
        <w:contextualSpacing/>
        <w:rPr>
          <w:szCs w:val="24"/>
        </w:rPr>
      </w:pPr>
      <w:r w:rsidRPr="00B97CDE">
        <w:rPr>
          <w:b/>
          <w:color w:val="0000FF"/>
          <w:szCs w:val="24"/>
        </w:rPr>
        <w:t>Câu 39:</w:t>
      </w:r>
      <w:r w:rsidRPr="003B7D32">
        <w:rPr>
          <w:b/>
          <w:szCs w:val="24"/>
        </w:rPr>
        <w:t xml:space="preserve"> </w:t>
      </w:r>
      <w:r w:rsidRPr="003B7D32">
        <w:rPr>
          <w:szCs w:val="24"/>
        </w:rPr>
        <w:t xml:space="preserve">Trong thí nghiệm giao thoa sóng ở mặt nước, hai nguồn kết hợp đặt tại hai điểm </w:t>
      </w:r>
      <w:r w:rsidRPr="003B7D32">
        <w:rPr>
          <w:position w:val="-4"/>
          <w:szCs w:val="24"/>
        </w:rPr>
        <w:object w:dxaOrig="240" w:dyaOrig="260" w14:anchorId="13BA8A97">
          <v:shape id="_x0000_i1579" type="#_x0000_t75" style="width:11.25pt;height:13.15pt" o:ole="">
            <v:imagedata r:id="rId468" o:title=""/>
          </v:shape>
          <o:OLEObject Type="Embed" ProgID="Equation.DSMT4" ShapeID="_x0000_i1579" DrawAspect="Content" ObjectID="_1713975355" r:id="rId965"/>
        </w:object>
      </w:r>
      <w:r w:rsidRPr="003B7D32">
        <w:rPr>
          <w:szCs w:val="24"/>
        </w:rPr>
        <w:t xml:space="preserve"> và </w:t>
      </w:r>
      <w:r w:rsidRPr="003B7D32">
        <w:rPr>
          <w:position w:val="-4"/>
          <w:szCs w:val="24"/>
        </w:rPr>
        <w:object w:dxaOrig="240" w:dyaOrig="260" w14:anchorId="766388B0">
          <v:shape id="_x0000_i1580" type="#_x0000_t75" style="width:11.25pt;height:13.15pt" o:ole="">
            <v:imagedata r:id="rId470" o:title=""/>
          </v:shape>
          <o:OLEObject Type="Embed" ProgID="Equation.DSMT4" ShapeID="_x0000_i1580" DrawAspect="Content" ObjectID="_1713975356" r:id="rId966"/>
        </w:object>
      </w:r>
      <w:r w:rsidRPr="003B7D32">
        <w:rPr>
          <w:szCs w:val="24"/>
        </w:rPr>
        <w:t xml:space="preserve">, dao động cùng pha theo phương thẳng đứng. Trên đoạn </w:t>
      </w:r>
      <w:r w:rsidRPr="003B7D32">
        <w:rPr>
          <w:position w:val="-4"/>
          <w:szCs w:val="24"/>
        </w:rPr>
        <w:object w:dxaOrig="400" w:dyaOrig="260" w14:anchorId="637FACDD">
          <v:shape id="_x0000_i1581" type="#_x0000_t75" style="width:20.65pt;height:13.15pt" o:ole="">
            <v:imagedata r:id="rId472" o:title=""/>
          </v:shape>
          <o:OLEObject Type="Embed" ProgID="Equation.DSMT4" ShapeID="_x0000_i1581" DrawAspect="Content" ObjectID="_1713975357" r:id="rId967"/>
        </w:object>
      </w:r>
      <w:r w:rsidRPr="003B7D32">
        <w:rPr>
          <w:szCs w:val="24"/>
        </w:rPr>
        <w:t xml:space="preserve"> quan sát được 13 cực đại giao thoa. Ở mặt nước, đường tròn </w:t>
      </w:r>
      <w:r w:rsidRPr="003B7D32">
        <w:rPr>
          <w:position w:val="-10"/>
          <w:szCs w:val="24"/>
        </w:rPr>
        <w:object w:dxaOrig="400" w:dyaOrig="320" w14:anchorId="34178DE7">
          <v:shape id="_x0000_i1582" type="#_x0000_t75" style="width:20.65pt;height:15.65pt" o:ole="">
            <v:imagedata r:id="rId474" o:title=""/>
          </v:shape>
          <o:OLEObject Type="Embed" ProgID="Equation.DSMT4" ShapeID="_x0000_i1582" DrawAspect="Content" ObjectID="_1713975358" r:id="rId968"/>
        </w:object>
      </w:r>
      <w:r w:rsidRPr="003B7D32">
        <w:rPr>
          <w:szCs w:val="24"/>
        </w:rPr>
        <w:t xml:space="preserve"> có tâm </w:t>
      </w:r>
      <w:r w:rsidRPr="003B7D32">
        <w:rPr>
          <w:position w:val="-6"/>
          <w:szCs w:val="24"/>
        </w:rPr>
        <w:object w:dxaOrig="240" w:dyaOrig="279" w14:anchorId="06AB94D0">
          <v:shape id="_x0000_i1583" type="#_x0000_t75" style="width:11.25pt;height:14.4pt" o:ole="">
            <v:imagedata r:id="rId476" o:title=""/>
          </v:shape>
          <o:OLEObject Type="Embed" ProgID="Equation.DSMT4" ShapeID="_x0000_i1583" DrawAspect="Content" ObjectID="_1713975359" r:id="rId969"/>
        </w:object>
      </w:r>
      <w:r w:rsidRPr="003B7D32">
        <w:rPr>
          <w:szCs w:val="24"/>
        </w:rPr>
        <w:t xml:space="preserve"> thuộc trung trực </w:t>
      </w:r>
      <w:r w:rsidRPr="003B7D32">
        <w:rPr>
          <w:position w:val="-4"/>
          <w:szCs w:val="24"/>
        </w:rPr>
        <w:object w:dxaOrig="400" w:dyaOrig="260" w14:anchorId="7F78A462">
          <v:shape id="_x0000_i1584" type="#_x0000_t75" style="width:20.65pt;height:13.15pt" o:ole="">
            <v:imagedata r:id="rId478" o:title=""/>
          </v:shape>
          <o:OLEObject Type="Embed" ProgID="Equation.DSMT4" ShapeID="_x0000_i1584" DrawAspect="Content" ObjectID="_1713975360" r:id="rId970"/>
        </w:object>
      </w:r>
      <w:r w:rsidRPr="003B7D32">
        <w:rPr>
          <w:szCs w:val="24"/>
        </w:rPr>
        <w:t xml:space="preserve"> và bán kính </w:t>
      </w:r>
      <w:r w:rsidRPr="003B7D32">
        <w:rPr>
          <w:position w:val="-6"/>
          <w:szCs w:val="24"/>
        </w:rPr>
        <w:object w:dxaOrig="200" w:dyaOrig="220" w14:anchorId="524745FA">
          <v:shape id="_x0000_i1585" type="#_x0000_t75" style="width:10.65pt;height:10.65pt" o:ole="">
            <v:imagedata r:id="rId480" o:title=""/>
          </v:shape>
          <o:OLEObject Type="Embed" ProgID="Equation.DSMT4" ShapeID="_x0000_i1585" DrawAspect="Content" ObjectID="_1713975361" r:id="rId971"/>
        </w:object>
      </w:r>
      <w:r w:rsidRPr="003B7D32">
        <w:rPr>
          <w:szCs w:val="24"/>
        </w:rPr>
        <w:t xml:space="preserve"> không đổi (</w:t>
      </w:r>
      <w:r w:rsidRPr="003B7D32">
        <w:rPr>
          <w:position w:val="-6"/>
          <w:szCs w:val="24"/>
        </w:rPr>
        <w:object w:dxaOrig="880" w:dyaOrig="279" w14:anchorId="135463C3">
          <v:shape id="_x0000_i1586" type="#_x0000_t75" style="width:43.85pt;height:14.4pt" o:ole="">
            <v:imagedata r:id="rId482" o:title=""/>
          </v:shape>
          <o:OLEObject Type="Embed" ProgID="Equation.DSMT4" ShapeID="_x0000_i1586" DrawAspect="Content" ObjectID="_1713975362" r:id="rId972"/>
        </w:object>
      </w:r>
      <w:r w:rsidRPr="003B7D32">
        <w:rPr>
          <w:szCs w:val="24"/>
        </w:rPr>
        <w:t xml:space="preserve">). Khi di chuyển </w:t>
      </w:r>
      <w:r w:rsidRPr="003B7D32">
        <w:rPr>
          <w:position w:val="-10"/>
          <w:szCs w:val="24"/>
        </w:rPr>
        <w:object w:dxaOrig="400" w:dyaOrig="320" w14:anchorId="2783DE72">
          <v:shape id="_x0000_i1587" type="#_x0000_t75" style="width:20.65pt;height:15.65pt" o:ole="">
            <v:imagedata r:id="rId474" o:title=""/>
          </v:shape>
          <o:OLEObject Type="Embed" ProgID="Equation.DSMT4" ShapeID="_x0000_i1587" DrawAspect="Content" ObjectID="_1713975363" r:id="rId973"/>
        </w:object>
      </w:r>
      <w:r w:rsidRPr="003B7D32">
        <w:rPr>
          <w:szCs w:val="24"/>
        </w:rPr>
        <w:t xml:space="preserve"> trên mặt nước sao cho tâm </w:t>
      </w:r>
      <w:r w:rsidRPr="003B7D32">
        <w:rPr>
          <w:position w:val="-6"/>
          <w:szCs w:val="24"/>
        </w:rPr>
        <w:object w:dxaOrig="240" w:dyaOrig="279" w14:anchorId="08F99482">
          <v:shape id="_x0000_i1588" type="#_x0000_t75" style="width:11.25pt;height:14.4pt" o:ole="">
            <v:imagedata r:id="rId485" o:title=""/>
          </v:shape>
          <o:OLEObject Type="Embed" ProgID="Equation.DSMT4" ShapeID="_x0000_i1588" DrawAspect="Content" ObjectID="_1713975364" r:id="rId974"/>
        </w:object>
      </w:r>
      <w:r w:rsidRPr="003B7D32">
        <w:rPr>
          <w:szCs w:val="24"/>
        </w:rPr>
        <w:t xml:space="preserve"> luôn nằm trên đường trung trực của </w:t>
      </w:r>
      <w:r w:rsidRPr="003B7D32">
        <w:rPr>
          <w:position w:val="-4"/>
          <w:szCs w:val="24"/>
        </w:rPr>
        <w:object w:dxaOrig="400" w:dyaOrig="260" w14:anchorId="69C2F193">
          <v:shape id="_x0000_i1589" type="#_x0000_t75" style="width:20.65pt;height:13.15pt" o:ole="">
            <v:imagedata r:id="rId478" o:title=""/>
          </v:shape>
          <o:OLEObject Type="Embed" ProgID="Equation.DSMT4" ShapeID="_x0000_i1589" DrawAspect="Content" ObjectID="_1713975365" r:id="rId975"/>
        </w:object>
      </w:r>
      <w:r w:rsidRPr="003B7D32">
        <w:rPr>
          <w:szCs w:val="24"/>
        </w:rPr>
        <w:t xml:space="preserve"> thì thấy trên </w:t>
      </w:r>
      <w:r w:rsidRPr="003B7D32">
        <w:rPr>
          <w:position w:val="-10"/>
          <w:szCs w:val="24"/>
        </w:rPr>
        <w:object w:dxaOrig="400" w:dyaOrig="320" w14:anchorId="76BA9700">
          <v:shape id="_x0000_i1590" type="#_x0000_t75" style="width:20.65pt;height:15.65pt" o:ole="">
            <v:imagedata r:id="rId474" o:title=""/>
          </v:shape>
          <o:OLEObject Type="Embed" ProgID="Equation.DSMT4" ShapeID="_x0000_i1590" DrawAspect="Content" ObjectID="_1713975366" r:id="rId976"/>
        </w:object>
      </w:r>
      <w:r w:rsidRPr="003B7D32">
        <w:rPr>
          <w:szCs w:val="24"/>
        </w:rPr>
        <w:t xml:space="preserve"> có tối đa 12 cực đại giao thoa. Khi trên </w:t>
      </w:r>
      <w:r w:rsidRPr="003B7D32">
        <w:rPr>
          <w:position w:val="-10"/>
          <w:szCs w:val="24"/>
        </w:rPr>
        <w:object w:dxaOrig="400" w:dyaOrig="320" w14:anchorId="6F3FCBD7">
          <v:shape id="_x0000_i1591" type="#_x0000_t75" style="width:20.65pt;height:15.65pt" o:ole="">
            <v:imagedata r:id="rId474" o:title=""/>
          </v:shape>
          <o:OLEObject Type="Embed" ProgID="Equation.DSMT4" ShapeID="_x0000_i1591" DrawAspect="Content" ObjectID="_1713975367" r:id="rId977"/>
        </w:object>
      </w:r>
      <w:r w:rsidRPr="003B7D32">
        <w:rPr>
          <w:szCs w:val="24"/>
        </w:rPr>
        <w:t xml:space="preserve"> có 12 điểm cực đại giao thoa thì trong số đó có 4 điểm mà phần tử tại đó dao động ngược pha với nguồn. Đoạn thẳng </w:t>
      </w:r>
      <w:r w:rsidRPr="003B7D32">
        <w:rPr>
          <w:position w:val="-4"/>
          <w:szCs w:val="24"/>
        </w:rPr>
        <w:object w:dxaOrig="400" w:dyaOrig="260" w14:anchorId="7D7BE639">
          <v:shape id="_x0000_i1592" type="#_x0000_t75" style="width:20.65pt;height:13.15pt" o:ole="">
            <v:imagedata r:id="rId490" o:title=""/>
          </v:shape>
          <o:OLEObject Type="Embed" ProgID="Equation.DSMT4" ShapeID="_x0000_i1592" DrawAspect="Content" ObjectID="_1713975368" r:id="rId978"/>
        </w:object>
      </w:r>
      <w:r w:rsidRPr="003B7D32">
        <w:rPr>
          <w:szCs w:val="24"/>
        </w:rPr>
        <w:t xml:space="preserve"> </w:t>
      </w:r>
      <w:r w:rsidRPr="003B7D32">
        <w:rPr>
          <w:b/>
          <w:bCs/>
          <w:szCs w:val="24"/>
        </w:rPr>
        <w:t>gần nhất</w:t>
      </w:r>
      <w:r w:rsidRPr="003B7D32">
        <w:rPr>
          <w:szCs w:val="24"/>
        </w:rPr>
        <w:t xml:space="preserve"> giá trị nào sau đây?</w:t>
      </w:r>
    </w:p>
    <w:p w14:paraId="631F8246" w14:textId="77777777" w:rsidR="00625417" w:rsidRPr="003B7D32" w:rsidRDefault="00625417" w:rsidP="00B97CDE">
      <w:pPr>
        <w:tabs>
          <w:tab w:val="left" w:pos="284"/>
          <w:tab w:val="left" w:pos="2835"/>
          <w:tab w:val="left" w:pos="5387"/>
          <w:tab w:val="left" w:pos="7938"/>
        </w:tabs>
        <w:contextualSpacing/>
        <w:rPr>
          <w:szCs w:val="24"/>
        </w:rPr>
      </w:pPr>
      <w:r w:rsidRPr="003B7D32">
        <w:rPr>
          <w:b/>
          <w:szCs w:val="24"/>
        </w:rPr>
        <w:tab/>
      </w:r>
      <w:r w:rsidRPr="00B97CDE">
        <w:rPr>
          <w:b/>
          <w:color w:val="0000FF"/>
          <w:szCs w:val="24"/>
        </w:rPr>
        <w:t>A.</w:t>
      </w:r>
      <w:r w:rsidRPr="003B7D32">
        <w:rPr>
          <w:b/>
          <w:szCs w:val="24"/>
        </w:rPr>
        <w:t xml:space="preserve"> </w:t>
      </w:r>
      <w:r w:rsidRPr="003B7D32">
        <w:rPr>
          <w:b/>
          <w:position w:val="-10"/>
          <w:szCs w:val="24"/>
        </w:rPr>
        <w:object w:dxaOrig="520" w:dyaOrig="320" w14:anchorId="153C00EF">
          <v:shape id="_x0000_i1593" type="#_x0000_t75" style="width:25.05pt;height:15.65pt" o:ole="">
            <v:imagedata r:id="rId492" o:title=""/>
          </v:shape>
          <o:OLEObject Type="Embed" ProgID="Equation.DSMT4" ShapeID="_x0000_i1593" DrawAspect="Content" ObjectID="_1713975369" r:id="rId979"/>
        </w:object>
      </w:r>
      <w:r w:rsidRPr="003B7D32">
        <w:rPr>
          <w:szCs w:val="24"/>
        </w:rPr>
        <w:t>.</w:t>
      </w:r>
      <w:r w:rsidRPr="003B7D32">
        <w:rPr>
          <w:szCs w:val="24"/>
        </w:rPr>
        <w:tab/>
      </w:r>
      <w:r w:rsidRPr="00B97CDE">
        <w:rPr>
          <w:b/>
          <w:color w:val="0000FF"/>
          <w:szCs w:val="24"/>
        </w:rPr>
        <w:t>B.</w:t>
      </w:r>
      <w:r w:rsidRPr="003B7D32">
        <w:rPr>
          <w:b/>
          <w:szCs w:val="24"/>
        </w:rPr>
        <w:t xml:space="preserve"> </w:t>
      </w:r>
      <w:r w:rsidRPr="003B7D32">
        <w:rPr>
          <w:b/>
          <w:position w:val="-10"/>
          <w:szCs w:val="24"/>
        </w:rPr>
        <w:object w:dxaOrig="480" w:dyaOrig="320" w14:anchorId="39FC9DC7">
          <v:shape id="_x0000_i1594" type="#_x0000_t75" style="width:23.15pt;height:15.65pt" o:ole="">
            <v:imagedata r:id="rId494" o:title=""/>
          </v:shape>
          <o:OLEObject Type="Embed" ProgID="Equation.DSMT4" ShapeID="_x0000_i1594" DrawAspect="Content" ObjectID="_1713975370" r:id="rId980"/>
        </w:object>
      </w:r>
      <w:r w:rsidRPr="003B7D32">
        <w:rPr>
          <w:szCs w:val="24"/>
        </w:rPr>
        <w:t>.</w:t>
      </w:r>
      <w:r w:rsidRPr="003B7D32">
        <w:rPr>
          <w:szCs w:val="24"/>
        </w:rPr>
        <w:tab/>
      </w:r>
      <w:r w:rsidRPr="00B97CDE">
        <w:rPr>
          <w:b/>
          <w:color w:val="0000FF"/>
          <w:szCs w:val="24"/>
        </w:rPr>
        <w:t>C.</w:t>
      </w:r>
      <w:r w:rsidRPr="003B7D32">
        <w:rPr>
          <w:b/>
          <w:szCs w:val="24"/>
        </w:rPr>
        <w:t xml:space="preserve"> </w:t>
      </w:r>
      <w:r w:rsidRPr="003B7D32">
        <w:rPr>
          <w:b/>
          <w:position w:val="-10"/>
          <w:szCs w:val="24"/>
        </w:rPr>
        <w:object w:dxaOrig="540" w:dyaOrig="320" w14:anchorId="2B3DA3AD">
          <v:shape id="_x0000_i1595" type="#_x0000_t75" style="width:26.9pt;height:15.65pt" o:ole="">
            <v:imagedata r:id="rId496" o:title=""/>
          </v:shape>
          <o:OLEObject Type="Embed" ProgID="Equation.DSMT4" ShapeID="_x0000_i1595" DrawAspect="Content" ObjectID="_1713975371" r:id="rId981"/>
        </w:object>
      </w:r>
      <w:r w:rsidRPr="003B7D32">
        <w:rPr>
          <w:szCs w:val="24"/>
        </w:rPr>
        <w:t>.</w:t>
      </w:r>
      <w:r w:rsidRPr="003B7D32">
        <w:rPr>
          <w:szCs w:val="24"/>
        </w:rPr>
        <w:tab/>
      </w:r>
      <w:r w:rsidRPr="00B97CDE">
        <w:rPr>
          <w:b/>
          <w:color w:val="0000FF"/>
          <w:szCs w:val="24"/>
        </w:rPr>
        <w:t>D.</w:t>
      </w:r>
      <w:r w:rsidRPr="003B7D32">
        <w:rPr>
          <w:b/>
          <w:szCs w:val="24"/>
        </w:rPr>
        <w:t xml:space="preserve"> </w:t>
      </w:r>
      <w:r w:rsidRPr="003B7D32">
        <w:rPr>
          <w:b/>
          <w:position w:val="-10"/>
          <w:szCs w:val="24"/>
        </w:rPr>
        <w:object w:dxaOrig="540" w:dyaOrig="320" w14:anchorId="76BCE927">
          <v:shape id="_x0000_i1596" type="#_x0000_t75" style="width:26.9pt;height:15.65pt" o:ole="">
            <v:imagedata r:id="rId498" o:title=""/>
          </v:shape>
          <o:OLEObject Type="Embed" ProgID="Equation.DSMT4" ShapeID="_x0000_i1596" DrawAspect="Content" ObjectID="_1713975372" r:id="rId982"/>
        </w:object>
      </w:r>
      <w:r w:rsidRPr="003B7D32">
        <w:rPr>
          <w:szCs w:val="24"/>
        </w:rPr>
        <w:t>.</w:t>
      </w:r>
    </w:p>
    <w:p w14:paraId="4AD5A5E0" w14:textId="77777777" w:rsidR="00625417" w:rsidRPr="003B7D32" w:rsidRDefault="00625417" w:rsidP="00B97CDE">
      <w:pPr>
        <w:shd w:val="clear" w:color="auto" w:fill="D9D9D9" w:themeFill="background1" w:themeFillShade="D9"/>
        <w:tabs>
          <w:tab w:val="left" w:pos="284"/>
          <w:tab w:val="left" w:pos="2835"/>
          <w:tab w:val="left" w:pos="5387"/>
          <w:tab w:val="left" w:pos="7938"/>
        </w:tabs>
        <w:contextualSpacing/>
        <w:rPr>
          <w:b/>
          <w:szCs w:val="24"/>
        </w:rPr>
      </w:pPr>
      <w:r w:rsidRPr="003B7D32">
        <w:rPr>
          <w:b/>
          <w:szCs w:val="24"/>
        </w:rPr>
        <w:sym w:font="Wingdings" w:char="F040"/>
      </w:r>
      <w:r w:rsidRPr="003B7D32">
        <w:rPr>
          <w:b/>
          <w:szCs w:val="24"/>
        </w:rPr>
        <w:t xml:space="preserve"> Hướng dẫn: Chọn </w:t>
      </w:r>
      <w:r w:rsidRPr="00B97CDE">
        <w:rPr>
          <w:b/>
          <w:color w:val="0000FF"/>
          <w:szCs w:val="24"/>
        </w:rPr>
        <w:t>C.</w:t>
      </w:r>
    </w:p>
    <w:p w14:paraId="0149522E" w14:textId="77777777" w:rsidR="00625417" w:rsidRPr="003B7D32" w:rsidRDefault="00625417" w:rsidP="00B97CDE">
      <w:pPr>
        <w:tabs>
          <w:tab w:val="left" w:pos="284"/>
          <w:tab w:val="left" w:pos="2835"/>
          <w:tab w:val="left" w:pos="5387"/>
          <w:tab w:val="left" w:pos="7938"/>
        </w:tabs>
        <w:contextualSpacing/>
        <w:rPr>
          <w:bCs/>
          <w:szCs w:val="24"/>
        </w:rPr>
      </w:pPr>
      <w:r w:rsidRPr="003B7D32">
        <w:rPr>
          <w:bCs/>
          <w:noProof/>
          <w:szCs w:val="24"/>
        </w:rPr>
        <mc:AlternateContent>
          <mc:Choice Requires="wpc">
            <w:drawing>
              <wp:inline distT="0" distB="0" distL="0" distR="0" wp14:anchorId="0FC28069" wp14:editId="33C4FF22">
                <wp:extent cx="6555105" cy="2147111"/>
                <wp:effectExtent l="0" t="0" r="0" b="5715"/>
                <wp:docPr id="583" name="Canvas 583"/>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96" name="Group 96"/>
                        <wpg:cNvGrpSpPr/>
                        <wpg:grpSpPr>
                          <a:xfrm>
                            <a:off x="1254539" y="0"/>
                            <a:ext cx="3883778" cy="2111454"/>
                            <a:chOff x="0" y="0"/>
                            <a:chExt cx="3883778" cy="2111454"/>
                          </a:xfrm>
                        </wpg:grpSpPr>
                        <pic:pic xmlns:pic="http://schemas.openxmlformats.org/drawingml/2006/picture">
                          <pic:nvPicPr>
                            <pic:cNvPr id="97" name="Picture 97"/>
                            <pic:cNvPicPr>
                              <a:picLocks noChangeAspect="1"/>
                            </pic:cNvPicPr>
                          </pic:nvPicPr>
                          <pic:blipFill>
                            <a:blip r:embed="rId983"/>
                            <a:stretch>
                              <a:fillRect/>
                            </a:stretch>
                          </pic:blipFill>
                          <pic:spPr>
                            <a:xfrm>
                              <a:off x="68659" y="177879"/>
                              <a:ext cx="3749040" cy="1933575"/>
                            </a:xfrm>
                            <a:prstGeom prst="rect">
                              <a:avLst/>
                            </a:prstGeom>
                          </pic:spPr>
                        </pic:pic>
                        <wps:wsp>
                          <wps:cNvPr id="98" name="Straight Connector 98"/>
                          <wps:cNvCnPr>
                            <a:cxnSpLocks/>
                          </wps:cNvCnPr>
                          <wps:spPr>
                            <a:xfrm flipV="1">
                              <a:off x="185340" y="520829"/>
                              <a:ext cx="2012157" cy="664369"/>
                            </a:xfrm>
                            <a:prstGeom prst="line">
                              <a:avLst/>
                            </a:prstGeom>
                            <a:ln w="12700">
                              <a:solidFill>
                                <a:schemeClr val="tx1"/>
                              </a:solidFill>
                              <a:tailEnd type="oval" w="sm" len="sm"/>
                            </a:ln>
                          </wps:spPr>
                          <wps:style>
                            <a:lnRef idx="1">
                              <a:schemeClr val="accent1"/>
                            </a:lnRef>
                            <a:fillRef idx="0">
                              <a:schemeClr val="accent1"/>
                            </a:fillRef>
                            <a:effectRef idx="0">
                              <a:schemeClr val="accent1"/>
                            </a:effectRef>
                            <a:fontRef idx="minor">
                              <a:schemeClr val="tx1"/>
                            </a:fontRef>
                          </wps:style>
                          <wps:bodyPr/>
                        </wps:wsp>
                        <wps:wsp>
                          <wps:cNvPr id="99" name="Straight Connector 99"/>
                          <wps:cNvCnPr>
                            <a:cxnSpLocks/>
                          </wps:cNvCnPr>
                          <wps:spPr>
                            <a:xfrm>
                              <a:off x="2197497" y="513209"/>
                              <a:ext cx="1514475" cy="664369"/>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100" name="Picture 100"/>
                            <pic:cNvPicPr/>
                          </pic:nvPicPr>
                          <pic:blipFill>
                            <a:blip r:embed="rId984"/>
                            <a:stretch>
                              <a:fillRect/>
                            </a:stretch>
                          </pic:blipFill>
                          <pic:spPr>
                            <a:xfrm>
                              <a:off x="0" y="1185198"/>
                              <a:ext cx="139700" cy="139700"/>
                            </a:xfrm>
                            <a:prstGeom prst="rect">
                              <a:avLst/>
                            </a:prstGeom>
                          </pic:spPr>
                        </pic:pic>
                        <pic:pic xmlns:pic="http://schemas.openxmlformats.org/drawingml/2006/picture">
                          <pic:nvPicPr>
                            <pic:cNvPr id="101" name="Picture 101"/>
                            <pic:cNvPicPr/>
                          </pic:nvPicPr>
                          <pic:blipFill>
                            <a:blip r:embed="rId985"/>
                            <a:stretch>
                              <a:fillRect/>
                            </a:stretch>
                          </pic:blipFill>
                          <pic:spPr>
                            <a:xfrm>
                              <a:off x="1793160" y="1187579"/>
                              <a:ext cx="139700" cy="152400"/>
                            </a:xfrm>
                            <a:prstGeom prst="rect">
                              <a:avLst/>
                            </a:prstGeom>
                          </pic:spPr>
                        </pic:pic>
                        <pic:pic xmlns:pic="http://schemas.openxmlformats.org/drawingml/2006/picture">
                          <pic:nvPicPr>
                            <pic:cNvPr id="102" name="Picture 102"/>
                            <pic:cNvPicPr/>
                          </pic:nvPicPr>
                          <pic:blipFill>
                            <a:blip r:embed="rId986"/>
                            <a:stretch>
                              <a:fillRect/>
                            </a:stretch>
                          </pic:blipFill>
                          <pic:spPr>
                            <a:xfrm>
                              <a:off x="2354659" y="0"/>
                              <a:ext cx="292100" cy="165100"/>
                            </a:xfrm>
                            <a:prstGeom prst="rect">
                              <a:avLst/>
                            </a:prstGeom>
                          </pic:spPr>
                        </pic:pic>
                        <pic:pic xmlns:pic="http://schemas.openxmlformats.org/drawingml/2006/picture">
                          <pic:nvPicPr>
                            <pic:cNvPr id="103" name="Picture 103"/>
                            <pic:cNvPicPr/>
                          </pic:nvPicPr>
                          <pic:blipFill>
                            <a:blip r:embed="rId987"/>
                            <a:stretch>
                              <a:fillRect/>
                            </a:stretch>
                          </pic:blipFill>
                          <pic:spPr>
                            <a:xfrm>
                              <a:off x="3744078" y="1177578"/>
                              <a:ext cx="139700" cy="139700"/>
                            </a:xfrm>
                            <a:prstGeom prst="rect">
                              <a:avLst/>
                            </a:prstGeom>
                          </pic:spPr>
                        </pic:pic>
                        <pic:pic xmlns:pic="http://schemas.openxmlformats.org/drawingml/2006/picture">
                          <pic:nvPicPr>
                            <pic:cNvPr id="104" name="Picture 104"/>
                            <pic:cNvPicPr/>
                          </pic:nvPicPr>
                          <pic:blipFill>
                            <a:blip r:embed="rId988"/>
                            <a:stretch>
                              <a:fillRect/>
                            </a:stretch>
                          </pic:blipFill>
                          <pic:spPr>
                            <a:xfrm>
                              <a:off x="934839" y="841742"/>
                              <a:ext cx="139700" cy="190500"/>
                            </a:xfrm>
                            <a:prstGeom prst="rect">
                              <a:avLst/>
                            </a:prstGeom>
                            <a:solidFill>
                              <a:schemeClr val="bg1"/>
                            </a:solidFill>
                          </pic:spPr>
                        </pic:pic>
                        <pic:pic xmlns:pic="http://schemas.openxmlformats.org/drawingml/2006/picture">
                          <pic:nvPicPr>
                            <pic:cNvPr id="105" name="Picture 105"/>
                            <pic:cNvPicPr/>
                          </pic:nvPicPr>
                          <pic:blipFill>
                            <a:blip r:embed="rId989"/>
                            <a:stretch>
                              <a:fillRect/>
                            </a:stretch>
                          </pic:blipFill>
                          <pic:spPr>
                            <a:xfrm>
                              <a:off x="2894587" y="757763"/>
                              <a:ext cx="152400" cy="190500"/>
                            </a:xfrm>
                            <a:prstGeom prst="rect">
                              <a:avLst/>
                            </a:prstGeom>
                            <a:solidFill>
                              <a:schemeClr val="bg1"/>
                            </a:solidFill>
                          </pic:spPr>
                        </pic:pic>
                        <pic:pic xmlns:pic="http://schemas.openxmlformats.org/drawingml/2006/picture">
                          <pic:nvPicPr>
                            <pic:cNvPr id="106" name="Picture 106"/>
                            <pic:cNvPicPr/>
                          </pic:nvPicPr>
                          <pic:blipFill>
                            <a:blip r:embed="rId990"/>
                            <a:stretch>
                              <a:fillRect/>
                            </a:stretch>
                          </pic:blipFill>
                          <pic:spPr>
                            <a:xfrm>
                              <a:off x="1497409" y="1713042"/>
                              <a:ext cx="228600" cy="190500"/>
                            </a:xfrm>
                            <a:prstGeom prst="rect">
                              <a:avLst/>
                            </a:prstGeom>
                            <a:solidFill>
                              <a:schemeClr val="bg1"/>
                            </a:solidFill>
                          </pic:spPr>
                        </pic:pic>
                        <wps:wsp>
                          <wps:cNvPr id="107" name="Straight Connector 107"/>
                          <wps:cNvCnPr/>
                          <wps:spPr>
                            <a:xfrm flipH="1">
                              <a:off x="1950918" y="520829"/>
                              <a:ext cx="246579" cy="656749"/>
                            </a:xfrm>
                            <a:prstGeom prst="line">
                              <a:avLst/>
                            </a:prstGeom>
                            <a:ln w="12700">
                              <a:solidFill>
                                <a:schemeClr val="tx1"/>
                              </a:solidFill>
                              <a:tailEnd type="oval" w="sm" len="sm"/>
                            </a:ln>
                          </wps:spPr>
                          <wps:style>
                            <a:lnRef idx="1">
                              <a:schemeClr val="accent1"/>
                            </a:lnRef>
                            <a:fillRef idx="0">
                              <a:schemeClr val="accent1"/>
                            </a:fillRef>
                            <a:effectRef idx="0">
                              <a:schemeClr val="accent1"/>
                            </a:effectRef>
                            <a:fontRef idx="minor">
                              <a:schemeClr val="tx1"/>
                            </a:fontRef>
                          </wps:style>
                          <wps:bodyPr/>
                        </wps:wsp>
                      </wpg:wgp>
                    </wpc:wpc>
                  </a:graphicData>
                </a:graphic>
              </wp:inline>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220F6AC3" id="Canvas 583" o:spid="_x0000_s1026" editas="canvas" style="width:516.15pt;height:169.05pt;mso-position-horizontal-relative:char;mso-position-vertical-relative:line" coordsize="65551,21469" o:gfxdata="UEsDBBQABgAIAAAAIQBGBbAEGAEAAEcCAAATAAAAW0NvbnRlbnRfVHlwZXNdLnhtbJSSzU7DMBCE 70i8g+UrShx6QAg16YGUIyBUHsCyN4lF/COvSdO3x05aCaIWqUevd2a+kb3ejLonA3hU1pT0Pi8o ASOsVKYt6efuJXukBAM3kvfWQEkPgHRT3d6sdwcHSKLaYEm7ENwTYyg60Bxz68DEm8Z6zUM8+pY5 Lr54C2xVFA9MWBPAhCwkD1qta2j4dx/IdozjmcSZlpLneS9FlVTppE9zdlbhoceFhDvXK8FD7MYG Ixdc2ZEpj8ppBzvl8C6CX0jY62YRMDONWbo5T5Xc/vb4DXXMeosP4JUE8s59eOU6tmXSI4OVra3I //dIxTRmtmmUgLz2uJ1Upx6XvKXdGw/DteZ1lH3AcHJn0zeofgAAAP//AwBQSwMEFAAGAAgAAAAh ADj9If/WAAAAlAEAAAsAAABfcmVscy8ucmVsc6SQwWrDMAyG74O9g9F9cZrDGKNOL6PQa+kewNiK YxpbRjLZ+vYzg8EyettRv9D3iX9/+EyLWpElUjaw63pQmB35mIOB98vx6QWUVJu9XSijgRsKHMbH h/0ZF1vbkcyxiGqULAbmWsur1uJmTFY6KpjbZiJOtraRgy7WXW1APfT9s+bfDBg3THXyBvjkB1CX W2nmP+wUHZPQVDtHSdM0RXePqj195DOujWI5YDXgWb5DxrVrz4G+79390xvYljm6I9uEb+S2fhyo ZT96vely/AIAAP//AwBQSwMEFAAGAAgAAAAhALuA6XtpBQAA4R0AAA4AAABkcnMvZTJvRG9jLnht bOyZWW/jNhCA3wv0Pwh631jUYR2IsyiS3W2BRWts2r7TMiULK5ECxfj4950hKflMN8m6rYPmwbZo XsPRNzPk8Pr9uqmdJZNdJfjEJVee6zCei3nFy4n7x+8f3yWu0ynK57QWnE3cDevc9zc//nC9ajPm i4Wo50w6MAjvslU7cRdKtdlo1OUL1tDuSrSMQ2UhZEMVFGU5mku6gtGbeuR73ni0EnLeSpGzroN/ 70yle6PHLwqWq9+KomPKqScuyKb0t9TfM/we3VzTrJS0XVS5FYO+QIqGVhwmHYa6o4o6D7I6Gqqp cik6UairXDQjURRVzvQaYDXEO1jNLeVL2unF5KCdXkB4OuO4sxLl7kRdzT9WdY2FVnbqtpbOkoLW VotKMdTTaK/VCKTIsC/+ruA9MmiyastsVbbD+wQGDl7os9b/SYqHVi+/zPJfl1PpVPOJm45dh9MG YNL1DpTt1NDmk2zv26m0f5SmhGtaF7LBX1C5swZS/SiMgtR1NgMFbK2cHKqCJAniGLjNoc4nhIRR aDjJFwAT9gaStv3yxYdv9ATNmelBaSXQpkW8uW6rPIOP1RY8HWnr2/hDL/UgmWsHaZ40RkPl14f2 HRDYUlXNqrpSG21NoGsUii+nVT6VprCj+LhXPFTjrE4ao2KwC7YyfQCfKv8s8q+dw8XtgvKS/dS1 YIigdGw92m+ui3sTzuqq7UnEZ7s0MNoDlk5oxxjUncgfGsaV8RCS1bBKwbtF1XauIzPWzBhwJH+Z a4EAayWZyheIRwEm8AWERUF3KrSUW8FwCR1gdgKscTKODFYEIIpTQ87AVhymXgj4IFskDYIojrRS ekKM8X1ionHQCkFKEAZeC83o8nNnxcIabGKVaSTRIoJgaIXgS7teb1A60tyzrPB+QVsGIuCwOzCA gRgrvFeSVuVCObeCc5BWSCdNcFG2wy03isrX/L7VYKBy9yqxsKtPp4D3/icCs2uySRSg6kBzke8l /oFqwX/6JAJEUbXjcRiMdYPB9o40W1ccl/WIZmlWc2eFjiL2PN1sz0XqAMUGJ6nWhu09F0kzRav6 A587atOCuxLgT10cs2tcp2YQL+HBgFZzqxKjBa0PtakZilfzL6wAz4deywiCwXE7N81zYL2fX7fG boZk29Gu4O862vbYlenAOcz6hM5DDz2z4Gro3FRcyFNib1VWmPa9Bsy6UQUzMd9oX65pAaT/LbbB gB9nW2O1hy/NnsE2asgGIZ+k4A8AWUSaBL53gDSJSBiCg7gcpMGa3lBlxZNQxSABn1cT3gn4OYv9 1MZ3/AscFK6kD/Dor7D8X4VsHwXaicy9o/uOkG1iCiFJREzgAg9od3QkSNH9m3Btno3D7reTfSh+ ebRGZcLnFWFCjjHR0eeSMAnOjwmJ04CMB1ji6HBztwdL5IfGeB7fgLxga/f6YPGPYdEmfEmw2OPd OY8BfhCF/UHAZhl6n+Knvna1+ggwjqyP/Z9jEhxjok34kjDRJ7Xzhp4gDkMPcw14HIQDYwTPOr71 sOz5lLcAhPkf4oXHsGgTviRYdFLqvLCkQZjYlFUSkji0W6GTqKRe9H3h5+Ake3DenZX9eXPnVKz3 hYfJiNcXseC8ZQ5/02EXrC3/kujSebfz0uUnaRgl5jAKfige2y3UgJfZ0djM1RteL8uhEm/IXm/x 0r7ikvCyQeicGyICiY4QEhw60sUk8A7dl+8n4+GodTHuC/M8/3gulXhDZv1EMhVrYU+wk3GypaOM 6c99hrC/5EgjLyVmd3EyZQpbVDjEmPRSNIZcFE70+E70LWO6l2p9HRlTfecEl3I6Z6WvEfUrtnee eFG5W9attjezN38BAAD//wMAUEsDBAoAAAAAAAAAIQD2U4lK3zMBAN8zAQAUAAAAZHJzL21lZGlh L2ltYWdlMS5wbmeJUE5HDQoaCgAAAA1JSERSAAAHsAAAA/cIBgAAAKU50ZQAAIAASURBVHja7N1/ aNVnmyf+3dnurgvu0B06s+6u7JSlfxS2zHYXYTuz3X0WUkIDAYs0EEgJDQhKaECwhApCIA+hASH9 SoVARARLaECwZBsIWEIFIRIqCFOCgqCECgElVBBSQgPnO9eZR8faJPd9ThJzzrlfL8h/1sbrXOfz 437fP/5ZBQBgj/X391f+7//9v1v+nDhxQqGo25EjR5I9Njk5qVBsaGVlJdk/8bO0tKRYVP7+7/8+ q1/iz8Hy8nJWv8Sfg43E80uqfw4fPqxQ1K2vry/ZY0NDQwoFAOyof6YEAMBeu3jxYnJQpK2trbK6 uqpY1GVgYCDZY2NjYwrFpnICplu3bikUAmxqsri4mNUva2trisWG4vkl1T/xHAT1iPeveA9L9dj0 9LRiAQA7SoANAOy5hYWFrMHbGOSFesSqkFR/DQ4OKhSbam9vT/ZQXMtAgE0tYuJLTr/AZuL5JdU/ IyMjCkVdbt686T0NANgTAmwAYM/lzuyfmppSLOpy6dKlZH/19vYqFJvq7u5O9tDs7KxCIcCmJnNz c8leiWMwYDPx/JLqodjtCOoxPj6e7K+Ojg67RAAAO06ADQA0hJzBNytkqdfVq1eT/RUrbGE71yjb ZxIE2NQiJr6keiUm0MBmcnYIMcGKeuUcw3PixAmFAgB2nAAbAGgIZ8+ezVqBtL6+rljULDdQWllZ USw2FIOzVrixk9cbATZhcnIy2Sv9/f0KxYbiuSXnehNb1UM9YnV1qr/iOgYAsNME2ABAQ7h+/brz 1dg1Dx8+1F9sS84ZoxMTEwqFAJuaxMQXqxupVzy35FxvlpeXFYuaLS0tZfXXwsKCYgEAO06ADQA0 hMePH2cNkMzMzCgWNYuV+7bYZDtGR0eT/RN/BgTY1GJsbCzZK8PDwwrFhnLOUG9ra7ODEXWJ966c I3icfw0A7AYBNgDQMHp6epKDJCMjIwpFXY4ePWoFLXUTMpFLgE0tTI5hO3JW8DtDnXoNDQ0l+6uv r0+hAIBdIcAGABpGziBuV1eXQlGXnC2gBZBsxja/5BJgs9P3JpOr2Ew8t3i2YbfEe1eqv86ePatQ AMCuEGADAA0jZxtE5/hRr/Hx8WRv9ff3KxQbmpyc1D9kEWBTi5j4kuqVmEADG4n7jgkQ7Ibc452u XbumWADArhBgAwANI4LpOKfPOdjshunp6WRvHTlyRKHYUJyPbptWcgiwqUVvb2+yV+L+BRuJ5xb9 w27InVgcQTcAwG4QYAMADcVWdeyW+fn5rIG4tbU1xeJ3cgZyTYAgCLCpRUx8SfVKTKCBF8XzSs61 ZmFhQbGoWc7ORZ57AIDdJMAGABrK0NBQcrCkr69PoajZ0tJS1kBv/Dl40a1bt7L6BwTY1KK9vV0A iecaGs6xY8eSvTU6OqpQAMCuEWADAA3lypUrWYNxq6urikVNnjx5krVFvaCAjSwuLlrBTxYBNrXI 6ZWYQAMviucV9yX28pl5ampKsQCAXSPABgAayr179wzmsmtytqh3ViQbWV5ezro2xZ+jbAJscq2s rFhBS93iecUWz+yG3GN37ty5o1gAwK4RYAMADaejoyM5YDIxMaFQ1OzkyZPJ3hobG1MofkfQRC4B NrlMjGE74nkl1Tvx3AO1unjxYrK3Ojs7K+vr64oFAOwaATYA0HByQsYTJ04oFDUbGRlJ9tbg4KBC sSG7Q5BDgE0uRxOwHfG8kuqds2fPKhQ16+/vT/bWqVOnFAoA2FUCbACg4UxOTiYHTeJcNudgU6tL ly4le6u3t1eh2FB7e7sz1EkSYJMrJrzk9ApsJJ5XnFHMbsjZDStWaQMA7CYBNgDQcOI8tZwB3Vi5 BLWYmZlJ9lWElLCR7u7uZP/Mzs4qVOEE2OSam5tzhjF1y5lUdf36dYWiJrk7Q3gPAwB2mwAbAGg4 sbI6VlhbVcJOu3v3btagXJx3DC/KWe02PT2tUIUTYJMrJryk+iQmzsCL4jkl5zoTzz1Qi5zdiuLH TlgAwG4TYAMADSnOuHZWMTvt4cOHVpWwq9clW2oiwCZXzpEpcRYtvCh3leyTJ08Ui5rE2dauSwBA IxBgAwANaWJiIjl4cvjwYYWiZp2dncneim1d4UUxaSbVO3HtomwCbHLFhJdUn8TEGXhRzvbz8bwD tYpjC1K9NT4+rlAAwK4TYAMADWlhYSErAIgVtVCLnG2graJlI6Ojo8neiT9D2QTY5BobG0v2yfDw sELxOzmr948ePapQ1OTx48dZ96/5+XnFAgB2nQAbAGhIseVhzjnYBlCo1dDQkMCAugibyCHAJpdJ Mexm78TzDtQidwJxBN0AALtNgA0ANKxYOZIaQLl06ZJCUZNz584524+62O6XHAJscjmWgHrFc4rd ZNhp8V6V6quuri6FAgBeCgE2ANCwTp8+LSxix+Vsuxnn/0E9vWPyAwJscsUzjBCSeuScUzw7O6tQ 1CRnl6KTJ08qFADwUgiwAYCGNTU1lRxEiW3G19bWFItsse18Trikr3hRhAGpvunu7laowgmwydXb 25vsk+npaYXiN+L5JOcac+vWLcUi2/r6eqWzs9PuVwBAwxBgAwAN686dO1kDdIuLi4rFjvfV0tKS YvEbc3NzVu+TJMAmV0x4sYqWWsXzSc41Znl5WbHIdu/ePfcuAKChCLABgIYVKwE6OjqSAykzMzOK RbbclUsLCwuKxW/Earac3qFsAmxytbe3uxdRs+iJVN9Eb8VzNOSK9yk7FAEAjUSADQA0tJztNcfG xhSKmhw+fNi2rdQsdnswuEuKAJtctoGmHvF8kuqbeH6GWpw9e9YxKQBAQxFgAwANbXR0NDmYcuzY MYWiJn19fcm+mpiYUCh+I7ZjtW0rKQJscqysrDjOgrrE80mqbwYHBxWKmgwMDCT7Kt7LAABeFgE2 ANDQ4uzHnG0SrXikFqdOnTL4S80ETuQQYJPDhBh28xnG7kTUIt6jco40uHLlimIBAC+NABsAaGgR BOUM8MbWvpDr3LlzyZ7q6elRKH7Hlr+kCLDJ4UgC6pVzvM7U1JRCsePXI/ctAOBlEmADAA0td0VA rNSGXJcvX072VFtbW2V9fV2x+I2c69HCwoJCFUyATY6Y6JLTJ/CieD5J9c3169cVimw5O15F362u rioWAPDSCLABgIZ34sQJZ7Kxo+bn57OCgwcPHigWv9Hd3W1CDVsSYJNjbm4u2SNHjhxRKH7jyZMn WdeXe/fuKRbZ4j3K0ToAQKMRYAMADW9iYiI5qBKhEuTK3ZreVtC8KGfr1unpaYUqmACbHDkrHj3b 8KI7d+7Yep4dlzM5b3x8XKEAgJdKgA0ANLycQV6DddQitga3BSf1yNkR4uLFiwpVMAE2OSYnJ5M9 0t/fr1D8xtWrV63cZ0fF+1POPSt2jQAAeJkE2ABAw1teXrZalh2Xs9okAgZ4Xmyhmeqb2DWCcgmw yRETXVI9EhNm4HkXLlxI9s3AwIBCkS3en2xLDwA0IgE2ANAUcsJGqx6pRU4QeebMGYXiN3LOiYw/ Q7kE2OQYGxtL9sjw8LBC8RvxXJLqm9OnTysU2XIm03R0dFR3LwIAeJkE2ABAU8gJG+PPQK6c8MDq N+rpG6FT2QTY5DAZhnqcOnXKWcW89Hes6DsAgJdNgA0ANIWc1QGxShtyTU1NJXuqq6tLoaj5WmTi Q9kE2ORwHAH1yNmRaHp6WqHY0Z5ypA4AsBcE2ABAU8g9ny3Oy4Yc165dy+qptbU1xeKZGMRN9Ux/ f79CFUyATY6Y6OJoFGqxurpaaWtrS/bNwsKCYpEl3pty7lfz8/OKBQC8dAJsAKAprKysZA2wzM7O KhZZ7t69m9VT9+7dUyyeiWuM3SDYigCbHL29vVbSUpM7d+6YzMlLf6aJn3gPAwB42QTYAEDTyNni znab5IqVTDmDdtevX1csnpmbm0v2zJEjRxSqYAJsduqZxqQ8npezG1Gs0F5fX1csssR7k+N0AIBG JcAGAJrG6Oios2fZURE0pnoqzsqGp3KPM6BcAmxytLe32wqamszMzCR7Jlb2Q66cowyGh4cVCgDY EwJsAKBp5Jw9GwPCziwmV5xVnOqpCxcuKBTPLC4uOjudLQmwyZHTIzFhBp4aHx83kZMdE88pORNp YuIEAMBeEGADAE0jd+WjAV9ynT59OtlPIyMjCsUzcbaoM0jZigCblDhPNqdHlpaWFItnTp065ZmF HZM7IS/OXgcA2AsCbACgaeSuFJienlYsspw7dy7ZT7FKG54SPJEiwCbFRBjq0dPTk+yZixcvKhRZ Zmdns85Ut6MMALBXBNgAQFPJ2fI5zsqGHFeuXEn20+HDhxWK37ATBFsRYJPiKALqEWFiqmeuXr2q UGSJ96VUP/X19SkUALBnBNgAQFPJGWzp7u5WKLIsLCxkhQhPnjxRLJ7J2QkieosyCbBJyT0SBZ6K 5xDbPbOT4n0p1U9nzpxRKABgzwiwAYCmkrPdXfzENr+QkruNa6yWg6dyBn3jWkWZBNikzM3NJfvj yJEjCsUzEUznXFceP36sWCTlHody7do1xQIA9owAGwBoKnGurO172Um25KRWvb29yZ6Znp5WqEIJ sEnJmYxnNxlq7ZnOzk6FIkvuLhAPHjxQLABgzwiwAYCmEudB5mzfe/HiRcUiS04YqZ943okTJ/QM mxJgkzI5OZnsj/7+foXimYmJiWTP9PT0KBRZ4hklZ0LE+vq6YgEAe0aADQA0nZzwKP4M5BgcHHQG IDveMxE2UCYBNik54ZHnGJ43Ojqa7Jm4N8FOvUudPHlSoQCAPSXABgCaTs7Ar7MjyXX27NlkPw0N DSkUz+QECfFnKJMAm5SxsbFkfwwPDysUz0SYmOqZeJ6BHPGelOqnqakphQIA9pQAGwBoOnNzc1nh wPLysmKRFAN0qV46evSoQvGM8ImtCLBJMQmGWnV1dSV75vLlywpFUrwf5dyjbt68qVgAwJ4SYAMA TSd34GV2dlaxSLp+/Xqylzo6OpwDyDO2/2UrAmxSHENALZ48eVJpa2tL9sz8/LxikRTvRzn3qJWV FcUCAPaUABsAaErd3d3JgZdYJQkp9+7dyxrIe/jwoWJRNTk5meyX/v5+hSqUAJuUnPNnY6IMhKWl paxrSvw5SMnZRcZRTABAIxBgAwBNKWf1khWQ5FhbW7OVIjXJWb0Uk2wokwCblN7e3mR/TE9PKxRV 165dy7qmxPMMpORMoDEJGABoBAJsAKAp5Wzh297ebjCPLDkr+mdmZhSKqrm5OauX2JQAm5245zgG hafibOtUv8QZ2ZAS70XxfpTqpytXrigWALDnBNgAQFO6detWVkAQfw5SBgYGkr107tw5haKm6w9l EmCTkhMgLSwsKBRV4+Pjjq3gpT6/LC4uKhYAsOcE2ABAU1pZWckagLEFJzlGRkaSvTQ0NKRQVMXA ru1c2YwAmxQT8KhFPH+k+uXkyZMKRVK8F6V6qbOz0/MLANAQBNgAQNPK2YJzdHRUoUg6e/as1U1k W15ezgqg4s9RHgE2W8mdgLe0tKRYVMXzhzOL2QnxXmQyBADQLATYAEDTGh4eTg7C9PT0KBRJk5OT zjQmW6xMEmCzGQE2W8ndwSGCbgjx/JHql3iOgZS+vr5kL8WW9QAAjUCADQA0rdnZ2axB4MePHysW W5qbm7MlNDWxgpLNCLDZyvz8fFZ/QMidMBXPMbCV1dXVSltbW7KX4v0KAKARCLABgKZ1586drEG9 a9euKRZbyl0RJ5DkqZwVcc6wLZMAm63kTL6z4wdPxXNHzvUknmNgJ5517f4AADQKATYA0LTW19cr hw8fTg7ExPnGsJXcM0kXFhYUi6ru7m79woYE2GzlypUryd6I6wuEuI8IHdkJExMTyT6K9yoAgEYh wAYAmtrJkyeTgzEDAwMKRVJ7e3uyl6anpxWKqpxzJG3DWSYBNlu5ePFisjf6+/sViqp47kj1Szy/ wE68M504cUKhAICGIcAGAJpazmqCjo6O6mpt2Epvb2+yl6LfIMQgb6pfYqUl5RFgs5WcAFuIRC3P ufH8Aik5u1ZdunRJoQCAhiHABgCa2vz8fFZQcO/ePcViS4ODg8k+Gh4eViiqclYyRVBFeQTYbOXM mTPJ3jh16pRCURXPHal+iecX2MqDBw+y7kvXrl1TLACgYQiwAYCmljsgYyUkKWNjY7Z1Jdvo6Giy X8bHxxWqQAJstnvtiD8DIZ47Uv0Szy+wlQimc+5LS0tLigUANAwBNgDQ9HK2xBsaGlIotjQ5OZns oyNHjigUVUIoNiPAZiunT5927SBbPHek+iWeX2C7zyzd3d0KBQA0FAE2AND0IpxODcr09PQoFFua m5vLCp3W1tYUi8q5c+eSvTIyMqJQBRJgs5U43zrVGxcuXFAoqs8bOdeSeH6BrfT19Tm6AABoOgJs AKDpxTmzOQN8jx8/Viw2tbi4aHtFdvS6E+dkUx4BNls5evRosjfi+gLxvJFzLYnnF9jM6upqpa2t LdlHExMTigUANBQBNgDQ9HKDx5s3byoWm1pZWcnqo4WFBcUia8v5gYEBhSqQAJutxDa9qd6YmZlR KKrPGznXknh+gc3cuXMnq49u3bqlWABAQxFgAwBNL3dlwdTUlGKxpfb29mQfTU9PKxSV2dlZRxew IQE2W8kJsOP6AvG8keqVeG6B7faRnaoAgEYkwAYAWkLO2W7OoyWlt7fXFotkyQmwu7q6FKpAAmy2 kjPhbn5+XqGoPm+keiWeW2ArZ8+eNeEOAGhKAmwAoCVEOG2Qj+0aHBxM9tHw8LBCUQ2YckJKyiPA Ziu28iVXPG+keiWeW2ArcZxJqo+GhoYUCgBoOAJsAKAlXLlyJTk4E6ue1tbWFItNjY2NJfuov79f oagGTDlB1Pr6umIVRoDNZh4+fJjVG0tLS4pF5cSJE8leGR0dVSi21NHRkeyjyclJhQIAGo4AGwBo CbmBweLiomKxqYsXLyZ7KM4vhQiYcq45y8vLiuV+JMCmKq4HrhvkcqwJ25U72e7mzZuKBQA0HAE2 ANASVldXs86VjJXasJnp6elkD7W3tysUgig2JcBmM3fu3MnqjZWVFcWi+ryR6pV4boHNTE1NZV1z Hj9+rFgAQMMRYAMALaOvry85QHPmzBmFYlMLCwvCBbLEYG9Or9y9e1exCiPAZjO5qyEhnjNyeiWe W2AzIyMjyR7q6elRKACgIQmwAYCWkTNIc+zYMYViU7nbQtuKnpDTKxFYURYBNpu5du1asi/ivFqI 5wznpbNd8d6T6qGhoSGFAgAakgAbAGgZsT14zvbP6+vrisWG1tbWsgaM5+bmFIusYwsisKIsAmw2 Mzs7m+yL7u5uhaL6nJFzHYnnFthIvO/kbEM/OTmpWABAQxJgAwAtIzc0uHfvnmKxqSNHjhjsI0tX V1eyVyKwwr1IgE2YmZkRYJMlnjNSvRLPK7CZeN/JuRfdvHlTsQCAhiTABgBaxsOHD62eZdv6+/uT PTQ2NqZQVIOmVK9MTU0pVGEE2Gzm0qVLyb6IexDEc4ZeYTuuXr2adS968uSJYgEADUmADQC0lMOH DycHakZHRxWKTQ0PDyd7aHBwUKGoHD16NNkrFy9eVKjCCLDZTFwPUn1x4sQJhaL6nJHqlXhegc2M j48ne6i3t1ehAICGJcAGAFrKyZMnk4M1fX19CsWmJiYmDPiRJYKmVK9EP1EWATabOXv2bLIvTp8+ rVBUnzPcX9jtd6KRkRGFAgAalgAbAGgpOeFje3t7ZX19XbHY0PT0dFYPQc7gsB0fyiPAZjNxPXDN IEc8Z6R6JZ5XYDNxRrpjTgCAZibABgBayrVr17KCg3v37ikWG1pYWMjqoZWVFcUqXE4YZYvX8giw 2cypU6eSfXHu3DmFKlw8X+RcQ+J5BbbTQ+5DAEAjE2ADAC3lwYMHWQM2c3NzisWGlpaWsnpocXFR sQqXE2A7z7Y8Amw2k3PsQJyTTdni+SLnGhLPK7CRnN2E4md1dVWxAICGJcAGAFrO4cOHkwM24+Pj CsWG1tbWTIIgS1xHUn3S39+vUIURYLOZuB6k+uLSpUsKVbh4vsi5hsTzCmzk7Nmzyf6Jc9YBABqZ ABsAaDk559L29fUpFJvKOTdwcnJSoQoXKyVTfdLd3a1QhRFgs5m4HqT6YmZmRqEKF88XqT6J5xTY TM5kmZGREYUCABqaABsAaDkTExPJQZv29vbK+vq6YrGhnIG/sbExhSqckIGNCLDZTM7kKLt7EM8X dvdgOzo6OpI9NDU1pVAAQEMTYAMALefatWtZ4cG9e/cUiw0NDw8n+2dwcFChCjc7O5t1raEsAmw2 k9MXt27dUqjCxfNFqk/iOQU28uDBA/cgAKAlCLABgJazvLycNXBz9epVxWJDOWcbOzsQATYbEWCz GQE2OeKYm1SfxHMKbMQZ6gBAqxBgAwAtqbOzMzlwc+7cOYViQ7GtYqp/Dh8+rFCFW1hYyBokXllZ UayCCLDZSFwHcvpiaWlJsQqXs9V8HGEBG7lw4UKyf3p6ehQKAGh4AmwAoCXlbL84MDCgUGxofn5e MElSrJTM6ZPYFYJyCLDZSO7uMK4X5PRJHJcDGzl58qQt6AGAliDABgBaUqyuTg3edHR0KBQbWlxc dI46SbFSMqdPop8ohwCb7dxXbOtbNucXs105u1BdunRJoQCAhifABgBa0vXr1610om5PnjyptLW1 Jfvn5s2bilWw3BWVzrQtiwCbjeTu2IA+sQMMu/1c4vkVAGgGAmwAoCXFyticAZwIumEjOWdQXrly RaEKFislc64zcVY25RBgs5G4DqR6or29XaEKNzMzY6IDdcs9Aufx48eKBQA0PAE2ANCyDh8+nBzA GR8fVyg21NfXl+yfCxcuKFThcgaKZ2dnFaogAmw2EteBVE90d3crVOEuXryY7JPe3l6FYkPxXuM6 AwC0CgE2ANCyBgYGkoM4J0+eVCg2NDQ0lOyf+DOULWel/vT0tEIVRIDNRgTY5Dhz5oxnD+p26tSp ZP+cPn1aoQCApiDABgBaVs4qhAifYCNnz55N9k9MkqBsETil+iRW1FEOATYbmZycTPZEf3+/QhUu J4AcGxtTKDbU1dWV7J+JiQmFAgCaggAbAGhZOaud4ufhw4eKxe/E+dZWy5ESW7kKsHmeAJuN5GwN feLECYUqXE9PT7JPpqamFIrfWVlZybr3LCwsKBYA0BQE2ABAy1paWsoayJmfn1csfmdubi7ZOx0d HZX19XXFKlgETlbL8TwBNhuJ60CqJ4aHhxWqcPFckeqTq1evKhS/c/Pmzax7z/LysmIBAE1BgA0A tKy1tbVKZ2dnciDnwoULisXv3L1710AgSYODg8keGR0dVaiCCLDZSFwHXCvYSuwIlHPtWFxcVCx+ J2eXB0cnAQDNRIANALS0nNWRcd4gvMhAMjlyQimrKssiwGYjcR2wWwNbuXPnjolz1O306dPJ3jl5 8qRCAQBNQ4ANALS0s2fPOseYuuVs5RlnrVOunG2BnWtbFgE2G8mZUBcrKClXHGnj6BLqFe8zqf6Z mJhQKACgaQiwAYCWFucE5gQJsdoWXtTT05PsnampKYUqWM6Wnf39/QpVEAE2G4nrQKonJicnFapg 8Txh0iX1WF1dzbrvXLt2TbEAgKYhwAYAWtq9e/eyBnRi1Qu8KLaXT/XO+Pi4QhUsAieBA88TYLOR nNWRdvQoWzxP2AKaeuSs3o+fu3fvKhYA0DQE2ABAy2tvb7eKlrrkDCY7Q71sETgJsHmeAJuNCLBJ yZk0NzIyolD8Ts5kus7OTtvPAwBNRYANALS8gYGB5KDO8PCwQvE7OQOCx44dU6iC5QTYMYmGcgiw 2UjOZLqFhQWFKlg8T6R65MKFCwrF78TEBseZAACtRoANALS8sbExKySpy/Xr15O909HRoVAFi8Ap J6ykHAJsNpLTE7du3VKoguWs0neGMRvp6upK9s65c+cUCgBoKgJsAKDl5ayQjJ8nT54oFr+RG0St rq4qVqEicMrpkZWVFcVy3RBgFyq+/zk9sbS0pFiFiueItrY2kxyoq3dyri8zMzOKBQA0FQE2ANDy FhcXswZ2bt68qVj8xuPHj7N658GDB4pVqAiccnpkeXlZsQohwOZF8f13nWAnesRkKF6UO5HOBBkA oNkIsAGAlre2tlbd5jk1sDM1NaVY/E7Oiqj5+XmFKlRu6GDguBwCbF6UO9FFOFkux1FQr8uXLyf7 pr29vfo+BADQTATYAEARjh49mhzcGR0dVSh+p6+vz7aMbCoGhJ1ty/ME2Lwod4Uk5co57ibOOYYX xftLqnf6+/sVCgBoOgJsAKAIY2NjycGdnp4eheJ3BgcHk71z8eJFhSpYTjAVq+sogwCbFwmwSbl0 6VKyP44dO6ZQ/E5vb2+yd86cOaNQAEDTEWADAEW4cuVKcnAntopeXV1VLH4jBv1SvXP27FmFKlhs zZnqkVhdRxkE2Lxobm4u2Q9HjhxRqILFc0SqR06fPq1Q/MaTJ0+yjrqJbcYBAJqNABsAKMLdu3ez AoU7d+4oFr8Rq6tTfTM0NKRQBevu7hZg84wAmxflbA8d1xHKFc8RqR6J3YTgeYuLi95vAICWJcAG AIqQu0JhenpasfiN6IlU38Q52ZQrZ/vOyclJhSqEAJsXxfffGbVs5cSJE44rYVeeUeMn3oMAAJqN ABsAKEacHZga4BkdHVUofuP69evJvjl8+LBCFUzwwPME2LwoZyePuI5QrthCPtUjMzMzCsVvjIyM JPvm6NGjCgUANCUBNgBQDIM81CO2XcwJo9bX1xWrUIODg8n+mJiYUKhCCLB5UXz/U/0Q1xHKlXPN uHnzpkLxG/Hekuqb4eFhhQIAmpIAGwAoRs42e+3t7ZW1tTXF4pmHDx9mDSwvLy8rVqFi5wa7O/CU ABvXCHbjOePevXuKxW/Ee0uqby5fvqxQAEBTEmADAMW4detW1gBh/Dl4Xs756YuLiwpVqLGxMSug eEaAzYvi+5/qh7iOUKbcnV6cY8zzlpaWrNwHAFqaABsAKMbjx4+zBnquXLmiWPxGd3d3sm/m5+cV qlDOt+V5AmxeFN//VD/EdYQyLSwsZO0QBM/L2VkqJmDG+w8AQDMSYAMARenq6rIKipr19vYm+yYG EilTToA9MDCgUIUQYPMiATZbyQki4zkEnpez+0t/f79CAQBNS4ANABTl1KlTVkpSs8HBwWTfTExM KFShJicnhQ88I8DmRX19fcl+uHTpkkIVKp4fUv0RzyHwvJyJMaOjowoFADQtATYAUJScQULbNPIi ZxyzldnZ2WR/xDb0lEGAzYtyjqGYmZlRqEI5I516xPuK3YEAgFYmwAYAinLt2rWsYGF5eVmxeCZn i2jbNJYrJ8A+fPiwQhVCgM2Lco4viesIZbLFPLWK95Sc+8ytW7cUCwBoWgJsAKAoS0tLWQM+CwsL isUzOedTWmFbrrhe5FxXKIMAmxe1tbV57mBTccREqj+uXLmiUNT83LGysqJYAEDTEmADAMXJ2XIv zrSFp3IGCm09X65Y4ZQzkLy+vq5YBRBg8yIrJdnuc+n8/LxC8Uy8p6R65siRIwoFADQ1ATYAUJy+ vr7koM/o6KhC8czi4qKVLmwqN8B++PChYhVAgM3zHj9+nNUPcZ+hPPHckNMf9+7dUyyeifeUVM/E 1vQAAM1MgA0AFGdsbCw56BPbOcJTuQPMAogy5R5NEGdW0voE2Dwv96xa14cy5U6QW11dVSyeydl2 fmJiQqEAgKYmwAYAijMzM5O1HfTa2ppi8UzOFp/OMC1TbkD14MEDxSqAAJvnxfdegM1mco4o6ezs VCieifeTnGfS2dlZxQIAmpoAGwAoTm64EKsq4anu7u5kz0xPTytUgazQp557jABbPzz/Y9JcmeK5 IdUb8fwBT+Xu+uKZAwBodgJsAKA4uWHT3NycYvFMf3+/7RrZVM41Jc7KpvUJsHlefO9z+oEyxXND qjdOnjypUDwT7ycmxQAAJRBgAwBFOnLkSHLg5+LFiwrFM8PDw8meiT9Dmdra2pL9MT8/r1AFEGDz vGvXriV7oaOjQ6EKNTo6muyPkZERheKZeD+xah8AKIEAGwAoUk4YOTg4qFA8k7NK6sSJEwpVqK6u LudRUiXA5nnxvRc2sZl41kz1x/j4uEJRU8+YUAkAtAIBNgBQpAsXLhhQpiaTk5PJnunt7VWoQuWc kT4zM6NQBRBg87z43nveYDPx3ODewU4/b9hFCgBoBQJsAKBIV69edX4cNck5c7C9vV2hCtXT05Ps j0uXLilUAQTYPC++96le6O/vV6hCxXNDqj+uX7+uUFTFe0nO/SWeWQEAmp0AGwAo0uLiYtYA0K1b txSLmnpmZWVFsQo0MDBgRRRVAmyel3NereMnyhTPCznXinv37ikWNT2LLi0tKRYA0PQE2ABAkVZX V7NWvUxPTysWVcvLywYN2VQEUKneOHfunEIVQIDN886ePZvshVOnTilUgeJ5wcQ4ajE7O5u1G5Ad pACAViDABgCKFVt2pgaBxsbGFIqq3G0bFxYWFKtAp0+fTvbG6OioQhVAgM3z4nvv2sBG4nkh1Rud nZ2V9fV1xaIq3kscSQAAlEKADQAUa2RkxLae1OTIkSNW7bOhnJBqeHhYoQogwOZ5g4ODdmdgQ/G8 kOqN7u5uheKZnN1eTIgBAFqFABsAKNalS5eSg0ARWMJTvb29yZ6ZmJhQqAKdOXPGhBiqBNg8Lydw inOyKU/O+egDAwMKxTM5EyknJycVCgBoCQJsAKBY8/PzWSFDnH0MIWclnZUvZcoJIgTYZRBg87yc 40oE2GXK2Q46jqeAEO8jOfeWW7duKRYA0BIE2ABAsZ48eeJMY2qSM9gcITflsZKOpwTYPC+2gE71 wszMjEIVKGdSnF1deCrnzPT4WVlZUSwAoCUIsAGAotmKj1rkhJSxzTjlietEqjd6enoUqgACbJ6X E2DPzs4qVIFyjiWZmppSKLKfMxx9BAC0EgE2AFC0WBFpS2hyTU9PJ/ulvb1doQoUAVSqNyLIovUJ sHle3BNSvRBHmqA39AZbifcRR5UAACURYAMARcvZEjrOr4SQu33j2tqaYhUmJ8Du7OxUqBYRZ5He v3//Nz83btyofP/995ULFy5U3n777eRP/Ln48/Fz+/bt3/198fPrr78qdpNzZi0biecEE12oRbyP pPol3msAAFqFABsAKNrc3FzWilqBJGFpaSlrwDn+HGWJVXI5vcHeevLkSTUYjsAwguPLly9Xvvji i8rQ0FDlk08+qXz88ceVDz/88Nnn9eabb1Zef/316s++ffsq/+yf/bM9+zlw4ED193j33Xerv1v8 nvH7Hj9+vPr7x8/4+Hj1qIPvvvuuGqjHv/XRo0c++D0ipGS7zxPOM+bptSRnxb7jCACAViLABgCK dvfuXYEk2WIgOadfYqU2ZYlA1Or8vREB7Y8//lgduD9//nzlj3/8Y+Wzzz6rfPTRR5X33nuv8s47 71SD31dffXVPA+i9/InwPWrw1ltvVd5///1q8H369Olqvb799ttq/wq6d16s1M+5Ljx48ECxCpO7 owuE3AkPi4uLigUAtAwBNgBQtNXV1UpbW1tyQChWakPIWQETZ2VTlhg0zhlcjkCL2kTNfvjhh8rX X39d+fzzz6srjj/44IPKoUOHKvv37y82lN6Nn1deeaW6vXlsd/90ZXeE3NevX6/89NNPmrGO3nVd YCM5x050dXUpFFU5O0aZJAcAtBoBNgBQvBggTA0IxZasELq7u/ULvyOo2p5ffvmlGpJ+9dVX1ZXB sUo4Vgvv9bbdfn7/E9uqx8r2Tz/9tBpux1bssTU7v5c7sSUm01GWycnJZF8MDAwoFFXxXJnql3g+ BQBoJQJsAKB4g4ODyUGh4eFhhaKqv78/2S9jY2MKVRhbBadFSB3HNsSW1U9XUkcQevDgQcFwC/zE Fu1xPneEKBFux4r5OIe75HA792gByhPPCam+iB0QIMR7SKpf4n0GAKCVCLABgOLlrIKxqoGnDCKy kdzz0f/+7/++5Wvx66+/Vrebji1y4zzq2I46tqW2mrrcn5ikEJMVYnX9N998U53IEBMaWl3OOcdx LAXlyZk8OTExoVBU2f0HACiRABsAKF5sW+tcOXLFgHKqV3p7exWqQDnXkViR2UpidW2ssn269Xf8 GwXVfnJ+ok9ixfaJEyeebUXeaqF2zjnHJsiVKZ4TUr0xNTWlUFTfP3KeL+KcbACAViLABgCKt7S0 lDUwFGdZwvT0dLJXOjo6FKpAbW1tyd64efNmU/8bY+VshNWffPJJ5Z133hFW+9nRn1deeaVy6NCh 6vbysZow+q2ZCbDZTDwnpHojJljCnTt3st5T4n0GAKCVCLABgOKtr69nDSRevXpVscjaEjZ+oq8o S1dXV0tdR2J1dayKjW3AP/jgg8qBAweErH725Gzt999/v3oe8HfffVf5+eefm+Y7lHNESX9/v4tn gUrcsYP6zMzMZE2ctFMUANBqBNgAAP/g6NGjycGhsbExhaJ6hnHOwPODBw8UqzA5Z1TGisxGdfv2 7eqq17gelnBmdfz7Xn/99epPrCaPM5o/+uijyscff1z59NNPq4HpF198Ua1J/MTZzRHox8+PP/5Y uX///m9+nm5/nXuNeP489Dgz/MW/L1YfP/3/Rd/E7xC/T/xesV17/J7xE+Fu/H2xcjn+Lfv372/5 UPvNN9+s/tvHx8crP/zwQ/Xc9UYUn1mqD2ILdcqyvLxsRS3Zzp49m+yVvr4+hQIAWo4AGwDgH4yO jiYHhwYGBhSKysOHD62cYkM5E2EuX77cML/v0+3A4/d+7bXXWiLYjFXib7zxRvVs5QijP/vss+oK 8jhjOULgCJ5jZfluqifA3g0Rij8NweNzjrD3afAdYX2EwK0Sdse/o7Ozs/o5x2fcKIG2AJvtXCOs qCXELg2pXhkZGVEoAKDlCLABAP5BhEqpwaHDhw8rFFXt7e3Jfrl27ZpCFSaCqFRfRKC1V2JVbwSZ Eew243bgsZX0W2+9VV1xHKH7mTNnqtfuOCc2gtqnK6D3WqME2LliS+4IfZ9f5R0r0KNP4vds1l6J HtnrQDt6VPDEi+KaleqLtrY2haIq55ijqakphQIAWo4AGwDgH8zPz2cFDru9co/mkLNV9KVLlxSq MI0WYEcw+fXXX1fDyFht2ywraWMr7PiOxWrh+P1v3LhRXU3cqNtEv6jZAuwcMTkgQrfo31jVHp9P rHJvlhXcsbX68ePHq79/bJX/snopZ3eX+DOUJcLGVF/09PQoFJXV1VW7/gAAxRJgAwD8g5WVlawB ooWFBcUia6voWHlHWYaHh5N9MTY2tmv//wjl4jzgCBgbOVx85ZVXKgcPHqyupI7f9csvv6x8++23 1WCxUVZRb0crBthbickF3333XXW1c5zP/eGHH1a3cW/kM9Tj94tAO1bw72bP7fU1gcZ04cIFx9aQ 5c6dOybYAgDFEmADAPxJbBFuVS05ckKJCHIoy16stnz06FH1bOM41zi2TW60oDBCzAjTY3V6rKaO gL3VB9pLC7A3E8FwfN7ffPNNdaJCnLvdiJMqokc/+OCD6tbpy8vLO1qDRj9WAM8QNLbp6elkrxw5 ckShAICWJMAGAPiTY8eO2eqTLDmrp2KVNmU5e/Zssi9iW+ztiq2cI9x4++23q6uZG2lV69NV1bGy dafDwGYhwN5abG0f521HD3d2djZcH8c56/G7xary7W41LsBmIzm7uExMTCgU1d18Ur0yODioUABA SxJgAwD8Sc7qSVs6EiYnJ5O90tXVpVCFiSAq1RcRaNUqVixHIByrrA8cONAQIV+cqR1hdQTyscK2 1LB6IwLsSl09/v3331eD4+irmAzRCKF27GoQ531/9dVXde0ckBNUxnnIlCV6KtUXsfIW+vv7TXYA AIolwAYA+JOcUDK2GYe5ublkr7S1tVXW19cVqyBxxECqL2IwOsfTrcFj2+W9Pks4tn1+uno8zqqO 343NCbB3RgTGsQr6aaj92muvNcRW4xFm534HcoLKWI1OOeK5oL29PdkXV69eVSy9olcAgKIJsAEA /uTmzZtZocPDhw8Vq3B37tzJ6hWrUssSQVSqJyLQ2kxsrRzhWGyrvJeh9euvv1756KOPKl9++WX1 DOPtbqNcGgH27rl9+3bl/Pnz1d0IYheAvVylHZNL4neJ7+1mBNi8KJ4hXR/I8eDBg6xeiWdSAIBW JMAGAPiTlZWVrIGiWH1L2SKYzumVe/fuKVZB6gmwY5VpbMH94Ycf7llofejQoerW5l9//bVJFztA gP3yPD1PO3YHeOedd/bk+xMhekw6iSMEXlyZnbN6cn5+3gdZkLt372ZdHyK8pGxxbUj1SVx77PYD ALQqATYAwHNiICg1WBTbBFO21dXVrAHoWNVPOXK2lo9jCH755ZfqmdaxynkvtkV+++23K8ePH68G 1vfv3/fB7TAB9t6JCRixzf2nn35aDbRf9grtp9uMx3crvuc5fXDr1i0fXEFyd/up58x1WsvU1FSy T44ePapQAEDLEmADADzn5MmTycGiOI8TclbWzczMKFRBIojarBf+8Ic/VP7mb/6mcuDAgcqrr776 0s+wji2XY7tjgfXuE2A3juj3WBkdofJefO/+6q/+qvLWW29Vv/8CbEKcV5y6NsTzBZw5cybZK6Oj owoFALQsATYAwHPOnTuXHCzq7+9XKCq9vb3JXonghHK8GFxGaPXf//t/r/yn//SfKv/qX/2rl7ql 8bvvvlv5/PPPnWHdAH0gwG4cP/74Y3W78aj/y9yyP76T/+E//IfKf/tv/+13YfbS0pIPpiCxi0/q 2tDT06NQVN83Ur0Su7kAALQqATYAwHOuXLmStTJmbW1NsQqXs1p/bGxMoQoSZ5bG5/4//+f/rPzn //yfK//6X//rlxaQxerSOF/7q6++ssp6jwmwm0Ns0RzhT+xO8DK38v83/+bfVP76r/+68rd/+7fV PnDufFniuSB1bRgYGFAosnb6uX79ukIBAC1LgA0A8JyttgB+/ieCKsqWs7XjqVOnFKoQscp5fHy8 8hd/8ReVf/7P//lLCcLeeOON6lm/33zzjVXWDUSA3Zy+++676urs+F69jO/vn/3Zn1WD8//3//6f 729B4rkgdW0YGRlRqMI9fvzY+wgAUDwBNgDAc1ZWViptbW1WPJB04cKFZJ+cOHFCoVrcjRs3Kp98 8slLO1/3nXfeqfzxj3+s3L59W/EblAC7+d29e/fZJKXY/nu3v9cHDx6sDA0NVX766SfFb3HHjh2z ewtJ8/PzyT7p6OiorK+vKxYA0LIE2AAAL+jq6koOGsUZhpRtcnIy2SdxTjatJ7Ye/vLLL6vnTL+M s3Pff//96v/PVsPNQYDdWh49elTdXeGDDz7Y9XOz4++P7/u3335b+eWXXxS/BR05csQzJknT09PJ Punr61MoAKClCbABAF4Qq2ZTg0ajo6MKVbirV69mrY6hdcQRA3Fe7m6vyIwQK8KyOM9aiNV8BNit 6+eff65cvHix+v3cv3//rl4HDhw4UN1tIVaD0zpyrg0zMzMKVbicY2qGh4cVCgBoaQJsAIAXxNaN Vj2QkhtSra6uKlYTi8AqguRDhw69lO3Bz58/X13xSetfGwTYzS2+pxFmv/fee7s6qSX+7s7OzupZ 9ya0NLeHDx9mXRtu3rypWIU7efJksk/i+gMA0MoE2AAAL8jZti8Gk507V7bYzjlnINq2z80pgus4 k3a3z7aO0PqLL75w9m0LEWCXJ76/8T1+++23d31VdqzMdL1oTktLS1nXhgcPHihW4XK2mp+bm1Mo AKClCbABAF4QK18MMJKysrKS1Sd37txRrCYS24QfPXp0V4Prf//v/33ls88+q9y+fVvBW5AAu2zx vY7v91/91V/t6qrsOM7gxx9/VPAmu7/kXBtipTaeL91DAIDSCbABAF6Qu8XjwsKCYhWura0t2SfX r19XqCZw48aNyocffrhrWwHH3xurJ2OF5oULFxS8hQmwCbG97//4H/+jcvDgwcq//Jf/cld3cfj6 668rv/76q6I3uKtXr2ZdG+zw4x6S0ydPnjxRLACgpQmwAQA2EFuEpwaOJicnFapwPT09yT6JLelp THGe7Pj4+K6db/1nf/Znlb/8y7+s/Nf/+l8rf/jDH571RPw/aV0CbEJ8z59+1vH9/5u/+Zvq9SCu C7txvXnjjTeqobkgu3HFc2PqutDV1aVQhbt8+XKyTw4fPqxQAEDLE2ADAGzg2LFjycGjkZERhSrc yZMnk31itW3jieD6yy+/rK6M3I0g6c///M+rYdLf/u3fbtgTo6OjPoQWJsAmxPd8o8/97/7u76rX h7hO7Mb1J65rcU728vKyD6HBnD17NnldGBgYUKjCPT/5RZ8AACUTYAMAbODcuXMGj0iKSQypPhFW No67d+9Wz43dv3//jodG8XceP3680t/frycKJ8AmbBZgP/8Tk6A++eST6vECO31N2rdvX/WaFNc9 GsPQ0FCyJwYHBxWqcCdOnEj2SUyGAABodQJsAIAN5Gzf197erlCFGxsbS/bJ8PCwQu2xp8H1bpxv /eabb1ZXOz49izKnJ06dOuVDaWECbEJ8z1M9ENeLELtCPH3u2OlrVFz34vp3+/ZtH8oey5ngFPcT yhbbyKf6ZGpqSqEAgJYnwAYA2MCtW7eyAoiVlRXFKtilS5es1G/w7/GHH36448F1/H0fffRR5fvv v//d/zPOoE31RKyuonUJsAk5qyjjerHRdWu3Jtx88MEHlR9++MGHs0e6u7sdO8KWYjJcW1tbsk8W FhYUCwBoeQJsAIANRDCdE0Bcv35dsQp29erVZI/EShpert0KrmOb388//7xy//79Tf/fsSoq1RN9 fX0+pBYmwCbUG2A/FUHWl19+WT3TeqeD7M7OTkH2HsgJJmdmZhTK/SP544x7AKAEAmwAgE3EFuGp AaQrV64oVMFu3ryZ7JEYsObliBXR77333o4G1/F3vfvuu5Wvv/762TbhW5mdnU32RKzCo3UJsAk9 PT3JHpienk7+PbG9+DfffFM5dOjQrgTZJuK9HA8fPsy6LlhZW7acZwhHGAEApRBgAwBswlmFpCwu LmYNSK+trSnWLorgeqfPjn311Vcrx48fr56fXQsBNgJsQs520XG9qMXT3SX27du3o9e7+F02OhKB nbO0tJR1XYjnCso1NjaW7JF4PwEAKIEAGwBgE6Ojo86yZUu5W83HwDU7bzeC6zfeeKO6TfjPP/9c 1+8Uq+esniqbAJuQs4tLvatt4/o0NDRUnWgjyG4OMfnA1tCkDA4OJntkeHhYoQCAIgiwAQA2MTk5 6XxjknIGpGPgmp3zdKvwnQ6u4zzaX3/9dVu/W25IQesSYPOy7g2xvXhct+L6JchubHNzc3ZsISnn 6IFLly4pFABQBAE2AMAmrl27ljXY+PjxY8Uq2JEjR5I9cvXqVYXaAU+3z93JM67j84nzrbcbXD// OwqwyybAJrzMyU1x/Yrr2E5P7Pnoo49qPkaBjeVMioznCcq1vr5eaWtrS/ZJvJ8AAJRAgA0AsIl7 9+45r5Ck3t7eZI9cuXJFobZhN4Lrzs7OXVlhmHvOaWw/T2sSYLOXx0vs9PUy/p6PP/64cv/+fR/s NkxMTCT7IZ4nKFdMFsm5bphUAgCUQoANALCFnJUQVteWLee8wvHxcYWqQ5wFGufM71QQs2/fvson n3yyq1u6x+/snNOyCbBphOvAjz/+WPn0008r+/fv35HrZ/w9ce52nL9N7UZHR5P9EPc7ypW7zXys 1AYAKIEAGwBgCzmra+P8ScqVMyg9MjKiUDWIc10jKNmp4OVpcP3TTz/t+u8uwEaATSNdB+L/sZNB 9quvvirIrkPOZLfh4WGFKljONvPd3d0KBQAUQ4ANALCFGKRNDSadPn1aoQqWsy3oyZMnFSpTTAg5 ePBg0wXXT62trTl6oHACbOL7ndMDcb14WXY6yI7rdFyv4/xt0nImRMbzBN45rNIHAPhHAmwAgC3E 1s+pwaS+vj6FKljOipljx44pVMIPP/xQeeedd5o2uH5eTnC1m9uYs7cE2MT3O6cH9kJcF+NM6506 muGNN96ofPfddz70hCNHjiT7IZ4nKFe8T6R65Ny5cwoFABRDgA0AsIXp6enkYFJ7e7tCFSznzMLO zk6F2sROhil7HVw/JcAumwCbRg6wn7p79+6OBtnx77l9+7YPfxv3hdnZWYUqWEdHR7JH4r0EAKAU AmwAgC3kDkI/ePBAsfTIlj/r6+uK9ZwnT55Ut8uM81S3G5xEANMIwfVTOSvtYuIDrUmATc7EprhO NIKdDLLj74i/69GjR5rgOSsrK1nXhIWFBcXSIya/AQD8iQAbAGALjx8/zhpQmp+fV6xCLS0tZfVI nD9KpXpeapyb+vrrr+/Iqr8ISyKAaSTd3d1W2hVMgE18v1Off1wnGslOBtkxMemLL75wPvaf5J6J Hs8TlOnmzZtZPRLvJQAApRBgAwAkxPbPqQGly5cvK1ShclfNNFrIuhdu3LhROXTo0I5tV3v9+vWG /HcKsMsmwKYZA+yn4rq6U9fpOB+7Ua/TL1OsrM65JsTzBGWK94hUf8QW4wAAJRFgAwAknDhxIjmo dPbsWYUqWJyDnuqRkgfxY/X58ePHd2Rl39tvv93w4W9/f3+yHyYnJ31xWpQAm/h+pz7/uE40sm+/ /XbHguxY2d0oRzzshZwJDXt9Jjp7K94jUv0xMDCgUABAUQTYAAAJZ86cSQ4qnTx5UqEKlrPidmZm psjajI+P78g51xFcxwqlZtiSNmfSS2yjTmsSYBPf79TnH9eJZrBTQfb+/fuL3VY8Z0JDo5yJTuM+ N4yMjCgUAFAUATYAQELOtn6HDx9WqILlrLgtLbDcqW1oX3vttWrtmin0GBwcTPbDxMSEL06LEmDT SgH2UzEZ6eDBgzsyGen7778vqh/GxsaafkU+uyveI1I9MjU1pVAAQFEE2AAACfPz81lhxOrqqmIV KiewLGWb+Z9//rly9OjRbW8XHv/96dOnq39fsxkdHU32Q/wZWpMAm5zAcnh4uOn+XU+ePKkMDQ1V 9u3bt+0gO46VaMbrez3is071QzxHUKZ4f8i5Z8T7CABASQTYAAAJDx48yBpYunPnjmIVKiesOHXq VMvXIVYdHjhwYNvBxkcffVS5e/du09ZBgF02ATatfg2I63Oca73diUpxvMT58+dbflvxnO2h3RPK Fd+nnHtGvI8AAJREgA0AkKG9vT05sDQ9Pa1QhcrZLraVtwf96aefKp2dndsOrt96663qlv3NrlVX X5JHgE3Oitu4TjS7nToq4t13363cunWrZfuht7fXsRJsam5uLtkf8R4CAFAaATYAQAaDj2wlJi+k +qO7u7vl/t2xai62k92/f/+2z7k+c+ZM5ZdffmmJurTi+bfkE2CTs+I2rhOt4ptvvtn27huxmvuL L75oydXYJkGylXh/SPVHvIcAAJRGgA0AkCFnNVUEeZQpZ/VMR0dHS/2bf/jhh22vvIvAIrahXV5e bqnaCLDLJsCmtAA7xHnWn3322ba3FX/jjTeqK7tbxdraWtb1IJ4jKFO8P9i1BQDg9wTYAAAZLly4 kBxcOnr0qEIVanFxMWuA+vHjx03/b41V0jHYut2Q4u23367cuHGjJfthcnKy6C3lSyfAJr7fqc8/ rhOt6Pbt25X3339/25ObYhLAkydPmr4eMUEr53rQyluos7V4f7DLEwDA7wmwAQAy5KywjZ/19XXF KlDuAPXS0lJT/ztnZ2crr7/++raCiVdffbUyPj7ektvEPl+nEreU5x8JsInvd+rzj+tEK7t8+XL1 eIjt3C8OHjxY+e6775q6DrkT3Jr9+YD6xHtDW1tbsj9mZmYUCwAojgAbACDDnTt3DECyqdwtQpt1 hVVsDXv8+PFtr7r+5JNPqn9XqxNgl02AjQD7n+4dsZJ6O/eN+In7T7PeO3InQMZzBOXJnQAZ7yEA AKURYAMAZIhtLHMGmBYWFhSrUO3t7S15xmWsfoszSbcTPrz77rvVM7NLkRNYHDlyxJemRQmwie+3 M4//SUzein/zdldjN2PoPz09neyFeH6gTPHekHO/aIXt9AEAaiXABgDIdPjw4WLPtCStt7e3pfoj Bku3u+o6tgs/f/58S28XvpGnYU3qh9YkwMaZxxv7/PPPq/eF7QTZsaL7l19+aZp/88WLF+3Iwaau XLliwhsAwCYE2AAAmU6ePJkcZBodHVWoQsWgeqo/JiYmmuLf8v3332/7rOsPP/ywiO3CNyLALpsA GwH25n766afq/WE7k6NiV5Dr1683xb93bGws2Qv9/f2+NIU6c+ZMsj/i+RIAoEQCbACATDmDkAMD AwpVqOHh4aaf4BArpT/77LPKvn37trXNawTgJVtcXHTmacEE2GWL73XO5x/XiZJt93iKCMAj2Gv0 rZUHBweTvRDPD5QpZ/JjvH8AAJRIgA0AkMk2f2wlZ4JDI6+iuX37duWtt97a9taupa66ft7y8nJW gBV/jtYjwPb99/3PE1uBx31jO6ux33nnncqPP/7YsP/GWF0toGQzXV1dyf6Ic9QBAEokwAYAyLSw sJA1KP348WPFKlCcb53qjZ6enob83cfHxyv79++vO0CI7cabZTvXl0GAVTYBtu+/739tbty4se3V 2F9++WVD/tvifOtUL8Q52ZQn3hdyrhXx/gEAUCIBNgBAptxBaaFEmWZnZ5O9cfjw4Yb6nWO1dJxF 2upbuL5sKysrWdeKpaUlxWpBAuyyxfc65/OP6wT/JFZjnz59eltHWHR2dlYePXrUUP+u9vZ2K2zZ 1r3iwYMHigUAFEmADQBQg46OjuRAU2w1TnlyV+g3igjcY+V0vUFBrJaz6npzOb1w69YthWpBAuyy xfe6me4FjSa2A3/zzTfrvjcdOHCg8u233zbEvyV3MpMVtmWKiQup3oj3jvX1dcUCAIokwAYAqIGz DNnMnTt3mmLV3a+//lr59NNP6z5zNP67Tz75pLpajs21tbUle+HmzZsK1YIE2GUTYG/fTpyN/dln n+35fSp3557FxUUfeoHifSHVG8eOHVMoAKBYAmwAgBoMDw8nB5sGBwcVqkC5ZxnuZWh1//79yqFD h+oOBGJVXJxVSlpXV1eyF65evapQLUiAXbaYmCLA3hnffffdts7Gfuedd6oruhv9WuA89DLF+0Kq N+K9AwCgVAJsAIAaTExMJAebent7FapQOatu92rb7a+++qry2muv1R0EOOu6Nt3d3cleiG3caT0C 7LLFxJTUZx8TXMjz888/V44fP173vWv//v2Vy5cv78nvHvf7nGuBLaLLFO8Lqd64cOGCQgEAxRJg AwDUIOe8uvb2doUqVE5o+bIH0mPL8Njyu97B/4MHD1a++eYbH+4u9MLMzIxCtSABdtliYkrqs4/r A7WJc63jflTvvSxC8Jc9CSvu9yYzsJl4X2i0Z0YAgEYiwAYAqMHCwkJTnHPM3sg5I/3ixYsv7ff5 6aefKm+99VbdA/6dnZ3Vv4PaxbmVqV6YnJxUqBYkwC6bAHv3PHr0qPLBBx9s6xiMu3fvvrTfN+73 zjhmI/GekHOfmJ+fVywAoFgCbACAGsQ5hTkDTrdu3VKsAp08eTLZG2fPnn0pv8t2VqvFlqtffvml D3QbYsv1RprMwMsjwC5bTExJffYx2Yn6xf0p7lP13N/27dv30la1jo2NJXsh7hWUJ94Tcu4TDx48 UCwAoFgCbACAGuVs+RdbjVOe0dHRZG8MDw/v6u8QW4Z//vnnlVdeeaWuwf1Dhw691BVqrUqAXS4B dtlyVt0KLbfvxx9/rN6vGnlL8aGhoWQvjIyM+DALlHMkUUdHh/PRAYCiCbABAGrU29ubHHSamJhQ qAKNj4/vaXDxdIeAegbzI/D+7LPPKr/88osPcgecPn26YVbj83IJsMsmwH55YsLWp59+WneIHZ9F bEu+W3ImMsVzA+WJ94RUbxw9elShAICiCbABAGo0ODi456tsaUw5wcVuDUjeuHGjcuDAgboG8V9/ /fXK999/7wPcQTmr8ePP0HoE2GXL2TY6Vuayc7ZzZEbcN+P+uRt6enrsxMGG4j3BdQIAYGsCbACA GuUMTjvfskwzMzPJ3ujq6trx/+/58+er53rWM3j//vvv7+oKtFIJsMslwPbd991/+X7++efKe++9 V/cOJHGudqzo3klxv3fkDBuJ94RUb5w5c0ahAICiCbABAGo0OTmZHHQ6cuSIQhXo+vXrWcHVTonz Oz/++OO6B+y/+OKLHR+w5x/F9uCpPohtxmk9AuyyCbD3VoR+cX+r577Y3d29o8dotLW1JXthdnbW h1ageE9I9calS5cUCgAomgAbAKBGCwsLWeHEysqKYhXm1q1bWb2xtra27f/X/fv3K2+++WZdg/Rv vPFG9Xdl9zgHt1wC7LKdOnXKucd7LCaTxdEY9dwf33nnnR3ZlSSeAXOuAzdv3vSBFSa3N65du6ZY AEDRBNgAADVaWlrKGnhaXFxULL2x4c/y8vK2/j9xXudrr71W95bh2/3/kybALpcAu2zxvXbu8d77 6aefqve7eu6TcX/9/vvvt/X/v3fvXtZ1IJ4bKEu8H+T0RvQQAEDJBNgAADWK1bM5A09zc3OKVZiH Dx9m9cbdu3fr/n/Uuz1q/Dfx39oy/OXIOWrg2LFjCtWCBNhlE2A3jrjfDQ0N1XXP3LdvX+X8+fN1 3zNzd2Qxoaw88X6Q6ovYfn4ndusBAGhmAmwAgDrknF0XARbl2a0tQ2MQ/fjx43WtJjtw4EDlu+++ 8+G8RHGuaaoP4rxVWo8Au2x9fX3Jz/7y5csK9ZKvx/XuWvLRRx/VFWLH9s8514H19XUfUGFyJrj1 9PQoFABQPAE2AEAdclZYjY6OKlSBDh8+nOyNGEyvRZzHWe9WqIcOHapupcrLJcAulwC7bPG93ul7 ANsX98GofT330ffee6/y888/1/T/m56eTvZBPC9QnrGxsWRvDAwMKBQAUDwBNgBAHXIGn/r7+xWq QLFqJtUbMbCdK7YhjRXU9Qy6f/zxx5UnT574UPbA1atXhReFEmCXTYDduH755ZfKp59+WteW4m+8 8Ublhx9+yP5/xTbxJjGxkZxJsLH1PQBA6QTYAAB1yNn+L7YZpzyxaibVGxcuXMj6u2Lb7/3799d1 3vWXX37pw9hDueef0noE2GXr7OxMfvaxvTR756uvvqq8+uqrNd9b43787bffZv0/xsfHTXRkQznH EOU+JwIAtDIBNgBAHebm5rICirW1NcUqzOnTp5N9cebMmeTfc/78+cq+ffvqOu/6xo0bPog9JsAu lwC7bDmffVwf2PtrdL27m+RMEItjZFJ9EM8LlCXeC3KuEbGLCwBA6QTYAAB1WFxczBqAWlpaUqzC 5Axaj4yMbPl3fPbZZ3UNqsffvby87ENoALkhpkku5X72AuzWJMBuHo8ePaq8//77dd1vU+HzyZMn k30QzwuUJd4Lcq4Rd+7cUSwAoHgCbACAOqysrGQNQC0sLChWYSYmJpJ9EecfbiTOq/7www/rGkyP szTjfE8aw4MHD7KuESYctB4BdrlWV1d99k0m7psfffRRXffdjz/+uPLrr79u+Pf29fUl+yCeFyhL vBfkXCPiWgIAUDoBNgBAnXLOsIuzsinL5cuXk33R29v7u//u559/rrzzzjt1DaJ/8cUXCt9gIpgW YJdJgO17n/qJCS40lji245VXXqlr55O4f78oJpWl+mBqakrhCxPvBam+iPcLAAAE2AAAdevv708O Qo2NjSlUYWZnZ5N90dXV9Zv/5qeffqq8/fbbNQ+cv/rqq9XAnMbz8OFDxwwUSoBdLhNXmv/+vX// /prvxW+++Wbl/v37v/m72tvbk30Q/z/KEu8F9UxyBAAokQAbAKBOw8PDyUGowcFBhSrM/Px8si/a 2tqe/fkffvihcvDgwboGzO/evavgDSrOtnYWbpkE2OXKPd82JrjQmG7fvl15/fXXa74nv/baa5Ub N25U/47creTjeYGyxHuBdwcAgDwCbACAOuWcdWwVRXnu3LmTNXAd513Xu9orthp/9OiRYjc4AXaZ BNg++9TP+vq6YjWwWCH/7rvv1nxv3rdvX/W+nrsS3/W/PPFekOqL8fFxhQIAqAiwAQDqNj09nRyE ii0kKUvuwHUMUMZgd60D5J988knll19+UegmIMAokwC7XPF9zvnsaXy//vpr5eOPP675Hh3naP/x j390hAQbytlaPt4vAAAQYAMA1C13oNpZl2XJ2Tr0v/yX/1L5F//iX9Q8MP7FF18ocBPp7OxM9sK1 a9cUqsUIsMt18+ZNAXaLOX36dM336vj567/+66ydWChH7gRH9wYAgH8kwAYAqNPKykrWQNTCwoJi FWarfviP//E/1rUt6fnz5xW2yXR3dyevD7HdLK1FgF2uq1evJj/3w4cPK1STuXjxYl07phw4cKDy hz/8wUQGquJ9IOfeEO8XAAAIsAEAtsVWgGzkyJEjv+uD//N//k/lL//yL+saAP/hhx8UtQkJsMsk wC5XfJ9Tn3tcF2g+sevOa6+9VvM9PO77cf9/sQ/iOYGy5Bw9ZGIDAMA/EWADAGxDb29vciBqYmJC oQpz9OjR3/TA//7f/7vyF3/xFzUPfL/++uuV+/fvK2gLXx9mZmYUqsUIsMslwG5tt2/frrzxxhs1 38v/3b/7d9XngOf7oK+vT0ELE+8DqeuDiQ0AAP9EgA0AsA2Dg4PJwajh4WGFKsyJEyeeff7vvvtu 5c///M9rHvB+++23nZ/eQn2w2U9sTUtrEWCX6/Lly8nPPSa20LwePXpUOXToUM339P3791f+1//6 X8/6IO4PlCXeB1LXB30BAPBPBNgAANswNjaWHIzq7+9XqMI8HaSM8Prf/tt/W/NA9wcffCC8bgEC 7DIJsMsV3+fU5z4wMKBQTe7JkyeVDz/8cFsh9tDQkEIWJt4HUteHeK8AAOAfCbABALYh5zy7jo6O yvr6umIVZHx8vDpIXU94HduP//rrr4rYAgTYZRJglysnwLbCsnV88skndYXYf/d3f1cZHR1VwMLE +0Dq+nDlyhWFAgD4EwE2AMA23Lp1KyuosJq2LP/f/8/e/YBoneR34meyvbvuxOx25pwdkzM7bs7b dTNe4u6ajLvrZu9OI5p4p3jKNTg0CoKeKAiKOCAIiig0tCcOJ/QgHoo4ICiNgqAneghKoyCciELD SKPQoIgDDdM0LTy/X5nsxplRq57u52/V6wVFSNLTf6q+3+dbft7fqvqf/7Py9ttvV13YDiuyhNf5 SDliIJyJSV4E2OVKOeM2fC6Qj56enqqf9VOmTKns379f5xVkbGws6blw69YtnQUA8C8E2AAAk/DF F18kFaTu37+vswpx7969yp//+Z9XXdD+9NNPdV5mwgq72GeDVXj5EWC7593zZQkr7zs6Oqp65nd2 dr54CZIyfP7550nPhUePHuksAIB/IcAGAJikhQsXRgtS58+f11EFePDgQWXGjBlVr8Q6e/aszsuQ MKtMAmz3vHu+POfOnXvxPK/m+T9t2rTK4OCgzivA5cuXk54L4Xx1AAD+mQAbAGCSVq9eHS1IHT16 VEdlLqykqja8DmdhXrhwQedlSphVJgG2e949X6YrV65UfvCDH1QdYluJnb/Tp09HPxuWL1+uowAA XiLABgCYpG3btkWLUuGMRPIVis+hCF1N0TpsN/p//+//1XkZcx5umQTY5XLuPf/n//yfyre//e2q txO/efOmzsvYoUOHop8NW7du1VEAAC8RYAMATFJKUWrDhg06KlMTCa9DcfuXv/xlZWhoSAdmLJyL qmBdHgF2ucL9HBv38LlAvu7evVuZN29e5Tvf+Y4Qmz9Iedm1t7dXRwEAvESADQAwSf39/dGiVNhm nPxMJLwOZ2R++OGHL64L24bmTYBdJgF2uQTYXL9+/cU4z58/v+ozsYXY+Vq3bl30s+HMmTM6CgDg JQJsAIBJunXrVrQotXDhwsrY2JjOyshEw+tQ1P79dXH16lUdmbGTJ09GPxs2bdqkozIjwC5XuJ9j 4x4+F8jXhQsX/jDWQmyCMP8P/w6IfTYMDAzoLACAlwiwAQAmaXh4OCmsGBwc1FmZuHfvXmX69OlV FaW/+93vfiW8Di2s3idfLwcZr2tdXV06KjMC7HKF+zk27uFzgXx9/cWl8Nz/3ve+V3WIHeYZlPXv hPv37+ssAICXCLABACZpZGQkqTBlZUUeQlF51qxZE942/OV29OhRHZoxAXaZBNjlEmDzySeffGPM f/WrX1W9Eju8JOeYkTyk7NQUWvj3BAAA/0qADQBQAytXrnS2XQEePHhQmTFjRlVF6LfffvuV4XVo vb29OjVjAuwyCbDLJcDmwIEDrxz3X//615WpU6dWNX8Ix5SEeQftLcz/Y58Ly5cv11EAAF8jwAYA qIFt27ZFi1NhVQ7tK2wBOXPmzKpXXoeVV6+7JkKhm3yFXRdinwuLFy/WUZkRYJcr3M92Yynbnj17 Xjv2v/nNb6peiR3mHQ8fPtSxbayvry/6uRD+HQEAwFcJsAEAaqCnpydanNq3b5+OalMhvJ47d25V Red33333G2def719/PHHOjdjYfvXlCCTvAiwy5Uy7raFzlvshcYwLwgrq6uZT8yePVuInfm/EbzQ CADwTQJsAIAaOHbsWLQ4tXXrVh3Vhp48efKieFztiqn//b//d/Sa2LRpkw7OmAC7TALscgmw6e7u jl4D/+t//a+qd3QJXx9epqP9bNmyJXpNHD16VEcBAHyNABsAoAb6+/ujxalwTjbtZXx8vLJgwYKq isydnZ2Ve/fuVa5fv+7848LdvXs3KdAaGxvTWRkRYJdLgE04yzjlHPRwtnW1IXZYvT0yMqKT20yY 66VcEwAAfJUAGwCgBlLOug3tyy+/1FltIoTXK1asqKq4PGPGjMqdO3de/Pcp4eXSpUt1dMbCarmU zwWr6vIiwC7T06dPk8Z9aGhIZ2Us5Rq4devWi68NIfasWbOqmmcsWrToxfyE9hBeUFu4cKEXWwAA JkCADQBQA6lB1eDgoM5qE2vXrq2qqDx9+vQXK6+rvSasvvW5IMDOiwDb/e5+L9Pz58+rnguGs62r XYkdVvQKsfP6XHj06JHOAgD4GgE2AEANhBCymlU3tLb169dXvW34zZs3v/I9wmp7RcuyCbTKJMB2 v7vfy/T48eMJXQNhJXZ4Ca6aeUd4yU6IncfzIKzQ9jIjAMA3CbABAGpk2bJlzrjLwNatW6sqIk+d OvUb4fXvLV68OHpNhK3GyZMthcskwC5TuI9Txj18LpCn+/fvJ10DYaX214UtpKdNm1bV/GPz5s06 vcVdvXo1ej2sXr1aRwEAvIIAGwCgRtatWxctUh09elRHtbDDhw9XVTyeMmVK5dKlS6/9fmGbz9g1 cf36dR2fsZQww9mXeRFglyncxynjTr4GBgai4x9ednzTNRReiqtmHnLw4EEd38KOHz8evSa2bNmi owAAXkGADQBQI9u2bYsWqXbv3q2jWtS5c+deBNLVhNfhv3mTDRs2RK+J8+fP6/yMCbDLI8AukwCb ixcvRsc/vNj2JleuXKlqLhJabC5C8xw6dMi/DQAAJkiADQBQI5988km0SBW2p6b1TKRgfPr06ej3 3bFjR/SaCKtzyJcAuzwC7DIJsDl58mRNVtuGQLqjo6Nmu8HQPCkvt4Z/PwAA8E0CbACAGkkpXHZ3 d+uoFnPv3r1KZ2dnVeH1kSNHkr73gQMHbCtfuJUrV0avgcuXL+uojAiwyxTu49iYh88D8nXs2LHo NbBr167k71XNvCRsPX7nzh2D0GLCvN9OPAAAEyPABgCokZStIxcuXKijWsiTJ08qs2bNqqpIvHfv 3uTv39vbG70mQshNvlLOQb9w4YKOyogAu0zhPp7s9tG0t56enpo+88P3q2Z+MmPGjMrw8LCBaCHh zPPYNXH9+nUdBQDwCgJsAIAaSQ0tnj59qrNawLNnzyrz5s2rqji8ffv2qn5GymqsPXv2GIyMCbA9 CwTYZRBgE57nsWugr6+vqu8ZVmxXM0+ZO3fui5fzaL4w3095Fty/f19nAQC8ggAbAKBGHj9+LLRo E6Ojoy/Gopqi8Nq1ayvj4+NV/ZyUbeWdi563lO1D+/v7dVRGBNhlCvexY0TKFp7nsWsgvNhWrfXr 11c1X1mwYMGLeQ7NNTg4mPQsGBsb01kAAK8gwAYAqKGwRbjVlq0vrIKrphgctoCcSDE4ZUXeunXr DEjG6hVo0LoE2GVK2XHDC0t527JlS91eWFqxYkVV8xar/Zsv5WihML8EAODVBNgAADWUsl3w8ePH dVQTVbsdZxizia5kunz5si1lCyfALo8Au0wCbNasWVO3lxjDPGTJkiVVzV92795tUJro9OnTXmIE AJgEATYAQA1t2rQpWqz65JNPdFSTnDhxotLR0ZFc/J09e/aLs7In6vbt21bfFE6AXR4BdpkE2Cxf vjx6DQwMDEz4+4+MjLw447qaEPvcuXMGpknCeeex6yGcmw4AwKsJsAEAaiisdokVqz7++GMd1QQh TO7s7Ewu+k6bNu3F+YWTcffu3aQg6/nz5wYoU6E4HRv/3t5eHZURAXaZwn0srCpbyn0f5iKT8fDh w8r06dOT5zLhpb0bN24YnCYI830vtQIATJwAGwCghg4dOhQtVnV3d+uoBqu24DtlypTKlStXJv1z h4eHkwrajx8/NkiZOnDgQHT8w9eQDwG2e929Xp6nT58m3fdDQ0OT/lk3b958MU+p5oW8e/fuGaQG S9mV6eTJkzoKAOA1BNgAADXU398fLVYtXbpURzXQ+Ph4Zd68eVWtVproGZVf18iCNq1JqFUeAbZ7 3b1envAcT7nvw7ygFsI8pZoQO2w9Hs7RpnHCfD92PVy/fl1HAQC8hgAbAKCGbt26lVTAHBsb01kN sn79+qrOi9y/f39Nf34jthSldfX09ETHf9++fToqIwLsMgmwyxae4yn3fS0dPHiwqvlNV1fXi5f6 qL9wNIz5HwDA5AiwAQBq6P79+0kFq88//1xnNcCuXbuqKu6GsLvWxd3FixdHr4eBgQGDlaljx45F x3/r1q06KiMC7DJt27YtOuZHjx7VUZkKz/HY+If5QK1t3LixqnnO9u3bDVYDpK7Id4QMAMDrCbAB AGpoZGQkqWB19epVnVVnZ8+efbEdeGpRd8mSJXVZmRRWPMWuh1ptWU7rEWCXR4BdpnAfx8Y8fB6Q p/Acj41/mA/Uw4oVK6oKsU+dOmXA6izM81OOFAortQEAeDUBNgBAjS1fvjxatDp//ryOqqM7d+5U pk2bllzMnTVrVmV4eLguv0t3d3f0eghnp5MnAXZ5BNhlEmCXLTzHY+Mf5gP18OzZs8rs2bOT5zxT p061dXWdhXl+s15oAADIhQAbAKDGUgLLI0eO6Kg6CUF0CKRTC7mdnZ2Ve/fu1e33EWqU7bPPPouO f9i6nnwIsMu0YcOG6JiHzwPy1OyXlQYHB6t6cW/GjBl1e3GPyovjAmLXw5YtW3QUAMAbCLABAGrs 448/jhat9u3bp6PqZNGiRckF3LDFeL23796xY0f0eujr6zNwmWrmtrI0hwC7TI6LKFt4jsfGP8wH 6unatWtVHZ0S5kv1ODqFSqWnp8e/BQAAJkmADQBQY5988km0aLVt2zYdVQd79+6t6hzIRqx8PnDg QPR6CF9DngTY5RFgl0mAXbZWedaH862rCbF37txp8Oog5WXW8O8FAABeT4ANAFBjx48fjxatwjnZ 1Fa1RdtGnTvcCquyaJ6LFy9Gx3/16tU6KiMC7DIJsMvWSruthFC61V7mK014rseuhzNnzugoAIA3 EGADANRYSmAV2vPnz3VWjYQzrKdOnVrVtpmjo6MN+d2afS4mzXXr1q2kzwPyIcAuU3gxLTbmly9f 1lGZCs/x2Pg3KigO24IvW7asquNU7ty5YxBraOHChdHrYWBgQEcBALyBABsAoMbu37+fFF48fvxY Z9XAs2fPKnPmzEku1M6aNevFf9Mo/f390Wuhu7vbQGbq9u3bAuzCCLDLlDLm4fOAPIXneGz8w3yg UcJLerNnz06eG4WvffLkiYGsgS+++CLp8yD8ewEAgNcTYAMA1FgIplMKV1Ze1MaqVauSC7SdnZ0N DxCcgVw2AXZ5BNhlEmCXrRW3kA+rqqdNm5Y8R1qyZImBbOAzYGRkRGcBALyBABsAoMbGxsaStg50 FubkHTx4sKpzHs+dO9fw3zG8qBC7FhYvXmwwM5UaYDtSIB8C7DIJsMsWnuOt+OJimGuGLcJT50k9 PT0Gc5KuXbvmxTUAgBoQYAMA1MGaNWuihauTJ0/qqEm4ceNGVUXZvXv3NuX3tAK3bJ9//nnS+A8P D+usTAiwy5O680r4PCBPrfwCQwilq3nZLwSwTNxnn31m5x0AgBoQYAMA1MHWrVujxSurXCYuhH3T p09PLsYuWrSoMj4+3pTfdWhoKKmw/fTpUwOb6bUqwC6LANt97j4vS3h+p4x/mA80y7Jly5LnTGF+ 5VqduDC/j10LO3bs0FEAABECbACAOti9e3e0eBW+hokJ5zRWU4h98uRJ037XdihsUz+CrfIIsN3n 7nPj32rjH85bnjlzZlXnYTfrxb92t2vXrui1cODAAR0FABAhwAYAqIOjR49Gi1fd3d06agKqOfc6 bDEethpvNmejlit1a+HBwUGdlQkBdnlSjwoInwfk5+7du0njPzY21tTfM8wzqjl6Zf/+/QZ3Atat Wxe9Fvr6+nQUAECEABsAoA7Onz8fLV4tXLhQR1UpFF+nTJmSXHwNYXcrWLx4cfR6GBgYMMCZ8gJD WQTYZT6bUsb8+fPnOitD4fkdG/swD2gFR44cqeolwEuXLhngKoX5fex6uHjxoo4CAIgQYAMA1MHV q1eTitlffvmlzkoUtr+cPXt2cuF1xYoVLbP9ZVdXV/RauHDhgkHOlAC7LALs8qQG2OQpPL9jYx/m Aa1i1apVyXOpWbNmvZh/kSbM61M+C27duqWzAAAiBNgAAHUQzjNOKWDdv39fZyVau3ZtcsE1nPPY SgXXsF187Fro7+83yJkSYJdFgF0eAXbZwvO7nY6NGR0dfRFMp86pwvyLNGFen/JZEI4dAADgzQTY AAB1EM45tAKjdk6dOlXVlpd37txpqd9/69at0Wvh2LFjBjpTKduJXr9+XUdlQoBdnpQtpB0bkq/w /I6Nf5gHtJJ79+5Vpk6dmjy3OnHihIFOEOb17XAeOgBAOxBgAwDUScq5x2fOnNFREQ8fPqzMmDEj uch6+PDhlvsbduzYEb0W+vr6DHamVq9ebQv5ggiwyxPOs42Nd/gcIE/h+R0b/zAPaDUhlE6dW4Ww e3Bw0GBHpKzGb5Xz0AEAWp0AGwCgTtatWxctYn3yySc66g3CGdahn9p9m8sDBw5Er4XwNeTJGehl EWCXp93OQMYz/vfWr1+fPMeaN2/ei3kZr3fo0KHotRD+fQAAQJwAGwCgTnbv3h0tYu3bt09HRfow tbA6Z86cljr3+mW9vb3Ra2HPnj0GPFMC7LIIsMsjwC5beH7Hxj/MA1pRtedh79y504C/QZjXx66F MLcFACBOgA0AUCc9PT3RItaWLVt01GvcuHEj+XzGVjz3+mXteD4mtbNmzZro+IdtR8mDALs8Auyy hed3bPzDPCCX+daVK1cM+mts27Ytei2Efx8AABAnwAYAqJOTJ08qaE9QWBE0d+7c5BVBBw8ebOm/ J+VMxO7ubgOfqfCiSjuHG1RHgF2elM/48CILeQrP73Z/SenIkSPJc66ZM2e27I43zZbywtrx48d1 FABAAgE2AECdpKzICo1v2rhxY3IhddmyZS1/JqPVeWVr99V5VEeAXZ4QSNlxpVy5HBOxYsWK5LlX ODubbwpz0ti1cP78eR0FAJBAgA0AUCcDAwNJIYZVLF8Virxhi8qUAur06dMrDx8+zOJaWLx4scHP lAC7LALs8jgmomzh+R0b/zAPaHXPnj17Ma9KDbHPnj1r8F/yxRdfJH32X79+XWcBACQQYAMA1MnQ 0FBSISt8Hf8sFE+nTZuWXDxthxVNwe3bt63GL5gAuywC7PIIsMuWcr+HeUA7COdbp75E2NnZWXnw 4IEL4F88evTIvB8AoIYE2AAAdfL06dOkQlY7rMpplFWrViWH1zt37mybvyv1ZYZwzZCfbdu2Rce+ r69PR2VCgF2eo0ePRsc7fA5Q7lyvnULLXbt2ZXWMS6t99o+NjeksAIAEAmwAgDpKKWS1yyrievv0 00+TC6bz5s2rjI6Ots3fNjw8nHQthK8jPwcOHIiOffga8iDALk9PT090vPft26ejMpTj8z0E0mGe lTonO3z4sAvh/3f16lXHxQAA1JAAGwCgjsLKlFgx6+TJk8X3U9iCcurUqUmF0ilTprTNVpy/F1bb pBS4796966bJkAC7LAJs97h7vBzhuZ3jqts7d+5UNS8bHBws/loI8/nYddDd3e2mAQBIJMAGAKij UKiydXBc6IfUlT579+5ty79x4cKF0Wvh1q1bbpoMCbfKIsB2j7vHyxFeqEu539vR/v37k+dm8+fP L/5aCPP52HWwY8cONw0AQCIBNgBAHYVCVayYtWfPnqL7KGw9WU2BtF3PWuzq6rKdfKGEW2URYLvH 3ePluHjxYnTsV69e3bZ/34IFC5LnaGEr/ZKF+bzPAQCA2hFgAwDUUUpRe+vWrcX2T9hyspQtKjds 2GA7+UJZlVUWAXZ5Ul5Ws9tKnsKLZ7GxDy+wtatqj3i5d+9esddCmM/7HAAAqB0BNgBAHaUEVyWf h7dq1arklT2ffvppW/+tKYXNY8eOuWkyFMbViyzlEGCXx+d7uY4fPx4d+02bNrX9Myx1rrZs2bJi r4WUY4P6+/vdNAAAiQTYAAB1FApVsWLW4sWLi+ybEydOJBdElyxZ0rZbh//erl27otdCb2+vmyZD AuyyCLDLI8Au16FDh6JjH57/7S4E06lztlKv9TCfj10Lly9fdtMAACQSYAMA1FEoVKUEGWNjY0X1 y7NnzyrTpk1LKoR2dnZWHj582PZ/szNSyyXALosAuzwC7HKV8mwfHh6uat725MmToq6DMI9P+dy/ ffu2mwYAIJEAGwCgjkKhKqWgFQqDJfnoo4+KW8mTskrLOch5Cmeb577FLP9KgF2ecP/Gxjt8DpCf jz/+ODr24fmfg2q2El+xYkVR10GYx6d87g8NDblpAAASCbABAOooFKpSClp3794tpk/OnTtX1Nbh v5dyTuaGDRvcNBm6cOFCdOy7urp0VCYE2OUJ929svMPnAPkpbfV9NVuJnz59upjrIMzj7bgEAFBb AmwAgDpK3VKwlDPxRkdHK7Nnz04qfE6ZMqXy4MGDbP52IWa5jH1ZBNjlEWCXq7u7u6jV9+FIl6lT pybN42bNmlUZGRkp4jpIOTIonJENAEA6ATYAQJ2FglWsqNXf319EX2zfvj155c6nn36a1d9+8eLF 6HWwfPlyN0yGBNhlEWCXR4BdrvDcLm3sw/wsdS63efPmIq6DMI/3nAcAqC0BNgBAnaWszunr68u+ H+7cuVPp6OhIKnguWLAgm63Dfy/1PHTyI8AuiwC7PALscqXc67du3crqbw7zs0WLFiXN58K8L8z/ chfm8bHrYNOmTW4YAIAqCLABAOos5XzEAwcOZN8P4e9M3Tr83r172f39qaHWl19+6abJzMDAgK1F CyLALk/KTivhc4C8hO2xU+718AJbbgYHB5O3Ep8/f37210KYx8eugz179rhpAACqIMAGAKizULCK FbV27NiRdR8cPnw4ebvJ3bt3Z9kHw8PDSYXu8HXkxer7sgiwy1NqiFm61Of6o0ePsvz79+7dmzy3 O3jwYNbXQpjHx66D3t5eNw0AQBUE2AAAdZayrWDYZjxXocDb2dmZVOCcM2dOdluHv9wPAuwyCbDL IsAujwC7TKU/18N8LczbUuZ3YbX2w4cPs70WUo4LOnbsmJsGAKAKAmwAgDo7efJktKi1cuXKbP/+ jRs3Jq/QuXnzZrb98MUXXyQVuu/eveumyYwAuywC7PIIsMsUntcpY//06dNs+yDM28I51ylzvLVr 12bbD2EeH7sO+vv73TQAAFUQYAMA1Nnly5eTCpxjY2PZ/e3Xrl1LLmyGoDt3Qo4ypYYcOX4GlEiA XR6f7WXyctI/27p1a/EvKqZcBwMDA24aAIAqCLABAOostcCZ2xaTYWvJ2bNnJxU0Z8yYUXny5En2 10LKdXDr1i03TWZsH18WAXZZwuralPEeGhrSWZlJeUFx8eLF2ffDyMhIZebMmUnzvXnz5mV3VEzq Z4AddgAAqiPABgCos1C0LrGwtXfv3uQVOSdOnCjiWkjZYvLChQtumswIsMsiwHZ/u7/LEJ7XsXHv 6uoqoi/CPC51znfw4MGs/vbUXVZ8BgAAVEeADQBQZ6krM3LaWvDZs2eVzs7OpELmsmXLirkWQiFb gF0eAVdZBNjub/d3GQTYX7Vq1aqkeV+YH+a0606YvzsmBACg9gTYAAANELaQjBW2+vv7s/l7P/ro o6Qi5pQpU7I9D/FV1qxZE70Ozpw544bJjICrLAJs97f7uwzHjx+PjvuGDRuK6Y/BwcHK1KlTk+Z/ IezORZi/x66DsAMPAADVEWADADRAysrbY8eOZfG3hkC6o6MjqYC5e/fuoq6DrVu3FnMd8K+ckVsW AXZZUo8JCZ8D5CU8r2PjHp77JQnzutStxG/cuFHMddDd3e2GAQCokgAbAKABNm3aFC1u9fb2ZvG3 zps3L6lwOX369BdbjZdEgF2ulIDr9u3bOioDAuyyhPs2ZbzJz5EjRwTYXzM6OlqZOXNm0jxw7ty5 lfHx8bb/m8P83XUAAFB7AmwAgAbYs2dPtLi1Y8eOtv87z549m7zy5sSJE8VdB7t27SrmRQa+SoBd DgF2WQTY5Tpw4EB03Pft21dcv5w6dSp5Lhi+tt2F+XvsOgj/DgAAoDoCbACABkhZnRFWabezsOpm xowZSQXLBQsWZLHqplopxe7wNeRHgF0OAXZZBNjlCttlx8a9p6enyL5ZsWJF0nwwzBtHRkba+m9N 2WWpr6/PDQMAUCUBNgBAA5w8eTJa3Fq5cmVb/40HDx5MXnETzskuUShkW61VJgF2OQTYZRFglyvl WJCjR48We190dHQkzQnDiwDtLMzfY9dB+HcAAADVEWADADTAhQsXsi5wDw8PV6ZOnZpUqNy8eXOx 10EoZDsnsUwpBe7Lly/rqAwIsMsS7tvcX1Dj1VIC7GPHjhXbP+HYlJR5YZg/Pnz4sG3/zpTP+/Dv AAAAqiPABgBogIGBgaQC19OnT9vy79u+fXtSkbKzs7Py7NmzYq+DUMgWYJepq6tLgbsQAuyypLyg Fu5/8rNu3bro2J8+fbrY/gnzvTDvS5kfbty4sS3/xjBvT/m8D/8OAACgOgJsAIAGuHv3blKBa2ho qO3+tnv37iWvvg7bjJfss88+i14DGzZscMNkSIBdDgF2WQTYPtd9rr9e2B485+Nlwrw91/k9AECz CbABABog5xUaq1atSipMzpkzpzI+Pl70dSDoKJegoxwCbJ/rPtfLsHTp0ujYX7t2reg+GhkZeTH/ S5knLlu2rO3+vtx3WAIAaCYBNgBAg+R4Rt7t27crHR0dSYXJkrfR/D1BR7m6u7ujY9/f36+jMiDA Lku4b2NjHe5/ypzXhXlS6c6dO5ftKuyUeV1oAABUT4ANANAgK1eujBa4Tp482VZ/U+rq63nz5hW/ +jq4fv169BpYvHixmyVD4Wzz2NiHM9JpfwLssoT7NjbW4f4nPwLsdGEemOMq7DBvj10DYf4PAED1 BNgAAA2yadOmaJGrt7e3bf6enFfU1EsoZFupUyYBdjkE2GURYJfp8ePHSff5o0ePdFbln1cqp+7Y 0067EYV5e+waCPN/AACqJ8AGAGiQ3bt3R4tc+/bta5u/J3U1zdq1aw3+v7h7925Swfv58+c6KzMC 7HIIsMsiwC7T8PBw0n0evo5/FuaDKfPGuXPnts2uPWHeHrsGwvwfAIDqCbABABrk0KFD0SLXli1b 2uJvCQX7lCJkWG0zODho8P9FasE7rOwiLwLscgiwyyLALlPqC2ljY2M661+E+WDqKuzTp0+3xd+0 bdu2rHZXAgBoJQJsAIAGOX78eLTI1dXV1fJ/x+joaGXGjBlWX0/A06dPrdgq1K5du6Lj/sknn+io DAiwyyLALpMjQSYmdRX2rFmzKiMjIy3/92zYsMHLaQAAdSLABgBokPPnz0eLXCtXrmz5v+Pw4cNJ xccpU6ZYff0KKQXv+/fv66jMHDhwIDru4WtofwLssqScgWsL4fzcunUrOu4LFy7UUV/z4MGDytSp U5PmkT09PS3/94R5e+w6uHjxooEHAJgAATYAQINcu3at7c8/DmcSzpw5M6nwqGD/aqGgHbsGwsou 8iLALocA273t3s7fhQsXouO+evVqHfUKYX6YMo8Mu/20+lnYKZ/15nQAABMjwAYAaJDU7SZb+fzj vXv3JhUdOzs7K8+ePTPorxAK2rFrIKzsIi9CrnIIsN3b7u38pQTY7XAsTDOE+WGYJ6bMJ1t5++3U Y2EePXpk0AEAJkCADQDQIENDQ0mFrvB1raiagmM7bPvYLKGgbbvJ8gi5yiHAdm+7t/N38uTJ6Lhv 2rRJR73GwYMHk8/CHh0dbcm/IQTTKZ/1X3zxhQEHAJgAATYAQIOkrtRo1a0GU7d8nD59emVkZMSA v8b69euj10BY2UVewksdsXHft2+fjsqAALssAuwyhZXBsXHfunWrjnqNEEqHLcLb+Uia1M96AAAm RoANANBAKecfh7OyW001q6+PHDlioN8gFLRj18Bnn32mozLT19cXHfdt27bpqAwIsMsSXjwRYJfn 0KFD0XHftWuXjnqDw4cPt/WxNGG+HrsGli9fbqABACZIgA0A0EAp5x+fP3++5X7v1NXXc+fOrYyP jxvoN9ixY0f0GmjlMx+ZGKv1yiHALkt48SQ21kePHtVRmbHyfvLafRV2yjnoa9asMdAAABMkwAYA aKBQyIoVu8K5iq2kmtXXp0+fNsgRKUVvq9jzI8AuhwC7LCm7angpqcxnuQA7rp1XYaecg75lyxaD DAAwQQJsAIAGCoWsdluptX//fquvayjlLGRF7/wIsMshwC6LALtMKSvvw9ERvFk1q7D37t3bUr97 mK/HroGPP/7YIAMATJAAGwCggUIhq53Cy2oKi1Zfp0k5C1mAnR8BdjkE2GURYBt34z45qauwp0+f XhkZGWmZ39sLiQAA9SXABgBooJRiVyud85daVLT6Ol1KkGnFTn4+++yz6LivX79eR2VAgF0WQWaZ 1q1bFx13L/alqeZlyTCPbhVhvu5IGACA+hFgAwA0UDutwrT6uj5SgkwrcfNz4cKF6Lh3dXXpqAwI sMvS3d0tyCxQ+LyOjXv43CdNO67CTnl55fjx4wYXAGCCBNgAAA0UitixYldY1dMKwqqR1GJiCLtJ c/Hixeg1sGHDBh2VGQF2OQTYZRFklmn58uXRcb98+bKOSlTNS5Mh7G4FKavwz58/b3ABACZIgA0A 0EAp4eXq1aub/nuG7cBnzZrVdts5toOBgQFBZoEE2OUQYJdFgF2mlHv89u3bOqoKqauww/y0FY6t Sbn3r169amABACZIgA0A0EChmBkrdi1cuLAyNjbW1N/z1KlTbbeVY07XwMqVK3VUZgTY5RBgl0WA XSYBdu1Vswq7Fc6VX7x4sWsAAKCOBNgAAA109+7dpKLn8PBwU3/P8DtYfV0f9+/fT7oGyEvYSjY2 5mFLWtqfALssAuzyPH36NOkeHxwc1FlVSl2FPX/+/Kb+nuFF05Rr4PPPPzeoAAATJMAGAGigEEy3 esHr2rVrVl+3wDVAXlJW3hv3PAiwy7J06VLbCHuOt+TLiO2omlXYV65cadrvOTQ0lHQNPH782KAC AEyQABsAoIG+/PLLpILXrVu3mvY7rlq1yurrOgrFzJRrIFwr5EOAXQ4BdllsJV2esLJaeFk/O3fu TJqHLlu2rOWf6c+fPzegAAATJMAGAGiwcMZ1rOAVthtuhlCQ6+josPq6jkIx08qt8giwyyHALosA 2+e5z/PaCvOfqVOnJoXYN2/ebMrvGHZViI1/2J0BAICJE2ADADTY6tWro0Wv8+fPN+V3++ijj5IK hrt37zaQk5BS+A7bU5IPgUc5BNg+zwXYeRsYGPB5Xmfbt29v6VXY4Vz72Ph3dXUZSACASRBgAwA0 2Pr166NFr+PHjzf893r48GHS6uspU6a8+Fombvny5QKPwqSGmrYbLWesBdh5EGCXJyW8DC8rMnHV rMK+c+dOw3+/kydPRq+BDRs2GEgAgEkQYAMANNiOHTuiRa++vr6G/167du1KKhRu3rzZIE5SWJXT yuegU3uhGG/r+DIIsMvx5ZdfJo313bt3dVZGrL5t3FwpZV4a5q+NFubpsWtg27ZtBhEAYBIE2AAA DdbT0xMteh04cKChv9Po6Ghl2rRpSYVCK8kmr7u7O3oNXLx4UUdlRIBdDgG2+9p9nbfTp09Hx3zN mjU6apLCfDNlZ6DOzs7Ks2fPWm4uv2/fPoMIADAJAmwAgAZLWbXx8ccfN/R32r9/f0ufNZibrVu3 Rq+BsMKLfAi6yiHAdl+7r/N27Nix6JiH5zyTt2rVqqT56e7duxv6e4VV37Fr4NChQwYQAGASBNgA AA0WzreOFb22bNnS0N9pxowZSQXCS5cuGcAaCNtKxq6B/v5+HZURQVc5BNjua/d13lJeRBRg18a1 a9eS5qdhF6Hx8fGG/V4pLyKGFx0AAJg4ATYAQIOFYLKVtp4MK31TioOzZs1qaHEwZ2FbSYXPsjx+ /Dgp6Hr06JHOanMC7HIIsMsUjnmJjfmePXt0VA2EeWeYf6bMU8PW7o2SchTMmTNnDCAAwCQIsAEA Guzq1avRotfKlSsb9vt0dXUlFQYFqrWTUvw+evSojsrI8+fPk4IuZ8y3PwF2OYaGhpLGOrzAQlnP 8PA11EaYf6bMUxcsWNCw32n16tXRa+DixYsGDwBgEgTYAAANlhpuNMLg4GClo6PD6usGSyl+9/T0 6KjMCLB9xguw8xLu15SxDi+wkI+UXVQE2LWTugo7zGfDvLYRFi5cGL0Gbt26ZfAAACZBgA0A0GCp W46OjIzU/XfZvHlz0qqWvXv3GrgasnqrTALsMgiwy5EaYJOXbdu2eYY32P79+5Pmqxs3bqz77/Ll l18m3ff37983cAAAkyDABgBosKdPnyYVvsLWpPU0OjpamTFjRrQYOGXKlMrDhw8NXA0JsMskwC6D ALscAuwybd261TO8wcLLn1OnTo3OWadPn173F0BTjw4I830AACZOgA0A0AStEGR9+umnSatZwhnZ 1FZvb290/Pfs2aOj3Pe0IQF2OQTYZdq0aVN0zMNzntpau3Zt0rz18OHD7nsAgAwIsAEAmmD58uXR wtfly5fr+juEn5FSCLx586YBq7Fjx45Fxz+s8CIvAuwyCLDLIcgqU3ixLzbm4TlP7e+3lHnrggUL 6vp7hPl5bPzDPB8AgMkRYAMANMGaNWuixa/+/v66/fxr164lFQHnzZtnsOpAgF2mxYsXN/3FFepP gF2OlCBr5cqVOiozAuzmmTt3btL89cqVK3X7HS5cuBAdf7sXAQBMngAbAKAJUs5PrGfxc/PmzUkF wLDNOLV38uTJ6PiHLUrJS0roEQrjtDcBdjkEWT7LX9fCc57aC9uDp8xf169fX7ff4bPPPouOfz1/ PgBAKQTYAABNsG3btmjxq6+vry4/e3R0tDJ16tRo8a+zs7Py7Nkzg1UHQo8yCbDLIMD2We6zPG8p u2n4LK+PMC8N89PYHHbKlCmVkZGRuvwOR48etYsOAEADCLABAJpg37590eLXgQMH6vKzw8rulNUr u3btMlB1IvQokwC7DAJsn+U+y/OWcn/7LK+fsLo5ZR5br52Menp6ouMf5vkAAEyOABsAoAl6e3uj xa+PP/64Lj97wYIFSYW/wcFBA1Unzk0tkwC7DALscgiwyyTAbq7bt28nzWPnz59fl58f5uex8T90 6JCBAgCYJAE2AEAThFUhseLXli1bav5z79y5U+no6IgW/RYtWmSQ6igUX1MK4ORFgF0GAXY5BNjl GRsbS7q/BwYGdFYdhXA6JcQO861aC/Pz2PjXa/U3AEBJBNgAAE3Q39/flKJ32BY8peB3+vRpg1RH AuwypQTY4bOB9ibA9ix/uXV3d+uojAwPDyfd3/UITvlXR44cSZrP7ty5s+Y/e82aNZ7lAAANIMAG AGiClC2kly1bVvOfO23atGixb/r06ZXR0VGDVEcC7DKlBNhWbbU/AXY5UnZT2bp1q47KiAC7NYR5 amdnZ3ROG+a94+PjNf3ZS5cujY7/xYsXDRIAwCQJsAEAmiA1wHz+/HnNfubZs2eTVquEVdrU19DQ UNL4P336VGdlJKzEFGDnT4BdDgF2eVID7PCcp742b96cNK89depUTX9uyvjfunXLAAEATJIAGwCg CQYHB5MKYKFQWisrVqxIKvTdu3fPANVZagG8luNP84UgS4CdPwF2OQTY5bl7967nd4u4ceNG0rx2 yZIlNfuZIyMjPt8BABpEgA0A0ASpAeajR49q8vMePnxY6ejoiBb5bFvdWuOvAJ4XAXYZBNjlEGCX J3UHHc/vxpg9e3ZSiP3gwYO2nL8DAJRMgA0A0ARffPFFQwOOnp6epALfiRMnDE4DjI2NJY1/WOlF PgTYZRBgl0OAXZ7UADs856m/I0eOJM1v9+/f39DP97BSGwCAyRFgAwA0SUoB7Pr16zX5WfPmzYsW 96ZMmVJ59uyZgWmh8Q+FcvKREmD39fXpqDYnwC6HALs8qQE2jRFWRIf5a2yOO3fu3Mr4+Pikf961 a9eMPwBAgwiwAQCaZOXKldEC2IULFyb9c0KxNWV1ysaNGw1KAwmwy5MSYB84cEBHtTkBdjl6e3uj 47xnzx4dlZHLly8LMFvMihUrkua54czsyQrz8tjYh/k9AACTJ8AGAGiSrq6uaBHszJkzk/4569ev TyrsXblyxaA00OLFi6PjPzAwoKMyIsAugwC7HOF+dU+XJSXADM93GufUqVNJ89xa7IZw+vTp6PiH +T0AAJMnwAYAaJItW7bU/Tzc0dHRyrRp06JFvZkzZ9Zka0XSpbzAUIsV+LQOAXYZBNjlEGCXJyXA FmA2VjhvurOzMzrXnT59+qTnuinHBoT5PQAAkyfABgBokpQw6+jRo5P6GefOnUtalbJz504D0mAC 7PLs2LFD2FUAAXY5BNjl6e/vF2C36Jw6Zb576dKlSf2cTz75xLn3AAANIsAGAGiSXbt21b3wHYqo KQU9Zy03Xnd3d3T8Q6GcfAi7yiDAdk+7p/OVsgI3PN9prDCP7ejoiM53N27cWPd7ft++fQYEAKAG BNgAAE1S78J32FJxypQp0WLenDlzDEYTpKzAn+wW8pR1z9MaBNjuafd0vlICbCtwm2Pu3LnROW/Y ajwcrzNRIZx2zwMANIYAGwCgSeq9iuPUqVNJq6/3799vMJpAgO2ef1UL24zT3gTY5Ug5FqCvr09H ZUSA3brCfDZl3nv27NkJ/4xt27ZFx//IkSMGAwCgBgTYAABNEgpc9SyCrlixu9bRQgAAgABJREFU IlrEC9stPnz40GA0geCjPCkBtuCj/Qmwy+FFpPL09vb6HG9RYT6bso34ZM4od88DADSOABsAoEnq uYrn2bNnSUW8BQsWGIgmsfWsMRd85EmAXQ5hls/xV7U9e/boqCZZtGhR0jbi4+PjE/r+69ati47/ yZMnDQQAQA0IsAEAmuSzzz6LFsFCoWwiPv3006RtFA8fPmwgmkSAbcwF2HkSYJdDgO1z3LO7taTO f8+dOzeh7x9Wb8fG/8KFCwYCAKAGBNgAAE0SClyxIthEtzkM/11KAe/BgwcGokkUwY25ADtPAuxy CLDLE1ZXe3a3rtRtxNevXz+h77906dLo+F+9etVAAADUgAAbAKBJLl68GC2CrVy5survOzo6Wpk6 dWq0eDdnzhyD0EThfOvY+IdzssmHs1PLIMAuhwDbmL+qhec7zTNv3rzoHHjatGkv5svVSvlsv337 tkEAAKgBATYAQJOEAldKIaxaYVvElNXXe/fuNQhNVM8z0GnfMd+0aZOOanMC7HKE+9V5uGXx0kLr 6+npSZoHV7vV99jYmAAbAKCBBNgAAE1SrwA7bIuYUrgbHBw0CE0kwDbmtTw2gNYhwC6H83DLI8Bu fWEb8ZR58EcffVTV9x0eHk76bH/06JFBAACoAQE2AECT3L17N6kQFlZ8pArbIYZtEWNFu/nz5xuA Juvv74+OfXd3t47KiAC7DALscgiwyxOey7ExD893mivMc2Nz4c7OzsrIyEjy9xwaGkr6bH/8+LEB AACoAQE2AECTpK7kCF+X6sqVK0mrTg4ePGgAmiyEGsLMsgiwyyDALocA25gb89Z0+PDhpPnwpUuX kr9nvXZOAgDg1QTYAABNElZo1HorwrC1ZaxY19HR8WJ7RZpLgF2e48ePG/MCCLDLIcw05sa8NYVj csJ8NzYn3rx5c/L3FGADADSWABsAoEnC1uAphbCw1XiqOXPmRIt1imut4erVq9GxX758uY7KyPnz 5wXYBRBgl0OYacyNeetK2UZ81qxZlfHxcfM2AIAWJMAGAGiihQsXRotht27dSvped+7cSdousaen R8e3ACt5ymPVfRkE2OUQZpq3vaoNDAzoqBYQjstJmRffvHnTMxwAoAUJsAEAmmj16tXRYtjFixeT vteuXbuSCnW2D28NAuzyKH6XQYBdDgF2eVLu7fB8p/mGh4eTthHfvn170vdL2UVlzZo1Oh4AoEYE 2AAATVTL4ve8efOiRbq5c+fq9BYhwC6PALsMAmzPcAF2vgTY7SVlG/HUufHx48ejY79lyxadDgBQ IwJsAIAmWrduXbQYdvr06ej3CauqU1Zf7969W6e3iM8//zypEP706VOdlQkBdhkE2OUQYJdlbGzM vd1m9u7dmzQ/fvDgQfR7HTlyJDr2O3bs0OkAADUiwAYAaKKtW7dGi2HHjh2Lfp9PP/00qUB37do1 nd4iwtaWKYXw8HXkQYBdBgF2OQTYntue263txo0bSfPjw4cPR7/XgQMHomO/b98+nQ4AUCMCbACA Jtq2bVu0GHb06NHo91mxYkW0ODd9+vTK+Pi4Tm8RCuHluXz5cnS8V65cqaPanAC7HOF+jY3zxYsX dZTnNk00Y8aM6Bx52bJl0e+TEmCHrwEAoDYE2AAATbRnz55oMaynp+eN32NkZKTS0dERLc6tX79e h7eQx48fJxXCh4aGdFYmnHteBgF2OVLG+datWzoqEwLs9rR58+boHHnq1KmVZ8+evfH7hO3BY2Pf 19enwwEAakSADQDQRCGcjhXDQsj9JufOnUvaHjHlLG0a5/nz50mF8BB6kgcBdhkE2OXwGV6W+/fv J415eLGQ1pE6T45t91+rY38AAEgjwAYAaKKwPXisGBYKZm+ydu3aaFFuypQplSdPnujwFiP8KIsA uwwCbJ/hPsN9htM6wgsFnZ2d0bnyxo0b3/h9Nm3aFB3748eP63AAgBoRYAMANFFYqTHZAHvWrFnR otyiRYt0dgsSfpRF+FEGAbbPcJ/hPsNpLeGM69hceebMmW/8HmvWrImO/fnz53U2AECNCLABAJro s88+ixbD1q1b99r//s6dO0nbIu7evVtnt6DFixdHx//atWs6KhPCjzIIsMshwPYZ7jO8Pezduzdp vnzv3r3Xfo8QgsfG/urVqzobAKBGBNgAAE0UztuLFcO6urpe+98fOXIkqSAXgm5aTxjb2PjHzmSk fQg/yiDALocAuywXL16MjvfKlSt1VAsKwXTKfLmnp8f9DgDQIgTYAABNlFIMXb169Wv/+7A1eKwY N23atMr4+LjObkEC7LIIsMsgwC6HQKssk33pkOaaPn16dM78uvF7/vy5+x0AoMEE2AAATXTr1q1o MWzhwoWv/G9DKD1lypRoMW7FihU6ukUJsMsiwC6DALscAq2yCLDb26pVq6Jz5s7Ozsro6Og3/tvH jx8n3e9DQ0M6GgCgRgTYAABNdPfu3aSC2NjY2Df+25s3byZth3jq1Ckd3aIE2GURYJdBgF0OAXZZ BNjt7ezZs0nz5hs3bnzjvx0eHk6638PXAQBQGwJsAIAmmkxBbPv27UmFuAcPHujoFrVmzZro2J85 c0ZHZeLzzz9Put+fPn2qs9qYALsM4cUy41yW48ePR8c7PNdp3Tl3yrx5165dE35+h5XaAADUhgAb AKCJUgPsR48efeO/nT9/frQIN3PmTJ3cwrZu3Rod+2PHjumowu53K7jamwDb/ex+zlN4HsfGe8uW LTqqhYV5cWzuPHfu3G/8d6k7qISzsgEAqA0BNgBAE42MjCQVxMJW4y8L5/OlnH8dAlJalwC7LAKv Mgiw3c/u5zylBNjmXa0tZfeijo6Ob5yDffXq1ejYL126VAcDANSQABsAoMkmcoZmOJ8vZRvE06dP 6+AWJsAui8CrDAJs97P7OU8C7PYXzjFPmT9fuXLlG/+d888BABpLgA0A0GQLFy6MFsUGBga+8t/s 3r07qQD35MkTHdzCBNhlEXiVQYDtfnY/5+nQoUMC7Db37NmzFyusY/PnnTt3fuW/O3/+vAAbAKDB BNgAAE22evXqaFEsrPx4Wcr517Nnz9a5LS4lwD569KiOyoTAqwwCbPez+zlPBw4cEGBnIJxxHZtD z5kz5yv/zfHjx6Njv2nTJp0LAFBDAmwAgCbr7u6OFsXOnDnzh69PPf968+bNOrfF7dmzJzr2oWBO HgReZRBgu5/dz3lKCbB37Niho1pceMmg2nOwbR8PANB4AmwAgCardhvp1POvL126pHNbXEoxXICd D4FXGQTY7mf3s2c2rSucb13tOdgp28d7eQEAoLYE2AAATVbtNtIHDx5MKryFc/5obYrhZRF4lUGA 7X52P+fJril5GBkZSToHe//+/VXN1/bt26dzAQBqSIANANBku3btihbFenp6/vD1Kedff/3sPlqT ALssAq8yCLDdz+7nPKW8cOiZ3R7mzZsXnUsvW7bsD18fVlfHxv6TTz7RsQAANSTABgBosmpCzNTz rzdu3KhjMxt72t/Y2FhS4HX37l2d1cYE2GUI92nKOIf7njwIsPMay9hcevr06VWN/cvH/QAAMHkC bACAJks5V+/jjz9+8bWp519fuHBBx7aBsLLelpRlSQm8bt++raPamAC7DOE+TRln8iHAzseJEyeS 5tMPHjxIHnsBNgBAbQmwAQCaLBS8YkWxUDgLDh8+HC22hXP9wvl+tL5wtnnq2JMHAXb+BNhlEGCX JyXEDM91Wl8IplMC7FOnTiWPvQAbAKC2BNgAAE128uTJaFFsw4YNL762q6srWmybO3euTm0T1by8 QB4E2PkTYJdBgF2e7u5uIWZGwhbhsTn15s2bX3ztmjVromPf39+vUwEAakiADQDQZGG771hRLATX wcyZM5OLbbQ+AXZ5BNj5E2CXQYBdnjAXE2DnY9WqVdE59fz585PH3vE9AAC1JcAGAGiy1AD74cOH VW13SOsTYJdHgJ0/AXYZBNjlEWDnJeVYnilTplRGR0cF2AAATSDABgBossuXL0eLYitXrqycPXs2 KcAO5/rRHgTY5RFg50+AXQYBdnkE2Hm5ceNG0rw6fJ0AGwCg8QTYAABNlloE3759e7TI1tHRoUPb SMr555s2bdJRGRFg50+A7dktwM5TSogZnuu0h7CyOqywjs2te3p6KosXL46O/cDAgE4FAKghATYA QJOlFsEXLFgQLbLNnTtXh7aRas4/Jw8C7PwJsD27Bdh5SgkxrcJtL+GM69jcOpyV7dkNANB4AmwA gCZLKYL/7ne/S1olsnnzZh3aRgTY5VEEz58A27NbgF3u57cAu72k7G40c+ZMz24AgCYQYAMANNnd u3ejRbG//du/TTqn79SpUzq0jQiwy5NSBL9165aOamMC7DIIsH1+C7Db39mzZ5Pm17/+9a8F2AAA DSbABgBosuHh4WhR7Cc/+UlSge3Bgwc6tI0IsMuTEoBcvHhRR7UxAXYZwosmsTFeuHChjirs81uA 3V4ePnyYNL/+4IMPomM/NDSkQwEAakiADQDQZCkB9vTp06PFtfA1tJfLly9Hx37lypU6KiMCkPwJ sMsQXjSJjfHq1at1lM9vWlzYIjw2x/7Rj34UHfswnwcAoHYE2AAATZYSYP/gBz+IFteWLVumM9uM LWjLs3TpUgFI5gTYZbCDRnlS7uuBgQEd1WbCfRqbY7/zzjsCbACABhNgAwA02dOnT6NFsW9/+9vR 4tr+/ft1ZpsRYJcnFMoF2HkTYJdBgF2WsbGxpPvaOcjtZ+/evdE59ttvvy3ABgBoMAE2AEALeFNB 7O/+7u+SzucTerUfAXZ5BNj5E2CXQYBdlpTdcgTY7enUqVNJ8+zf/OY3bxz78JIDAAC1I8AGAGgB byqIzZ49O6mwNjg4qCPbjAC7PALs/AmwyyDALosAO18PHjxImmf/zd/8jbkaAEADCbABAFrAmwpi 77//frSoNm3atMr4+LiObDMC7PIIsPMnwC6DALssAuy8TZ8+PTrXnjlzprkaAEADCbABAFrA4sWL X1sQe/fdd6NFtWXLlunENjQ0NJRUEA/npJMHAXb+BNhlEGCXJTXADs912s+iRYuic+333ntPgA0A 0EACbACAFvCmUOs73/lOtKi2a9cundiGUgvi4evI/14XYOdBgF0GAbbnted1PrZu3Rqda0+dOvW1 475y5UqdCABQYwJsAIAW8LpQ6+///u+TzuU7duyYTmxDCuLudQF2fgTYZRBge157XufjxIkT0bn2 W2+99WJe7l4HAGgMATYAQAt4Xaj1y1/+MinAvnPnjk5sQwri7nUBdn4E2GUQYJfl7t27ntcZe/Dg QdJ8+xe/+IV7HQCgQQTYAAAtoLu7+5UFsZ/97GdJBbVnz57pxDYkwC6PADt/AuwyCLDLcvv2bc/r zHV0dETn2x988IF7HQCgQQTYAAAtIJy996qC2Pvvvx8tps2ePVsHtqmnT58mFcQ///xznZWJlAD7 /PnzOqqNCbDLIMAuS2qAHZ7rtKd58+ZF59x/8Rd/8cpx37Rpkw4EAKgxATYAQAt4XYD9zjvvRItp S5Ys0YFtLKUgHgrn5GHNmjXR8T5+/LiOamMC7DIIsMuSGmDTvj766KPonDvMy1817mEeDwBAbQmw AQBawOsC7KlTp0aLabt27dKBbUyAXZYtW7ZEx/vYsWM6qo0JsMsQXjSJjXG438mDADt/u3fvjs65 3377bQE2AECDCLABAFrAjh07vlEM++1vf1t56623osW0Tz/9VAe2MQF2WV73sooAOx8C7DKE+zQ2 xkKtfAiw83fu3LnonDu0BQsWuNcBABpAgA0A0AIOHDjwjWLY3/3d3yUV0m7evKkD25gAuywC7PwJ sMsgwC7L5cuXBdiZu3PnTtK8O8zPvz7ue/bs0YEAADUmwAYAaAGvCrA/+OCDpELa+Pi4Dmxjixcv jhbEr1+/rqMyIcDOnwC7DALssqSceS7Abn8pR/f87Gc/+8a4h3k8AAC1JcAGAGgBrwqwf/zjH0eL aDNnztR5ba6rqytaEA+Fc/IgwM6fALsMAuyypATYK1eu1FFtbvbs2dG59/vvvy/ABgBoAAE2AEAL 6O3t/UYx7L333osW0VatWqXz2pwAuywC7PwJsMsgwC5LSoAdnue0/5wsNvd+9913BdgAAA0gwAYA aAGvKoS//fbb0SKa4nj7E2CXRYCdPwF2uc9tAXa+BNhl2LlzZ3Tu/f3vf/8bY9/X16fzAABqTIAN ANACXlUI7+joiBbRPv30U53X5gTYZRFg50+AXe5zW4CdLwF2GU6cOBGde3/rW9/y3AYAaAABNgBA C/h6Ify3v/1ttIAW2pUrV3Rem0sJsM+fP6+jMiHAzp8Au8zntgA7b2fOnBFgF+DSpUtJ8+8FCxZ4 bgMA1JkAGwCgBZw8efIrhbBf/OIXSQW0hw8f6rw2t2nTpmhR/Pjx4zoqEwLs/AmwyyDANt5fb+F5 Tnt78OBB0vz75z//uec2AECdCbABAFrA17em/OCDD6LFs87Ozsr4+LjOa3MCTeNtvPMiwC6DANt4 G+88pRzhE+bpL499f3+/jgMAqDEBNgBAC/h6gP2jH/0oWjybM2eOjsuAQNN4G++8CLDLINA03sY7 T7NmzYrOwcPXvDz2YR4PAEBtCbABAFrAxYsXv1II++EPfxgtni1ZskTHZUCgabyNd14E2GUQaBpv 452nRYsWRefgf/EXfyHABgCoMwE2AEALGBgY+Eoh7I//+I+jxbPt27fruAwINI238c6LALsMAk3j bbzztH79+ugc/J133hFgAwDUmQAbAKAF3L59+yuFsJTz9w4ePKjjMiDQNN7GOy8C7DIINI238c7T 3r17o3Pwt99++ytjf+vWLR0HAFBjAmwAgBbwcoD929/+Nlo4C+306dM6LgMCTeNtvPMiwC6DQNN4 G+88nThxImke/rvf/e4PYx/m8QAA1JYAGwCgBQwODv6hCPbhhx8mFc7u3bun4zIg0DTexjsvAuwy CDSNt/HO06VLl5Lm4b/61a8E2AAAdSTABgBoAcPDw38ogv385z9PKpyNjIzouAwINI238c6LALsM Ak3jbbzzFF4qTZmH//KXv/zD2A8NDek4AIAaE2ADALSAlwPsn/3sZ9GiWWdnp07LhEDTeBvvvAiw yyDQNN7GO18dHR3RuficOXP+MPZhHg8AQG0JsAEAWsDLAfZf/uVfJhXNyMOOHTuiRfG+vj4dlQkB dv4E2GUQaBpv452vWbNmRefiP/nJTwTYAAB1JMAGAGgBLwfY//bf/tto0ayrq0unZeLAgQPRonj4 GvIgwM6fALsMAs2y9Pb2Rsd7z549OioTCxYsiM7F33//fQE2AEAdCbABAFrAywH2u+++Gy2abd++ XadlQoBdFgF2/gTYZRBge1Z7Vudr1apV0bn4e++9J8AGAKgjATYAQAt4OcD+wQ9+EC2aHTx4UKdl QlG8LALs/AmwyyDA9qz2rM77WR2bi4f5ugAbAKB+BNgAAC3g5QD7e9/7XrRoJuDKh6J4WQTY+RNg l0GA7VntWZ2vnp6e6Fz8u9/9rgAbAKCOBNgAAC1gZGTkD0Wwt956K1o0u3Dhgk7LhKJ4WQTY+RNg l0GA7VntWZ2vU6dORefiof3ud78TYAMA1IkAGwCgRYQC2K9//eukgtmVK1d0WCYUxcsiwM6fALsM AmzPas/qfF27di1pPv6rX/3qxdiPjY3pNACAGhNgAwC0iFAAmz9/flLBbHBwUIdlQlG8LALs/Amw yyDA9qz2rM7XgwcPkubjH3744YuxBwCg9gTYAAAtIhTAfv7znycVzEZHR3VYJhTFy7Jjx47oePf1 9emoNibALoMA27PaszpfYUvwlPn43/zN3wiwAQDqRIANANAiQgHsZz/7WVLBjHwoihtv450XAXYZ ent7o2O8Z88eHeWzmzbV0dERnY/Pnj1bgA0AUCeqnwAALSIUwH76059Gi2UzZszQWRlRFDfexjsv Amz3snvZeNP+Zs6cGZ2T/+QnPxFgAwDUiQAbAKBFhALYj3/846TVHuRDUdx4G++8CLDdy+5l4037 mzNnTnRO/v777wuwAQDqRIANANAiQgHsz/7sz6LFskWLFumsjCiKG2/jnRcBtnvZvWy8aX9LliyJ zsmnT58uwAYAqBMBNgBAiwgFsPfeey9aLPvoo490VkYUxY238c6LANu97F423rS/tWvXRufkP/zh DwXYAAB1IsAGAGgRoQD2p3/6p9Fi2ebNm3VWRhTFjbfxzosA273sXjbetL8w347NyTs7OwXYAAB1 IsAGAGgRoQD2/e9/P1os2717t87KiKK48TbeeRFgu5fdy8ab9hfm27E5+Z/8yZ8IsAEA6kSADQDQ IkIBbMqUKdFi2eHDh3VWRnp7e6NF8T179uioTAhB8ifAdi+7l4037e/IkSPROXmYtwuwAQDqQ4AN ANAiFi5cmBRgnz17Vmdl5NixY9Gi+NatW3VUJoQg+RNgu5fdy/nZsWNHdLz7+vp0VEZOnDgRnZN/ 61vfEmADANSJABsAoEWsXLmy8tZbb0WLZVeuXNFZGRFgl0XolT8BtnvZvZyf8ByOjXd4npOPMN+O zclDE2ADANSHABsAoEV0dXUlFcru3bunszIiwC6L0Ct/Amz3sns5PwLs8qQG2KtWrdJZAAB1IMAG AGgR//W//tekQtmDBw90VkYE2GUReuVPgO1edi/nR4Bdnjt37iTNy//Lf/kvOgsAoA4E2AAALeIf //EfkwplT5480VkZEWCXReiVPwG2e9m9nB8BdnkePnyYNC9funSpzgIAqAMBNgBAi/jP//k/JxXK yIsAuyxCr/wJsN3L7uX8CLDLMz4+njQvD/N3AABqTwUUAKBFCLDLJMAui9ArfwJs97J7OT8C7DKl zMv/03/6TzoKAKAeczFdAADQGn79619Hi2R//Md/rKMyI8Aui9ArfwJs97J7OT8C7DJ9//vfj87N 58+fr6MAAOpAgA0A0CI+/PDDaJHsvffe01GZEWCXReiVPwG2e9m9nB8BdpnCvDs2Nw/zdwAAak+A DQDQIgTYZRJgl0XolT8BtnvZvZwfAXaZBNgAAM0jwAYAaBHz5s0TYBdIgF0WoVf+BNjuZfdyfgTY ZfrzP//z6Nz8l7/8pY4CAKiDIgLskZGRyrlz5yr79+9/8Y+OtWvXVjZv3lzZvXt35dSpUy/+/wAA zTZnzpxokeyDDz7QUZkRYJdF6JU/AbZ72b2cHwF2mf76r/86OjcP83cAgGZ78uRJ5fTp05W9e/e+ yD9DDhrmsOF/P3v2bGV0dLTt/qasA+w7d+68GKg/+ZM/+cPE8tvf/nalo6Oj8p3vfKfy1ltvvfi/ fe9733sxmDdv3nSVAwBNkxJgh0IaeRFgl0XolT8BtnvZvZwfAXaZBNgAQKu7du1apbu7+0XOGeYm Iff8fQ763e9+9w85aGdn54s57b1799rmb8sywA5vEmzcuLHyrW99q/JHf/RH0clmaOFrw//87//9 v794UwEAoNEE2GUSYJdF6JU/AbZ72b2cHwF2mQTYAECrevbsWeW//bf/9pV8MzUHDQt/22Fn6uwC 7PD2wE9+8pPkAft6C28l/Jt/828qV65ccQcAAA317//9v4/OVT788EMdlRkBdlmEXvkTYLuX3cv5 EWCX6Ve/+lV0bj5r1iwdBQA01I0bNyp/9md/9iLPnEgOGvLTv/zLv3yxi3UryyrAvn37duVP//RP Jxxe/76FVdthi3EhNgDQSD/+8Y+j85R/+Id/0FGZEWCXReiVPwG2e9m9nB8BdpnCvDs2Nw/zdwCA Rrl06dKL/HKyOWj478Pxy618tHI2AXZYLv+jH/3oxcBNZtBeXon9zjvvVAYHB90RAEBDzJ49OzpH +fu//3sdlZn+/v5oUTycZ0Qe+vr6ouO9Y8cOHdXGBNhl2LNnT3SMe3t7dVQmNm3aFB3vkydP6qjM LFy4MDo3/3f/7t/pKACgIUJeOXXq1AmvvP56C2dlhx2ph4eHW/LvzSbA/qd/+qdJv3HwqpXYc+fO rYyPj7szAIC6+6u/+qvo/GTBggU6KjMXLlyIFsW7urp0VCasuM+fALsMVuSWJTyHY+MdnufkJcy7 Y3PzMH8HAKi3kFPOmzev5jlo+H6LFy9uyRw0iwD7xIkTNR2wl9tbb73lH50AQEMIsMskwC6LADt/ AuwyCLDLIsAuU0qAHXZQAgCot71799YtBw2tFf/tkkWA/cEHH9T8rYOX2w9/+EOrsAGAups5c2Z0 XrJkyRIdlRkBdlkE2PkTYJdBgF0WAXaZwm6Psbl5OM4QAKCeQj7Z2dn5YsFtPTLQsBv1T3/605bL Qds+wL5x40Zd3zr4fQtbiacUITRN0zRN0ybavvvd70bnJNOmTdNXmbW//uu/fvEPkTe18EKlvsqj hZVasfGeMWOGvmrj9rd/+7fRMQ4tfJ3+at8W7tPYGIf7XV/l0cJzODbe4Xmur/JqYd4dm5uH+bu+ 0jRN0zStni1lx8ZatCtXrgiwa2nz5s11XX2taZqmaZqmaZqmaZqmaZqmaZqmaZqWY+vo6KisX79e gF1Lv/jFL+q2bF7TNE3TNE3TNE3TNE3TNE3TNE3TNC3nFnYUEmDX0PTp011YmqZpmqZpmqZpmqZp mqZpmqZpmqZpE2jvvvuuALuWbB+uaZqmaZqmaZqmaZqmaZqmaZqmaZo28SbAFmBrmqZpmqZpmqZp mqZpmqZpmqZpmqYJsHMLsGfMmOGi0jRN0zRN0zRN0zRN0zRN0zRN0zRNm0ALRzYLsGvoN7/5TeWP /uiPXFyapmmapmmapmmapmmapmmapmmapmlVtLfeeqvyi1/8QoBdS7t3737RsS4wTdM0TdM0TdM0 TdM0TdM0TdM0TdO09BYWCu/cuVOAXUsPHjxoyArs//E//seLsFzTNE3TNK1e7Z133onOSX784x/r q8zamjVrKjNnznxjmzNnjr7KpC1fvjw63vPnz9dXbdzCvx1jYxyaf2O2dwv3aWyMw/2ur/Jo4Tkc G+/wPNdXebWf/vSn0bn597//fX2laZqmaVpd27p16xoSYt+7d0+AXWv/8A//ULcQO6zu/g//4T9U xsfHKwAA9fRXf/VX0bnJggULdFRmLly4UPmP//E/vrF1dXXpqEwcO3YsOt5bt27VUW3s//2//xcd 49D+P/buP7Tr7M4Xf7vNdO3d9NZtc7fOxXZs193aXTtrW/fW3dopu5HgXLwoQSGgBL0II2EEQQkK QkDxKnixOzggRIKgVxwQHEQhoIgDghIU/ENEIaCIguAQHAgYJMLn+z122850HM/5JJ+f5zwe4B8t mZic1/v9eR9fz/c5J3wd7Svcp7Eah/udPITncKze4XlOXt55553o3HzRokUGCgCou7/927+t227U 3/jGN1qy35hFgH358uW6rsK+ePGiuwMAqDsBdpkE2GURYOdPgF0GAXZZBNhlCvPu2Nw8zN8BAOrt xIkTdV193Yo56NdyKd6WLVtq/vZBeOsgrO4GAGiEsIIjNj8JK0HIy9mzZ6NN8f7+fgOVieHh4Wi9 BwcHDVQbE2CXQYBdloGBgWi9T548aaAy093dHZ2bh9VQAACN8O///u81X8wbvt///t//uyV/32wC 7KmpqcrChQsrHR0dNSla+D7hjMlPP/3UXQEANESYe8TmKF6uy48VuWU5cOBAtN7ha2hfAuwyCLDV W73zF+bdsbl5mL8DADTC48ePK11dXTXNQcPLeE+fPm3J3/drORXv/v37lR/84AcvV07P9o2Db3/7 25Vbt265IwCAhhFgl0mAXRYBdv4E2GUQaKq3eudPgA0AtJqbN29W/vqv/3rWOWj470OeGnLVVvW1 3IoX3kAI/3CY6TL6sA353//931fu3LnjTgAAGiq89Ribq/z2t781UJkRYJdFgJ0/AXYZBJrqrd75 C9t0CrABgFYzPj5eefvtt2ccYof89F//9V9f5qmt7Gu5FnD//v2Vb37zm1UF16HYO3furExOTroD AICG+8d//MfonCVMUMmLALssAuz8CbDLINBUb/XO389//vPo3PynP/2pgQIAGm56erqyY8eOl7lm yDdTc9CQmx48ePDlf9/qvpZzAcP51SHI/vGPf/zaos2fP78yNDTU0kvlAYD8LV68WIBdIAF2WQTY +RNgl0Ggqd7qnb8w747NzcP8HQCgWUKuGfLNN99887VzlkWLFlV+97vftfyq68/7WilFDPvCnzp1 6mWBQjHDGwbhHxdXrlxpizcNAID8/exnP4s2ycKEk7wIsMsiwM6fALsMAk31Vu/8CbABgHYRcs7r 169XTpw48TL/DDloyEPD/w7/fzvmoF9TVgCA1vDP//zP0SbZ97//fQOVGQF2WQTY+RNgl0Ggqd7q nb/Yjo7hT3gBFQCA2hNgAwC0iF/96lcC7AIJsMsiwM6fALsMAk31Vu/8hXl3bG4eXkAFAKD2BNgA AC1CgF0mAXZZBNj5E2CXQaCp3uqdv5QAO8zfAQCoPQE2AECL+Nd//ddok+xb3/qWgcqMALssAuz8 CbDLINBUb/XO31/91V9F5+bLli0zUAAAdSDABgBoEf/+7/8ebZKFP+RFgF0WAXb+BNhlEGiqt3rn L2Ve/m//9m8GCgCgHnMxQwAA0Bq6u7uTGmVTU1MGKyMC7LIIsPMnwC6DQFO91TtvYb6dMi8PL6AC AFB7AmwAgBaxatWqpEbZ/fv3DVZGBNhlEWDnT4BdBoGmeqt33sJ8O2Ve/j//5/80WAAAdSDABgBo Ef/rf/2vpEbZ+Pi4wcqIALssAuz8CbDLINBUb/XOW2qAHWoPAEDtCbABAFrEihUrkhplly9fNlgZ EWCXRYCdPwF2GQSaZRkcHIzWe3h42EBl5MqVK0nz8l//+tcGCwCgDgTYAAAtIjQ/Uxplo6OjBisj hw4dijbF9+zZY6AyIcDOnwC7DAJsn90+u/N28eJFK7ABAJpIgA0A0CJCA+yNN96INso0xPOiKa7e 6p0XAXYZBNg+u3125+3EiRPROXlHR4cAGwCgTgTYAAAtIjTAvvWtb0WbZUePHjVYGdEUV2/1zosA uwwCbJ/dPrvzdvjw4eicfM6cOQJsAIA6EWADALSI0AD7zne+E22W7d2712BlRFNcvdU7LwLsMgiw fXb77M7bzp07o3Py//pf/6sAGwCgTgTYAAAtIjTA/tt/+2/RZtnu3bsNVkY0xdVbvfMiwC6DANtn t8/uvG3cuDE6J+/q6hJgAwDUiQAbAKBFhAbYm2++GW2WhYYa+dAUV2/1zosAuwwCbJ/dPrvztmbN muicfN68eQJsAIA6EWADALSI0AB76623os2ytWvXGqyMaIqrt3rnRYBdBgG2z26f3fnPy2Nz8h/+ 8IcCbACAOhFgAwC0iNAA+9GPfhRtlmmU5UVTXL3VOy8C7DIMDg5Gazw8PGygfHbTphYtWhSdky9Y sMC8HACgTgTYAAAtIjTAfvrTn0abZYsXLzZYGdEUL4vQK38CbJ/dPrvVm/bX2dkZnZP/5Cc/EWAD ANSJABsAoEWEBtg//dM/RZtlc+fONVgZ0RQvi22H8yfA9tnts1u9aX+x+Xj48/bbbwuwAQDqNR8z BAAArSE0wH7+858nNczIh6Z4WQTY+RNg++z22a3etLfHjx8nzceXLFkiwAYAqBPdTwCAFhEaYP/y L/+S1DALjTXyoCleFgF2/gTYPrt9dqs37e369etJ8/Ff/epXL2v/4sULgwYAUGMCbACAFhEaYL/9 7W+TGmahsUYeNMXLIsDOnwDbZ7fPbvWmvX388cdJ8/F33nnnZe2fPHli0AAAakyADQDQAiYmJv7Y AP3mN78ZbZidO3fOoGVCU7wsAuz8CbB9dvvsVm/a2+HDh6Nz8TfeeOOPtbczEgBA7QmwAQBaQGh8 /aEJ1tnZGW2aHTlyxKBlQlO8LALs/AmwfXb77FZv2tvQ0FB0Lh7m6wJsAID6EWADALSAzwfYc+fO jTbNdu/ebdAyoSleFgF2/gTYPrt9dufn0KFD0Xrv2bPHQGXi/fffj87Fv/vd7wqwAQDqSIANANAC Ph9g/83f/E20abZhwwaDlonBwcFoU3x4eNhAZUKAnT8BdhkE2GUJn8uxeofPd/KwZs2a6Fz8zTff FGADANSRABsAoAV8PsD+wQ9+EG2aLV++3KBlQqCp3uqdFwF2GQTYZRFgl2Xp0qXRufhbb70lwAYA qCMBNgBAC/h8gP23f/u30abZ/PnzDVomBJrqrd55EWCXQYBdFgF2WcI8OzYX/8lPfiLABgCoIwE2 AEAL+HyA/Q//8A/Rpln4Mz09beAyINBUb/XOiwC7DALssgiwy9LR0RGdh7/99tsCbACAOhJgAwC0 gM8H2D//+c+TAuzx8XEDlwGBpnqrd14E2GUQYJdFgF2Ohw8fJs3DwzbjAmwAgPoRYAMAtIDPBx7/ 8i//ktQ4u3jxooHLgEBTvdU7389zAXa+BNhlEWCX48qVK0nz8F//+td/rP3du3cNHABAjQmwAQBa wM2bN//YBPvtb3+b1Dg7ceKEgcuAQFO91TsvAuwyCLDLIsAux6lTp6Jz8K9//etfqH2YxwMAUFsC bACAFnDp0qUvNMLeeOONaPNs7969Bi4DAk31Vu+8CLDLIMAuiwC7HAcPHozOwf/qr/5KgA0AUGcC bACAFjA6OvqFRti3v/3taPNsw4YNBi4DAk31Vu+8CLDLIMAuiwC7HJs3b47Owb/3ve8JsAEA6kyA DQDQAv48wP7+978fbZ6Fr6P9CTTVW73zIsAugwC7LALscqxYsSI6B//hD3/4hdqPjY0ZOACAGhNg AwC0gJMnT36hEfbWW29Fm2eLFi0ycBkQaKq3eudFgF0GAXZZBNjlWLhwYXQO/nd/93dfqH14ERUA gNoSYAMAtIA/b4wuXrw42jzr7OysTE9PG7w2J9BUb/XOiwC7DB988EG0xkNDQwYq03maADtfHR0d 0Tl4mKcLsAEA6kuADQDQAv68MfrLX/4y2jwLf8bHxw1emxNoqrd650WAXeZzW6CZt+PHj0frPTAw YKDa3J07d5Lm37/4xS8E2AAAdSbABgBoAX/eCH/nnXeSGmgaZu1v/fr10ab4+fPnDVQmBNj5E2CX +dwWYOctzLdi9e7r6zNQGdQ5Zf79m9/85gu1D0cBAQBQWwJsAIAWcOjQoS81Qt94441oA+3IkSMG r82FhnesKe5FhXwIsPMnwC6DALssAuwy7N+/Pzr3DluMe24DANSfABsAoAUcOHDgS82wcMZ1rIn2 /vvvG7w2J8AuiwA7fwLsMgiwyyLALucZHZt7f+c73/HcBgBoAAE2AEALeFWA/eabb0abaKtWrTJ4 bU6AXRYBdv4E2GUQYJdFgF2GtWvXRufe3//+979U++HhYYMHAFBjAmwAgBbwqgD7Rz/6UbSJNn/+ fIPX5gTYZRFg50+AXQYBdlkE2GVYtGhRdO791ltvfan2YR4PAEBtCbABAFrA4ODgl5phP/vZz6JN tPBnamrKALYxAXZZBNj5E2CXQYBdlgsXLkTrvW7dOgPVxqanp5OO7/mHf/gHATYAQAMIsAEAWsCr Qq1f/epXSQH2tWvXDGAb6+7ujjbFx8bGDFTG97oAOy8C7DIIsMty48aNpPua9nXr1q2kefcvfvEL ATYAQAMIsAEAWsCrQq133nmn8hd/8RfRRtrRo0cNYBtLaYjfvHnTQGV8rwuw8yLALoMAuyzhOSzA ztu5c+eic+6vf/3rld/85jdfqnvYSQkAgNoSYAMAtICvCrW+/e1vR5tpO3fuNIBtTIBdlq1btwqw MyfALsOZM2eiNd60aZOByoQAO39DQ0PROfdf/uVfelkFAKBBBNgAAC2gv7//lQ2xrq6uaDNt5cqV BrCNCbDLsn79+mi9QzBG+xJgl2F0dDRa476+PgOVCQF2/jZs2BCdc3/3u98VYAMANIgAGwCgBYQm 96saYj/60Y+izbRFixYZwDYmwHav//mfEIzRvgTYZRBgl0WAnb8lS5ZE59w//OEPX1n3gYEBAwgA UGMCbACAFvBVodZPf/rTaDMt/Hn69KlBbFMCbPe6ADsvAuwyCLDLcvv27aT7+tmzZwarTXV0dETn 23/3d3/nXgcAaBABNgBAC/iqUOuf//mfkwJsAWd7mpiYSGqIP3jwwGBlfq8LsPMhwC6DALssjx8/ Trqvw9fRfu7cuZM03/7lL3/pXgcAaBABNgBAC+jp6fnKZujXv/71aEPt6NGjBrENaYiXR4CdPwF2 GQTYntee1/k4duxYUoD961//2r0OANAgAmwAgBbwumbot771rWhDbefOnQaxDWmIl0eAnT8BdhkE 2J7Xntf5eP/996Nz7b/8y7/8yrr39vYaRACAGhNgAwC0gNc1Q//mb/4m2lRbuXKlQWxDGuLlEWDn T4BdBgG257XndT7WrFkTnWt3dXW9tvYAANSWABsAoAW8riG2cOHCaFNt7ty5lenpaQPZZjTEyyPA zp8AuwwCbM9rz+t8zJs3LzrX/vGPfyzABgBoIAE2AECTTUxMvLYh9o//+I9J5/LduXPHYLaZR48e JTXEnzx5YrAyIcDOnwC7DAJsc7VX/Xnw4IHBajP3799PmmcvWbJEgA0A0EACbACAJout6lm2bFlS Y03o1X5u3ryZ1BB/8eKFwcqEADt/AuwyCLDLk3Jfh+c67eXcuXNJ8+zf/OY3r619eMkBAIDaEWAD ADRZyraU3/zmN6ONtf379xvMNpMaYJMPAXb+BNhlEGCXR4CdpzB/js2xOzo6bB8PANBgAmwAgCZL CbC/973vRZtrq1atMphtRoBdnnfffVeAnTkBdhmuXLkSrbHncl4E2PnWNTbH/u53vyvABgBoMAE2 AECT3b59O9oU++///b9Hm2tdXV2V6elpA9pGBNjlSan31atXDVQbE2D7/Pb5Xe7ntwC7/YT5c2yO vWDBAuefAwA0mAAbAKDJUprgixYtSjqf786dOwY0s9oLQPIiAMmfANvnt89vn9+0h/v37yfNr99+ +221BwBoMAE2AECTpTTB/8f/+B9JDbZjx44Z0MxqLwDJiwAkfwJsn98+v/PU3d0drfeNGzcMVBs5 ceJE0vz617/+tWc3AECDCbABAJostQk+d+7caINty5YtBrSNXLhwIVr3devWGaiMCLDzJ8D27BZg 56mvry9a79HRUQPVRrZt2xadW4ddkDy7AQAaT4ANANBkly5dijbFent7KytWrIg22RYvXmxA20ho dMdqHxrm5EMTPH8C7DIIsMsjwM7P0qVLo3PrjRs3vpyHx2of5vMAANSOABsAoMlSQ8zdu3cnbXP4 9OlTg5pZ7cmHADt/AuwyCLDLI8DOy+TkZKWjoyM6rz58+LDaAwA0gQAbAKDJUkPMc+fOJQXYFy9e NKiZ1Z58CLDzJ8AugwC7PELMvFy+fDlpXn39+nW1BwBoAgE2AECTnT9/PinE/PTTT5NWigwNDRnU NiHALo8AO38C7DIIsMuzfv36aL3DnI72sH///uicurOzszI9PS3ABgBoAgE2AECTHT9+PNoUGxgY ePm1CxcujDbbVq5caVDbxNmzZ6O17+/vN1AZEWDnT4BdBgF2ebZt2xat97FjxwxUm1i7dm10Tv2H ezjMxWK1P3PmjEEFAKghATYAQJOFZmesKRaapsGGDRuizba5c+e+XC1CXrUnDwLs/AmwyyDALo8A Oy9dXV3ROfWOHTvUHgCgSQTYAABNVk2Iefjw4aTz+gRg+dWePAiw8yfAVufP/3nx4oXByoQQMx93 7txJmk+fPn1a7QEAmkSADQDQZAcPHow2xf5wrnUItlIabkePHjWwbUCAXZYnT54kBV6PHj0yWG1M gF2Gx48fJ9U5fB15EGLmNf9KmU//4f5VewCAxhNgAwA02YEDB6JNsfA1QdgafM6cOdGG28aNGw1s GxBgl0XgVQYBtvvZ/Zyn7du3R+s9PDxsoNrA5s2bo3Pp+fPn//HrUwLskZERAwsAUEMCbACAJtu1 a1e0KXbo0KE/fv2qVauiTbdFixYZ2Dbw4YcfRmsfrg/yIPAqgwDb/ex+zlM1LxzS2pYsWRKdS69Z s+aPX7979+6q5uoAAMyeABsAoMmqXdWReg72p59+anBbnGZ4WQReZRBgu5/dz57ZtK6nT59WOjo6 ovPocMTPH6Qc97Nnzx6DCwBQQwJsAIAmGxgYqOpcvdRzsD/++GOD2+I0w8si8CqDANv97H72zKZ1 jY6OJs2jr1279sf/JrxI6sgXAIDGEmADADTZ+vXro02xs2fP/vHrU8/B3rBhg8FtcZrhZRF4lUGA 7X52P3tm07pSzr8O8+ypqak//jfhRdJY7bdu3WpwAQBqSIANANBkfX190aZYWC3yeeH/izXfFixY YHBbnGZ4WQReZRBgu5/dz3n64IMPovUOZyXT2hYuXBidQy9btuwL/83p06ejte/v7ze4AAA1JMAG AGiynp6eaFPsypUrX/hv9u/fn7T94cOHDw1wCxscHIzW/siRIwYqEwKvMgiw3c/u5zylrMK1jXTr 37cp518PDQ194b8LL5LGah9eSAUAoHYE2AAATZbSAA/nXn/erVu3kgLsU6dOGeAWFhrd1Zx/TnsT eJVBgO1+dj/nSYDd/s6dO1f1+dfBhQsXorVfvXq1AQYAqCEBNgBAEz179mxGQUc4B7uzszPagNu4 caNBbmEC7LIIvMogwHY/f/7Po0ePDFYmBNjtb8uWLVWffx2EF0lT7ncAAGpHgA0A0ESzaYCnnIM9 b948g9zCBNhluXfvXtL9PjExYbDamAC7DM+fP1fnwqQE2Fu3bjVQLWzBggXRufPy5cu/9N+Nj48n 3e+fffaZQQYAqBEBNgBAE81mRebu3buTtkG8f/++gW5RAuyyWMFVBgF2OWZyBAjt6/Tp09F6r1+/ 3kC1qDAfTpk379ixo6bzdQAAZkaADQDQRLdv305qiIWtxv9c6jnYAtDWFRrdsdqfPXvWQGVCgF0G AXY5BNhlGR0djda7r6/PQLWoU6dOJc2br1+//qX/9smTJ0n3+4MHDww0AECNCLABAJpotoHW3Llz o424tWvXGugWFRrdsdqHhjnud9qHALscAuyyCLDb24YNG6Jz5s7Ozsr09LT7HQCgBQiwAQCa6MqV K9Fm2LvvvvuV/31KMy6E3F/VjKO5BNhlEWCXQYBdDoFWWQTY7a2rqys6Z35d/VLu9xs3bhhoAIAa EWADADTRbJuhYXvwlO0QL1++bLBbkAC7LALsMgiwyyHALsuFCxei9e7t7TVQLejatWtJ8+UjR458 5fdYvXp1tP6XLl0y2AAANSLABgBoopMnT0abYe+9995X/vd37txJasjt2LHDYLegnp6eaP2vXr1q oDIhwC6DALscAuyyjI2N+QxvU7t3706aL9+/f/8rv8f69eujtT979qzBBgCoEQE2AEAThRXUsWbY tm3bXvs9lixZEm3ILV++3GC3IOFHWQTYZRBg+wz3Ge4znNa7V2Nz5cWLF7/2e4T5eKz2YV4PAEBt CLABAJroww8/jDbDdu3a9drvERpqsaZcR0dH5eHDhwa8xQg/yiL8KIMA22e4z3Cf4bSOx48fv5wH x+bKe/fujc63Y7UfGRkx4AAANSLABgBoogMHDkSbYeFrXufjjz9O2hbxxIkTBryFfPbZZ0mN8PHx cYOVCeFHGQTY5RBgu7df9efFixcGq4WcPn06aZ58+fLl136foaGhaO0PHTpkwAEAakSADQDQRPv2 7Zt1gD01NVWZM2dOtDHX19dnwFtIWBGU0ggPX0ceUs5P7e7uNlBtToBdjp6enmidw31PHh48eJB0 bz958sRgtZCNGzdG58hhHj05Ofna71OLl04BAEgnwAYAaKLt27fXZDvCVatWRZtzc+fOrUxPTxv0 FiHALs/o6Gi03l40aX8C7HKE+zVW53Df47lN83R1dUXnyGEeHRNWV8dqH1ZpAwBQGwJsAIAmSjlP 79ixY9Hvc/jw4Zpsj0jj3Lt3L6kRHrYaJw8C7DIIsMshwC6LALv9XLt2LWl+fOTIkej3CvPxWO3D vB4AgNoQYAMANNGmTZuizbBwdl9MaJZ2dHREG3Q7duww6C3CecjlEWCXQYBdDgF2WQTY7Wf37t1J AfbDhw+j3+vMmTPR2od5PQAAtSHABgBoolo2vxcvXhxt0C1cuNCgtwgBdnkE2GUQYHuGC7DzFM62 Trm3w1nZtIZFixZF58bLli3zDAcAaEECbACAJlq3bl20GXbhwoWk77V3796kVSZ37twx8C3gxo0b 0dp3d3cbqIxofpdBgF0OAXZ5Uu7t8IIazTc+Pp40Lw6rtFNcunQpWvve3l4DDwBQIwJsAIAmCgFl rBkWgs4UoVGXso340NCQgW8B4cWEWO3DCw7kQ4BdBgF2OQTY5RFgt4/9+/cnBdip9bJzDgBAYwmw AQCaqNaN0KVLl0YbdWE7RZpPmKnmap4nAXY5BNjmbQLs1pUyJw7H76QSYAMANJYAGwCgST777LOk Rti9e/eSv2dYXZ2y2iSs1qa5zp49G619f3+/gcqIALsMAuxyCLDL09PTE6352NiYgWqy+/fvJ+1K tHPnzuTvGebjKZ/tExMTCgAAUAMCbACAJnn8+HFSIyx8Xapr164lBdi2EW++Y8eORWu/bds2A5UR AXYZBNjlEGCruZq3ptTtwy9fvtzUeTsAAF9NgA0A0CRhFXRKIyys1E41PT1dmT9/ftKWieFraR4B dnlOnjwZrfnAwICBanMC7HKE+zVW53Dfkw8BdntYsmRJdC48b968qubCk5OTSZ/td+/eVQAAgBoQ YAMANEm9ztLbsGGDbcTbgABbzdU8TwLscoT7NVbncN+Tj3C0R6zm4YgQmidsH54yD167dm3V39sZ 6AAAjSPABgBoknoF2OfOnUtq3IXtFWmeQ4cORWu/Z88eA5URAXYZBNjlEGCruZq3noMHDybNgz/+ +OOqv3fKZ/uNGzcUAQCgBgTYAABNcunSpWgTbPXq1VV/37AdYldXV7RxF7ZXpHkOHDgQrX/4GvIh wC6DALscwkw1V/PWs2zZsugcuLOzc0ZH6fT29tpCHgCgQQTYAABNEhpcsSZYOGtxJjZv3py0+uTh w4cK0SQC7PIIsMsgwC6HMLM8g4OD0ZoPDw8bqCa5c+dOpaOjIzr/DcftzETKGejnz59XCACAGhBg AwA0STgjsV4B9qlTp5IC7LDNIs0RtgeP1T9sM04+BNhlEGCXQ4BdHi+ftba9e/cmzX/DPHkmwgui sfofP35cIQAAakCADQDQJClh1sDAwIy+99TU1MvtEW0j3roEH+UJq/JiNQ+r+2hvAuxyWI1bHgF2 a1u0aFF07jtnzpzK5OSkuRsAQIsTYAMANMnIyEhdV2OG7RFTVqGE7RZpPE3Q8gg+yiDAdk+7p9Wc xrt582bSvHft2rV1nbt5aQUAoDYE2AAATRK27441wYaGhmb8/c+dO5fUyNu9e7diNIEAuzyCjzII sN3T7ul82Umjde3YsSNp3vvxxx/P+O9IOf7FPQ8AUBsCbACAJql343t6errS1dUVbeSF7RZpvP7+ /mj9wznpuOdpLwJs97R7Ol8px7/MZvccZj7nnT9/fnTOG47XCV/rngcAaH0CbACAJgmrq+vdBNuy ZUvSapRr164pSIP19fVF6z86OmqgMqLxXQYBtnvaPZ0vAXZrunjxYtJ8d+PGjbP6e1J2T9q1a5eC AADUgAAbAKBJUraQDudkz8aVK1eSGnqarY0nwC6PsKsMAmz3tHs6X2FnlFjNww4rNFbqC5uXL1+e 1d/jBQYAgMYRYAMANMnAwEBDzkAOW4THGnrz5s2rTE1NKUoDCbDLI+wqgwC7HIcOHYrWOZyZSz7C czlW8/B8p3E+/fTTl1uDx+a6CxcunPXfdfz48Wj9N2/erCgAADUgwAYAaJKUALMWZyCHrcpTVqV8 /PHHitJAPT090fqPjY0ZqIwMDg5Gaz48PGyg2pwAuxxWY5ZHgN16jh49mjTP3blz56z/rvPnz6s/ AECDCLABAJqkt7e3IStw79y5k9TYW7VqlaI0UErAdfPmTQOVkZRjA2qx6wLNJcAuhwC7PJcuXYrW PMzvaJwVK1YkzXNrMadKeYFh9erVigIAUAMCbACAJkkJOK5evVqzvyvW2Ovo6Hi5DSOtU38Bdl4E 2GUQYJdDgF2e8FxOub9pjPv377+cv8bmuMuXL6/J33fjxg31BwBoEAE2AEATPHv2rKEBZur2ivv3 71ecBnj+/HlS/W/fvm2wMiLALoMAuxwC7PIIsFvLwYMHk+a3hw8fbujn++TkpOIAAMySABsAoAke P36c1AB78OBBTf6+sLJ6zpw50Qbf4sWLK9PT0wrUIvUPX0c+BNhlEGCXQ4BdnvBiWcr9HV5Uo/6W LFkSnduG+W+tAuVGz98BAEomwAYAaIJmrOBYuXJlw84I5PUE2GUSYPt8F2DnRYDt+e353Ty3bt1K mtf29fXV7O9s9A5KAAAlE2ADADRBM87QO3fuXFKjb8uWLQpUZxrgZerv74/W/OzZswaqzQmwyxHu 11idw32P5ze1F+arKfPaMP+tpZT6j42NKRAAwCwJsAEAmuDChQvR5ldvb29N/86pqanK/Pnzo42+ uXPnVp4+fapIdWQL0jKFVWCxmo+OjhqoNifALke4X2N1ruXqT5pvYmLCFtItIMxTw3w1NqcN895a H42zbt06z3IAgAYQYAMANEHKqq16NL137tyZtFrlyJEjilRHYWvJRq/Ap/kE2GUQYJdDgF0mW0g3 X5inpsxn67GF/+bNm6P1P3nypCIBAMySABsAoAlSzs3cunVrzf/e8fHxSkdHR7Tht3jxYkWqIwF2 mQTYZRBgl0OAXSYBdvMtWbIkKcAO895aC6F4rP4jIyOKBAAwSwJsAIAmOHToULT5NTQ0VJe/e/ny 5UlNv+vXrytUnYSzEWP17+npMVCZEWCXQYBdDgF2mQTYzRXGNuVlzKVLl9bl7w/z81j9Dx48qFAA ALMkwAYAaIIDBw5Em1/ha+rhxIkTSQH2mjVrFKpOhB5lEmCXQYDts9xned56e3ujdb906ZKBqpMt W7YkzWOPHj1al78/hNOx+u/bt0+hAABmSYANANAE27dvjza/hoeH6/J3P336tDJ37txo42/OnDmV hw8fKlYdCD3KJPQogwC7HOF+jdU53PfkxctIzfP48eNKZ2dndA4b5rlhvlsPYXvwWP3rcfY2AEBp BNgAAE2wefPmaPPr9OnTdfv7U1ev7N+/X7HqQIBdJtvOlkGAXY5wv6bUmrwIsJvnd7/7XdL8Ncyz 6yXMz2P137Rpk2IBAMySABsAoAma3fxMPT9w4cKFlenpaQWrsZMnT0brPzAwYKAyI8AugwC7HALs MoXnc6zm4TlP7YV5aUqAff369br9DF5CBABoDAE2AEATvPvuu9Hm19WrV+v6M4S/I6UJePHiRQWr sWPHjtl+skAC7DIIsMshwC5TeD7Hah6e89TW5cuXk+aty5Ytq+vPMTY2Fq1/T0+PggEAzJIAGwCg CVIa3rdv367rz3Dq1KmkRqDme+0JsN33Aux8CbDLIcAukwC7OVasWJE0bz1x4kRdf467d+8m3ffP nj1TNACAWRBgAwA02MTERFLj6/Hjx3X9OcLW4F1dXUnNwPHxcYWroZQAe9euXQYqMwLsMgiwyyHA LtP27dujNR8ZGTFQNXT//v2ko2/CvLbeR9+E+XkrzOMBAHInwAYAaLAHDx4kNb4mJyfr/rPs3r07 KcDesmWLwtXQkSNHovU/cOCAgcqMALsMAuxyhJe7Umr92WefGayM7Nu3zzO8wcKq95T56s6dO+v+ s4T5ecp9H1ZqAwAwcwJsAIAGSwk3uru7G/KzhNUhnZ2dSStaGhGolyI0tjW/y5K680J4wYX8P+MF 2HmwEtMz3DO8/qampirz5s2LzlXnzJlTefjwYUN+pnDGtRfSAADqS4ANANBgn3zySbTptW7duob9 PJs3b05a1XLw4EHFq5GU5rftR/Mi6CqHANt97b72DBdg187hw4eT5qkbNmxo2M/U19cXvQYuXLig eAAAsyDABgBosPPnz0ebXv39/Q37eS5fvpzUGJw/f37dzxUsRcr2o+GcbPIh6CqHANt97b7OW3ih L1bzPXv2GKgaWbBgQdI8NcxnG2XTpk3RayDM9wEAmDkBNgBAgx0/fjza9Apn/TVS+DtTmoOnT59W wBrYvn179Bo4c+aMgcqIoKscAmz3tfs6b2GHlFabx+Xq3LlzSfPTMOatNo/zIiIAwOwIsAEAGuzD Dz+MNr127drV0J/pxIkTSQ3CJUuWWIVdA6GxHbsGRkdHDVRGBF3lEGCX48mTJ0m1fvTokcHKyMmT J6M1D8ezMHtLly5Nmp8ePXq0oT9Xyjbyhw4dUkAAgFkQYAMANFhK06vR501PTU293CI8pUkoWJ29 sEW8sxPL8uDBg6SgKwRitDcBdjlevHiRVOubN28arIyEeVCs5uGMZGYn9YibefPmVSYnJxv6s4Vw OnYNhONiAACYOQE2AECDDQ4ORpteYXvKRjt8+HBSo3DDhg2KOEuhsR27Bm7cuGGgMpIaaoZAjDJq LcDOgwC7PCkB9rp16wzULG3cuDFpXtrolz6DsD24beQBAOpLgA0A0GDvvfdetOkVtqdstLAKu6ur K9oo7OjoqIyPjyvkLKxevVrgUZhQz5Sgi/YnwC6LALs8V69ejda8u7vbQM1CmGeG+WZsTtrZ2Vl5 +vRpw3++jz76KHoNDAwMKCQAwCwIsAEAGixl9W2ztukOZzamrHYJq2KYuZTA4969ewYqIwLscgiw fZ4LsH2e+zyfndTV182aj4ZjXmwjDwBQXwJsAIAGe/fdd6NNr7Gxsab8bKkrXubMmdOUFS85SD0z 9fHjxwYrIwKPcgiwyyLALs/t27eT6v7s2TODNQNhfhnmma28I1DKMz3stgMAwMwJsAEAGuizzz5r +WZ36qqXoaEhBZ2BJ0+eJF0D4evIhwC7HALssqS8lBa2nCYf4QUzL6LVT5hfpsxDN2zY0LSfMfUl hvDSIgAAMyPABgBooEePHiU1vMLXNcutW7eSVmHPnTvXKuwZSG18a3rm5ZNPPonWfNWqVQYqAwLs srTysSDUR+rLiHfv3jVYVQrzyjC/TAmwm/myp5cYAADqT4ANANBAqcFGs7edXLlypVXYdRIa2lbi licEWM7L9DkvwM6PALtMto6vj9TV182eJz1//jzpGnjw4IGiAgDMkAAbAKCBbty40Rbh5blz55Ia iFZhVy9lK2krcfMjwC6HALssAuwydXd3R+s+NjZmoKpQzerr06dPt8U14CUGAICZE2ADADTQhQsX os2u3t7elvhZly5dahV2HYSzUAWZ5RFgl0OAXRYBdpnWrVun7jWWuvp6yZIllenp6ba4969cuaKw AAAzJMAGAGigjz76KNrs2rx5c0v8rCdOnLAKuw5Sgsz169cbqALrLsDOgwC7LCkh1vnz5w1UgXUX YKerZvX1sWPHWuJnfu+991wDAAB1JMAGAGigkZGRaLNr27ZtLfGzhtUtCxcutAq7xlJeYti6dauB yowAuxwC7LKkhFgnT540UJnZtGlTtO6tsM11u0hdfR3mpa2w+joI83X3PgBA/QiwAQAa6ODBg9Fm VyuFwWGVS0pDcf78+S3TUGx1YUxj18CuXbsMVGaOHz8erfvAwICByoAAuywpIVarrBilsXUPLy0S 146rr4M9e/a4BgAA6kiADQDQQIODg9Fm14EDB1rm561mFbYGfZojR4601TVAbaS8uNAquy8wOwLs sgiwyxReNozV/dChQwYqcSxT5pkLFixoqZclP/jgA/M5AIA6EmADADRQWGEZa3YNDw+31M98+PDh ttvWsZWFZqaGZ3kE2OUQYJdFgO1Z7lk+c9Wsvg67GLXbc92OOgAAMyfABgBooHDGbbudmTg1NfVy i3CrsGsjpendai8xMHsC7HIIsMsiwC5TWF0dq3vYYprXS119PW/evMrk5GRL/exnzpzxXAcAqCMB NgBAA/X29kabXaOjoy33c1uFXTvbt28XdhRIgF0OAXZZwgrLWK3DVsP4TOeL2vXs6z8I8/XYNbB+ /XqFBgCYIQE2AEADpYQaV69ebbmfO6zCDqtfrMKevZTVeidPnjRQmQlbn1qtVwYBdllsJV0mAfbs pa6+Xrx4cUu+HDk2Nha9BtatW6fQAAAzJMAGAGiQiYmJpFDj9u3bLfnz79+/3yrsGti0aVP0Gjh/ /ryByoyQqxwCbPe2ezt/4biXWN3D855Xa/fV18Hdu3eTPusBAJgZATYAQIM8ePAgqdH1+PHjlvz5 QygdwumUZmMIu3m1lHPQW3EbeWZHyFUOAbZ7272dvwsXLlh9Owupq69b+aXIMF9P+ax/9uyZggMA zIAAGwCgQW7evJnU6Prss89a9ncIq2BSGo6dnZ2Vhw8fKvorpJyDHralJC9CrnIIsN3b7u383bhx I1r37u5uA/UKIfgN88R2P5YmBNMpn/WPHj1SdACAGRBgAwA0SEqzs9W3GqxmFfb777+v6K8QGtqx ayC87EBehFzlEGCX5ciRI9FaDw4OGqjMpL6UyJft2LEjmyNpVq1aFb0GwvwfAIDqCbABABokZbvJ 1atXt/zvkboKe86cOZU7d+4o/J9p53PQmbnt27dH6z4yMmKgMiDALkt4JsZqvW3bNgOVmdTzj20f /UXj4+NZrL7+g/Xr1zsWBgCgTgTYAAANcubMmWiTq7+/v+V/j7AaZunSpUnNx7AyhT+ZmJiw3WSh QoAVq3s7NOuJE2CXRYBdptTzj8PX8Sdr165Nmj+GeWarr75OfbafPHlS4QEAZkCADQDQIMPDw9ls M3r58uWkBmT4c/36dcX/Txre5RJgl0OAXRYBdpmePHnihbQqhW3XOzo6kuaOYZ7ZDsK8PXYNhPk/ AADVE2ADADTInj17ok2uQ4cOtc3vE37elCbkypUrFf8/pQZbz58/N1iZEWC7zwXYeRJgl+nFixdJ 93kIbfm9sCtPyryxnc4OD/P22DUQ5v8AAFRPgA0A0CC5BVhXrlxJXoX98ccfuwAqv199lNLwJj/h eIBY3c+ePWugMiDALku4b3M4HoTqCbDThXlg6pyxXVZfB15gAQCoHwE2AECD5Bhgbdy4MakZuXDh wrY4y7Debty4IcAuVF9fX7Tuo6OjBioDAuyyhPs2Vutw/5Of7u7uaO3HxsaKH6cw/wvzwJT54oYN G9rqd/MCCwBA/QiwAQAapKenJ7tG5/j4ePJ5hocPHy7+Grhw4UL0Gli3bp2bJUMC7HIIsMsiwPa5 7nP99Y4cOZI0TwzzyTCvbCdh3h67BsL8HwCA6gmwAQAaIJxpnBJo3L59u+1+t82bNyc1JufNm1d5 +vRp0deBoKNcgo5yCLB9rvtcL8P69eujtT9//nzRYzQ5OVmZP39+0jwx7OrTbsK8PeXzPvw7AACA 6giwAQAa4PHjx0kNrvB17SaE0nPnzk1qTr7//vtFXwfHjx+PXgPvvfeeGyZDvb290dpfunTJQGVA gF2WcN/Gah3uf/KzdevWaO3DGckl27FjR9L8MMwjP/30U/N7AAD+SIANANAAua/QGBoaSmpQzpkz p/Lw4cNir4PQyI5dA9u2bXPDZCjl/r9586aByoAAuyzhvk2pN/kJz2sB9lcL873Ozs6k+WGYR7aj nHdYAgBoNgE2AEAD5L5CK2wRuWDBgqQm5cqVK4u9DkZGRgTYhRJgl0OAXRYBdrm2b98erfvw8HCx 4xPmeynzwrDFeDsfMWOHFQCA+hBgAwA0wNmzZ6PNrf7+/rb+HcMqo5RGZfhz+fLlIq+DgwcPRq+D PXv2uGEyJMAuhwC7LALscu3bty9a9wMHDhQ5NmGelzonbPdV6mH+HrsOwr8DAACojgAbAKABwgqc WHNrcHCwrX/H6enpytKlS5OalYsWLXq5ars0oZGt2V0mAXY5BNhlEWCXK+WltBBylybMBxcvXpw0 HwzzxvD17SzM363EBwCoPQE2AEADlBJcVrPiJjR+SxNWVwuwyzMxMZEUcD148MBgZUCAXZZw36bU O3wOkJeUlxNLPBbk8OHDRe3I4+VEAID6EGADADRASasz1qxZk9S07OzsrDx8+LCo6yDlvMxwTjZ5 efz4cVLAFb6O9ifAdn+7v8sQtr4WYH/5fpg7d27SPDDMF3NQwi5LAADNIMAGAGiAks7HGx8fr8yZ Myepebl58+airoOtW7dGr4N2PwuSLxNwlUWA7f52f5fh+PHj0boPDAwUNSbvv/9+0vyvo6Pj5Xwx B2H+HrsOwr8DAACojgAbAKABent7o82tS5cuZfP77t+/P3n7yCtXrhRzHaxfvz56HZw5c8YNkxkB V1kE2O5v93cZzp8/H617X19fMeMR5nMhmE6Z+w0NDWXze4f5e+w6CP8OAACgOgJsAIAGSGlu37x5 M5vfd2pqqjJ//vykJuby5cuLuQ5CIzt2HYyOjrphMiPgKosAuyzOuC9XeF4LsP9kxYoVSfO+efPm VSYnJ7P5vW/fvp30GfD8+XM3DQBAFQTYAAB1Vmpz+9SpU8mrsH/3u98VcS2krMQXYOdHc7ssAuzy lPaSGr934cKFaN1Xr15dxFgcOXIkec6X21EpXlIDAKgPATYAQJ2VHF4tW7YsqZkZzsx++PBh9tdC d3d39DoYGxtz02QmBFcpnwHkQYBdHgF2mW7cuOGzvfL7ALezszNpvrd06dLK9PR0Vr9/mL+nXAfh 3wMAAKQTYAMA1FkIJGNNrZ6enix/9zt37iSfh7hq1aqsr4MXL14IOQolwC6LALs8Ptvd6yXvrrF2 7dqkeV6YD966dSvLMQjzeC8oAgDUlgAbAKDOzp49G21q9ff3Z/v779y5M3lbyZy3z37y5ElSo/ve vXtumswIsMsiwC6PALtM4eiX0reODvO21DlemA/mKszjY9dB+PcAAADpBNgAAHUWzvqLNbW2bduW 7e//9OnTyrx585Kam/Pnz69MTk5mOQ7OSCxXybswlEiAXR6rL8tU+nN9amrq5bwtZX4X5oFhPpir MI+PXQe5nf0NAFBvAmwAgDo7dOhQtKm1Z8+erMfg1KlTySt0cg3zrdQqV1ihFqt7X1+fgcqEALs8 4f6N1TvnHUZKVfrOKtXssBPmgTkL8/jYdRD+PQAAQDoBNgBAnQ0ODkabWsPDw9mPw5o1a5IbnZcv X87u90/dRvrZs2dumswIsMsiwC6PALtML168KHb7+CtXrrw80zplTlfC8y3M42PXQfj3AAAA6QTY AAB1NjAwEG1qnTx5MvtxePjwYaWzszOp2bl48eLsthK/evWqc5ALJcAuiwC7PALscnV3d0drH57/ OQlbhy9ZsiRpPjdnzpyX87/chXl87DoI/x4AACCdABsAoM56e3ujTa1Lly4VMRZDQ0PJq7DD1pQ5 SQkxw7VCfgTYZRFgl0eArfYl1b6audz+/fuLuA7CPN4cDwCgtgTYAAB1Vur2kq8SVu0sXLgwqekZ tqa8detWNr/7Rx99FL0O1q9f74bJkJVZZRFgl8dOK+Xq7++P1j48/3Nx7dq15N10li5d+nLeV4LU Y2IAAEgnwAYAqKOJiYmkhtaDBw+KGZNwbmLqyp1ly5Zls5X4sWPHotfB1q1b3TQZSqn9tm3bDFQm BNjlCfdvrN7hc4Ayaz8yMpLF7zo9Pf1yXpb6EuKdO3eKuQ7CPD7lcz/8uwAAgDQCbACAOtLQerWN Gzcmh9h79+7N4nceHh4WYhZKgF0WAXZ5BNjlCttpx2p/4MCBbH7X1Lnb7t27i7oOvLAKAFB7AmwA gDoaGxuLNrN6enqKG5eHDx9Wurq6ilrFExrYsWth3759bpoMCbDLIsAujwC7XCnP9hwC7OvXr7+c j6XM2+bPn195+vRpcddCmM/HroXw7wIAANIIsAEA6mh0dDTazOrr6ytybE6dOpW8kiecoxi2rmxn YTVS7Fr44IMP3DQZSll9Pzg4aKAyIcAuT7h/Y/UOnwPk58MPP4zWfteuXW39O4ZzrJcsWZI8Z7t8 +XKR10KYz8euhfDvAgAA0giwAQDq6OTJk9Fm1sDAQLHjs3LlymK2ErdCr1ylrNDj9wTY7nH3eDmO Hz8erf3WrVvb+nc8ePBg8lxt8+bNxV4LYT4fuxbCvwsAAEgjwAYAqKNDhw5Fm1l79uwpdnweP35c mTdvXvJW4rdu3Wrb37W/vz96LZw9e9ZNkyHhVlkE2O5x93g5zp8/H639+vXr2/b3C/Ou1K3Dw3yu xK3D/yDM52PXQvh3AQAAaQTYAAB1FM401tR+vY8//ji5Obp48eLK5ORkW/6evb290Wvh0qVLbpoM CbfKIsB2j7vHyxGe27Hah+d/OwpHt4QjXFJXX58+fbroayGsVPfSKgBA7QiwAQDqKGXb6JGRkeLH aePGjckN0jCm7Sgl0Lp586abJkPCrbIIsN3j7vFyhOd2yv3ejnbs2JE8NwvnP5cuZTv5ko8NAgCo lgAbAKCOwraRsWZW2H6ydJ9++mll/vz5yVuJX7x4sa1+v+fPnyc1uG/fvu2mydDQ0FC09h988IGB yoQAuzzh/o3Ve/fu3QYqQ+G5nXK/h3lAO7ly5Ury7jhh/vbw4cPir4XR0dHodbBu3To3DQBAIgE2 AEAddXd3R5tZV69eNVD/v3PnziU3SxcuXNhWW4mHs75TGtzh68hPyk4Mx44dM1CZEGCXJ9y/sXq3 6+4hlPd8D/OrRYsWJa++DkfBUKmMjY0lXQsvXrwwWAAACQTYAAB18uzZM9tGV2nLli3JDdOw7Xi7 ePDgQdK1MDEx4SLIkAC7LALs8giwyxWe2yn3e5gHtIvNmzdnORert3v37nlZEQCghgTYAAB1ktrI aqemZr09ffq0Mm/evOTG6alTp9ri98r5jEziBNhlEWCXR4BdtpxeVgyrqVN3wwnzNVuH/0nqavzw 7wMAAOIE2AAAdZK6lWBYqc2fhDMEUwPszs7Oyvj4eBbXQk9Pj+JnSoBdFgF2eQTYZQvP71j9wzyg 1YUwuqurK3kOFuZr/Ek45zzls9/RQQAAaQTYAAB1cv78+WgT69133zVQr/D+++8nN1CXLVtWmZ6e bunfJzR5Y9dCX1+fwmdqYGAgWv/jx48bqEwIsMtz5syZaL37+/sNVKbC8ztW/3YIe8PPmTr3CtuM 82WrV6+OXgtnz541UAAACQTYAAB1EgIpDe2ZmZqaqixatCi5kbpjx46W/n1OnjwZvRZCyEmeUsKN 8MILeRBgl8dLSmVLeUkpzANa2e7du5PnXAsXLqxMTk4q/Cts2rQpei0MDw8bKACABAJsAIA6OXjw oC1FZ+HKlSuVOXPmJDdUL1++3LK/i+1ly5bL6jzSCLDLI8AuW7sfExHmW6nnXoevu3jxoqJ/hcHB wei1cODAAQMFAJBAgA0AUCdhNUusibVv3z4D9Rp79+5NDrDDuY2ffvppS/4ehw4dil4Le/bsUfBM CbDLIsAujwC7bOH5Hat/mAe0ojBvqubc66GhIQV/jZSXV0PIDQBAnAAbAKBOwvbgsSbWkSNHDFTE ypUr2/487LDaxoqccgmwyyLALo8Au2zt/Iyv5tzrFStWtOQcq5WMjIxEr4X169cbKACABAJsAIA6 Wb16tXNva2B8fLzS2dnZ1quDUraUdCZivt59991o/T/55BMDlQkBdnnC/Rurd09Pj4HKVHh+t+Oq 2zBfSp1bhXnYnTt3FDsi5WWWVatWVV68eGGwAAAiBNgAAHXw2WefJQUY4dxB4sLZkalN1lY8D7vd z8dkdlI+C27evGmgMiHALk+4f1NqTr5zlFjtwzyglVy7di353OvwxxwlzdjYWNJnwZMnTwwWAECE ABsAoA4ePXqU1MB68OCBwUq0YcOGtj0PO2U7+bNnzypypgTYZRFgl0eAXbbw/I7VPswDWkW1517b /j7d48ePPfMBAGpEgA0AUAepKzDCSm3STE1NVRYtWtSW52E7A7lsmtllEWCXR4BdtkuXLkVr39vb 21LPpNS51MKFC1/Ov0gzOTlZ6e7udmwIAEANCLABAOrgo48+ijavwhnZVOfWrVuVuXPnJjded+zY 0RI/dzj7NHY9hJceyM/z588F2IURYKv5V/0Jnwfkp51eYNi9e3dV515fv35dgau0bt266LVw8uRJ AwUAECHABgCog+Hh4bbaTrKdnDhxoqrzsM+dO9fUnzc1wLx9+7biZih1O1HHCeRDgF2e1GNDwucB +QnP73Z4geHixYvOvW6ATZs2Ra+FI0eOGCgAgAgBNgBAHQwNDUWbV+FrmJn333+/qhVE9+/fb9rP mhpgCjbypP7lEWC7z93n6t9q9Q9/dzXnXm/evFlhZ2jPnj3Ra2HXrl0GCgAgQoANAFAH27Ztizav Dh06ZKBmqNrzsJcsWdK087DDytqUxvbExITCZkiwVR4Btvv8q/6EldrkJzy/W3mnjTD/WbZsWVXn XoeznJmZDz74IHotDAwMGCgAgAgBNgBAHaScfzcyMmKgZiGsqq7mPOwtW7Y05edsp7MxqT1n46q5 ADt/qQG2s+7z1cr1Dy9VVrNrzZ07dxR0Fs6cORO9FlavXm2gAAAiBNgAAHWQ0sg8f/68gZqlas/D bsZ5jmNjY9FroaenRzEz5QWG8giwyxNeQBFgly08x2P1D/OBRgvznmrmSc5mnr1Lly4lfR68ePHC YAEAvIYAGwCgxp48eZLUuLpx44bBqoENGzYkN2Y7Ojoqly9fbujPNzo6Gr0W+vr6FDJTAuzyCLDL 5LlftvAcj9U/zAcaKcx3worq1DnS2rVrFbKBzwBHCgAAvJ4AGwCgxlIbV/fu3TNYNRDOw166dGly g3bevHkNPW/47Nmz0Wuhv79fITOVsgK/u7vbQBX4DBBg5yWl5hcuXDBQmQrP8Vj9w3ygUZ4+fVpZ sGBB8txo8eLFL/8bZi8E015oAQCYPQE2AECNffLJJ7YObLBwXmNXV1dyo3bJkiUNa9SG7Ttj10I4 n5I8pazAX7dunYHKiAC7TCk1b/QKXBonPMdj9W/UMSaTk5NVvdgXVmnfunVLERv8eeCFFgCA1xNg AwDU2PHjx6NNq9WrVxuoGjt37tzLLcJTG7Zh6/FGOHToUPR62LNnjwJmyhby5RFgl2nVqlUC7IKF 53is/mE+0AgbN26s6tzr06dPK2CNhRfTYteD88YBAF5PgA0AUGMffvhhtGm1detWA1UHu3fvrqpp u3fv3rr/TAcOHIheD+FryNP58+cF2IURYJcp5QzkRm4hTWO1yrP+4MGDVc2DduzYoXh1kLIif9++ fQYKAOA1BNgAADW2a9euaNMqBK3Ux5o1a6pq3p46daquP8/g4GD0ehgeHla4TKXsyOCFlrwIsMuU EmA3agtpGi88x2P1D/OBegorqavZiWbFihWV6elpxauDlBX527dvN1AAAK8hwAYAqLH169cLLJuo 2rMf58yZU7ly5Urdfp5WOheTxnMGenkE2GUSYPusb+Zn/fXr11+eZZ0691m8eHHl6dOnClcnIyMj dl8BAJglATYAQI2lnIP50UcfGag6Gh8fr3R1dSU3csPX3r9/vy4/S39/v21lCybALo8Au0ybNm2K 1jyEWuQpPMdj9Q/zgXp4+PBhZf78+clznrlz51bu3LmjaHV05syZ6PXw7rvvVl68eGGwAAC+ggAb AKCGJiYmkoKLq1evGqw6u3z5clWrkcKq7ampqZr/HCmr8kZHRxUsU4cOHYrWP2w1Sj4E2GVK2W0j nE9MnsJzvBkrbsO8Zfny5clznbDFeJgfUV9jY2NJz4EnT54YLACAryDABgCooXv37iU1rO7evWuw GiCcb13NedgrV66s+XmQPT090eshNDrJ04EDB6L1D19DPgTYZUoJsN3r+UoJLMN8oNbWrFlT1Tzn 6NGjitUAYZ6f8hwI/24AAODVBNgAADX0ySefJDWsnj17ZrAaZPfu3VU1d2u9nXPK9XDz5k2FypQA uzwC7DIJsN33Kfd9LbeM3rlzZ1Xzmx07dihUg4R5fsr1cOnSJYMFAPAVBNgAADWUcgZiOCObxgor q5uxQilsDZnSwHz06JEiZSpsDx6rf9hmnHwIsMs0ODjouICCPX78OOm+D19XC8eOHXu5HXjqvGbF ihU132GG1wtnXMeuh3BWNgAArybABgCoodBQjDWrNm3aZKAa7NNPP60sWrSoqhD73Llzs/57QzDd yIY2rSdlVWb43CAfAuwypey2UOsdPmgdqS+sPXjwYNZ/Vzhve86cOcnzmQULFphnNMHmzZu9wAYA MAsCbACAGtq3b1+0WRVWadF4d+7cqXR1dSU3fDs7O2e9tXczthSltQiwyyPALpMAm0YcGXLr1q3K 3Llzk+cy4WvDf0PjpezKMDQ0ZKAAAL6CABsAoIacgdnaQuO4mlVL8+bNm9WqpfD3xa6H1atXK0zh nwkC7LwIsMskwKa7uzt6DVy9enXG3z/MRxYuXJg8hwnznWvXrilMk3zwwQfR62Hr1q0GCgDgKwiw AQBqaN26ddFm1UcffWSgmiiEhdVsJb548eKXW5DPxCeffBK9Hvr6+hQlY/39/dFr4OzZswYqIwLs Mg0PD0drPjAwYKAyFp7nsWsgbP89E0+fPq0sXbq0qvnLkSNHFKWJjh8/7iVGAIBZEGADANRQSmhx 6dIlA9Vku3fvrqoJvGzZssrk5GTVf09oVMeuh/fee09BMlbPQIPWJMAuU3g5ygtLPu9j18D58+er /r7T09OV5cuXVzVv2bFjh4I0WcpLjI6RAQD4agJsAIAaefLkidCijaxdu7aqZvCKFSteNpGrcfLk SVvKFk6AXR4BdpkE2GzatKnmR0aEeceaNWuqmq+E+U218xWa9yy4d++ewQIAeAUBNgBAjYyPjyc1 qh49emSwWsDU1FRl5cqVVTWFQ/hQTVM4JdAYGhpSjIz19vbalaEwAuwypbywJMDOW3ghLXYNjIyM VPU9N27cWPXLdmF+Q/Olvth648YNgwUA8AoCbACAGrlw4UK0SdXT02OrwBYStgVfsmRJVc3hLVu2 JH//gwcPRq+JDz74QCEyltK8vnnzpoHKiAC7TClHRoQXWsjXrl27otfAgQMHkr/f+++/X9X8ZPHi xS/PyqZ1dHd324UFAGCGBNgAADVy+vTpaJOqv7/fQLWYx48fV+bPn19VkzicoZ0iNKprvZ0o7UWA XR4BdplSAuzwh3ylPPP37duX9L327t1b1bxk3rx5lYcPHypCi1m3bl30mgi7NwAA8GUCbACAGklZ beu849Z069atSldXV1XN4iNHjkS/7/bt26PXxEcffaQAGRNgl0eAXSYBNmFHlVrMA8P8oqOjI3k+ MnfuXM+RFpWyrXw1q/IBAEoiwAYAqJGwKjfWpNqzZ4+BalHXr1+vzJkzp6oQ++jRo6/9nps3b7Z1 ZMEmJiaSAq0HDx4YrIwIsMs0NjYmwC7c8ePHZ70TT9iVpZrwOsxbLl++bPBb1NDQUPSaGBwcNFAA AK8gwAYAqJGtW7dGm1QjIyMGqoWFbeCraRyHPydOnPjK75eydeSNGzcMfKbC9vQpgVb4OvIhwC5T WAGbUvfnz58brEylrMJfvXp1Tecg4b+hdaWsyu/r6zNQAACvIMAGAKiR0JSMNakuXLhgoFpc2Aq+ muZxaDafO3fuld+ru7vb9tEFE2CXSYBdptQA2/2er9RV+C9evPjSf3vx4sVKZ2dnVfOP/fv3G/QW F14wiF0P7777roECAHgFATYAQA2EZmRK09Jq2/YQtnyspokctvD8863AU7ePfvTokQHPlAC7TALs Mt2+fdv9Xri7d+/O6BoIW4BXe4RJmKfQ+i5dupR0TTx79sxgAQD8GQE2AEAN3Lt3L6lBNT4+brDa RDjTvJpmclg5Fc7Rrvaa0LTMV2qgZUvhvAiwy+SFFVKvgc+/uBZW7s+dO7eq+caOHTsMdptIfakh fB0AAF8kwAYAqIGwslpYmZ/NmzdX1VQOTeiwkipI3U6WfLkGyiTALlNqePngwQODlanPPvusqnv/ ypUrla6urqrmGRs3bqxMT08b7Dbx5MmTpGvi6tWrBgsA4M8IsAEAaiCcbR1rTq1bt85AtaE1a9ZU vZ14aEqnXBPh3HTyJcAukwC7TKkBdvhcIF/d3d3RayDMEcKOLdWeeb1q1arK1NSUQW4z4Yzr2DXx 0UcfGSgAgD8jwAYAqIHjx49Hm1Pbtm0zUG0oNIuXL19e9Urs//N//k/0mti0aZMBztjY2Fj0Gujp 6TFQmRFgl2liYkKATaWvry96DfzHf/xH1Suvly5dWpmcnDTAbWj9+vXRa+LIkSMGCgDgzwiwAQBq 4ODBg9Hm1L59+wxUmwpN4xUrVlTVbP4v/+W/VH75y196qaFgo6Oj0c+FEHaQFwF2uQTYDAwMvLb+ IYiuduV1eInu6dOnBrdNbd++3b8RAABmQIANAFADKc2pDz/80EC1sRBih8ZzNU3njo6O14bYg4OD BjZjAuwyCbDLlVL3sDMD+Qovpr0uvH7jjTeqmkcsWbJEeN3mUl5yfe+99wwUAMCfEWADANRAyvaA Z86cMVBtLjSRFy1aVHWI/Ytf/OKV18SBAwcMasYE2GUSYJcrpe7hc4F87dmzp2bh9cKFC1+erU57 GxkZiX4uhHOyAQD4IgE2AMAsvXjx4uU5trHm1I0bNwxWBkIzOayIqqYJ/Y1vfKPyT//0T1+6JkJT k3ydPHky+rkQtpslLwLscvX29gqwC/fBBx/UJLwOL8vdv3/fgGbgwoULSc+EZ8+eGSwAgM8RYAMA zNK9e/eSGlMPHjwwWJkIIXZYGVVNM/ov/uIvKm+//bZV+QU5duxY9HPBOej5EWCXK+yoIMAu2/Hj x79Q75///OdVh9fz58+vPHz40GBm4u7du0nPhNu3bxssAIDPEWADAMxSWFltZUV5QnN5wYIFVTWl v/71r1d++tOfCjIKIcAukwC7XCkB9tmzZw1Uxj5/dER4aS28vFbNPCHMK8bHxw1kRiYmJhwvAAAw AwJsAIBZCqtoY02pdevWGagMhe09qw2xw5+f/OQnL6+Lq1evGsSMDQ8PRz8bBgcHDVRmBNjl6u/v j9Y9vNhCvsbGxl7W+Wc/+9mMwmvbhucp5XiBcOwIAAB/IsAGAJilgwcPRptS27dvN1CZmk2IbbvI vB04cCD62RC+hrwIsMsVdlQQYJft5s2bL8+vFl7zeeHfAbHPhqGhIQMFAPA5AmwAgFnavXt3tCkV Qm7yFZrO1Z6JHf783//7fw1exgTYZRJgl0uATXiuh+NCqj3zWnidt5SXXbdu3WqgAAA+R4ANADBL YXvwWFNqZGTEQGUunIkdVl1VG2Lv3bvX4GVKgF0mAXa5UgLscLQAedq/f3+lo6OjqjlAmDc48zp/ x48fj342rF692kABAHyOABsAYJZSgopLly4ZqAI8ffp0RiF2WMVPfsL51sKs8giwy7Vnzx4vrRQq PMerffaHnVseP35s8Apw5cqVpOfCxMSEwQIA+E8CbACAWXj06FFSQ8pZx+UIzegf/vCHVTeyN27c WJmamjKAGbGdcJkE2OWy60KZNm/eXPUz35nXZbl7927Sc+HevXsGCwDgPwmwAQBmIaysTmlIPX/+ 3GAV5D/+4z8q3/nOd6puaK9YsaIyOTlpADMhwC6TALtcAuyyhOf1mjVrqn7Wf/vb366cOHHCABYk /DvAjk0AANURYAMAzMLJkyejzaje3l4DVZgQULzzzjuV7373u1U3tpcsWVL59NNPDWIGBNhlEmCX 68iRI9G679q1y0BlIBwZsmzZsqqf8WFe8Jvf/KYyMjJiEAsT/j0Q+3wIZ2UDAPB7AmwAgFk4dOhQ tBk1MDBgoAozNDT0svYhxP7e975XdYM7nKP98OFDA9nmwraysc+Hjz76yEBlRoBdrvBCSqzu4cUW 2lt4PoeXzap9tv/1X//1y3lBuA4OHjxoIAsT/j1ghwYAgHQCbACAWRgcHIw2o/bs2WOgCvP5lbeh Wd3V1TWj8zHv3LljMNtYX19f9PNhdHTUQGVGgF2ulAB769atBqqNjY+Pv3w+z2Tl9R/C6/Bn9+7d BrMw4d8DPh8AANIJsAEAZqG/vz/ajBoeHjZQhVm/fv2XroM333yz6ob33LlzK9evXzegbUqAXSYB drnOnj0brXv4XKA9XblypTJv3ryqn+Xf//73vxBeW4lfpvDvgdjnw+rVqw0UAMB/EmADAMzQ8+fP Kz09PQIqvmTVqlWvvBZ+8IMfVN347uzsrJw4ccKgtiEBdpkE2OUK97MAO0/hORyex9U+w+fPn1/5 7W9/+6XrYNOmTQbV58Mr/0xOThosAICKABsAYMYePHiQ1Ii6ffu2wSrM666HH//4x1U3wMOfcK42 7WXdunUC7AIJsMslwM7T3r17Kx0dHVU/t996662vvA56e3sNbGHCvwdSng137941WAAAFQE2AMCM jY2NJTWiJiYmDFZBPvvss+g1sWjRoso3v/nNqpvhYcvR6elpg9wmuru7o9fCjRs3DFRmBNjl+uST T6J1Dzu30B7C83bjxo1VP6u/8Y1vVP7+7/8+ei1QlvDvgZRng3kBAMDvCbABAGYo5axLjerypK7M /3//7/9Vurq6qm6Mh+3Jnz59aqDbQMp1cPPmTQOVGQF2ucL9nFJ7Wl/Yxjk8b2dy7MfIyIgXHHkl Rw8BAKQTYMP/1979h1Z9tvcDZ1vZ/MPxOCijjP5RmGxl66CwMgpz2x+WUEFIFxQy8hAqBFKkQiAS KgQCKcGAEJEKQooIllAhYAkGfFCyBgRLUBAmQUFICQaElKAgKKGB8911vo8u1ST3nV/mnHO/XnD+ 2fJUvc6Vz+ecz/u+rxsANmh4eDj5EKq9vV2hCpMbYDx69Kj6s++88866H5C/9957lZ9//lmxa5wA u0wCbO996vXs2TPFqmH37t2r7N27d9335liUduvWrcr8/HxWH8zMzCh2YeJ7QaovYgEEAAACbACA Devv708+hOrp6VGowkxMTGQ9uF5aWqr+/MOHDzf0oDyC73hQTm2KgEqIWSYBdrnm5uayFzBRm378 8ccNTUeJo0Ei+H7BqGhWEt8LUn3R19enUAAAFQE2AMCG5eyiiF3alCVGP6b6Is5GXi5Ggsf/fb0P zN96663KuXPnFL0GRUCVE2BE4EVjEWD7vRdg16dvv/22smvXrnXfi/ft21f55ZdffvPfam5uTvbB tWvXFL0wOdObOjo6FAoAoCLABgDYsJxz7OKcbMpy8eLFZF8cPnz4tf/d8+fPK5999tm6H5zH6/jx 45Vff/1V8WuIIKtcAuxyGR1dv3p7e6uLwtZ7//39739fvX+/qrW1NdkH4+PjCl+Y+F6Q6osDBw68 nNIDAFAyATYAwAYsLCxkPaSemppSrMKcPXs22RednZ2r/u+7uro2FGKvtAOMnfPgwYOsa0RcS2gs Auyy5bz3d+7cUagasdEJKPGK0Hu1xWNxn0/1wYULF7wBhYnvBTnXiFgMAwBQOgE2AMAGTE9PZz2A mp2dVazCDA4OJvuiu7t7zf9GjAXfyE6wDz744DdncLJzIqDKuUbQeATYZRNg149YaPThhx9uKLyO ceNryTnr+MyZM96EwsT3AtcIAIA8AmwAgA2YmJjIegC1uLioWIU5ceJEsi8GBgaS/53R0dENncW5 e/fuyg8//OCN2GEC7HIJsMuWc7zIjRs3FGqHXb9+vXq/XO89Nu7LcX9OyVnM1t/f740oTHwvyLlG GC8PACDABgDYkBj7mHr4FOcfUp6jR48me2N4eDjrv/XTTz9V3nnnnQ3tDvvqq6+8GTtocnIy65xL Go8Au2w5Zx9fvXpVoXbQ119/vaEpJ3E/jvtyjrjPp/ogjgyhPO3t7Vv2OREAoJEJsAEANiB2zaQe PsX4SMqTE16MjIxk//cePXq04fM5P/nkk+r/njcvAiqLXMokwHYPEGDXpjjv+tChQxu6n+7bt686 cjzXpUuXkn0QQSblyRkv39fXp1AAQPEE2AAAG5Czy3ZoaEihCpQzGnK94cWvv/5a6ejo2NBD9/fe e69y9+5db8wbJsAulwC7bEeOHEm+9zkjqNlat27dqnzwwQcbuo9+/vnnlefPn6/rz7t27VqyD5qb m70xBYrvBxY3AACkCbABADagpaVlS3fZ0jhygqs4Q30jTp48uaGxp3HO53fffefNeYNydt/FogQa jwC7bDEWOvXexzEkvDnffvtt9ezqjYTXvb291UVk63X79u2s6wDlie8Hqb6IxZBLS0uKBQAUTYAN ALBOi4uL2xpSUr8WFhayeuPOnTsb/jO+//77aiC9kQfxEaxs5EE86xcBlfNPyyTALpsAu3Y8ffq0 unt6I/fLPXv2VK5fv77t14H4O1KW+H6Q0xvz8/OKBQAUTYANALBO09PTWQ+eZmdnFaswcT7mm+iN +HP27t27oYfyH3744brO8WRjBNjlEmCX7cSJE8n3/syZMwq1zeLojLjfbfTojXv37m3qz5+bm8u6 DsTPUZb4DOh7BABAmgAbAGCdcndOxE5tyhI7q3N648mTJ5v+sx4/flz9b23k4fzbb7+97nO4WZ+c My77+voUqgEJsMs2ODiYfO/jZ9g+cWRG7KDeyP3x0KFDlV9++WXTf4fYWb3dE1moT7mTnKamphQL ACiaABsAYJ1yzq6LM7Ipz7Vr1974mZcRgm7kXOwXI8WfP3/ujdsGQqxyCbD97vvd3xlxP/vyyy83 dD+M1/Hjx7f0mI39+/cne2FyctIbV6D4npDqjcuXLysUAFA0ATYAwDrl7Kw8evSoQhVofHx8RxY3 xG7q2FW9kQf2H330kZHi20CIVS4BdtnOnj2bfO9jzDhbK+5j77///obug7t3765cuXJly/9Ora2t yV4YGxvz5hUovic4agAAYG0CbACAderp6Uk+dOrv71eoAuWce9zR0bEtf/bPP/+8qYf3MXKVN3ud GB4eVqgGJMB2H0i99zH9gq3zzTffVO9jG7n/ffDBB9u2iKuzszPZC9EvlCe+J6R6o7u7W6EAgKIJ sAEA1ilnR40HkmXK2Z2/ncFFnLn5+9//fsPjUz///PPq2dpsXrzPrhNlEmCXLSfAPnbsmEJt0T0v PpNt9J4X/9vtPEYjZyFTfG7AdWKlV/QnAEDJBNgAAOuwuLiYFUxMTEwoVoHiPOpUb/T29m773+P7 77+v7Nq1a0MP9N99993qSHI2R4BdLgF22eLc2tR7397erlCbdP369cp77723ofvcW2+9VTl58uSW nne9kpyjJAYGBryZBYrvCaneiDPU43sHAECpBNgAAOswOzubFUxMT08rVoFyQss3de7xrVu3Knv3 7t3wzrQYdR6729iYtra2ZC/Emek0HgF22WIBkJ2V2yd2TB8/frwaQm/k3vbOO+9Ufvrppzfyd82Z ymJMdJnie0LOfWJubk6xAIBiCbABANZhamoq64HTwsKCYhUoQt9Ub5w/f/6N/X1iHPgnn3yy4RA7 AvA7d+54Yzcg56gBO90bkwC7bNeuXUu+94cPH1aoDbh3717l448/3vA9Le6Hv/zyyxv7++aMiY7P DZQnvifk3Cdu3LihWABAsQTYAADrMDY2lnzY1NTUpFCFygktY7zsm3bq1KkN71bbvXt35fTp097c dYqASoBdJgF22XIWusVoYNbnm2++qezZs2fDI8O//vrrbR8ZvpHPjM3Nzd7cQsX3hVr8zAgAUCsE 2AAA6zA8POxsS1YVD6JT/TE5Obkjf7fYxbOZkeKffvpp5dGjR97kTBFQpXrh9u3bCtWABNhli6kV Oe8/eR4+fFi9/2z03vXuu+++sZHhr8qd2kOZ4vtCqjfiewcAQKkE2AAA69Db25t82NTX16dQBVpc XMx6UL2TI7ljpPhnn3224SAgzg4dHR31Zmeo9V5g+wiwyybA3joxgnuju67jdejQoWoAvlNyzzmO zw+Up7+/P9kbPT09CgUAFEuADQCwDkeOHEk+bDpz5oxCFWh2djbrQfXc3NyO/11jFOuuXbs2HAoc PHjwjZ4jWm9yz7aMcIPGI8Aum9By8+L+spnFVnF/O3fu3BsfGb7Re0F8fqA80aOp3mhra1MoAKBY AmwAgHXIOa/OubZlyt11Vyuhxd27dysfffTRhgOC2BX3/fffe+NXEKPWc3rBSPbGJMD2++/3f+Pi M9Tbb7+94XvThx9+WLl161bN/HtM42CtXk/1RhxHYrELAFAqATYAQKbch9IeRJZpYmIi2RstLS01 9XeO3WldXV2Vt956a8NhQeySE8Rs7Fqhbo1JgO333+//+sURFx0dHZu6H3355ZeV58+f19S/K+77 qV6Izw+UJ/eM9JmZGcUCAIokwAYAyHTz5s2sB00xMpLyjIyMJHsjRtDXotgFFOdbb2Y39nfffbfj 41prRe4IYdeKxiTALpux0es3Ojq6qbOuY8f2lStXavLf1t7enuyFsbExTVCg3KNnbty4oVgAQJEE 2AAAmeIBa+ohU3Nzs0IVanh4ONkfsdu5VsVuwE8++WTDAcKL3dg///xz8b2QO06exiTAxrSWPJs9 67oepoD09PQkeyE+P1CepaWl6ojwVH9cunRJsQCAIgmwAQAynTlzJvmQ6ejRowpVqMHBwWR/DAwM 1Py/49y5c5vaCbd79+7KhQsXit6NLcAumwAbAXZa3Cc2e685ffp0zd9rcj4bxM9Qpra2Nv0BALAK ATYAQKbu7m4PmVhVzi6rCIfrwd27dysfffTRpnbFffzxx5UHDx4U2Qs556ELsBuXAJumpqbk+x/n 35YogvvN3l/27dtXN/eXnOks8fmBMp04cSLZH52dnQoFABRJgA0AkCnGg6ceMl28eFGhCpVzzmWc k10vYlfbyZMnq7vcNhoyvPXWW5Xe3t7K06dPi+qFOFM81QstLS1+aRqUAJvW1tbk+x/XiZLEfeCr r76q3hc2c0+ph13Xy8V93/QeVnP27Nlkfxw8eFChAIAiCbABADLEg9ecQCJ2XlKmCCQbMbC4d+9e dTf1ZnbL7d27t3qGfClyAuwIuGhMAmwE2L915cqVyvvvv7+p+8iHH35Yl2PXcyZyWNBUrtyJLU+e PFEsAKA4AmwAgAzT09NZD5hmZmYUq0CLi4tZ/VGvI2Nf7MbetWvXpgKI2EVUwljxnB13AuzGJcBG gP3/xfX+s88+29R9I+47cf+pp13Xy0Xo7kgJVjM3N5fVH/W4eAMAYLME2AAAGcbHx5MPl/bv318N MinPo0ePsh5AxoPKehZnY292N3aMgP36668beqz4hQsXjIwtmACb+P1upCMl1ivC5lOnTm160VOc lR33nXo2OzubdT1YWFjwi1OgpaWl6veHVH9cvnxZsQCA4giwAQAynDt3TiDFqnJ36D979qwh/r0R 0O7Zs2dTwcS7777bsDsQcwLsrq4uvzgNSoBN/H6n3v+4TjSi69evV8d9b+b+sHv37ro763o1EUzn XA8i6KZM7e3tyf6Is7IBAEojwAYAyNDb25t8uDQ4OKhQhco5wzB22DSShw8fbno0bLw+/fTThhsr PjQ0JMAumACbEgPsn3/+uTo6fbP3hKhNo90TmpqaGvaIETbvxIkTyf7o7u5WKACgOAIuQfVDAAAz jklEQVRsAIAMR44cKXocKGsbGxsr9szjCGFiN/Vmx4p/9dVXDTNWPBazpPqhv7/fL06DEmATv9+p 9z8WujSC58+fV3dLx67pzdwHYqrH6OhoQ/aDM9FZS+yuTvVHS0uLQgEAxRFgAwAkxLnWOefT3bhx Q7EKVfqZxxE8f/nll5veeffOO+9Uz02t97GxOQG2iQ2NS4BNKdeA77//ftMLmOIVAW9M9WhUpZ+J ztpyFkE20jE0AAC5BNgAAAkzMzNZD5bi5yhTzsjoGBHZ6H788cfKBx98sOkwY9++fdX/Vr3q6ekR YBdMgE2jB9ixYC/+DZu91u/du7d6Znajy7knDA8P+8Up1O3bt7PuGY02Wh8AIEWADQCQ8OJBbeoV O7Upk8Dy/8Tu6a+//nrT42TjFWdsx7mq9Sbn/NtGGR/M6wTY5CxqqsdjBOJ6/Pnnn1ePfdjMtT3u DydPnqz7aRul9wNbY2FhIWvS0+TkpGIBAEURYAMAJOSMhz58+LBCFSxnPOj58+eLqknsFDp06NCm g45du3ZVx5M/evSoofohris0JgE2OZ8bYqFLvYhzrr/66qstWZh08ODByr179/RDHfcDW6+trc0u fQCAVwiwAQASBgYGkg+Vuru7FapgLS0tyR65fPlykbW5evVq5b333tt06PH2229Xz8eO87ZrXZzn KsAulwCbRgksI7j+5ptvtuSc6/hv/PDDD0X2Q84Zx+3t7X5xChbHzKR6pK+vT6EAgKIIsAEAEjo7 O40DZk05YdXExESx9YkQJMbFbsXuvXfeeady7ty5mh49mxNgj4yM+MVpUAJs4vc79f7HpIZavmZv VXAdUzQieKuHxUfbJe7/qX6IhXCUKz7XpHqko6NDoQCAogiwAQASmpubkw+VRkdHFapQcXZhTlh1 586d4msV56fGudabDUTitXfv3sr3339fk//OnB35sTOdxiTAJn6/U+9/LHSpRVeuXNmS4Dpe8e+M 4yRKNz09nXVNWFxc9MtTqPHx8aweWVpaUiwAoBgCbACANcS5uzkPlG7evKlYhcp9MD07O6tYf/Tj jz9WPvrooy0LSG7cuFFT/76cfhBgNy4BNvUYYMd1Of5eW7XAqNRx4Zv5LBk/R5likaPPkgAAvyXA BgBYw+3bt7MeKM3NzSlWoaamprJ6pOTxqSuJEeDffvtt9WzrrQhMDh48WLl161ZN/NsE2GUTYFNP I6O3Mrjes2dPdVx4jCDn/8TO6pxrQiyIo0zz8/NZPRKfOQEASiHABgBYw+XLl5MPk/bv32+kX8HG xsayeoSVPX78uNLb21s9J7URguzcoMJD6MYlwCZ3N+VO2srg+q233qp8/vnnlV9++cWbv4qmpib3 BTbdI44sAgBKIsAGAFjD0NBQ8mFSR0eHQhXswoULyR5pa2tTqIQ4HzvC560IU3YyyM4dFetM9MYl wKaWA+y4Lm5VcP3iGId79+550xPa29uT/RAL4ijXkSNHkj0yMDCgUABAMQTYAABr6OrqSj5MOnPm jEIVLGeRQ/QRea5cubJl52PvRJAtwEaATS0G2PF3OnToUHW39FZcW+M6Hbu42brPk7EgjnL19/cn e+To0aMKBQAUQ4ANALCGw4cPJx8mxZhxypXzwDF+hnxxPvY333xTeffdd+suyJ6dnc0KruLnaEwC bHKvAwsLC9v+d9nq4Hrv3r3VoDWu02ztZ4VYEEe5Yjx4qkdaWloUCgAohgAbAGAVzrIlR+yGsUt/ ezx//rxy+vTpyu7du7c0yI5dg9sVvuTuvIyd2jQmATa5kxi28zpw9erVLQ2uY0GR4Hrjcqa1WOxW Np8fAAB+S4ANALCK6enprAdJc3NzilWw1tZWY0G3WTysPX78+JYG2R9++GHlu+++2/IwxgNoBNjs ZIC91ccw7Nmzp9LX11d5/PixN3YTRkZGjIdmTfPz844gAQBYRoANALCK2L2UeojU1NRUWVpaUqyC RQ+k+mR8fFyhtsB2BNkxDvfcuXNbFs7ERIacB9Ax4YHGJMAmd4JLLJTbCnH9OnnyZOX999/fsmtj 7Nzu7e0VXL/Bz5SxII6yHThwINknY2NjCgUAFEGADQCwivPnzycfIrW3tytUweL80pyQ4ubNm4q1 hR48eFD5/PPPt2w07lbuMswJKeJF4xJgE97ETsqHDx9Wr1tx/drK4Dqur3GdZevkLG6KBXGUraOj I9knw8PDCgUAFEGADQCwihMnTiQfIsWDY8qVOybWuMftsV1B9hdffLHh8EaAjQCbkDOdI0LNWrn2 Ca631+zsbNZ1wVSfsg0MDCR7pKenR6EAgCIIsAEAVpGzCyJ2aVOu3KDKOenba7vCnE8//bTy448/ ruvvkhNgNzc3e9NcFwTYDS7GQad6IK4XuZ4/f1754YcftvR8a8H1m/PkyROfF0i6ePGi6U8AAH8k wAYAWMGzZ88q+/fvd7Yxa5qYmMh6IB39xPaLACYWnuzatWtLA5533323er5sjOtNGRkZcc5p4QTY hLa2ti05yzYmfZw+fbp6HdrK61pcJ7/88svKzz//7M16Q3I+V7oulO3atWs+VwIA/JEAGwBgBbED JucB0v379xWrYKOjo8keOXDggEK9YRH4HD9+vLJ79+4tD3xivPiNGzdW/bMvXLiQ7IkjR454kxqY AJvQ1dWV7IG4Xqzm3r1723Ydi+A6Z0EOWytnUcPk5KRCFWxmZibr/hEj6QEAGp0AGwBgBTdv3nRW IUnDw8N229aw7Qqy47Vv375q+PTrr7/+5s/MCbAj2KJxCbAJOQH2q8eQxPUkxoTH/2+rr1lxHYwF OILrnXP06NFkT1y+fFmhCpY7at5CBwCgBAJsAIAV5JxBd/DgQYUq3ODgYLJPjh07plA77PHjx5W+ vr7Knj17tiUUWj6G98yZM8me6Onp8aY0MAE24cSJE8keGBoaqv7s3bt3K729vZX3339/y69Rcd2L 619cB9lZ8R6vd1ED5Tl8+HCyTy5duqRQAEDDE2ADAKwgJ5js7u5WqMJFD6T6JIIDasOLIHvv3r1b HhLF69NPP63813/9V+U//uM/1uyJgYEBb0YDE2CT8zkipjj853/+Z+WDDz6ovPXWW1t+PXrnnXcq J0+eFFzXkFiwkLouuD+Qs9Chv79foQCAhifABgBYQZxRm3p4dO7cOYUqXHt7e7JPYkcutefKlSuV jz76aFuC7L/4i7+ovPvuu5V//ud/XrEnItiicQmwCadOnVrxfY/rToTL2xFax+vjjz+ujI6OVp4/ f+5NqDE5030sjiRnoUOMowcAaHQCbACAFcR48NTDo/HxcYXSJ8k+iQfW1K7r169XPvnkk20Lk/7y L/+yuuP7X//1Xy1+KYQAmzA8PPzyvY7f/7/7u7+rXg+24zoTr9jR/eOPPyp8DYvPjanrQiygpGxj Y2PJPjlw4EBlaWlJsQCAhibABgB4xdzcXFb4cPv2bcUqXE6fWOhQHx4+fFg5fvx49Uzr7QqY/uqv /qryj//4j9Vgi8YlwCbE7/k//MM/VN5+++3Kn/zJn2zLNWXXrl2V1tbWyk8//aTgdeDmzZvJ60Jz c7NCFe7+/ftZ95D4vgIA0MgE2AAAr4hgOufB0ZMnTxSrYPH+5/TJ1NSUYtWRR48eVYPsGAG+XUH2 7373u8oXX3whdGpQAuxyxdjumOoQoXKEy9t1DdmzZ0+lr6+v8ssvvyh6HZmens66NlC2+fl5C2kB ACoCbACA11y+fDn50Ojw4cMKVbiZmZmsB4wPHjxQrDr066+/Vi5cuFAd/71dIVS8Iij/6quvKnfv 3lX0BiHALk8sRunq6qqebb2d14sPP/ywer7106dPFb0O5QaT3l9iRLgJPwBA6QTYAACvOHXqVPKh UWdnp0IVLnenfjywpn5FkH3jxo3KoUOHtu2c7OXhVFx/7t27p/B1TIBdhlh0Erugt3uRS+y2/vLL Lyu3bt1S9AaQc22YnZ1VqMIdPXo02SdnzpxRKACgoQmwAQBe0d3dnXxoNDQ0pFCFu3btWtaD6KWl JcVqEDGu9+uvv668//772xpYvQizT548aQd/HRJgN674fYzQOn4/38SClm+++caY8AYTZ1wbDU1K XGdSfRJTHwAAGpkAGwDgFQcPHkw+NBobG1Oowl28eDHZJy0tLQrVoK5cuVI953a7Q6x4ffDBB9Vz uWMHZuwIp7YJsBvLnTt3qmP+I1De7t/1GEHe0dFR3d3td70xHTlyJHltuHr1qkL5jJnsk/gMAgDQ yATYAADLPHv2LCt4mJycVKzCxejGVJ9EEEFje/jwYXXsd4TM2x1uvTgzO/rq+vXrlefPn3sDapAA u77F71X8fsXY7vfee++N/F5//PHHlQsXLjj7uAA5U35GRkYUqnA3b9405QcAKJ4AGwBgmdhplfPA aG5uTrEKlzPesaenR6EK8t///d+Vv/mbv6n8+Z//+RsJvXbv3l09m/v06dPGDNcQAXb9efz4ceWH H36o/P73v6+eOf0mfn/jOhELUiKoohyDg4PJa8PZs2cVqnD379/Puo/EzwEANCoBNgDAMuPj48mH RTFi3I4Hjh07luyVgYEBhSrIo0ePqu/7v//7v1f+6Z/+qfLXf/3XlT/7sz97I2HYi12ccUb3Tz/9 5M3YQQLs+hDnWcf0hHgv3sRRAPH60z/90+p1ISY2/Nu//Vv1z3bOfVmGh4eT14b+/n6FKtzi4mJl //79yV65du2aYgEADUuADQCwzLlz55IPiyK4hLa2tmSvnD9/XqEKEkHUqz0QYfbf//3fv7FdnctH jccI5NHR0WqwzpsjwK5NMaUgzhb+/PPPK3v37n2jv4+/+93vqn/mi9B6+Ssmv1COuCb7nMlWfc6M s7IBABqVABsAYJkY+Zx6WBSjoyFnZ8zly5cVqiCpIwj+5V/+pXqm7psOz+L14tp148YNb9Q2E2DX juj36PtPPvnkje2yfvGK3/O//du/rU5GWKsPbt++7Y0qSOyYTV0bWltbFYqs89JN+gEAGpkAGwBg mXhomHpYNDIyolCFe/LkSVZANTExoVgFifc71RPNzc3Vn71161blq6++2pEw++23364ehXDy5MnK jz/+WHn+/Lk3bwsJsHfGr7/+Wh2f/80331TPho8pBG/6dyv+zK6urpcLRVpaWowAZt3XhwMHDigU 1bPQU73S3t6uUABAwxJgAwD8Ue55czdv3lSsws3NzWUFVDMzM4pVkBhPvJGddRFmx1jj3bt3v/HA LV6xMzV2icZ5wBEACrQ3R4D9ZkRgfffu3erRH7///e+r0w124vfnnXfeqXzxxRfVxSDxd1ouZ1Fc XDcox+zsbNb1IT6TUrbJycmsXnn69KliAQANSYANAPBHuaFDhJfolZxeWVhYUKyCjI+PJ3sizrRc TQTHP/zwQzXMjl3SOxHGxWvXrl2Vffv2VXeIO0N7+64PAuz1efz4cTXs7e3trY4E36kFH/GKM+3j 9/T69euvhdbLxe7IVB+MjY15cwuSO8HFAjji3pvTK9PT04oFADQkATYAwB9dunQpa6zj0tKSYhUu d1eMXinLxYsXkz1x7Nix7P9e7IY+fvz4ju0sXf6Kv0Psco3drrFjfK3QrnQC7K1x7969yrffflvp 6OiovP/++2/8DOu1xoPnTimIn0/1wYULF7zZhcmZ9uNsdEIc92GKAwBQKgE2AMAfxfjc1EOizs5O haJ6DnqqVw4fPqxQhYkgKtUXEWhtRITZfX191VHfOx3kxSt2v0aoGKF2nDks1P4/Auz1i7A6fn9i V3MthNUvXh988EF1EkGE1hvpbwE2K8kZLR8TPSAWvaV6ZXh4WKEAgIYkwAYA+KOcB80RckPsQt3K nbY0hrNnzyb74sSJE5v+c37++edq6PXZZ5/t6Kjx1ULtCGdenKdd4vhxAfbqfvnll8qdO3de7qyO gDjGcddSD8d7E9f4Bw8ebPrfG+POU31w5swZF8/CHD16NNkX0YMwODiY7JXoJwCARiTABgD4o5aW luRDohgzDhFCpnplYGBAoQqT86A5fmYrxa7QGB8au7MjDKyVIPDV0cuHDh2qhtpxpvZWBIO1TID9 /z18+LD6fp8+fbq6U7+Wdla/Oh4/FrDF+fNbPUVgJ64J1L74fOAzBDkuX76c7JUYMw4A0IgE2AAA /+vp06dZgcPNmzcVi6yRjufPn1eowtRCWBU7nmOkd+yCjuC4FgPt5eOZI9iMEc3xd75+/XpD7Ngu KcCOHdWx0z4mAsRu49hVHWPud+3aVbN9FyF61P/kyZPV0ffbKedoEkFleXKmdZjiQpiamsq6nyws LCgWANBwBNgAAP/r/v37WQ+I5ufnFYtKW1tbsldi1wxl6enpqamzKmM3aYSLEQ5/+umnNR0qLn+9 88471RA0wu0IGb///vvqGcQRltaDRguwY4FXnFH93XffVb7++uvKF198Uf37xwKJWtxRvdIr+in+ 7rFIIv49b0osZEr1QXd3t4tnYUZGRpJ9EYuQIHeBbYlHUgAAjU+ADQBQyXuYGCP6lpaWFIvKgQMH kv0yOTmpUIWJMcSpvoidqjvl+fPn1SA4djx/9NFHdRM+rnTO9ieffFL58ssvqztcI1j98ccfq6PJ 49+40+opwH5xJvWVK1eqZ+7GKPro4xj5vm/fvsrevXvrZuHD8lf0SPxbYrz+48ePd6y+8fue6oOo N2W5du1asi/ic4bPnITm5uZkv4yNjSkUANBwBNgAAJW88wiNcyTEmMaccGpmZkaxCnP06NFkX8Ri mVoRO7si+I2dqfUaaK82Ijp2B0cAG7sYjx8/Xg0zv/3222qgeffu3crPP/+8bePKdzrAjlA6/n2x +z52HEfAHzvZY+FC7GqP8L9eg+m1AutY0BD/3p0MrF916dKlZB90dna6eBYmdyy0qT+EnOku/f39 CgUANBwBNgBAJS94GhoaUiiqwbTzCFlJzmj58fHxmv37Lw+0Y+JEjPJulIAz9YrAO0Ld5eN7P//8 8+ru2Ai/43X69Onqjtp4xY7lqNXyV+wAj+D4D3/4Q3VkdeoVPxc//yJsfvW/9yJ8jj9v+e7o+Hu9 CKLj7xpnib/33nuVt99+u4j3as+ePdWR+C92WNfyaPn4+xkVzatyj62xEI4Q3z9SvdLR0aFQAEDD EWADAPyvpqYm4/nIkrNzKvqJ8kQQleqNCLTqSYSrEaLG7tZG2qXtVT+76SOgj3O3I8iPRQJxtnu9 EGCzktxJLo4iIcT3D587AYASCbABgOLNzc1lPUiMc0Ih50Fie3u7QhUoZyFMLICoZy92acfZ03FO ckm7tL3ezE74zz77rDoFIPqsFs403wwLntjM/aKWJ3bw5sT3j5zvKdt1LAYAwE4RYAMAxbtx40bW g6HFxUXFojI8PJzslTivkPKUuhDm4cOH1bAxxlzHeOsYxS2M9Uq9Yux5jEKPxRAxLj12+zea3OCJ 8sRCt1RfxOcNiO8fOdeRiYkJxQIAGooAGwAo3sjIiBGfZBscHEz2S/wM5THJ4bfu3btXHfsc48dj V23srhXclveKs7njzO9Y3PDtt99Wbt26VVdjwDdjenraAjlWFAvdfJYgV84RJXG/BQBoJAJsAKB4 /f39dtSSLeehs11T5ck903RmZqboOkVweffu3eq52jEmOkLNCDeNIq//kPrDDz+shizHjx+vfPPN N9XpJqWPtI1/v9G/rCRnMZzPnqzns2d8nwEAaCQCbACgeDljHO1qYD39EudkUxZB1eYtH0X+xRdf VA4ePFgdR/7WW28JiWvgFe9D7KL/9NNPKx0dHZXTp09Xrl692pCjv10X2G45x5G0tbUpFFXxPcS0 KACgNAJsAKBoT58+rezfv9+5cmRramrSL7xmdnY2K6ian59XrA345Zdfqjt6Y+f2yZMnK11dXZVP Pvmk8v7771d2794tYN6CV9QxFgzs27evuoAg6hyhiZB643InM8T1g7LEQrdUX8TnUwjxudJxBABA aQTYAEDRcs+n9HCZkBtGRF9RljjbOqc3lpaWFGsbxGKkOHP7+vXrL8eT9/b2VkeUx660CGXfe++9 6qjrEoPpCPqj/2JXe4TTfX191Z3uEU7HSPfHjx9rom2Sc12I6wdlmZqayuqNZ8+eKRbZ0xxcSwCA RiLABgCKlrMDJnbc2tFAyN1lG0E3ZckNsKkNEdjGruKffvqp8sMPP1R3GseO4wh24wznCL7jFbu8 X7x3sTs5QvB4bedY8127dr38c+L10Ucfvfw7HDp06OXfLf6e8fd9sVM6XleuXKmOYY8w31jq2iB0 YiW5Cyjv37+vWFTlTAByhA0A0EgE2ABA0WIHWuph0NGjRxWKqtwdU5QnZ7xnc3OzQjWwOMM7QvE/ /OEPlY8//jj5ip+Ln4/X8+fPFbBBtbS0OHaC1+ROdLl9+7ZiURXfR1L9MjQ0pFAAQMMQYAMARevu 7k4+DBocHFQoqnJ27EdYQXliFHOqN2KUNY3vf/7nf7KCqfg5Gl/83qd6Ia4flCdnR+34+LhCURXf R1L90tXVpVAAQMMQYAMARYvzQI3jI1eM6LVjn5UIsHlBgM1y7e3tPmew4d6Izx0Qco89AgBoFAJs AKBYcT6osylZjxjNmOqX/v5+hSrQyMhIsjc6OzsVqgACbJaLHZFCSjbaG2fOnFEoquL7SM69Jb7f AAA0AgE2AFCsmzdvZj0IinMKIfT09Dh/kBXl7M432rMMAmyWE2CzmljwluqN+NwBIffc9KmpKcUC ABqCABsAKNbo6KiRv6xLzrjP2IlLeYaHh5O90dvbq1AFEGCzXM7Cp7h+4L7hWBJS4nuJBTEAQCkE 2ABAsQYHB+18YV3ibMFUz8RZyLierPSKn6HxCbBxbSBHzpnGzc3NCsVLOQtiHGUDADQKATYAUKyc 3bR2RfHC4uKi0Y2sSkjFCwJsXBvIMTExkXWtWFpaUiyqcnbtx/cbAIBGIMAGAIr07Nkzu2lZl9nZ 2awHzfFzlCdnV9TZs2cVqgACbJbLCZxMeynT9PR01rVifn5esaiK7yWpfonvN7HoEgCg3gmwAYAi PXjwQBjJusTO6pye8dCwTF1dXc6lpEqAzXLxe5/qhbh+UJ6FhYWsa8Xt27cVi6rcxZSxOAIAoN4J sAGAItnBwHb1DGUSYPOCAJvlRkZGkr1w9OhRhSqUaUCsR3wv0TMAQCkE2ABAkZwhx3rlhBB6plzx 3qf6Y3R0VKEKIMBmuZzFT62trQpVqHjvU/1x6dIlhWJdnzfiew4AQL0TYAMARco5r3ZwcFCheGlo aMg5pqwqJ4SwI6oMAmyWE2Czlth9n+qP+PwBL8T3E8cSAAAlEGADAEVqbm5OPvyJHbfwgkUPrKWl pSXZH5OTkwpVAAE2y01MTCR7Ia4flKm/vz/ZH/Ez8ELORCDXFACgEQiwAYDiLCwsZIULU1NTisVL Rjaylpxryp07dxSqAAJslovf+5x+oEw5R9p0dnYqFOu+pjx69EixAIC6JsAGAIoTwbQHP6xXzg7b sbExhSqUAJsXBNgsJ8BmLTm7aY2YZzkLcQGAUgiwAYDiGL3Hei0uLnpYyKpyHybfv39fsQogwGa5 2dnZrH6I6wjlyRkxf+DAgcrS0pJi8VLOokpHIQEA9U6ADQAU59SpU8mHPl1dXQrFS7kBxPT0tGIV KKY1mOrACwJsXB/IFZ8bcvpjfn5esXgpvqekemZwcFChAIC6JsAGAIrT0dHhLGPWJXcErB10ZcoN qAQQZRBgs1zuhIZYKIX+WO01MzOjWLyUc3Z6e3u7QgEAdU2ADQAUJUYwNjU1JR/6XL16VbF4KWfE pzNMy5W7g84I2DIIsHlVTj/EQin0x2qvGzduKBQvxfeUVM/E9504AgcAoF4JsAGAouTulDQKmuWc m85acnfoUwYBNq8SYLOWnPOMx8fHFYqXchfOmewAANQzATYAUJTYwWLHAus1NDSU7JujR48qVKGm pqaS/bF//36FKoQAm1flTH6J6whlis8Pqf64ePGiQvFSfE8xUQoAaHQCbACgKM6MYyN6enqSfdPf 369QhcoZ5Xn48GGFKoQAm1e1trYKmlhVfH5I9ce5c+cUit+I7yupvonvPQAA9UqADQAUpbe3N/mw p6+vT6H4jSNHjni4zKpyAuwIsCiDAJtXdXZ2JvshjqqgTPH5IdUfJ06cUCh+Y2BgINk3sQATAKBe CbABgKLkBJEeIvOq2D2b6psLFy4oVKFitGuqPyLAogwCbF7V1dXlHsKm7iGOKeFVly9fTvZNW1ub QgEAdUuADQAUY2FhoXoOrTGerFdO31y7dk2hCnX27Nlkf0SARRkE2Lyqu7s72Q9xHaFMk5OTyf44 ePCgQvEbt2/fTvZNfH6N87IBAOqRABsAKMbU1FRWqDA9Pa1YvPTkyZOsvokHiZRpcHAw2R8x6pMy CLDZyDUifgbXjLVeS0tLisVLs7OzWX0zMzOjWABAXRJgAwDFGB0dtVOBdfOAkJQ4mzTVH6dOnVKo QgiweVVOgO2M43LNzc1lXTMePXqkWPzGgQMHkn0TO/wBAOqRABsAKEZvb2/yIU97e7tC8Rt37tzJ erBs4UO5nG/LcgJsXjU8POyYAVYVO6ubmppMCGLd4mz0VN+cOXNGoQCAuiTABgCK0dramnzIMzQ0 pFD8RpxtneqbePBMuXIeIAuwyyHA5lXx+5/qh7iO4DPqWq/4PALLnT171uIYAKBhCbABgCI8e/Ys K1AYGxtTLH7j4sWLyb45cuSIQhUsJ3hwbSmHAJtXXbp0KdkPcR2hXDkLoaKPYLmcRZbNzc3OTwcA 6pIAGwAoQm6gEOOiYbkYvZjqm76+PoUqWE6AffXqVYVyvxFgFyp+/1P90NLSolAF6+/vNyWIdXvw 4EHW/SbOWQcAqDcCbACgCKOjo1ljoJ1jzKtyHiqfOnVKoQqWc3bp5OSkQhVCgM2rcnZJxotyWSzH Rh04cMD4eQCgIQmwAYAiDAwMJB/utLe3KxSv6e7uTvbOyMiIQhXMdAeWE2Dzqvj9z+kJY37LlbPQ 8tixYwrFazo7O5O9Mzw8rFAAQN0RYAMARYhwOvVwp7e3V6F4TVtbm/HQrGphYSErmIoxn5RBgM2r cgPs+fl5xSpUzi79w4cPKxSvOXv2bLJ3urq6FAoAqDsCbACg4T179ixrxO+lS5cUi9fs378/2Ts3 b95UqEI9evQoK5iKn6MMAmxeNTMz4zrBllw37NLnVbGIMtU3zc3NCgUA1B0BNgDQ8O7fv5/1UPD2 7duKxW/Ebric3pmbm1OsQsXOajsrWU6AzatyF7qY1ODzRuoViyFgI/ccn0MAgHojwAYAGl7OuYLx ilHAsFxuOLm4uKhYhcodDUw5BNi8KveogbieUC6LLdmImDSVMy1oYmJCsQCAuiLABgAa3uDgYPKh TpyRDa/KOZPSWMayTU5OJnskjjCgHAJsVpLTE3E9oVwtLS3JHolx0fCqjo6OZO+cP39eoQCAuiLA BgAaXmdnZ/KhTm9vr0LxmjgXPdU7x44dU6iC5Zw92draqlAFEWCzkgMHDggnWdPRo0eTPXLx4kWF 4jX9/f3J3jlx4oRCAQB1RYANADS8nLF6IyMjCsVrTp06leydeGhIucbHxwXY/IYAm5XEdSDVE2Nj YwpVsJyJQQMDAwrFay5fvpzsnYMHDyoUAFBXBNgAQEO7f/9+VpAwNTWlWLymp6cn2Tvnzp1TqILF bji79FlOgM1K2trakj1x4cIFhSrY8PCw+wnbet+Zn59XLACgbgiwAYCGFruZch7oLCwsKBavyRk/ HztwKVdO4NDV1aVQBRFgs5K4DqR6Iq4nlGt0dDTZI4cPH1YoXvP06dOsiVM3btxQLACgbgiwAYCG NjQ0lHyYE7uiYCVNTU1277MmI195lQCbleQE2HE9oVyTk5PJHomQElZy5MgRUx4AgIYiwAYAGlrO DtoTJ04oFK+J3Sw5IdSDBw8Uq2A5AbZQqiwCbFbS19dnsQtbcu0wNYiV9Pf3+84DADQUATYA0LCW lpayxumNjIwoFq/JfZD85MkTxSqYc9LZ6LVDgF2WnMUu3d3dClWw3IVzd+7cUSxekzOCvqWlRaEA gLohwAYAGtb09HTWg0AjoFlJzihPDwLJGQtsZGdZBNisJOdIk2PHjilU4XKOLrl27ZpC8ZpY2GAH PwDQSATYAEDDGh8fz3qQMzc3p1i8ZmxsLNk7HR0dClW4nGMKTHkoiwCblcRCllRPtLW1KVThogcs imIjYgd/zuQpC3cBgHohwAYAGtbZs2eTD3Gam5uro8bhVWfOnEn2T4yPpmytra3JPrl69apCFUSA zUouXryY7Im4nlC2GCOf6pPYzQ8rOXLkSLJ/Ll26pFAAQF0QYAMADSt2xwog2ai+vr5k/wwPDytU 4Q4ePJjskxhHTzkE2KwkZypMXE8o26lTp5J9cuLECYViRb29vfoHAGgYAmwAoCEtLi5WDhw4kHyI c+7cOcViRe3t7cn+GR0dVajC5QSVcS4l5RBgs5KYxJDTF5QtZ6e+UfOsJhZWmvQAADQKATYA0JBm ZmayHhTfuHFDsVhRzs7aiYkJhSpYHD8gwOZVAmxWEp83cvoiFuBRrpyFDrFA0/E3rCTOt865zsR5 2QAAtU6ADQA0pAgWcx7gzM3NKRavyQ0mY6EE5Zqfn3ed4TUCbFYSC1ly+uLRo0eKVbDcADLuP7DR zyUW1gEA9UCADQA0pLNnz2adNWkHCyvJ3cFvB0vZZmdnBQ28RoDNSqanp7P6Iq4r+PyRet2/f1+x WFFzc3Oyf2JUPQBArRNgAwAN6dixY8mHNz09PQrFinJ2QDU1NSlU4XJ3VFIWATYriZ3VdkaS8uTJ k6w+uXnzpmKxot7e3mT/9Pf3KxQAUPME2ABAQ4rzAVMPb2KXNqxkbGws2T/t7e0KVTgBNisRYLMS ATa5YoFcqk/icwqsZHh4ONk/bW1tCgUA1DwBNgDQcOK82ZyHxJOTk4rFinIe/tnBz8TERLJPWlpa FKowAmxWsri4mNUXcV2hbLFALtUn8TkFVnLt2rWsa82zZ88UCwCoaQJsAKDhRDCd8+Amgm5YSYxW TPXP0NCQQhXu6tWryT5pbW1VqMIIsFlNTl/EdYWyxQI5I6DZqNnZ2axrzfT0tGIBADVNgA0ANJzz 588nH9ocPHiwsrS0pFis6OjRo8keGhkZUajCRQ+k+iR6ibIIsFlNTGRwbyElFsi5t7Dd15pLly4p FABQ0wTYAEDD6evrM/6ZTcl58GfMKxcuXEj2SVdXl0IVRoDNamIiQ6ov4rpC2XIWRzmegrWcOHHC dyEAoO4JsAGAhpPzgPjcuXMKxYpyzyk1ehFnpbMSATaryZnu4WxjYoFczjUkPq/ASuJ7Tqp/Dh8+ rFAAQE0TYAMADWVmZibrod/4+LhisaLcswMXFhYUq3CDg4PJPomfoSwCbFYTExlcM0iJBXI515D4 vAIruXr1qs+yAEDdE2ADAA3l2rVrHvqxKVNTU8n+aWpqUigE2KxIgM1q+vv7k30RP0PZIlTMuYbE 5xXYTA/dvn1bsQCAmiXABgAaSs7IvAgfl5aWFIsVjY2NJXuovb1doaiOBzcOmFcJsFlNzqKX2KUN 8Vk11SvxeQVW09zcnOyhS5cuKRQAULME2ABAQ+nu7k4+rIkzKGE1zjUmV8444AsXLihUYQTYrGZo aEiATZZYKGeBFJtx7NixZA8NDAwoFABQswTYAEBDaWlpST6siV3asJqcEa8RQkBOwGCHXHkE2Kwm FrSY8EGOnAkfxs2zljNnziR7qK2tzVQqAKBmCbABgIYxPz+fFRqMj48rFquKHfqpHhoZGVEoKq2t rcleuXr1qkIVRoDNauLekeqLuK5Azm59E4VYy7Vr17LuRXNzc4oFANQkATYA0DCmpqY8qGHTcnbx T0xMKBR6hRUJsFlNLGhJ9UVcVyBnsYNeYS25C3snJycVCwCoSQJsAKBhXLp0KfmQ5sCBA0blsarF xcWsh33T09OKRVav3LlzR6EKI8BmNbGgJac3ILdX4nMLrCa+96R66OLFiwoFANQkATYA0DByzi4+ duyYQrGq2dnZrAfGCwsLilU4ix1YjQCb1cSCFqEkOeLekdMr8bkFVpNzLE5fX59CAQA1SYANADSM I0eOJB/SxJmCsJrccAEePXqU1Svxc5RFgM1qckNJ1w1ioVxOr8TxObCaU6dOJXuora1NoQCAmiTA BgAawpMnTyr79+9PPqQZHx9XLFaVM7LTmZMEATarEWDjusFWyOmVOFcdVjM2NpbVR8+ePVMsAKDm CLABgIYwOTmZ9YDm/v37isWqRkZGkj0U4xghdyelUcDlEWCzmtwA29EDhFgwl+qV+NwCq8k9Gicm EAEA1BoBNgDQEM6fP598OBM7tIVJrCVGzKf6KM5aB+PmWY0Am9XEZxBhErlyzi92NA5rWVpaqjQ1 NSX7aHh4WLEAgJojwAYAGsKJEyeSD2fijGxYS09Pj4d8ZDFuntUIsFlLTm/E9QViwVyqV+JzC6yl s7NTHwEAdUmADQA0hMOHDycfzpw6dUqhWFN7e3uyj+I8QYhzR1O90traqlAFEmCzlpyx0M41JsSC uVSvxOcWWMvg4GCyj5qbmxUKAKg5AmwAoO49ffq0Oh489XDm8uXLisWacsYsTk1NKRTVhQyCBVYi wGYtsbDFQim26j4Tn1tgLTkTY+K1sLCgWABATRFgAwB17/bt28ICNi0e3OX00ezsrGJRuXDhQrJX urq6FKpAAmzWknOucVxfIBbMCR7ZrJmZmaw+unnzpmIBADVFgA0A1L1Lly4lH8rEDu1nz54pFqua np7OesC3uLioWAiwWZUAm7XEdSHVGzE6GmLBXM61JD6/wGric2vOhKGLFy8qFgBQUwTYAEDdGxgY SD6U6ejoUCjWlDNiMc4uhTA0NJTsl/7+foUqkACbtfT09CR7I86shQgec64l8fkF1pIz+aGvr0+h AICaIsAGAOrekSNHkg9lzpw5o1CsaWRkJNlH8QAQQgRMQihWIsDGtYOtEgvnUv0Sn19gLWfPnk32 UVtbm0IBADVFgA0A1LUYCx7jwVMPZSYnJxWLNdlRy3rk7KI0BrhMAmw2e6+J6wuEnJ2z0VOwlsuX L2fdlx49eqRYAEDNEGADAHUtgumcBzJzc3OKxZoEkqxHzjm2cU425RFgs5a4LqR6I64vEGLhnAUP bNbMzEzWfWl8fFyxAICaIcAGAOrauXPnkg9jDhw4UD1HENbS3t6e7KWxsTGFoipnV5yxrmUSYLMW x1WwHrFwLtUv8fkF1rK0tFQ5ePCg3fwAQF0RYAMAda27uzv5MCZ+BlKampqSvTQ1NaVQVLW2tib7 5erVqwpVIAE2a4nrQqo34voCIRbOpfolPr9ASs6koWPHjikUAFAzBNgAQF1rbm42xpdNW1hYyAqc ZmdnFYuqlpaWZL9MTEwoVIEE2Kwlrgup3ojrC4RYOJdzPYnPMbCWM2fOZE2tit3aAAC1QIANANSt ONc656HenTt3FIs1TU9PZ/WSUfS84NrDagTYrCWuCzn9ASEWzuX0S3yOgbXkTH+IV5yXDQBQCwTY AEDdmpyczHoQ8+zZM8Vi070Uu/3hBQE2qxFgsxYBNusRn2H3799v4geblrsYQi8BALVCgA0A1K3z 588nH8K0tbUpFEmXL192JinrYuQ8qxFgs5bcANsYX144fPhwsl8uXbqkUCTFZ9lULw0NDSkUAFAT BNgAQN3q7OxMPoSJ894gJc5JT/VSd3e3QlE1Pz+fFUA9ffpUsQokwGYtMZ43pz8ePXqkWFQdOXIk 2S+nTp1SKJL6+vqSvdTR0aFQAEBNEGADAHXrwIEDyYcwsbMWUvr7+y2GIFsES0YAsxoBNltx/Zib m1MsqnJCxxMnTigUSTkLNh2/BADUCgE2AFCXHjx4kPUAJn4OUo4dO5bspXjoByEnoIwFNugPATav imAopz9i1DiE4eHhZL/EVCJImZ6ezrr+xM8BAOw0ATYAUJfirL/Uw5fm5maFIsvBgweT/TQ+Pq5Q VE1OTjoznVUJsEnJ6Y/bt28rFFUjIyPJfmlqalIokmIBzf79+5P9FD0HALDTBNgAQF2Ks/5SD19i Vy2kxDnFOWHC/fv3FYuqq1evCrBZlQCblFhgl+qPuM5AuHnzZtY15cmTJ4pFUnt7e7KXYmw9AMBO E2ADAHUp5+HL0NCQQpE0MzPjwTDrMjo6muyXo0ePKlShBNikxAIXUz/IFeehW2jHVjl37lyyl9ra 2hQKANhxAmwAoO5EkJjzIC/G/ELKxMSE84xZlzgPPdUzXV1dClUoATYpcV5xqj8uXryoUFTlnpt+ 7do1xSIpFsfk9NPCwoJiAQA7SoANANSdOBcy58HL/Py8YpGUc576kSNHFIqXzp49a/wmqxJgkxIL XFL9cf78eYXipZyx884tJkfu5KFY4AkAsJME2ABA3cnZ/Xjw4MHK0tKSYpGUE0b29PQoFC8NDAwk e2ZwcFChCiXAJqW3tzfZH6dOnVIoXopjKRydw1ZpaWlJ9lOMGgcA2EkCbACg7nR3dxvfyxvtJw+F WW/PePBbLgE2KXFPMcWB9YhFUameOXbsmEKxZZ9j4mcAAHaSABsAqDs5uwaMUSRXe3u7fmJdcsb/ xqQIyiTAJiVnkoyFeKy3Zw4fPqxQZBkeHk7204EDB0yzAgB2lAAbAKgruee23bx5U7HI0tTUlOyn a9euKRQvtbW1JXvm8uXLClUoATYpsSgq1R+dnZ0KxUtxHnGqZ/bv319ZXFxULJJu376ddZ+K710A ADtFgA0A1JXx8fGsBy4LCwuKRVL0SU4/3blzR7F4qbW1NdkzV69eVahCCbBJietDqj/iOgMvTE9P Z11XZmdnFYukJ0+eZPWTzzIAwE4SYAMAdSXOlU09bDly5IhCkSU3aHr69Kli8VLscjMFgs1eVwTY 5YqpHqn+aG5uViheyg0cY2ct5MiZJtPf369QAMCOEWADAHUlwunUw5aBgQGFIktOiHDw4EGF4qVY zGDXPmsRYJMS14ecHoHlchZPxaQiyHHq1KlkP0XIDQCwUwTYAEDdePbsWdbDuzhbEnJcuHAh2U8d HR0KxUuPHj0SYLMmATZb1SPOM2a59vb2ZM8MDw8rFFkuXbqUdR2K3f8AADtBgA0A1I379+9nPWiJ cwIhR+zWT/XTiRMnFIqXHjx4kHUdmpubU6xCCbBJyV0IEz8HL/T09Bj5zBv/XmUsPQCwUwTYAEDd yNkt29TUVFlaWlIssnR3dyd76syZMwrFS7mjfwVP5RJgkzI/P5/VI7Ozs4rFS/F5JNUzx44dUyiy HThwwGQrAKBmCbABgLrR19eXfMgSZ2RDrubm5mRPxYhFeOHmzZtZwZOFNOUSYJPDUQSs1+joaLJn Dh48qFBk6+zsTPZUV1eXQgEAO0KADQDUjZyz/+yWJVecqZ4TIExMTCgWL129ejWrbyiXAJsc+/fv N7qXdcldQBWfbyDHuXPnkv0Uu7QtygMAdoIAGwCoCzFGU9jITvSUM9VZ7uLFi8meOXz4sEIVTIBN jtbW1mSPxIIZWO/nFqPnyTU5OZnVUzMzM4oFALxx/w+Jwn4Qp9zTwgAAAABJRU5ErkJgglBLAwQU AAYACAAAACEAxZUnYbABAABAAgAAFAAAAGRycy9tZWRpYS9pbWFnZTIud21mXFExb9NAFP7unNA2 jWQHWgkQggMJhgoagYRYe3UMZQiKiCVG14RrsZQ4URxUMiCQqi5d0p/C0LFDVxY2JAZ+RIW8ITV8 d2Tiyc/v+97Z7977nsAK4CkBSHyCtSpdCiYcEnI+nzu0KW4scquSwOXqclfsilWyB1d81NFOJ+/j 6cgAClcX2ZtghTkQkJ8T/aDb+57S7V0rtpq0aE0qEeMW0R95fslAO3GdsLkgzgamUK/MgXo9HKQ5 Llnn6/em90s9PtjilxX6I9bkPHhS4wsk0NMv0s5l+7uAHo2K9vMwFPjGnPWWKbL9XHV7mcl75qF6 mfc2URVYqrS67fgZcO1Nlut+fzstsl44fGc66b4p0Kj+307D604Hb4d9HoXDD+PMjG2vaFTasYo+ TsYpBVm+60ezVlN3ysB/kejO7zu3idd9jTIq75ez7YQo8EMbZlG5keyUM5fZYvy8wyO9kbSSqLSP 9uuCIwpJoz6CQnnklKEmyA81p7My2MlrbgdWDyz0DbDk2JnbJYvc606LiRkApzjmMmo48veuW7f8 5GfT+6evuwAXLOW5//8CAAD//wMAUEsDBBQABgAIAAAAIQB7uJ1RsAEAAEACAAAUAAAAZHJzL21l ZGlhL2ltYWdlMy53bWZcUTFv01AQ/t5zQto0kp0CQiAEBgmGCpqWpWtdx1CG0IgEMRqTPoqlxIni oDZDRSUmWNKfwsDI0JWFDYmBH1Ehb0gN3z0ycfL5vrtn37vvO4VlwPEVoHEMsTJdKxYsUno+n1u0 rq4vaiuawNZq+kS9UivM7l9yUUMrmbztTkcG2MDqonoD7DAHPOZnRD/oct8Luty1LN20oCvaV5u4 SfRHn10w0E7tJBzO66YDk/vPzKH/fDhIMlywz+fvDeeXv3m4zS9L9IfsST54VOULwmEPJ1p4yXzn CEajvPU4DBW+sSbeNHl6kPmdXmqynnngP8166ygrVErNTqu7BVx+mWZBv7+T5GkvHO6bdnJgctTL /49TdzrTwethn0fh8N04NWOZFfVSq+tHR5NxQkGW7rjRrNkI2oXnPomD9u/bt4ivugGKqLhXzHZi Is8NJcyiYi3eLWa2ss34fpdHwVrcjKNCnsCtKVJUmkZ9FIVymFOGqmL+YY/sRAZhXrU7ED2w0NdD xWZf7S7Z5G5nmk/MAPiCT1xGFR+vvamIS376s+H809degHO2cuz/fwEAAP//AwBQSwMEFAAGAAgA AAAhAHXjS6H6AQAAFAMAABQAAABkcnMvbWVkaWEvaW1hZ2U0LndtZoxSzWoTURT+7p3EttPoTPxZ KKKjoItiG9NNFxLIdDJaF5FgIoqbYYy37dBkEjIpNW4UBJFu0kfoI7hQcCGlDyCuXLhw4SMUmV2h 8ZxrEI0IvcyZ8zN3vu/8CcwAxrYAJF6BT5ZECgpoS8jRaKStBXF+HJuVZOhYTu6K73KWvOsnLORQ DfvrjUFXATdxehy9AEIYATb5+2S9J9klhAdEwVwzjCbZOivL4pS8SNah3D8iRWeHE+Hk7EbUVolz T2059zvtMMYR4bz9XDC+OcWtMl3JkMzTbaoHiya9wL8W8fI39i1MYmvwY2MLzXHwD8fGHxxFMcmh EyGO+qD9pNPCY8DEh0+PjP/lz3UcUP//rqNEHDwf7vMh3G43qd72PIEvFGOpqCRai516M1JxU91w 7sbNBWQFpjKVerWxBJx5GMVuq7UcJlHT6zxVtXBNJchnJ9uaN8aJ5rNeZ7MXqR73HPlMteH4z/q9 kAY7fcXyh5WCW0tt607g1n5cvkT2OctF6qfX0uFyQJZteayGfjoXrKRDHSmTfrFCn9y5oBL4KT+u lRM0KiHp0JwFlW6QT20wBS/lBmTmdQkliTdFKpS696sLpt4rPcHxXG1M8QV81PtJgFfrg6Sv2th7 h21aMBPPT67usbC/87VgcK/niZA1z9Xg3/ETAAD//wMAUEsDBBQABgAIAAAAIQDKdexxsQEAAEAC AAAUAAAAZHJzL21lZGlhL2ltYWdlNS53bWZcUTFv00AU/u6cUJpGskPpAELtgQRDVRpRCbHGcQxl SBWRSIyuCddgKXGiOChECIHExpKO/IwOHRm6srAhdeiPqJC3Sg3fHZl48vP7vnf2u/e+J7AKOEoA Ep9grEiXggmLhFwsFhbtijvL3JoksLmyPBSHYo3s0Q0XZTTjybvObKQBhVvL7F2wwgLwyM+IftPN fU/p5q5VU00adFsqEeIe0ZU8u2agHdtO2JzXSQY6Uwd6ql4NB3GKa9Y5+VV1LtSTaY1fFuiPWZPz YK/EF0hQxxdp5jL9XcIfjbLm8yAQ+Mmc8YbOkl6q2t1Ep129o16m3V0UBVYKjXaz8wxYf52kfr9f j7OkGwzf6lbc0xkqxf/bqTjt2eDNsM+jYPh+nOix6RWVQrOjwg+TcUxBbt53w3mj6rdyz30R+a0/ W5vEG66PPMwf5vN6ROS5gQnzMN+O9vO5zdQYP+/zyN+OGlGYm8d3y4IjCkmjPoJCOeSUoSTIv9Y5 nZHBTF6yOzB6YKmvhxXLfthdssiD9iyb6AFwim9cRgkfN46+Gzf8+Lzq/NPXXoBLlnLs/38BAAD/ /wMAUEsDBBQABgAIAAAAIQApDx5Z3AEAALYCAAAUAAAAZHJzL21lZGlhL2ltYWdlNi53bWaMUj1v E0EQfbNnk8S2dOckCPEhOJBIEUEs01DQ+HI+EgojC1uioDgOewkn2WfLZxRcgYSEEI0jRfwPCugo 8gvokKKIgj5NhK5DiplZTAMNq5vbNzO7b3bfLGEJsB4RoPAGMvJsijhgEKnZbGbQBp2fx4qKgYmV 1Hd6TEX21s7YKKERjZ+1J0MNNLE8j14AM8wAh/0DRp/YXKZ/zya1loRNCVpV+/QVlxj9VFu8Q8ae HEQO57Tjvk7d+3rXfTDoRwlOmefDl4r1za3u1nhJju0mr+b74FaBf5CtVYzoN3eN7sy5D04lK9yG /L+5ydQ4+adGF6+UaCcaEHnDYdq46/uEI46J1XUa7yRuqxPrpKNvuPeSzgbyhIVcvdVo3wZWHsaJ 1+ttRmnc8Qdd3Yx2dIpy/u8rl63WpP9k0OOUP3g+ivVI9EA512i7wYvxKGLRF6/awbRe8ZqZY2+F XvPHlcuMz9oesiC7nk03Q0aO7cs0DbL1cDubmkiN55fbnPLWw3oYZPJ5dolYRlI8uAfEglnss9QF Yv91l92LQFGct1VW3Agq4osWBdN5E5or72CBc8Bn84KY9lprko51H8cf8Y7bVMD+uafHYuLvHVas P12V+cSUl/2/AAAA//8DAFBLAwQUAAYACAAAACEAwTedVNsBAAC2AgAAFAAAAGRycy9tZWRpYS9p bWFnZTcud21mjFI9bxNBEJ3ZswmxLd2ZkIIPwYEERQSx4oaCxpfzkVAYWdgSBcXpsDfhJPts+YzC VURCQojGkVD+BwV0FPkF1AhRkJYqQtchxbxZTAMNq5vbNzO7b3bfLNMykfWYiRS9IhlFmGIEDGI1 n88NWucLi1hZAZhYRX3jfS7Du3nGpgq1ounTbjbWRG06t4heJDDMiRz4R0AfYA3QH8Kk1rKwKUHn 1Vv+TpeBfqot7JBxIAeRwzndeKhT94Hecx+OhlFCp+B596lmfXU39hpYUoDdxmrch+ol/Ei21rMJ /+Zu8N0F99GpZIXbkP83N5saJ//U6Gf7SrQTDZi98Tht3fN9pi+IiTV1Gu8mbqcX66Snb7n3k946 FZmWCs1Oq3uHaOVRnHiDwWaUxj1/1NftaFenVC3+feWq1cmGT0YDpPzRs0msJ6IHVQutrhs8n04i iH72mh3MmjWvnTv2Vui1f1y9Arxqe5QH+Y18thkCObYv0yzI18LtfGYiDcwvtpHy1sJmGOTyeXaF ISMrDPSAIZgFH1KXGP7LPtxLRGVxXtehuBFUxBctSqbzJrRQ3qEl5Ig+mhcE2uudLJ3qIR2/pzdo U4kOV3eOxcQ/+Fyz/nRV5hNTXvb/AgAA//8DAFBLAwQUAAYACAAAACEAE5BwuNcBAACwAgAAFAAA AGRycy9tZWRpYS9pbWFnZTgud21mjFK/b9NAFH53TvojDbLTwgBC4CJRNVXbqJUKa1zHUIagiFiC zXLD0VpKnChO1WaiCluXdGHuv9Ch3Rj6F7CwMDDwJ1TIUys1fO8UOsDC2e/e997dfc/3PQuaJjLe CSJJA+KRhUmBhEZCjkYjjVbF/XFuRgLoXF7+FGU5g2hhwqQ8VcPert/vKKIazY6zDwgMIyIL8QXQ OUdg+IwSXGua2SSju7IsntFDoGt5cQOHccwfwh9n+VFLJfZrtW+/abfCmG7Ac/q1ZPyw1/bL2JKB rWB3Dn6dJy5Ci0VfHN6yn/zDrun/m13oKpc4BNXGVZjBLR7KATyrcEVOp5NUX7iuoG/IsVVUEu3E dr0Rqbihlu1XcWOVsoImM5V61X9ONPc2ip1mczNMoobbfq9q4Y5KqJD9+9IFo95vbbebWHLbe91I dVkRKmSqvu0d9LohZJ+aN71hpeTUUst8GTi1X48fAd8zHUq99Gk63AyALNNlN/TSpWArHepMGf7j FpacpaASeCm/jpkXhEdiQFCBH8NADLFzAvFgEdMnl1ER92TZWYOc7rnWdqy4RZNYI/rCTWG6J/V+ 0lMt2jijIzQ/R0d3PmywcXz8vWT86Sf7S12WT/4GAAD//wMAUEsDBBQABgAIAAAAIQAseC5C3QAA AAYBAAAPAAAAZHJzL2Rvd25yZXYueG1sTI9BS8QwEIXvgv8hjODNTbZd1lKbLiIoogd1LXjNNrNt MJmUJrut/nqzXvQy8HiP976pNrOz7IhjMJ4kLBcCGFLrtaFOQvN+f1UAC1GRVtYTSvjCAJv6/KxS pfYTveFxGzuWSiiUSkIf41ByHtoenQoLPyAlb+9Hp2KSY8f1qKZU7izPhFhzpwylhV4NeNdj+7k9 OAmrbG+L14f18/dj00xPHytzLV6MlJcX8+0NsIhz/AvDCT+hQ52Ydv5AOjArIT0Sf+/JE3mWA9tJ yPNiCbyu+H/8+gcAAP//AwBQSwMEFAAGAAgAAAAhAPz+f9rwAAAAvQQAABkAAABkcnMvX3JlbHMv ZTJvRG9jLnhtbC5yZWxzvNTLagMhFAbgfaHvIGffcWaSTEKIk00pZFvSBxA940jHC2ovefsKpdBA ancuVfz/j4N4OH6ahbxjiNpZBl3TAkErnNRWMXg5Pz3sgMTEreSLs8jgghGO4/3d4RkXnvKlOGsf SU6xkcGckt9TGsWMhsfGebT5ZHLB8JSXQVHPxStXSPu2HWj4nQHjVSY5SQbhJHP/+eJz8//Zbpq0 wEcn3gzadKOCapO7cyAPChMDg1Lz781d82EmoLcNqzqGVcmwrWPYlgx9HUNfMnR1DF3jrfrrPQx1 DENpDps6hk3JsK5jWP8Y6NWnM34BAAD//wMAUEsBAi0AFAAGAAgAAAAhAEYFsAQYAQAARwIAABMA AAAAAAAAAAAAAAAAAAAAAFtDb250ZW50X1R5cGVzXS54bWxQSwECLQAUAAYACAAAACEAOP0h/9YA AACUAQAACwAAAAAAAAAAAAAAAABJAQAAX3JlbHMvLnJlbHNQSwECLQAUAAYACAAAACEAu4Dpe2kF AADhHQAADgAAAAAAAAAAAAAAAABIAgAAZHJzL2Uyb0RvYy54bWxQSwECLQAKAAAAAAAAACEA9lOJ St8zAQDfMwEAFAAAAAAAAAAAAAAAAADdBwAAZHJzL21lZGlhL2ltYWdlMS5wbmdQSwECLQAUAAYA CAAAACEAxZUnYbABAABAAgAAFAAAAAAAAAAAAAAAAADuOwEAZHJzL21lZGlhL2ltYWdlMi53bWZQ SwECLQAUAAYACAAAACEAe7idUbABAABAAgAAFAAAAAAAAAAAAAAAAADQPQEAZHJzL21lZGlhL2lt YWdlMy53bWZQSwECLQAUAAYACAAAACEAdeNLofoBAAAUAwAAFAAAAAAAAAAAAAAAAACyPwEAZHJz L21lZGlhL2ltYWdlNC53bWZQSwECLQAUAAYACAAAACEAynXscbEBAABAAgAAFAAAAAAAAAAAAAAA AADeQQEAZHJzL21lZGlhL2ltYWdlNS53bWZQSwECLQAUAAYACAAAACEAKQ8eWdwBAAC2AgAAFAAA AAAAAAAAAAAAAADBQwEAZHJzL21lZGlhL2ltYWdlNi53bWZQSwECLQAUAAYACAAAACEAwTedVNsB AAC2AgAAFAAAAAAAAAAAAAAAAADPRQEAZHJzL21lZGlhL2ltYWdlNy53bWZQSwECLQAUAAYACAAA ACEAE5BwuNcBAACwAgAAFAAAAAAAAAAAAAAAAADcRwEAZHJzL21lZGlhL2ltYWdlOC53bWZQSwEC LQAUAAYACAAAACEALHguQt0AAAAGAQAADwAAAAAAAAAAAAAAAADlSQEAZHJzL2Rvd25yZXYueG1s UEsBAi0AFAAGAAgAAAAhAPz+f9rwAAAAvQQAABkAAAAAAAAAAAAAAAAA70oBAGRycy9fcmVscy9l Mm9Eb2MueG1sLnJlbHNQSwUGAAAAAA0ADQBKAwAAFkwBAAAA ">
                <v:shape id="_x0000_s1027" type="#_x0000_t75" style="position:absolute;width:65551;height:21469;visibility:visible;mso-wrap-style:square" filled="t">
                  <v:fill o:detectmouseclick="t"/>
                  <v:path o:connecttype="none"/>
                </v:shape>
                <v:group id="Group 96" o:spid="_x0000_s1028" style="position:absolute;left:12545;width:38838;height:21114" coordsize="38837,2111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gS/yvxQAAANsAAAAPAAAAZHJzL2Rvd25yZXYueG1sRI9Pa8JA FMTvhX6H5RV6M5u0KDVmFZG29BAEtSDeHtlnEsy+Ddlt/nx7t1DocZiZ3zDZZjSN6KlztWUFSRSD IC6srrlU8H36mL2BcB5ZY2OZFEzkYLN+fMgw1XbgA/VHX4oAYZeigsr7NpXSFRUZdJFtiYN3tZ1B H2RXSt3hEOCmkS9xvJAGaw4LFba0q6i4HX+Mgs8Bh+1r8t7nt+tuupzm+3OekFLPT+N2BcLT6P/D f+0vrWC5gN8v4QfI9R0AAP//AwBQSwECLQAUAAYACAAAACEA2+H2y+4AAACFAQAAEwAAAAAAAAAA AAAAAAAAAAAAW0NvbnRlbnRfVHlwZXNdLnhtbFBLAQItABQABgAIAAAAIQBa9CxbvwAAABUBAAAL AAAAAAAAAAAAAAAAAB8BAABfcmVscy8ucmVsc1BLAQItABQABgAIAAAAIQBgS/yvxQAAANsAAAAP AAAAAAAAAAAAAAAAAAcCAABkcnMvZG93bnJldi54bWxQSwUGAAAAAAMAAwC3AAAA+QIAAAAA ">
                  <v:shape id="Picture 97" o:spid="_x0000_s1029" type="#_x0000_t75" style="position:absolute;left:686;top:1778;width:37490;height:19336;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ZJe5zxAAAANsAAAAPAAAAZHJzL2Rvd25yZXYueG1sRI/RasJA FETfBf9huULf6qYSYhtdRQuF5EWq7Qdcs9ckNns3ZLdJ/Hu3UPBxmJkzzHo7mkb01LnasoKXeQSC uLC65lLB99fH8ysI55E1NpZJwY0cbDfTyRpTbQc+Un/ypQgQdikqqLxvUyldUZFBN7ctcfAutjPo g+xKqTscAtw0chFFiTRYc1iosKX3ioqf069R4G59cYhifV0kn/mYnZfxfsitUk+zcbcC4Wn0j/B/ O9MK3pbw9yX8ALm5AwAA//8DAFBLAQItABQABgAIAAAAIQDb4fbL7gAAAIUBAAATAAAAAAAAAAAA AAAAAAAAAABbQ29udGVudF9UeXBlc10ueG1sUEsBAi0AFAAGAAgAAAAhAFr0LFu/AAAAFQEAAAsA AAAAAAAAAAAAAAAAHwEAAF9yZWxzLy5yZWxzUEsBAi0AFAAGAAgAAAAhAFkl7nPEAAAA2wAAAA8A AAAAAAAAAAAAAAAABwIAAGRycy9kb3ducmV2LnhtbFBLBQYAAAAAAwADALcAAAD4AgAAAAA= ">
                    <v:imagedata r:id="rId991" o:title=""/>
                  </v:shape>
                  <v:line id="Straight Connector 98" o:spid="_x0000_s1030" style="position:absolute;flip:y;visibility:visible;mso-wrap-style:square" from="1853,5208" to="21974,1185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ai66NwwAAANsAAAAPAAAAZHJzL2Rvd25yZXYueG1sRE9Na8JA EL0L/Q/LFHqRumkStEZXKaWWXHJoLPQ6Zsckmp0N2a2m/949CD0+3vd6O5pOXGhwrWUFL7MIBHFl dcu1gu/97vkVhPPIGjvLpOCPHGw3D5M1Ztpe+Ysupa9FCGGXoYLG+z6T0lUNGXQz2xMH7mgHgz7A oZZ6wGsIN52Mo2guDbYcGhrs6b2h6lz+GgXnQ+4X6TRdpC4pDj/Fx+cp2cVKPT2ObysQnkb/L767 c61gGcaGL+EHyM0NAAD//wMAUEsBAi0AFAAGAAgAAAAhANvh9svuAAAAhQEAABMAAAAAAAAAAAAA AAAAAAAAAFtDb250ZW50X1R5cGVzXS54bWxQSwECLQAUAAYACAAAACEAWvQsW78AAAAVAQAACwAA AAAAAAAAAAAAAAAfAQAAX3JlbHMvLnJlbHNQSwECLQAUAAYACAAAACEAGouujcMAAADbAAAADwAA AAAAAAAAAAAAAAAHAgAAZHJzL2Rvd25yZXYueG1sUEsFBgAAAAADAAMAtwAAAPcCAAAAAA== " strokecolor="black [3213]" strokeweight="1pt">
                    <v:stroke endarrow="oval" endarrowwidth="narrow" endarrowlength="short"/>
                    <o:lock v:ext="edit" shapetype="f"/>
                  </v:line>
                  <v:line id="Straight Connector 99" o:spid="_x0000_s1031" style="position:absolute;visibility:visible;mso-wrap-style:square" from="21974,5132" to="37119,11775"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RMK67xQAAANsAAAAPAAAAZHJzL2Rvd25yZXYueG1sRI9Ba8JA FITvhf6H5RW8FN2oVE3qKqIIXkSMHvT2yD6T0OzbkF1N/PduodDjMDPfMPNlZyrxoMaVlhUMBxEI 4szqknMF59O2PwPhPLLGyjIpeJKD5eL9bY6Jti0f6ZH6XAQIuwQVFN7XiZQuK8igG9iaOHg32xj0 QTa51A22AW4qOYqiiTRYclgosKZ1QdlPejcKNudJm8b51/RzON53MR9Gl+veKNX76FbfIDx1/j/8 195pBXEMv1/CD5CLFwAAAP//AwBQSwECLQAUAAYACAAAACEA2+H2y+4AAACFAQAAEwAAAAAAAAAA AAAAAAAAAAAAW0NvbnRlbnRfVHlwZXNdLnhtbFBLAQItABQABgAIAAAAIQBa9CxbvwAAABUBAAAL AAAAAAAAAAAAAAAAAB8BAABfcmVscy8ucmVsc1BLAQItABQABgAIAAAAIQCRMK67xQAAANsAAAAP AAAAAAAAAAAAAAAAAAcCAABkcnMvZG93bnJldi54bWxQSwUGAAAAAAMAAwC3AAAA+QIAAAAA " strokecolor="black [3213]" strokeweight="1pt">
                    <o:lock v:ext="edit" shapetype="f"/>
                  </v:line>
                  <v:shape id="Picture 100" o:spid="_x0000_s1032" type="#_x0000_t75" style="position:absolute;top:11851;width:1397;height:139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Nxx3xwwAAANwAAAAPAAAAZHJzL2Rvd25yZXYueG1sRI9Ba8JA EIXvBf/DMoKXUjd6KCV1FRGEHjXxoLchO2aD2dmY3cb4751DobcZ3pv3vlltRt+qgfrYBDawmGeg iKtgG64NnMr9xxeomJAttoHJwJMibNaTtxXmNjz4SEORaiUhHHM04FLqcq1j5chjnIeOWLRr6D0m Wfta2x4fEu5bvcyyT+2xYWlw2NHOUXUrfr2Bc+FKS+NisOfbtrw38XJ4P12MmU3H7TeoRGP6N/9d /1jBzwRfnpEJ9PoFAAD//wMAUEsBAi0AFAAGAAgAAAAhANvh9svuAAAAhQEAABMAAAAAAAAAAAAA AAAAAAAAAFtDb250ZW50X1R5cGVzXS54bWxQSwECLQAUAAYACAAAACEAWvQsW78AAAAVAQAACwAA AAAAAAAAAAAAAAAfAQAAX3JlbHMvLnJlbHNQSwECLQAUAAYACAAAACEAzccd8cMAAADcAAAADwAA AAAAAAAAAAAAAAAHAgAAZHJzL2Rvd25yZXYueG1sUEsFBgAAAAADAAMAtwAAAPcCAAAAAA== ">
                    <v:imagedata r:id="rId992" o:title=""/>
                  </v:shape>
                  <v:shape id="Picture 101" o:spid="_x0000_s1033" type="#_x0000_t75" style="position:absolute;left:17931;top:11875;width:1397;height:1524;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TTCBjwwAAANwAAAAPAAAAZHJzL2Rvd25yZXYueG1sRE9NawIx EL0X+h/CCF5KTRSqshqlFFqK9KJWvI6bcRPcTJZNqrv/vikUvM3jfc5y3flaXKmNLrCG8UiBIC6D cVxp+N6/P89BxIRssA5MGnqKsF49PiyxMOHGW7ruUiVyCMcCNdiUmkLKWFryGEehIc7cObQeU4Zt JU2LtxzuazlRaio9Os4NFht6s1Redj9ew/Gw/6rt4cM9beTL3KlZf9rMeq2Hg+51ASJRl+7if/en yfPVGP6eyRfI1S8AAAD//wMAUEsBAi0AFAAGAAgAAAAhANvh9svuAAAAhQEAABMAAAAAAAAAAAAA AAAAAAAAAFtDb250ZW50X1R5cGVzXS54bWxQSwECLQAUAAYACAAAACEAWvQsW78AAAAVAQAACwAA AAAAAAAAAAAAAAAfAQAAX3JlbHMvLnJlbHNQSwECLQAUAAYACAAAACEAU0wgY8MAAADcAAAADwAA AAAAAAAAAAAAAAAHAgAAZHJzL2Rvd25yZXYueG1sUEsFBgAAAAADAAMAtwAAAPcCAAAAAA== ">
                    <v:imagedata r:id="rId993" o:title=""/>
                  </v:shape>
                  <v:shape id="Picture 102" o:spid="_x0000_s1034" type="#_x0000_t75" style="position:absolute;left:23546;width:2921;height:1651;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N05k3wwAAANwAAAAPAAAAZHJzL2Rvd25yZXYueG1sRE9NawIx EL0X+h/CFHqriRaKbI0iLdpSPFj10OO4GTeLm0nYpLvbf28Eobd5vM+ZLQbXiI7aWHvWMB4pEMSl NzVXGg771dMUREzIBhvPpOGPIizm93czLIzv+Zu6XapEDuFYoAabUiikjKUlh3HkA3HmTr51mDJs K2la7HO4a+REqRfpsObcYDHQm6XyvPt1Gqj7ivvxIYTtx/vzcXNSS/uz7rV+fBiWryASDelffHN/ mjxfTeD6TL5Azi8AAAD//wMAUEsBAi0AFAAGAAgAAAAhANvh9svuAAAAhQEAABMAAAAAAAAAAAAA AAAAAAAAAFtDb250ZW50X1R5cGVzXS54bWxQSwECLQAUAAYACAAAACEAWvQsW78AAAAVAQAACwAA AAAAAAAAAAAAAAAfAQAAX3JlbHMvLnJlbHNQSwECLQAUAAYACAAAACEADdOZN8MAAADcAAAADwAA AAAAAAAAAAAAAAAHAgAAZHJzL2Rvd25yZXYueG1sUEsFBgAAAAADAAMAtwAAAPcCAAAAAA== ">
                    <v:imagedata r:id="rId994" o:title=""/>
                  </v:shape>
                  <v:shape id="Picture 103" o:spid="_x0000_s1035" type="#_x0000_t75" style="position:absolute;left:37440;top:11775;width:1397;height:139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Dvt5XwgAAANwAAAAPAAAAZHJzL2Rvd25yZXYueG1sRE9La8JA EL4X+h+WKXirmzathOgamoIotBcf4HXMjptgdjZk1xj/fbdQ6G0+vucsitG2YqDeN44VvEwTEMSV 0w0bBYf96jkD4QOyxtYxKbiTh2L5+LDAXLsbb2nYBSNiCPscFdQhdLmUvqrJop+6jjhyZ9dbDBH2 RuoebzHctvI1SWbSYsOxocaOPmuqLrurVRCyd5mR2Zvjmzl9pd9YrrtLqdTkafyYgwg0hn/xn3uj 4/wkhd9n4gVy+QMAAP//AwBQSwECLQAUAAYACAAAACEA2+H2y+4AAACFAQAAEwAAAAAAAAAAAAAA AAAAAAAAW0NvbnRlbnRfVHlwZXNdLnhtbFBLAQItABQABgAIAAAAIQBa9CxbvwAAABUBAAALAAAA AAAAAAAAAAAAAB8BAABfcmVscy8ucmVsc1BLAQItABQABgAIAAAAIQCDvt5XwgAAANwAAAAPAAAA AAAAAAAAAAAAAAcCAABkcnMvZG93bnJldi54bWxQSwUGAAAAAAMAAwC3AAAA9gIAAAAA ">
                    <v:imagedata r:id="rId995" o:title=""/>
                  </v:shape>
                  <v:shape id="Picture 104" o:spid="_x0000_s1036" type="#_x0000_t75" style="position:absolute;left:9348;top:8417;width:1397;height:1905;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a7CtKwwAAANwAAAAPAAAAZHJzL2Rvd25yZXYueG1sRE/dasIw FL4f+A7hCN6IpsqYUo2iY4KwIVj7AIfm2FSbk9JErXv6ZTDY3fn4fs9y3dla3Kn1lWMFk3ECgrhw uuJSQX7ajeYgfEDWWDsmBU/ysF71XpaYavfgI92zUIoYwj5FBSaEJpXSF4Ys+rFriCN3dq3FEGFb St3iI4bbWk6T5E1arDg2GGzo3VBxzW5Wwcdunt++8usk+xx+y3p7PswuZqjUoN9tFiACdeFf/Ofe 6zg/eYXfZ+IFcvUDAAD//wMAUEsBAi0AFAAGAAgAAAAhANvh9svuAAAAhQEAABMAAAAAAAAAAAAA AAAAAAAAAFtDb250ZW50X1R5cGVzXS54bWxQSwECLQAUAAYACAAAACEAWvQsW78AAAAVAQAACwAA AAAAAAAAAAAAAAAfAQAAX3JlbHMvLnJlbHNQSwECLQAUAAYACAAAACEAWuwrSsMAAADcAAAADwAA AAAAAAAAAAAAAAAHAgAAZHJzL2Rvd25yZXYueG1sUEsFBgAAAAADAAMAtwAAAPcCAAAAAA== " filled="t" fillcolor="white [3212]">
                    <v:imagedata r:id="rId996" o:title=""/>
                  </v:shape>
                  <v:shape id="Picture 105" o:spid="_x0000_s1037" type="#_x0000_t75" style="position:absolute;left:28945;top:7577;width:1524;height:1905;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VwihbxAAAANwAAAAPAAAAZHJzL2Rvd25yZXYueG1sRE9Na8JA EL0L/Q/LCL3pRiEiqauUoqGVisQWxNs0O01Cs7NpdjXpv3cFobd5vM9ZrHpTiwu1rrKsYDKOQBDn VldcKPj82IzmIJxH1lhbJgV/5GC1fBgsMNG244wuB1+IEMIuQQWl900ipctLMujGtiEO3LdtDfoA 20LqFrsQbmo5jaKZNFhxaCixoZeS8p/D2SjYHb+adfa+f6vW29if0hT7bf6r1OOwf34C4an3/+K7 +1WH+VEMt2fCBXJ5BQAA//8DAFBLAQItABQABgAIAAAAIQDb4fbL7gAAAIUBAAATAAAAAAAAAAAA AAAAAAAAAABbQ29udGVudF9UeXBlc10ueG1sUEsBAi0AFAAGAAgAAAAhAFr0LFu/AAAAFQEAAAsA AAAAAAAAAAAAAAAAHwEAAF9yZWxzLy5yZWxzUEsBAi0AFAAGAAgAAAAhAFXCKFvEAAAA3AAAAA8A AAAAAAAAAAAAAAAABwIAAGRycy9kb3ducmV2LnhtbFBLBQYAAAAAAwADALcAAAD4AgAAAAA= " filled="t" fillcolor="white [3212]">
                    <v:imagedata r:id="rId997" o:title=""/>
                  </v:shape>
                  <v:shape id="Picture 106" o:spid="_x0000_s1038" type="#_x0000_t75" style="position:absolute;left:14974;top:17130;width:2286;height:1905;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l5pmzwgAAANwAAAAPAAAAZHJzL2Rvd25yZXYueG1sRE87a8Mw EN4L+Q/iAt1qORlCcayEkGDSodDWyZLtkC62iXUylvzov68KhW738T0v38+2FSP1vnGsYJWkIIi1 Mw1XCq6X4uUVhA/IBlvHpOCbPOx3i6ccM+Mm/qKxDJWIIewzVFCH0GVSel2TRZ+4jjhyd9dbDBH2 lTQ9TjHctnKdphtpseHYUGNHx5r0oxysgmOnS6eLYv54X6Mch88T3c4XpZ6X82ELItAc/sV/7jcT 56cb+H0mXiB3PwAAAP//AwBQSwECLQAUAAYACAAAACEA2+H2y+4AAACFAQAAEwAAAAAAAAAAAAAA AAAAAAAAW0NvbnRlbnRfVHlwZXNdLnhtbFBLAQItABQABgAIAAAAIQBa9CxbvwAAABUBAAALAAAA AAAAAAAAAAAAAB8BAABfcmVscy8ucmVsc1BLAQItABQABgAIAAAAIQAl5pmzwgAAANwAAAAPAAAA AAAAAAAAAAAAAAcCAABkcnMvZG93bnJldi54bWxQSwUGAAAAAAMAAwC3AAAA9gIAAAAA " filled="t" fillcolor="white [3212]">
                    <v:imagedata r:id="rId998" o:title=""/>
                  </v:shape>
                  <v:line id="Straight Connector 107" o:spid="_x0000_s1039" style="position:absolute;flip:x;visibility:visible;mso-wrap-style:square" from="19509,5208" to="21974,11775"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W6xZixAAAANwAAAAPAAAAZHJzL2Rvd25yZXYueG1sRE9Na8JA EL0X/A/LCL0Us9GEpqSuIqUWLx5qC14n2TGJZmdDdmvSf+8Khd7m8T5nuR5NK67Uu8aygnkUgyAu rW64UvD9tZ29gHAeWWNrmRT8koP1avKwxFzbgT/pevCVCCHsclRQe9/lUrqyJoMush1x4E62N+gD 7CupexxCuGnlIo6fpcGGQ0ONHb3VVF4OP0bBpdj5LH1Ks9Ql++K4f/84J9uFUo/TcfMKwtPo/8V/ 7p0O8+MM7s+EC+TqBgAA//8DAFBLAQItABQABgAIAAAAIQDb4fbL7gAAAIUBAAATAAAAAAAAAAAA AAAAAAAAAABbQ29udGVudF9UeXBlc10ueG1sUEsBAi0AFAAGAAgAAAAhAFr0LFu/AAAAFQEAAAsA AAAAAAAAAAAAAAAAHwEAAF9yZWxzLy5yZWxzUEsBAi0AFAAGAAgAAAAhAJbrFmLEAAAA3AAAAA8A AAAAAAAAAAAAAAAABwIAAGRycy9kb3ducmV2LnhtbFBLBQYAAAAAAwADALcAAAD4AgAAAAA= " strokecolor="black [3213]" strokeweight="1pt">
                    <v:stroke endarrow="oval" endarrowwidth="narrow" endarrowlength="short"/>
                  </v:line>
                </v:group>
                <w10:anchorlock/>
              </v:group>
            </w:pict>
          </mc:Fallback>
        </mc:AlternateContent>
      </w:r>
    </w:p>
    <w:p w14:paraId="74E24CFB" w14:textId="77777777" w:rsidR="00625417" w:rsidRPr="003B7D32" w:rsidRDefault="00625417" w:rsidP="00B97CDE">
      <w:pPr>
        <w:tabs>
          <w:tab w:val="left" w:pos="284"/>
          <w:tab w:val="left" w:pos="2835"/>
          <w:tab w:val="left" w:pos="5387"/>
          <w:tab w:val="left" w:pos="7938"/>
        </w:tabs>
        <w:contextualSpacing/>
        <w:rPr>
          <w:bCs/>
          <w:szCs w:val="24"/>
        </w:rPr>
      </w:pPr>
      <w:r w:rsidRPr="003B7D32">
        <w:rPr>
          <w:bCs/>
          <w:szCs w:val="24"/>
        </w:rPr>
        <w:t xml:space="preserve">Trên </w:t>
      </w:r>
      <w:r w:rsidRPr="003B7D32">
        <w:rPr>
          <w:bCs/>
          <w:position w:val="-4"/>
          <w:szCs w:val="24"/>
        </w:rPr>
        <w:object w:dxaOrig="400" w:dyaOrig="260" w14:anchorId="48497E0B">
          <v:shape id="_x0000_i1597" type="#_x0000_t75" style="width:20.65pt;height:13.15pt" o:ole="">
            <v:imagedata r:id="rId999" o:title=""/>
          </v:shape>
          <o:OLEObject Type="Embed" ProgID="Equation.DSMT4" ShapeID="_x0000_i1597" DrawAspect="Content" ObjectID="_1713975373" r:id="rId1000"/>
        </w:object>
      </w:r>
      <w:r w:rsidRPr="003B7D32">
        <w:rPr>
          <w:bCs/>
          <w:szCs w:val="24"/>
        </w:rPr>
        <w:t xml:space="preserve"> có 12 cực đại</w:t>
      </w:r>
    </w:p>
    <w:p w14:paraId="28B021B6" w14:textId="77777777" w:rsidR="00625417" w:rsidRPr="003B7D32" w:rsidRDefault="00625417" w:rsidP="00B97CDE">
      <w:pPr>
        <w:tabs>
          <w:tab w:val="left" w:pos="284"/>
          <w:tab w:val="left" w:pos="2835"/>
          <w:tab w:val="left" w:pos="5387"/>
          <w:tab w:val="left" w:pos="7938"/>
        </w:tabs>
        <w:contextualSpacing/>
        <w:jc w:val="center"/>
        <w:rPr>
          <w:bCs/>
          <w:szCs w:val="24"/>
        </w:rPr>
      </w:pPr>
      <w:r w:rsidRPr="003B7D32">
        <w:rPr>
          <w:bCs/>
          <w:position w:val="-6"/>
          <w:szCs w:val="24"/>
        </w:rPr>
        <w:object w:dxaOrig="1400" w:dyaOrig="279" w14:anchorId="46755605">
          <v:shape id="_x0000_i1598" type="#_x0000_t75" style="width:70.1pt;height:14.4pt" o:ole="">
            <v:imagedata r:id="rId1001" o:title=""/>
          </v:shape>
          <o:OLEObject Type="Embed" ProgID="Equation.DSMT4" ShapeID="_x0000_i1598" DrawAspect="Content" ObjectID="_1713975374" r:id="rId1002"/>
        </w:object>
      </w:r>
      <w:r w:rsidRPr="003B7D32">
        <w:rPr>
          <w:bCs/>
          <w:szCs w:val="24"/>
        </w:rPr>
        <w:t xml:space="preserve"> → </w:t>
      </w:r>
      <w:r w:rsidRPr="003B7D32">
        <w:rPr>
          <w:bCs/>
          <w:position w:val="-6"/>
          <w:szCs w:val="24"/>
        </w:rPr>
        <w:object w:dxaOrig="1100" w:dyaOrig="279" w14:anchorId="1E71D87B">
          <v:shape id="_x0000_i1599" type="#_x0000_t75" style="width:55.1pt;height:14.4pt" o:ole="">
            <v:imagedata r:id="rId1003" o:title=""/>
          </v:shape>
          <o:OLEObject Type="Embed" ProgID="Equation.DSMT4" ShapeID="_x0000_i1599" DrawAspect="Content" ObjectID="_1713975375" r:id="rId1004"/>
        </w:object>
      </w:r>
      <w:r w:rsidRPr="003B7D32">
        <w:rPr>
          <w:bCs/>
          <w:szCs w:val="24"/>
        </w:rPr>
        <w:t xml:space="preserve">, chọn </w:t>
      </w:r>
      <w:r w:rsidRPr="003B7D32">
        <w:rPr>
          <w:bCs/>
          <w:position w:val="-6"/>
          <w:szCs w:val="24"/>
        </w:rPr>
        <w:object w:dxaOrig="540" w:dyaOrig="279" w14:anchorId="108AB849">
          <v:shape id="_x0000_i1600" type="#_x0000_t75" style="width:26.9pt;height:14.4pt" o:ole="">
            <v:imagedata r:id="rId1005" o:title=""/>
          </v:shape>
          <o:OLEObject Type="Embed" ProgID="Equation.DSMT4" ShapeID="_x0000_i1600" DrawAspect="Content" ObjectID="_1713975376" r:id="rId1006"/>
        </w:object>
      </w:r>
    </w:p>
    <w:p w14:paraId="080A111F" w14:textId="77777777" w:rsidR="00625417" w:rsidRPr="003B7D32" w:rsidRDefault="00625417" w:rsidP="00B97CDE">
      <w:pPr>
        <w:tabs>
          <w:tab w:val="left" w:pos="284"/>
          <w:tab w:val="left" w:pos="2835"/>
          <w:tab w:val="left" w:pos="5387"/>
          <w:tab w:val="left" w:pos="7938"/>
        </w:tabs>
        <w:contextualSpacing/>
        <w:rPr>
          <w:szCs w:val="24"/>
        </w:rPr>
      </w:pPr>
      <w:r w:rsidRPr="003B7D32">
        <w:rPr>
          <w:bCs/>
          <w:szCs w:val="24"/>
        </w:rPr>
        <w:t xml:space="preserve">Dễ thấy rằng, khi di chuyển </w:t>
      </w:r>
      <w:r w:rsidRPr="003B7D32">
        <w:rPr>
          <w:position w:val="-10"/>
          <w:szCs w:val="24"/>
        </w:rPr>
        <w:object w:dxaOrig="400" w:dyaOrig="320" w14:anchorId="34CC7494">
          <v:shape id="_x0000_i1601" type="#_x0000_t75" style="width:20.65pt;height:15.65pt" o:ole="">
            <v:imagedata r:id="rId474" o:title=""/>
          </v:shape>
          <o:OLEObject Type="Embed" ProgID="Equation.DSMT4" ShapeID="_x0000_i1601" DrawAspect="Content" ObjectID="_1713975377" r:id="rId1007"/>
        </w:object>
      </w:r>
      <w:r w:rsidRPr="003B7D32">
        <w:rPr>
          <w:szCs w:val="24"/>
        </w:rPr>
        <w:t xml:space="preserve"> mà trên </w:t>
      </w:r>
      <w:r w:rsidRPr="003B7D32">
        <w:rPr>
          <w:position w:val="-10"/>
          <w:szCs w:val="24"/>
        </w:rPr>
        <w:object w:dxaOrig="400" w:dyaOrig="320" w14:anchorId="22A1241D">
          <v:shape id="_x0000_i1602" type="#_x0000_t75" style="width:20.65pt;height:15.65pt" o:ole="">
            <v:imagedata r:id="rId474" o:title=""/>
          </v:shape>
          <o:OLEObject Type="Embed" ProgID="Equation.DSMT4" ShapeID="_x0000_i1602" DrawAspect="Content" ObjectID="_1713975378" r:id="rId1008"/>
        </w:object>
      </w:r>
      <w:r w:rsidRPr="003B7D32">
        <w:rPr>
          <w:szCs w:val="24"/>
        </w:rPr>
        <w:t xml:space="preserve"> có tối đa 12 cực đại tương ứng với tâm </w:t>
      </w:r>
      <w:r w:rsidRPr="003B7D32">
        <w:rPr>
          <w:position w:val="-6"/>
          <w:szCs w:val="24"/>
        </w:rPr>
        <w:object w:dxaOrig="240" w:dyaOrig="279" w14:anchorId="1AF337EA">
          <v:shape id="_x0000_i1603" type="#_x0000_t75" style="width:11.25pt;height:14.4pt" o:ole="">
            <v:imagedata r:id="rId1009" o:title=""/>
          </v:shape>
          <o:OLEObject Type="Embed" ProgID="Equation.DSMT4" ShapeID="_x0000_i1603" DrawAspect="Content" ObjectID="_1713975379" r:id="rId1010"/>
        </w:object>
      </w:r>
      <w:r w:rsidRPr="003B7D32">
        <w:rPr>
          <w:szCs w:val="24"/>
        </w:rPr>
        <w:t xml:space="preserve"> trùng với trung điểm của </w:t>
      </w:r>
      <w:r w:rsidRPr="003B7D32">
        <w:rPr>
          <w:position w:val="-4"/>
          <w:szCs w:val="24"/>
        </w:rPr>
        <w:object w:dxaOrig="400" w:dyaOrig="260" w14:anchorId="7FB4DB81">
          <v:shape id="_x0000_i1604" type="#_x0000_t75" style="width:20.65pt;height:13.15pt" o:ole="">
            <v:imagedata r:id="rId1011" o:title=""/>
          </v:shape>
          <o:OLEObject Type="Embed" ProgID="Equation.DSMT4" ShapeID="_x0000_i1604" DrawAspect="Content" ObjectID="_1713975380" r:id="rId1012"/>
        </w:object>
      </w:r>
      <w:r w:rsidRPr="003B7D32">
        <w:rPr>
          <w:szCs w:val="24"/>
        </w:rPr>
        <w:t xml:space="preserve"> đồng thời giao điểm của </w:t>
      </w:r>
      <w:r w:rsidRPr="003B7D32">
        <w:rPr>
          <w:position w:val="-10"/>
          <w:szCs w:val="24"/>
        </w:rPr>
        <w:object w:dxaOrig="400" w:dyaOrig="320" w14:anchorId="5855D95A">
          <v:shape id="_x0000_i1605" type="#_x0000_t75" style="width:20.65pt;height:15.65pt" o:ole="">
            <v:imagedata r:id="rId474" o:title=""/>
          </v:shape>
          <o:OLEObject Type="Embed" ProgID="Equation.DSMT4" ShapeID="_x0000_i1605" DrawAspect="Content" ObjectID="_1713975381" r:id="rId1013"/>
        </w:object>
      </w:r>
      <w:r w:rsidRPr="003B7D32">
        <w:rPr>
          <w:szCs w:val="24"/>
        </w:rPr>
        <w:t xml:space="preserve"> với </w:t>
      </w:r>
      <w:r w:rsidRPr="003B7D32">
        <w:rPr>
          <w:position w:val="-4"/>
          <w:szCs w:val="24"/>
        </w:rPr>
        <w:object w:dxaOrig="400" w:dyaOrig="260" w14:anchorId="70802457">
          <v:shape id="_x0000_i1606" type="#_x0000_t75" style="width:20.65pt;height:13.15pt" o:ole="">
            <v:imagedata r:id="rId1014" o:title=""/>
          </v:shape>
          <o:OLEObject Type="Embed" ProgID="Equation.DSMT4" ShapeID="_x0000_i1606" DrawAspect="Content" ObjectID="_1713975382" r:id="rId1015"/>
        </w:object>
      </w:r>
      <w:r w:rsidRPr="003B7D32">
        <w:rPr>
          <w:szCs w:val="24"/>
        </w:rPr>
        <w:t xml:space="preserve"> là hai cực đại ứng với </w:t>
      </w:r>
      <w:r w:rsidRPr="003B7D32">
        <w:rPr>
          <w:position w:val="-6"/>
          <w:szCs w:val="24"/>
        </w:rPr>
        <w:object w:dxaOrig="680" w:dyaOrig="279" w14:anchorId="7EFF04DA">
          <v:shape id="_x0000_i1607" type="#_x0000_t75" style="width:34.45pt;height:14.4pt" o:ole="">
            <v:imagedata r:id="rId1016" o:title=""/>
          </v:shape>
          <o:OLEObject Type="Embed" ProgID="Equation.DSMT4" ShapeID="_x0000_i1607" DrawAspect="Content" ObjectID="_1713975383" r:id="rId1017"/>
        </w:object>
      </w:r>
      <w:r w:rsidRPr="003B7D32">
        <w:rPr>
          <w:szCs w:val="24"/>
        </w:rPr>
        <w:t>.</w:t>
      </w:r>
    </w:p>
    <w:p w14:paraId="053F891D" w14:textId="77777777" w:rsidR="00625417" w:rsidRPr="003B7D32" w:rsidRDefault="00625417" w:rsidP="00B97CDE">
      <w:pPr>
        <w:tabs>
          <w:tab w:val="left" w:pos="284"/>
          <w:tab w:val="left" w:pos="2835"/>
          <w:tab w:val="left" w:pos="5387"/>
          <w:tab w:val="left" w:pos="7938"/>
        </w:tabs>
        <w:contextualSpacing/>
        <w:jc w:val="center"/>
        <w:rPr>
          <w:szCs w:val="24"/>
        </w:rPr>
      </w:pPr>
      <w:r w:rsidRPr="003B7D32">
        <w:rPr>
          <w:szCs w:val="24"/>
        </w:rPr>
        <w:t xml:space="preserve">→ </w:t>
      </w:r>
      <w:r w:rsidRPr="003B7D32">
        <w:rPr>
          <w:position w:val="-10"/>
          <w:szCs w:val="24"/>
        </w:rPr>
        <w:object w:dxaOrig="720" w:dyaOrig="320" w14:anchorId="186A2B17">
          <v:shape id="_x0000_i1608" type="#_x0000_t75" style="width:36.95pt;height:15.65pt" o:ole="">
            <v:imagedata r:id="rId1018" o:title=""/>
          </v:shape>
          <o:OLEObject Type="Embed" ProgID="Equation.DSMT4" ShapeID="_x0000_i1608" DrawAspect="Content" ObjectID="_1713975384" r:id="rId1019"/>
        </w:object>
      </w:r>
    </w:p>
    <w:p w14:paraId="717BCF82" w14:textId="77777777" w:rsidR="00625417" w:rsidRPr="003B7D32" w:rsidRDefault="00625417" w:rsidP="00B97CDE">
      <w:pPr>
        <w:tabs>
          <w:tab w:val="left" w:pos="284"/>
          <w:tab w:val="left" w:pos="2835"/>
          <w:tab w:val="left" w:pos="5387"/>
          <w:tab w:val="left" w:pos="7938"/>
        </w:tabs>
        <w:contextualSpacing/>
        <w:rPr>
          <w:szCs w:val="24"/>
        </w:rPr>
      </w:pPr>
      <w:r w:rsidRPr="003B7D32">
        <w:rPr>
          <w:szCs w:val="24"/>
        </w:rPr>
        <w:t xml:space="preserve">Trên </w:t>
      </w:r>
      <w:r w:rsidRPr="003B7D32">
        <w:rPr>
          <w:position w:val="-10"/>
          <w:szCs w:val="24"/>
        </w:rPr>
        <w:object w:dxaOrig="400" w:dyaOrig="320" w14:anchorId="3C03C9A1">
          <v:shape id="_x0000_i1609" type="#_x0000_t75" style="width:20.65pt;height:15.65pt" o:ole="">
            <v:imagedata r:id="rId474" o:title=""/>
          </v:shape>
          <o:OLEObject Type="Embed" ProgID="Equation.DSMT4" ShapeID="_x0000_i1609" DrawAspect="Content" ObjectID="_1713975385" r:id="rId1020"/>
        </w:object>
      </w:r>
      <w:r w:rsidRPr="003B7D32">
        <w:rPr>
          <w:szCs w:val="24"/>
        </w:rPr>
        <w:t xml:space="preserve"> có 4 cực đại ngược pha với nguồn thì các cực đại này chỉ có thể ứng với </w:t>
      </w:r>
      <w:r w:rsidRPr="003B7D32">
        <w:rPr>
          <w:position w:val="-10"/>
          <w:szCs w:val="24"/>
        </w:rPr>
        <w:object w:dxaOrig="1020" w:dyaOrig="320" w14:anchorId="785AE8C5">
          <v:shape id="_x0000_i1610" type="#_x0000_t75" style="width:50.1pt;height:15.65pt" o:ole="">
            <v:imagedata r:id="rId1021" o:title=""/>
          </v:shape>
          <o:OLEObject Type="Embed" ProgID="Equation.DSMT4" ShapeID="_x0000_i1610" DrawAspect="Content" ObjectID="_1713975386" r:id="rId1022"/>
        </w:object>
      </w:r>
      <w:r w:rsidRPr="003B7D32">
        <w:rPr>
          <w:szCs w:val="24"/>
        </w:rPr>
        <w:t>.</w:t>
      </w:r>
    </w:p>
    <w:p w14:paraId="35D4B459" w14:textId="77777777" w:rsidR="00625417" w:rsidRPr="003B7D32" w:rsidRDefault="00625417" w:rsidP="00B97CDE">
      <w:pPr>
        <w:tabs>
          <w:tab w:val="left" w:pos="284"/>
          <w:tab w:val="left" w:pos="2835"/>
          <w:tab w:val="left" w:pos="5387"/>
          <w:tab w:val="left" w:pos="7938"/>
        </w:tabs>
        <w:contextualSpacing/>
        <w:rPr>
          <w:szCs w:val="24"/>
        </w:rPr>
      </w:pPr>
      <w:r w:rsidRPr="003B7D32">
        <w:rPr>
          <w:szCs w:val="24"/>
        </w:rPr>
        <w:t xml:space="preserve">Ta xét cực đại </w:t>
      </w:r>
      <w:r w:rsidRPr="003B7D32">
        <w:rPr>
          <w:position w:val="-6"/>
          <w:szCs w:val="24"/>
        </w:rPr>
        <w:object w:dxaOrig="520" w:dyaOrig="279" w14:anchorId="52A0D21D">
          <v:shape id="_x0000_i1611" type="#_x0000_t75" style="width:25.05pt;height:14.4pt" o:ole="">
            <v:imagedata r:id="rId1023" o:title=""/>
          </v:shape>
          <o:OLEObject Type="Embed" ProgID="Equation.DSMT4" ShapeID="_x0000_i1611" DrawAspect="Content" ObjectID="_1713975387" r:id="rId1024"/>
        </w:object>
      </w:r>
    </w:p>
    <w:p w14:paraId="3C179991" w14:textId="77777777" w:rsidR="00625417" w:rsidRPr="003B7D32" w:rsidRDefault="00625417" w:rsidP="00B97CDE">
      <w:pPr>
        <w:tabs>
          <w:tab w:val="left" w:pos="284"/>
          <w:tab w:val="left" w:pos="2835"/>
          <w:tab w:val="left" w:pos="5387"/>
          <w:tab w:val="left" w:pos="7938"/>
        </w:tabs>
        <w:contextualSpacing/>
        <w:jc w:val="center"/>
        <w:rPr>
          <w:bCs/>
          <w:szCs w:val="24"/>
        </w:rPr>
      </w:pPr>
      <w:r w:rsidRPr="003B7D32">
        <w:rPr>
          <w:bCs/>
          <w:position w:val="-12"/>
          <w:szCs w:val="24"/>
        </w:rPr>
        <w:object w:dxaOrig="1020" w:dyaOrig="360" w14:anchorId="7EA988CF">
          <v:shape id="_x0000_i1612" type="#_x0000_t75" style="width:50.1pt;height:18.8pt" o:ole="">
            <v:imagedata r:id="rId1025" o:title=""/>
          </v:shape>
          <o:OLEObject Type="Embed" ProgID="Equation.DSMT4" ShapeID="_x0000_i1612" DrawAspect="Content" ObjectID="_1713975388" r:id="rId1026"/>
        </w:object>
      </w:r>
      <w:r w:rsidRPr="003B7D32">
        <w:rPr>
          <w:bCs/>
          <w:szCs w:val="24"/>
        </w:rPr>
        <w:t xml:space="preserve"> (1)</w:t>
      </w:r>
    </w:p>
    <w:p w14:paraId="706B2458" w14:textId="77777777" w:rsidR="00625417" w:rsidRPr="003B7D32" w:rsidRDefault="00625417" w:rsidP="00B97CDE">
      <w:pPr>
        <w:tabs>
          <w:tab w:val="left" w:pos="284"/>
          <w:tab w:val="left" w:pos="2835"/>
          <w:tab w:val="left" w:pos="5387"/>
          <w:tab w:val="left" w:pos="7938"/>
        </w:tabs>
        <w:contextualSpacing/>
        <w:rPr>
          <w:bCs/>
          <w:szCs w:val="24"/>
        </w:rPr>
      </w:pPr>
      <w:r w:rsidRPr="003B7D32">
        <w:rPr>
          <w:bCs/>
          <w:szCs w:val="24"/>
        </w:rPr>
        <w:t>Để cùng ngược với nguồn thì</w:t>
      </w:r>
    </w:p>
    <w:p w14:paraId="595E278C" w14:textId="77777777" w:rsidR="00625417" w:rsidRPr="003B7D32" w:rsidRDefault="00625417" w:rsidP="00B97CDE">
      <w:pPr>
        <w:tabs>
          <w:tab w:val="left" w:pos="284"/>
          <w:tab w:val="left" w:pos="2835"/>
          <w:tab w:val="left" w:pos="5387"/>
          <w:tab w:val="left" w:pos="7938"/>
        </w:tabs>
        <w:contextualSpacing/>
        <w:jc w:val="center"/>
        <w:rPr>
          <w:bCs/>
          <w:szCs w:val="24"/>
        </w:rPr>
      </w:pPr>
      <w:r w:rsidRPr="003B7D32">
        <w:rPr>
          <w:bCs/>
          <w:position w:val="-12"/>
          <w:szCs w:val="24"/>
        </w:rPr>
        <w:object w:dxaOrig="1080" w:dyaOrig="360" w14:anchorId="48F26B14">
          <v:shape id="_x0000_i1613" type="#_x0000_t75" style="width:55.1pt;height:18.8pt" o:ole="">
            <v:imagedata r:id="rId1027" o:title=""/>
          </v:shape>
          <o:OLEObject Type="Embed" ProgID="Equation.DSMT4" ShapeID="_x0000_i1613" DrawAspect="Content" ObjectID="_1713975389" r:id="rId1028"/>
        </w:object>
      </w:r>
      <w:r w:rsidRPr="003B7D32">
        <w:rPr>
          <w:bCs/>
          <w:szCs w:val="24"/>
        </w:rPr>
        <w:t xml:space="preserve"> với </w:t>
      </w:r>
      <w:r w:rsidRPr="003B7D32">
        <w:rPr>
          <w:bCs/>
          <w:position w:val="-10"/>
          <w:szCs w:val="24"/>
        </w:rPr>
        <w:object w:dxaOrig="1380" w:dyaOrig="320" w14:anchorId="1702BE1A">
          <v:shape id="_x0000_i1614" type="#_x0000_t75" style="width:68.85pt;height:15.65pt" o:ole="">
            <v:imagedata r:id="rId1029" o:title=""/>
          </v:shape>
          <o:OLEObject Type="Embed" ProgID="Equation.DSMT4" ShapeID="_x0000_i1614" DrawAspect="Content" ObjectID="_1713975390" r:id="rId1030"/>
        </w:object>
      </w:r>
      <w:r w:rsidRPr="003B7D32">
        <w:rPr>
          <w:bCs/>
          <w:szCs w:val="24"/>
        </w:rPr>
        <w:t>(2)</w:t>
      </w:r>
    </w:p>
    <w:p w14:paraId="0C200F23" w14:textId="77777777" w:rsidR="00625417" w:rsidRPr="003B7D32" w:rsidRDefault="00625417" w:rsidP="00B97CDE">
      <w:pPr>
        <w:tabs>
          <w:tab w:val="left" w:pos="284"/>
          <w:tab w:val="left" w:pos="2835"/>
          <w:tab w:val="left" w:pos="5387"/>
          <w:tab w:val="left" w:pos="7938"/>
        </w:tabs>
        <w:contextualSpacing/>
        <w:rPr>
          <w:bCs/>
          <w:szCs w:val="24"/>
        </w:rPr>
      </w:pPr>
      <w:r w:rsidRPr="003B7D32">
        <w:rPr>
          <w:bCs/>
          <w:szCs w:val="24"/>
        </w:rPr>
        <w:t>Mặc khác</w:t>
      </w:r>
    </w:p>
    <w:p w14:paraId="44F16D0F" w14:textId="77777777" w:rsidR="00625417" w:rsidRPr="003B7D32" w:rsidRDefault="00625417" w:rsidP="00B97CDE">
      <w:pPr>
        <w:tabs>
          <w:tab w:val="left" w:pos="284"/>
          <w:tab w:val="left" w:pos="2835"/>
          <w:tab w:val="left" w:pos="5387"/>
          <w:tab w:val="left" w:pos="7938"/>
        </w:tabs>
        <w:contextualSpacing/>
        <w:jc w:val="center"/>
        <w:rPr>
          <w:bCs/>
          <w:szCs w:val="24"/>
        </w:rPr>
      </w:pPr>
      <w:r w:rsidRPr="003B7D32">
        <w:rPr>
          <w:bCs/>
          <w:position w:val="-30"/>
          <w:szCs w:val="24"/>
        </w:rPr>
        <w:object w:dxaOrig="2400" w:dyaOrig="800" w14:anchorId="5F43AB22">
          <v:shape id="_x0000_i1615" type="#_x0000_t75" style="width:120.85pt;height:40.7pt" o:ole="">
            <v:imagedata r:id="rId1031" o:title=""/>
          </v:shape>
          <o:OLEObject Type="Embed" ProgID="Equation.DSMT4" ShapeID="_x0000_i1615" DrawAspect="Content" ObjectID="_1713975391" r:id="rId1032"/>
        </w:object>
      </w:r>
      <w:r w:rsidRPr="003B7D32">
        <w:rPr>
          <w:bCs/>
          <w:szCs w:val="24"/>
        </w:rPr>
        <w:t xml:space="preserve"> </w:t>
      </w:r>
    </w:p>
    <w:p w14:paraId="7CF1ACE4" w14:textId="77777777" w:rsidR="00625417" w:rsidRPr="003B7D32" w:rsidRDefault="00625417" w:rsidP="00B97CDE">
      <w:pPr>
        <w:tabs>
          <w:tab w:val="left" w:pos="284"/>
          <w:tab w:val="left" w:pos="2835"/>
          <w:tab w:val="left" w:pos="5387"/>
          <w:tab w:val="left" w:pos="7938"/>
        </w:tabs>
        <w:contextualSpacing/>
        <w:jc w:val="center"/>
        <w:rPr>
          <w:bCs/>
          <w:szCs w:val="24"/>
        </w:rPr>
      </w:pPr>
      <w:r w:rsidRPr="003B7D32">
        <w:rPr>
          <w:bCs/>
          <w:szCs w:val="24"/>
        </w:rPr>
        <w:t xml:space="preserve">→ </w:t>
      </w:r>
      <w:r w:rsidRPr="003B7D32">
        <w:rPr>
          <w:bCs/>
          <w:position w:val="-32"/>
          <w:szCs w:val="24"/>
        </w:rPr>
        <w:object w:dxaOrig="5100" w:dyaOrig="820" w14:anchorId="42092054">
          <v:shape id="_x0000_i1616" type="#_x0000_t75" style="width:253.55pt;height:41.3pt" o:ole="">
            <v:imagedata r:id="rId1033" o:title=""/>
          </v:shape>
          <o:OLEObject Type="Embed" ProgID="Equation.DSMT4" ShapeID="_x0000_i1616" DrawAspect="Content" ObjectID="_1713975392" r:id="rId1034"/>
        </w:object>
      </w:r>
      <w:r w:rsidRPr="003B7D32">
        <w:rPr>
          <w:bCs/>
          <w:szCs w:val="24"/>
        </w:rPr>
        <w:t>(3)</w:t>
      </w:r>
    </w:p>
    <w:p w14:paraId="5E829BDD" w14:textId="77777777" w:rsidR="00625417" w:rsidRPr="003B7D32" w:rsidRDefault="00625417" w:rsidP="00B97CDE">
      <w:pPr>
        <w:tabs>
          <w:tab w:val="left" w:pos="284"/>
          <w:tab w:val="left" w:pos="2835"/>
          <w:tab w:val="left" w:pos="5387"/>
          <w:tab w:val="left" w:pos="7938"/>
        </w:tabs>
        <w:contextualSpacing/>
        <w:rPr>
          <w:bCs/>
          <w:szCs w:val="24"/>
        </w:rPr>
      </w:pPr>
      <w:r w:rsidRPr="003B7D32">
        <w:rPr>
          <w:bCs/>
          <w:szCs w:val="24"/>
        </w:rPr>
        <w:t xml:space="preserve">(2) và (3) → cực đại ngược pha nguồn không nằm tồn tại trên </w:t>
      </w:r>
      <w:r w:rsidRPr="003B7D32">
        <w:rPr>
          <w:position w:val="-6"/>
          <w:szCs w:val="24"/>
        </w:rPr>
        <w:object w:dxaOrig="520" w:dyaOrig="279" w14:anchorId="7329FC59">
          <v:shape id="_x0000_i1617" type="#_x0000_t75" style="width:25.05pt;height:14.4pt" o:ole="">
            <v:imagedata r:id="rId1023" o:title=""/>
          </v:shape>
          <o:OLEObject Type="Embed" ProgID="Equation.DSMT4" ShapeID="_x0000_i1617" DrawAspect="Content" ObjectID="_1713975393" r:id="rId1035"/>
        </w:object>
      </w:r>
      <w:r w:rsidRPr="003B7D32">
        <w:rPr>
          <w:szCs w:val="24"/>
        </w:rPr>
        <w:t>.</w:t>
      </w:r>
    </w:p>
    <w:p w14:paraId="53A262FF" w14:textId="77777777" w:rsidR="00625417" w:rsidRPr="003B7D32" w:rsidRDefault="00625417" w:rsidP="00B97CDE">
      <w:pPr>
        <w:tabs>
          <w:tab w:val="left" w:pos="284"/>
          <w:tab w:val="left" w:pos="2835"/>
          <w:tab w:val="left" w:pos="5387"/>
          <w:tab w:val="left" w:pos="7938"/>
        </w:tabs>
        <w:contextualSpacing/>
        <w:rPr>
          <w:szCs w:val="24"/>
        </w:rPr>
      </w:pPr>
      <w:r w:rsidRPr="003B7D32">
        <w:rPr>
          <w:szCs w:val="24"/>
        </w:rPr>
        <w:t xml:space="preserve">Ta xét cực đại </w:t>
      </w:r>
      <w:r w:rsidRPr="003B7D32">
        <w:rPr>
          <w:position w:val="-6"/>
          <w:szCs w:val="24"/>
        </w:rPr>
        <w:object w:dxaOrig="560" w:dyaOrig="279" w14:anchorId="2CC2C743">
          <v:shape id="_x0000_i1618" type="#_x0000_t75" style="width:27.55pt;height:14.4pt" o:ole="">
            <v:imagedata r:id="rId1036" o:title=""/>
          </v:shape>
          <o:OLEObject Type="Embed" ProgID="Equation.DSMT4" ShapeID="_x0000_i1618" DrawAspect="Content" ObjectID="_1713975394" r:id="rId1037"/>
        </w:object>
      </w:r>
    </w:p>
    <w:p w14:paraId="17BCB831" w14:textId="77777777" w:rsidR="00625417" w:rsidRPr="003B7D32" w:rsidRDefault="00625417" w:rsidP="00B97CDE">
      <w:pPr>
        <w:tabs>
          <w:tab w:val="left" w:pos="284"/>
          <w:tab w:val="left" w:pos="2835"/>
          <w:tab w:val="left" w:pos="5387"/>
          <w:tab w:val="left" w:pos="7938"/>
        </w:tabs>
        <w:contextualSpacing/>
        <w:jc w:val="center"/>
        <w:rPr>
          <w:bCs/>
          <w:szCs w:val="24"/>
        </w:rPr>
      </w:pPr>
      <w:r w:rsidRPr="003B7D32">
        <w:rPr>
          <w:bCs/>
          <w:position w:val="-12"/>
          <w:szCs w:val="24"/>
        </w:rPr>
        <w:object w:dxaOrig="1080" w:dyaOrig="360" w14:anchorId="47632297">
          <v:shape id="_x0000_i1619" type="#_x0000_t75" style="width:53.2pt;height:18.8pt" o:ole="">
            <v:imagedata r:id="rId1038" o:title=""/>
          </v:shape>
          <o:OLEObject Type="Embed" ProgID="Equation.DSMT4" ShapeID="_x0000_i1619" DrawAspect="Content" ObjectID="_1713975395" r:id="rId1039"/>
        </w:object>
      </w:r>
      <w:r w:rsidRPr="003B7D32">
        <w:rPr>
          <w:bCs/>
          <w:szCs w:val="24"/>
        </w:rPr>
        <w:t xml:space="preserve"> </w:t>
      </w:r>
    </w:p>
    <w:p w14:paraId="3DF2E453" w14:textId="77777777" w:rsidR="00625417" w:rsidRPr="003B7D32" w:rsidRDefault="00625417" w:rsidP="00B97CDE">
      <w:pPr>
        <w:tabs>
          <w:tab w:val="left" w:pos="284"/>
          <w:tab w:val="left" w:pos="2835"/>
          <w:tab w:val="left" w:pos="5387"/>
          <w:tab w:val="left" w:pos="7938"/>
        </w:tabs>
        <w:contextualSpacing/>
        <w:rPr>
          <w:bCs/>
          <w:szCs w:val="24"/>
        </w:rPr>
      </w:pPr>
      <w:r w:rsidRPr="003B7D32">
        <w:rPr>
          <w:bCs/>
          <w:szCs w:val="24"/>
        </w:rPr>
        <w:t>Để cùng ngược với nguồn thì</w:t>
      </w:r>
    </w:p>
    <w:p w14:paraId="2A2E2AA8" w14:textId="77777777" w:rsidR="00625417" w:rsidRPr="003B7D32" w:rsidRDefault="00625417" w:rsidP="00B97CDE">
      <w:pPr>
        <w:tabs>
          <w:tab w:val="left" w:pos="284"/>
          <w:tab w:val="left" w:pos="2835"/>
          <w:tab w:val="left" w:pos="5387"/>
          <w:tab w:val="left" w:pos="7938"/>
        </w:tabs>
        <w:contextualSpacing/>
        <w:jc w:val="center"/>
        <w:rPr>
          <w:bCs/>
          <w:szCs w:val="24"/>
        </w:rPr>
      </w:pPr>
      <w:r w:rsidRPr="003B7D32">
        <w:rPr>
          <w:bCs/>
          <w:position w:val="-12"/>
          <w:szCs w:val="24"/>
        </w:rPr>
        <w:object w:dxaOrig="1080" w:dyaOrig="360" w14:anchorId="4132DF1C">
          <v:shape id="_x0000_i1620" type="#_x0000_t75" style="width:55.1pt;height:18.8pt" o:ole="">
            <v:imagedata r:id="rId1027" o:title=""/>
          </v:shape>
          <o:OLEObject Type="Embed" ProgID="Equation.DSMT4" ShapeID="_x0000_i1620" DrawAspect="Content" ObjectID="_1713975396" r:id="rId1040"/>
        </w:object>
      </w:r>
      <w:r w:rsidRPr="003B7D32">
        <w:rPr>
          <w:bCs/>
          <w:szCs w:val="24"/>
        </w:rPr>
        <w:t xml:space="preserve"> với </w:t>
      </w:r>
      <w:r w:rsidRPr="003B7D32">
        <w:rPr>
          <w:bCs/>
          <w:position w:val="-10"/>
          <w:szCs w:val="24"/>
        </w:rPr>
        <w:object w:dxaOrig="1280" w:dyaOrig="320" w14:anchorId="57A6105C">
          <v:shape id="_x0000_i1621" type="#_x0000_t75" style="width:64.5pt;height:15.65pt" o:ole="">
            <v:imagedata r:id="rId1041" o:title=""/>
          </v:shape>
          <o:OLEObject Type="Embed" ProgID="Equation.DSMT4" ShapeID="_x0000_i1621" DrawAspect="Content" ObjectID="_1713975397" r:id="rId1042"/>
        </w:object>
      </w:r>
    </w:p>
    <w:p w14:paraId="48273517" w14:textId="77777777" w:rsidR="00625417" w:rsidRPr="003B7D32" w:rsidRDefault="00625417" w:rsidP="00B97CDE">
      <w:pPr>
        <w:tabs>
          <w:tab w:val="left" w:pos="284"/>
          <w:tab w:val="left" w:pos="2835"/>
          <w:tab w:val="left" w:pos="5387"/>
          <w:tab w:val="left" w:pos="7938"/>
        </w:tabs>
        <w:contextualSpacing/>
        <w:rPr>
          <w:bCs/>
          <w:szCs w:val="24"/>
        </w:rPr>
      </w:pPr>
      <w:r w:rsidRPr="003B7D32">
        <w:rPr>
          <w:bCs/>
          <w:szCs w:val="24"/>
        </w:rPr>
        <w:t xml:space="preserve">Kết hợp với điều kiện (3) → </w:t>
      </w:r>
      <w:r w:rsidRPr="003B7D32">
        <w:rPr>
          <w:bCs/>
          <w:position w:val="-12"/>
          <w:szCs w:val="24"/>
        </w:rPr>
        <w:object w:dxaOrig="1080" w:dyaOrig="360" w14:anchorId="18CE7570">
          <v:shape id="_x0000_i1622" type="#_x0000_t75" style="width:55.1pt;height:18.8pt" o:ole="">
            <v:imagedata r:id="rId1043" o:title=""/>
          </v:shape>
          <o:OLEObject Type="Embed" ProgID="Equation.DSMT4" ShapeID="_x0000_i1622" DrawAspect="Content" ObjectID="_1713975398" r:id="rId1044"/>
        </w:object>
      </w:r>
    </w:p>
    <w:p w14:paraId="232C86D4" w14:textId="77777777" w:rsidR="00625417" w:rsidRPr="003B7D32" w:rsidRDefault="00625417" w:rsidP="00B97CDE">
      <w:pPr>
        <w:tabs>
          <w:tab w:val="left" w:pos="284"/>
          <w:tab w:val="left" w:pos="2835"/>
          <w:tab w:val="left" w:pos="5387"/>
          <w:tab w:val="left" w:pos="7938"/>
        </w:tabs>
        <w:contextualSpacing/>
        <w:jc w:val="center"/>
        <w:rPr>
          <w:bCs/>
          <w:szCs w:val="24"/>
        </w:rPr>
      </w:pPr>
      <w:r w:rsidRPr="003B7D32">
        <w:rPr>
          <w:bCs/>
          <w:szCs w:val="24"/>
        </w:rPr>
        <w:t xml:space="preserve">→ </w:t>
      </w:r>
      <w:r w:rsidRPr="003B7D32">
        <w:rPr>
          <w:bCs/>
          <w:position w:val="-12"/>
          <w:szCs w:val="24"/>
        </w:rPr>
        <w:object w:dxaOrig="840" w:dyaOrig="360" w14:anchorId="437BFF43">
          <v:shape id="_x0000_i1623" type="#_x0000_t75" style="width:41.95pt;height:18.15pt" o:ole="">
            <v:imagedata r:id="rId1045" o:title=""/>
          </v:shape>
          <o:OLEObject Type="Embed" ProgID="Equation.DSMT4" ShapeID="_x0000_i1623" DrawAspect="Content" ObjectID="_1713975399" r:id="rId1046"/>
        </w:object>
      </w:r>
      <w:r w:rsidRPr="003B7D32">
        <w:rPr>
          <w:bCs/>
          <w:szCs w:val="24"/>
        </w:rPr>
        <w:t xml:space="preserve"> và </w:t>
      </w:r>
      <w:r w:rsidRPr="003B7D32">
        <w:rPr>
          <w:bCs/>
          <w:position w:val="-12"/>
          <w:szCs w:val="24"/>
        </w:rPr>
        <w:object w:dxaOrig="840" w:dyaOrig="360" w14:anchorId="06FC8250">
          <v:shape id="_x0000_i1624" type="#_x0000_t75" style="width:41.95pt;height:18.15pt" o:ole="">
            <v:imagedata r:id="rId1047" o:title=""/>
          </v:shape>
          <o:OLEObject Type="Embed" ProgID="Equation.DSMT4" ShapeID="_x0000_i1624" DrawAspect="Content" ObjectID="_1713975400" r:id="rId1048"/>
        </w:object>
      </w:r>
    </w:p>
    <w:p w14:paraId="7E3D33D3" w14:textId="77777777" w:rsidR="00625417" w:rsidRPr="003B7D32" w:rsidRDefault="00625417" w:rsidP="00B97CDE">
      <w:pPr>
        <w:tabs>
          <w:tab w:val="left" w:pos="284"/>
          <w:tab w:val="left" w:pos="2835"/>
          <w:tab w:val="left" w:pos="5387"/>
          <w:tab w:val="left" w:pos="7938"/>
        </w:tabs>
        <w:contextualSpacing/>
        <w:rPr>
          <w:bCs/>
          <w:szCs w:val="24"/>
        </w:rPr>
      </w:pPr>
      <w:r w:rsidRPr="003B7D32">
        <w:rPr>
          <w:bCs/>
          <w:szCs w:val="24"/>
        </w:rPr>
        <w:t>Áp dụng công thức đường trung tuyến</w:t>
      </w:r>
    </w:p>
    <w:p w14:paraId="0CFA2A6E" w14:textId="77777777" w:rsidR="00625417" w:rsidRPr="003B7D32" w:rsidRDefault="00625417" w:rsidP="00B97CDE">
      <w:pPr>
        <w:tabs>
          <w:tab w:val="left" w:pos="284"/>
          <w:tab w:val="left" w:pos="2835"/>
          <w:tab w:val="left" w:pos="5387"/>
          <w:tab w:val="left" w:pos="7938"/>
        </w:tabs>
        <w:contextualSpacing/>
        <w:jc w:val="center"/>
        <w:rPr>
          <w:bCs/>
          <w:szCs w:val="24"/>
        </w:rPr>
      </w:pPr>
      <w:r w:rsidRPr="003B7D32">
        <w:rPr>
          <w:bCs/>
          <w:position w:val="-24"/>
          <w:szCs w:val="24"/>
        </w:rPr>
        <w:object w:dxaOrig="1960" w:dyaOrig="660" w14:anchorId="201FE9CB">
          <v:shape id="_x0000_i1625" type="#_x0000_t75" style="width:97.05pt;height:32.55pt" o:ole="">
            <v:imagedata r:id="rId1049" o:title=""/>
          </v:shape>
          <o:OLEObject Type="Embed" ProgID="Equation.DSMT4" ShapeID="_x0000_i1625" DrawAspect="Content" ObjectID="_1713975401" r:id="rId1050"/>
        </w:object>
      </w:r>
    </w:p>
    <w:p w14:paraId="743A6C57" w14:textId="77777777" w:rsidR="00625417" w:rsidRPr="003B7D32" w:rsidRDefault="00625417" w:rsidP="00B97CDE">
      <w:pPr>
        <w:tabs>
          <w:tab w:val="left" w:pos="284"/>
          <w:tab w:val="left" w:pos="2835"/>
          <w:tab w:val="left" w:pos="5387"/>
          <w:tab w:val="left" w:pos="7938"/>
        </w:tabs>
        <w:contextualSpacing/>
        <w:jc w:val="center"/>
        <w:rPr>
          <w:bCs/>
          <w:szCs w:val="24"/>
        </w:rPr>
      </w:pPr>
      <w:r w:rsidRPr="003B7D32">
        <w:rPr>
          <w:bCs/>
          <w:szCs w:val="24"/>
        </w:rPr>
        <w:lastRenderedPageBreak/>
        <w:t xml:space="preserve">→ </w:t>
      </w:r>
      <w:r w:rsidRPr="003B7D32">
        <w:rPr>
          <w:bCs/>
          <w:position w:val="-10"/>
          <w:szCs w:val="24"/>
        </w:rPr>
        <w:object w:dxaOrig="1800" w:dyaOrig="320" w14:anchorId="0358C31A">
          <v:shape id="_x0000_i1626" type="#_x0000_t75" style="width:90.15pt;height:15.65pt" o:ole="">
            <v:imagedata r:id="rId1051" o:title=""/>
          </v:shape>
          <o:OLEObject Type="Embed" ProgID="Equation.DSMT4" ShapeID="_x0000_i1626" DrawAspect="Content" ObjectID="_1713975402" r:id="rId1052"/>
        </w:object>
      </w:r>
    </w:p>
    <w:p w14:paraId="005B3028" w14:textId="77777777" w:rsidR="00625417" w:rsidRPr="003B7D32" w:rsidRDefault="00625417" w:rsidP="00B97CDE">
      <w:pPr>
        <w:tabs>
          <w:tab w:val="left" w:pos="284"/>
          <w:tab w:val="left" w:pos="2835"/>
          <w:tab w:val="left" w:pos="5387"/>
          <w:tab w:val="left" w:pos="7938"/>
        </w:tabs>
        <w:contextualSpacing/>
        <w:rPr>
          <w:rFonts w:eastAsia="Times New Roman"/>
          <w:szCs w:val="24"/>
        </w:rPr>
      </w:pPr>
      <w:r w:rsidRPr="003B7D32">
        <w:rPr>
          <w:rFonts w:eastAsia="Times New Roman"/>
          <w:noProof/>
          <w:szCs w:val="24"/>
        </w:rPr>
        <mc:AlternateContent>
          <mc:Choice Requires="wpc">
            <w:drawing>
              <wp:anchor distT="0" distB="0" distL="114300" distR="114300" simplePos="0" relativeHeight="251712512" behindDoc="0" locked="1" layoutInCell="1" allowOverlap="1" wp14:anchorId="277C7DAA" wp14:editId="6DEDB314">
                <wp:simplePos x="0" y="0"/>
                <wp:positionH relativeFrom="column">
                  <wp:posOffset>4026339</wp:posOffset>
                </wp:positionH>
                <wp:positionV relativeFrom="paragraph">
                  <wp:posOffset>333450</wp:posOffset>
                </wp:positionV>
                <wp:extent cx="2574000" cy="640800"/>
                <wp:effectExtent l="0" t="0" r="0" b="26035"/>
                <wp:wrapSquare wrapText="bothSides"/>
                <wp:docPr id="584" name="Canvas 58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108" name="Group 108"/>
                        <wpg:cNvGrpSpPr/>
                        <wpg:grpSpPr>
                          <a:xfrm>
                            <a:off x="35999" y="135965"/>
                            <a:ext cx="2538730" cy="505479"/>
                            <a:chOff x="0" y="0"/>
                            <a:chExt cx="2538730" cy="505479"/>
                          </a:xfrm>
                        </wpg:grpSpPr>
                        <wps:wsp>
                          <wps:cNvPr id="109" name="Straight Connector 109"/>
                          <wps:cNvCnPr>
                            <a:cxnSpLocks/>
                          </wps:cNvCnPr>
                          <wps:spPr>
                            <a:xfrm>
                              <a:off x="171668" y="337131"/>
                              <a:ext cx="2217897" cy="0"/>
                            </a:xfrm>
                            <a:prstGeom prst="line">
                              <a:avLst/>
                            </a:prstGeom>
                            <a:ln w="12700">
                              <a:solidFill>
                                <a:schemeClr val="tx1"/>
                              </a:solidFill>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g:grpSp>
                          <wpg:cNvPr id="110" name="Group 110"/>
                          <wpg:cNvGrpSpPr/>
                          <wpg:grpSpPr>
                            <a:xfrm>
                              <a:off x="1016088" y="249336"/>
                              <a:ext cx="558687" cy="186317"/>
                              <a:chOff x="1016088" y="249336"/>
                              <a:chExt cx="558920" cy="186686"/>
                            </a:xfrm>
                          </wpg:grpSpPr>
                          <wps:wsp>
                            <wps:cNvPr id="111" name="Rectangle 111"/>
                            <wps:cNvSpPr/>
                            <wps:spPr>
                              <a:xfrm>
                                <a:off x="1025613" y="292512"/>
                                <a:ext cx="543600" cy="143510"/>
                              </a:xfrm>
                              <a:prstGeom prst="rect">
                                <a:avLst/>
                              </a:prstGeom>
                              <a:solidFill>
                                <a:schemeClr val="bg1"/>
                              </a:solidFill>
                              <a:ln w="12700">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112" name="Group 112"/>
                            <wpg:cNvGrpSpPr/>
                            <wpg:grpSpPr>
                              <a:xfrm>
                                <a:off x="1016088" y="249336"/>
                                <a:ext cx="558920" cy="180000"/>
                                <a:chOff x="1016088" y="249336"/>
                                <a:chExt cx="558920" cy="180000"/>
                              </a:xfrm>
                            </wpg:grpSpPr>
                            <wps:wsp>
                              <wps:cNvPr id="113" name="Arc 113"/>
                              <wps:cNvSpPr/>
                              <wps:spPr>
                                <a:xfrm>
                                  <a:off x="1016088" y="249336"/>
                                  <a:ext cx="93357" cy="180000"/>
                                </a:xfrm>
                                <a:prstGeom prst="arc">
                                  <a:avLst>
                                    <a:gd name="adj1" fmla="val 10754521"/>
                                    <a:gd name="adj2" fmla="val 363156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14" name="Arc 114"/>
                              <wps:cNvSpPr/>
                              <wps:spPr>
                                <a:xfrm>
                                  <a:off x="1080715" y="249336"/>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15" name="Arc 115"/>
                              <wps:cNvSpPr/>
                              <wps:spPr>
                                <a:xfrm>
                                  <a:off x="1147501" y="249336"/>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16" name="Arc 116"/>
                              <wps:cNvSpPr/>
                              <wps:spPr>
                                <a:xfrm>
                                  <a:off x="1214287" y="249336"/>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17" name="Arc 117"/>
                              <wps:cNvSpPr/>
                              <wps:spPr>
                                <a:xfrm>
                                  <a:off x="1281072" y="249336"/>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18" name="Arc 118"/>
                              <wps:cNvSpPr/>
                              <wps:spPr>
                                <a:xfrm>
                                  <a:off x="1347858" y="249336"/>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19" name="Arc 119"/>
                              <wps:cNvSpPr/>
                              <wps:spPr>
                                <a:xfrm>
                                  <a:off x="1414644" y="249336"/>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20" name="Arc 120"/>
                              <wps:cNvSpPr/>
                              <wps:spPr>
                                <a:xfrm>
                                  <a:off x="1481651" y="249336"/>
                                  <a:ext cx="93357" cy="180000"/>
                                </a:xfrm>
                                <a:prstGeom prst="arc">
                                  <a:avLst>
                                    <a:gd name="adj1" fmla="val 7196761"/>
                                    <a:gd name="adj2" fmla="val 200583"/>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g:grpSp>
                        <wps:wsp>
                          <wps:cNvPr id="121" name="Rectangle 121"/>
                          <wps:cNvSpPr/>
                          <wps:spPr>
                            <a:xfrm>
                              <a:off x="403391" y="265518"/>
                              <a:ext cx="467799" cy="143226"/>
                            </a:xfrm>
                            <a:prstGeom prst="rect">
                              <a:avLst/>
                            </a:prstGeom>
                            <a:solidFill>
                              <a:schemeClr val="bg1">
                                <a:lumMod val="85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122" name="Picture 122"/>
                            <pic:cNvPicPr/>
                          </pic:nvPicPr>
                          <pic:blipFill>
                            <a:blip r:embed="rId500"/>
                            <a:stretch>
                              <a:fillRect/>
                            </a:stretch>
                          </pic:blipFill>
                          <pic:spPr>
                            <a:xfrm>
                              <a:off x="580164" y="82528"/>
                              <a:ext cx="139641" cy="139424"/>
                            </a:xfrm>
                            <a:prstGeom prst="rect">
                              <a:avLst/>
                            </a:prstGeom>
                          </pic:spPr>
                        </pic:pic>
                        <pic:pic xmlns:pic="http://schemas.openxmlformats.org/drawingml/2006/picture">
                          <pic:nvPicPr>
                            <pic:cNvPr id="123" name="Picture 123"/>
                            <pic:cNvPicPr/>
                          </pic:nvPicPr>
                          <pic:blipFill>
                            <a:blip r:embed="rId501"/>
                            <a:stretch>
                              <a:fillRect/>
                            </a:stretch>
                          </pic:blipFill>
                          <pic:spPr>
                            <a:xfrm>
                              <a:off x="1233822" y="77440"/>
                              <a:ext cx="126946" cy="139424"/>
                            </a:xfrm>
                            <a:prstGeom prst="rect">
                              <a:avLst/>
                            </a:prstGeom>
                          </pic:spPr>
                        </pic:pic>
                        <pic:pic xmlns:pic="http://schemas.openxmlformats.org/drawingml/2006/picture">
                          <pic:nvPicPr>
                            <pic:cNvPr id="124" name="Picture 124"/>
                            <pic:cNvPicPr/>
                          </pic:nvPicPr>
                          <pic:blipFill>
                            <a:blip r:embed="rId502"/>
                            <a:stretch>
                              <a:fillRect/>
                            </a:stretch>
                          </pic:blipFill>
                          <pic:spPr>
                            <a:xfrm>
                              <a:off x="2001444" y="0"/>
                              <a:ext cx="139641" cy="152240"/>
                            </a:xfrm>
                            <a:prstGeom prst="rect">
                              <a:avLst/>
                            </a:prstGeom>
                          </pic:spPr>
                        </pic:pic>
                        <pic:pic xmlns:pic="http://schemas.openxmlformats.org/drawingml/2006/picture">
                          <pic:nvPicPr>
                            <pic:cNvPr id="125" name="Picture 125"/>
                            <pic:cNvPicPr/>
                          </pic:nvPicPr>
                          <pic:blipFill>
                            <a:blip r:embed="rId503"/>
                            <a:stretch>
                              <a:fillRect/>
                            </a:stretch>
                          </pic:blipFill>
                          <pic:spPr>
                            <a:xfrm>
                              <a:off x="0" y="345675"/>
                              <a:ext cx="139641" cy="139554"/>
                            </a:xfrm>
                            <a:prstGeom prst="rect">
                              <a:avLst/>
                            </a:prstGeom>
                          </pic:spPr>
                        </pic:pic>
                        <pic:pic xmlns:pic="http://schemas.openxmlformats.org/drawingml/2006/picture">
                          <pic:nvPicPr>
                            <pic:cNvPr id="126" name="Picture 126"/>
                            <pic:cNvPicPr/>
                          </pic:nvPicPr>
                          <pic:blipFill>
                            <a:blip r:embed="rId504"/>
                            <a:stretch>
                              <a:fillRect/>
                            </a:stretch>
                          </pic:blipFill>
                          <pic:spPr>
                            <a:xfrm>
                              <a:off x="2399089" y="365925"/>
                              <a:ext cx="139641" cy="139554"/>
                            </a:xfrm>
                            <a:prstGeom prst="rect">
                              <a:avLst/>
                            </a:prstGeom>
                          </pic:spPr>
                        </pic:pic>
                        <wpg:grpSp>
                          <wpg:cNvPr id="127" name="Group 127"/>
                          <wpg:cNvGrpSpPr/>
                          <wpg:grpSpPr>
                            <a:xfrm>
                              <a:off x="2032190" y="161264"/>
                              <a:ext cx="69954" cy="309243"/>
                              <a:chOff x="2032190" y="161264"/>
                              <a:chExt cx="69984" cy="309571"/>
                            </a:xfrm>
                          </wpg:grpSpPr>
                          <wps:wsp>
                            <wps:cNvPr id="135" name="Rectangle 135"/>
                            <wps:cNvSpPr/>
                            <wps:spPr>
                              <a:xfrm>
                                <a:off x="2043659" y="161264"/>
                                <a:ext cx="49864" cy="309568"/>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6" name="Straight Connector 136"/>
                            <wps:cNvCnPr/>
                            <wps:spPr>
                              <a:xfrm>
                                <a:off x="2102174" y="161264"/>
                                <a:ext cx="0" cy="309571"/>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9" name="Straight Connector 139"/>
                            <wps:cNvCnPr/>
                            <wps:spPr>
                              <a:xfrm>
                                <a:off x="2032190" y="161264"/>
                                <a:ext cx="0" cy="309571"/>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55" name="Straight Connector 155"/>
                          <wps:cNvCnPr/>
                          <wps:spPr>
                            <a:xfrm flipV="1">
                              <a:off x="1786986" y="104754"/>
                              <a:ext cx="553909" cy="388428"/>
                            </a:xfrm>
                            <a:prstGeom prst="line">
                              <a:avLst/>
                            </a:prstGeom>
                            <a:ln>
                              <a:solidFill>
                                <a:schemeClr val="tx1"/>
                              </a:solidFill>
                              <a:tailEnd type="stealth" w="sm" len="lg"/>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156" name="Picture 156"/>
                            <pic:cNvPicPr/>
                          </pic:nvPicPr>
                          <pic:blipFill>
                            <a:blip r:embed="rId505"/>
                            <a:stretch>
                              <a:fillRect/>
                            </a:stretch>
                          </pic:blipFill>
                          <pic:spPr>
                            <a:xfrm>
                              <a:off x="1606240" y="176186"/>
                              <a:ext cx="177757" cy="139700"/>
                            </a:xfrm>
                            <a:prstGeom prst="rect">
                              <a:avLst/>
                            </a:prstGeom>
                          </pic:spPr>
                        </pic:pic>
                        <pic:pic xmlns:pic="http://schemas.openxmlformats.org/drawingml/2006/picture">
                          <pic:nvPicPr>
                            <pic:cNvPr id="163" name="Picture 163"/>
                            <pic:cNvPicPr/>
                          </pic:nvPicPr>
                          <pic:blipFill>
                            <a:blip r:embed="rId506"/>
                            <a:stretch>
                              <a:fillRect/>
                            </a:stretch>
                          </pic:blipFill>
                          <pic:spPr>
                            <a:xfrm>
                              <a:off x="1647942" y="293287"/>
                              <a:ext cx="85704" cy="104775"/>
                            </a:xfrm>
                            <a:prstGeom prst="rect">
                              <a:avLst/>
                            </a:prstGeom>
                          </pic:spPr>
                        </pic:pic>
                      </wpg:wgp>
                    </wpc:wpc>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7730AB6F" id="Canvas 584" o:spid="_x0000_s1026" editas="canvas" style="position:absolute;margin-left:317.05pt;margin-top:26.25pt;width:202.7pt;height:50.45pt;z-index:251712512" coordsize="25736,6407" o:gfxdata="UEsDBBQABgAIAAAAIQCT7+2nFQEAAEkCAAATAAAAW0NvbnRlbnRfVHlwZXNdLnhtbJSSzU7DMBCE 70i8g+UrShx6QAgl6YGUIyBUHsCyN4lF/COvSdO3x05bCaoGqUd7d2a+kV2uJz2QETwqayp6nxeU gBFWKtNV9HP7kj1SgoEbyQdroKJ7QLqub2/K7d4Bkqg2WNE+BPfEGIoeNMfcOjBx0lqveYhH3zHH xRfvgK2K4oEJawKYkIXkQeuygZZ/D4Fspnh9IAHdUvJ82EtRFVU66acsTdhFjYcBz0TcuUEJHmI7 Nhp5RpYdqfKonHewVw7vIvpCwm6RKk0uUyW3v01+Qx2z3uITeCWBvHMfXrmOfZn0yGBlGyvy/z1S MY2ZbVslIG88bmbVqceSt7Q742G81ryJsg8YT+5s/gj1DwAAAP//AwBQSwMEFAAGAAgAAAAhADj9 If/WAAAAlAEAAAsAAABfcmVscy8ucmVsc6SQwWrDMAyG74O9g9F9cZrDGKNOL6PQa+kewNiKYxpb RjLZ+vYzg8EyettRv9D3iX9/+EyLWpElUjaw63pQmB35mIOB98vx6QWUVJu9XSijgRsKHMbHh/0Z F1vbkcyxiGqULAbmWsur1uJmTFY6KpjbZiJOtraRgy7WXW1APfT9s+bfDBg3THXyBvjkB1CXW2nm P+wUHZPQVDtHSdM0RXePqj195DOujWI5YDXgWb5DxrVrz4G+79390xvYljm6I9uEb+S2fhyoZT96 vely/AIAAP//AwBQSwMEFAAGAAgAAAAhAOWB5L++CgAAZ0IAAA4AAABkcnMvZTJvRG9jLnhtbOxa 2W7jNhR9L9B/EPTesajdxjiDILOgQDoNJlPMMyNRtlqJVCkmdvr1PSQleYmT2J3NgzoPjiRecbk8 5/DyUi9fLevKuWOyLQWfuuSF5zqMZyIv+Wzq/vHx7S+p67SK8pxWgrOpe89a99XZzz+9XDQT5ou5 qHImHVTC28mimbpzpZrJaNRmc1bT9oVoGEdhIWRNFW7lbJRLukDtdTXyPS8eLYTMGyky1rZ4+toW umem/qJgmfq9KFqmnGrqom/K/Erze6N/R2cv6WQmaTMvs64b9D/0oqYlR6NDVa+pos6tLB9UVZeZ FK0o1ItM1CNRFGXGzBgwGuJtjeaC8jvamsFk8E7fQVx9wXpvZvABqpwsMBnMXM8mi1kzTAomcmtW DhrEOyluGzOG2SR7f3clnTIHUjwAg9MakDAGjn7QNQ6rd7K5bq5k92Bm77R/l4Ws9X94zllO3SAa j8euc48KcRlHdj7ZUjkZSv0oSJMA057BIPKiMBlbg2wOVOj3UYaiDgbZ/M3TL4769keLZgbUmD5q 5wG77cph7ec57HpOG2Yc1m44DOO0DrtWkpazuXIuBOdAuJDwnhmZ7gm8d8GvpHZStuTXzaXI/mrh SPR5rVDftPDwDp+ShMQxZgeOCYKEBGTLqT5J0nFinWo8N7iFThrZqndM1I6+mLpVyfVI6ITeXbZK d2Jloh9X3Flg6vzE84xZK6oyf1tWlS40GsAuKuncUbBXLU1HUMOG1ZzR/A3PHXXfAEsCpq6us61d p2KQJFygXTpRtKyet0PtFe98Zd1jHKXuK2b7+4EVwC+QQ2yHtU6t+kizjHHV97PisNavFRjR8GI3 0qde7Oz1q8xo2CEvD2+YlgVXw8t1yYXc1e2Vawtr33vAjlu74Ebk94aPBkZAu4Z9xwF7ucZtAlpt cBsPOiofwG3ikdhLLRD9cBwE8SYQoyiN0w6HJI0DktjygdyPVbDiOaoY+50+oIo4NU0MeP4eNCek 990HUJvyWcUcgofGf4bAgzA+zmDPj2ISGAr7Yz8i/pbnwiAG44wskjCI7PQMw15xtKOxRE+eovEG IbdoezPr6bBhtc18LjTtrULsyUB/F5R7Bmrwt3OaMysekYc/7QQtHz31zN1uku7B7m9N0mrQlWdI 6khhw5y2yd6W0OFL2qorKhHXYM4Rq6F0LuQ/0EnEPVDIv2+pZJDLXzlWrjEJQ5gpcxNGiaaHXC+5 WS/ht/WFgDgDtGjNXGp7VfWXhRT1J4Ro57pVFFGeoe2pmynZ31woG48hyMvY+bkxQ3DUUHWJ5Quh jp0MvaJ8XH6isulQqbDMvxf9avlgjbG2GgdcnN8qUZRmAVqJWSdyz2mZ3/Oxi1MsmbT4fVktWxOi HqxYwftA5VAt66sYSP1dtAwSZNeBc5lBxYIDVexp/ceKEA3y/2C8D0SMymylYRoWs7zrHM3/BH6L ugJDED8gmEqiMPKNbm2aAQsrswBLThT3qmIiHKMofQyk27AyN478yIrVofENpm9PNdxDsXZL3Y8c j6wrzbqyaKHXRO+4/S3CcxJuYj08EOupl5DIrtg7Yp2vhvWEjOMkfh7qqU/SfiE/QX3YlPThho0s vmbofUxQB07XZd3sujXdsCDuEZySMIk8CC72l7vC+hPUjU7/j3eZxwT1eBPqZn+4P9R9Evp6i3qC uvbZKaHSbidUjgnqwOm6qptsygFQTxE2Iz4+Qf0EdeOBY4b6cPZg96XdycO+AUwQJmn0eF7yFMCc AphVAux7b0uHUyML9fVjoj1i9ZCEcYid7UnVT6p+7KquM9VrAQxusSvXnd5vWxqmJI6OdluKbx2i 1ORPkRI8JWCONQGzyrKbDOTaAem3yEEiZd0xYO3s0Oax9+ZB6AXBuKNBHEXExEY4h+6+jAjjJNFf XOgvKnB06PubJ6YPsu6fe3Rokui39W8itwd5qT7J23mQ9+Tx4kbhcAD4xIcF+yfeT8eQJtW+Y2v7 Yx9D/gsAAP//7Fltb9s2EP4rgr6vlqh3IQ4wpF0woOiCptg+MzJlCaNIgWJi59/vjqRkxy+pUXiZ h6aAUUokT8fjw4fPXfzA9yrZ9VR/Fvd9NfdD//qKlr0a9Lf1X1T1HjbnvmZr/UXeN7RnZgB9+jzo 2fXVbHsszhTy10ct69Z0rvqhfJCL5zsFI/FhNfTXV31blfDz1h0XA7bmfqN1X85mQ9Wwjg4fZM8E 9NZSdVTDo1rOFoquWrHs+IwEQTqDWfpRMd8Z6U6y0VH192P/i11v+9DyVj8bc7AkdEo83bUV+ooP 1ZenO+W1CwgJIb4naMfmPvTjZz18Basfx+EsDAY+vzDywNv+t5ZzjAy2nbvqlBXLum4r9lFWjx0T 2i5bMU51K8XQtP3ge6pk3QMDF9XvixAdouWgFdNVg80aPvyVVW6bpg7j5cYx9HnocdW0XNeqw//h 09567id5EKax7z3P/ZwkJLdfACR4FfSGUZHGIcAHuqEdkxj7ARCjFUTOLZOdg5ACVyDQtNzBDg5x sbN+GAfBrf8jUqJ9pEQYlktCioHueZESkijK8ZgAFrIsjoMdqJC0iNN3qLwgFThYu6RiTtAlQcVg 97xQAfoO49iyyi5MthklIcTC6CdnlGQfJsmlMYrB7XlhAroEuCSKkzQzy6XlkXsnSd7vnZAAue6S SXppKHH7OAmRMygUEhVFkBcWK2lSkLfHyqpflkvV34Owxea2bMzGTblV8rEH0ZjhlrhRtzjHyMbJ wkERRoKIhIU9DmEKO+0O23gc0qKAE2BUWBQUJHaUXTV/WBF3bH7VfHJCDizkGwtJZpTkxLqg290C 0T0n4p2Ohac9Jdu1lZKDrPUH0NkzK2JnK6kWoGDDwLR6JSs2DCDnx4QCzW5FLppID/UrFUsOkhte muiZkVPohmPilQRxBIgw0DgUt7jIUduieoW4JalRt9OqbVpzsnoF7pO8XYxS3+Qx7IYr74nyuf+w HEP6YhQXqIZfvDplIviIM00+ZQUzRm/Qz5yhPS6+shryFlDoxMjtHZu0qiCdsGne0NAFsz4mAfzD AIP5aYZ5MgbRss0nnG1nABO2zUJH29aMG49TWV3DRk6OBa85ZidPM8yXpdhM7loh1SEDHFblvmzH j0GyocEo2WTUU5rfSNgYOFVUVI2EfKzSykzGUSZLdY1/G+kTcd9rRdtlo70bKQQESyqAvOFw9AQO x41wbHEc8mFAwsxKq0OQx1zfwX3nkO/BnbfiYKJvkzVEmbfCzDgD0OAOvYZivR73ZWvU6Sg+AWmH IXoCyt4aoptQ1K9DFHH81lAErrQa4iAUiy32PQGK37m13qE49/9btvwxKG7UwFtpgWTSAodgCb1w VF5nSK+GytufwFaGqVxtK8zyFBSAlQdBnNksYpNlJElUBHAiDGHmeWyrX8f1wfcJ84dokpaatvyT WHj6uYcC5KAZ5brxkX2Hzvc4E3OfL929d6IueGdUrLHAz13u0NqTsRdWgk4mnXA3lqDhFUAfV4LK +RJK0MYh0AJnLEGHaZBiHQiLAWGWhnBiYdGbYxpmWZZAnuWK0ChH8Or8qYvQ6X4RGl5dGFZMKnxu rMQZ/BnCYIUUEcndN8ZMOU+ywGV8ITC+rSudFSrmdlwtoRQAraqEn8HiUtG+aauPVNPtZzOqZEQ2 ki+Yuv4HAAD//wMAUEsDBBQABgAIAAAAIQBhf+3NrwEAAEACAAAUAAAAZHJzL21lZGlhL2ltYWdl MS53bWZcUU1v00AUnN0ktE0j2YH2UFSBQYJDBUVCRb3WddyWQ1CURHDDNWEplhInjdOPHKoiceMS bvRf9A/00GvPiP9RId+QCPNWObHy087MW799b1ZhASh4CtA4g6wSQysKFik9nU4tWlcrM21RE1it ovfVvloke3rHQQX1ePS5PR4YwMPdmXofrDAFXPJrol8Mue8VQ+5akGpa0JL2VIhVoj/6+i83ru+2 EzbntpOeybw35sRr9ntxioubS/zYeHu8dfb+WE4WGc9Zk/PgZVkUEjTHX7TMJf3dwh8MsvpOECjc UJOomSw5SL1WJzFpxzzzXqeddZQU5oq1Vr29Cdx7l6R+t7sdZ0kn6H80jfjAZKiW/m+nWmiNex/6 XaaC/tEwMUPpFdVive2Fp6NhTEPmHznhpPbCb+Susxv5jd8PHxAvOz7yMH+ST7YjItcJZJuE+Vq0 l0+sssX9fI8pfy2qRWEun+9UFEdUmov+KBpVIKcNZUX+tcnpxAaZvGzfQPzAzF8Xc5Zd2bdkkcet cTYyPeCw9I2ZMpZWPl1ICD/9eTnz116AW5Yq2P//AQAA//8DAFBLAwQUAAYACAAAACEA0bJMiLAB AABAAgAAFAAAAGRycy9tZWRpYS9pbWFnZTIud21mXFHBahNRFD3vJbE2DczEtotK0VHQRbEVpNJt ppOxFRoJJujOcYyvdSCZxExsm0VRcOcm7nTjN/QHuui26+J/FJmNCMZzH1n5mMs759w39917nsI8 UPAUoHECWSWGVhQsUno6nVq0oVZm2oImsFpFv1Y1tUB2/5qDChrx6F17PDCAhxsz9SZYYQq45OdE P4Wx/GOG3DUv1bSgJe2pEKtEf/T5X25cX20nbM5tJz2Tec/Mkfe834tTfL84xbfNF4e1k1eHcrLI WGdNzoNHZVFIsIdPWuaS/q7gDwZZ40kQKFxQk6ibLDlIvVYnMWnHPPCepp0NlBTmivVWo70FLL5M Ur/b3Y6zpBP035pmfGAyVEv/t1MttMa9N/0uU0H/wzAxQ+kV1WKj7YXHo2FMQ67fccJJ/aHfzF1n J/Kbv27fIl52fORhfi+fbEdErhPINgnztWg3n1ilxv3jLlP+WlSPwlw+36kojqg0F/1RNKpAThvK ivzzHqcTG2Tysn0D8QMzf13MWXZm35JF7rbG2cj0gPelL8yU8WNl/7eE8OPL05m/9gJcsVTB/v8P AAD//wMAUEsDBBQABgAIAAAAIQA9tMeSrgEAAEACAAAUAAAAZHJzL21lZGlhL2ltYWdlMy53bWZc UU1v00AQfbtOaJsG2aFwoEJgkOBQoHwIiWtdx1AOQREJgpsxYSmWEifEiWgOFZW4VarMrX+mh16R uMLvqJBvSIQ3S06MPJo3b9azM28VVgDHV4DGPsSqdK1IWKT0fD63aFNdXnCrmsBydX2g3qhVZrfO uaijlUw+dGcjA9zHhQW7DnaYAx7zU6IfdLnvJV3uWpFuWtBF7asHuEL0W5/+YaB9tZNwOK+bDkzu Pzef/BfDQZJh77vrHD8qplv7x1M5WaHfZU/ug4c1YWSHEAda9pL5zhCMRnnrSRgqfCMn3jR5upv5 nV5qsp654z/LepuoKixVmp1W9zGw9irNgn5/O8nTXjh8Z9rJrsnRqP4/TsPpzAZvh32WwuF0nJqx zIpGpdX1o73JOKEgy9fdqGjeC9ql5z6Ng/ava1eJL7kByqi8WRbbMZHnhhKKqNyId8rCMluMn3dY CjbiZhyV8gVuXXFFpWnUR1EohzllqCnmX0JuJzLI5jX7BqIHFvp6WLLZiX1LNrnRmeUTMwA+Vg9Z qeHo/Pvb4pK//uk6//S1F+CMrRz7/18AAAD//wMAUEsDBBQABgAIAAAAIQBtWp3LrgEAAEACAAAU AAAAZHJzL21lZGlhL2ltYWdlNC53bWZcUb+LE0EYfTNJPC8X2I0/EEV0FbQ49ARRbG9us3oWkWAW rGRvzY3nQrKJ2RUvB4eCnU3s9I+xuNZeG7GytjhkO8H4viGVw37Me++b/eb73iisArVAARqHkNVg aEXBIaUXi4VDG+r8UlvTBE5r6R21o9bIrp/w0EI3LV/Es4kFApxaqhfACgvAJz8i+saQ++4y5K5V qaYFndGBinGR6I8++suN64PrhM35cTayRfDIvg4ej0dpjk8/D/Dxztdy8/BHKSfrjJusyXlwuykK CQzeaplL+juGmUyK7v0wVPhCTaJji2wvD/qDzOYDeyN4mA820FBYqXf63fgecPpJlpvhcCstskE4 3rW9dM8WaDf+b6dd689Gz8ZDpsLxq2lmp9Ir2vVuHET75TSlISeveNG8c8v0Kt97kJje78uXiM96 BlVUXavmWwmR74WyzaNqPdmu5k7Z5P5mmymznnSSqJLPeC3FEZXmoj+KRtXIaUNTkb8znE5skMmb 7g3EDyz99bHi2Gf3lixytT8rSjsCXjbeM9PE03PPv0sI3/91sPTXXYBjlqq5//8BAAD//wMAUEsD BBQABgAIAAAAIQBgABz3rwEAAEACAAAUAAAAZHJzL21lZGlhL2ltYWdlNS53bWZcUTFv00AYfXdJ KE0j2aF0aIWoQYKhgiIhEGsdx1CGoIhEYnRNuBZLiRNiVzSVKiqxsaRTy+9gZujKDhsTM0OFvFUi vO+UiZM/3XvvO3/3fe8UFoGSpwCNI8iqMLSiYJHSs9nMok21OteWNIHVanpH7aglsrtXHNTQivO3 3cnIAB6uzdU1sMIMcMnPiX4w5L7HDLlrUappQde1p0LcILrU53+5cZ3YTtic200GJvNemPfey+Eg TvH51yHOHn3Pt45+5nKyzLjPmpwHD6uikKCBYy1zSX8X8EejrPU0CBS+UZNomizZS71OLzFpz9zz nqe9TVQUFsrNTqv7BFh+laR+v9+Is6QXDN+YdrxnMtQr/7dTL3Umg9fDPlPBcH+cmLH0inq51fXC g3wc05Crt5xw2nzgtwvXeRb57T/rN4lXHB9FWNwppo2IyHUC2aZhsRFtF1OrbHH/sM2UvxE1o7CQ z3dqiiMqzUV/FI0qkdOGqiL/2OB0YoNMXrVvIH5g7q+LBcu+2rdkkdudSZabAfCu8omZKk7Xdr9I CD/4fTj3116AC5Yq2f//AQAA//8DAFBLAwQUAAYACAAAACEA0mQeMbIBAABAAgAAFAAAAGRycy9t ZWRpYS9pbWFnZTYud21mXFExb9NAGH13SVqaRrJDYShC5YrUDhUUCalijeMYymAUNZEYjZtei6XE ieJUkAERiY0ljPyQDgwIZUNMFQMTI3+gqrwhNby7ZuLkz/fed/a773ufwApQUAKQeAezSgwpmLBI yPl8btGuWF/kViWBzVXkKzETq2TbSw4qCOPR6/Z4oAGFm4vsHVBhDrjkM6JfjAnl9xjmrhWjJg26 JZWo4S7RXzm74sb1yVbC4tx20tOZeqHfqIN+L05xRZ0v38/lN/XntMYvi4yH1GQ/eFzmCyQIMZGm L1PfBbzBIAuf+r7AD+ZMNHSWnKSq1Ul02tEP1PO0s4uSwHKx0QrbT4C1l0nqdbv1OEs6fv9IN+MT naFa+r+caqE17h32uzzy+6fDRA9NragWw7YK3o6GMQ25sekE08Yjr5m7zrPIa17e2yC+7XjIg3wr n9YjItfxzTYN8p1oP5/aTI37+30eeTtRIwpy83hORbBFIbnoj6BRBXLaUBbkH0J2Z2wwnZftDIwf WPjrYtmyr3aWFLnfGmcj3QPO8JHDKON39XjThOGff57La3/tBbigVMH+/w8AAP//AwBQSwMEFAAG AAgAAAAhALOZSoK4BQAA/A0AABQAAABkcnMvbWVkaWEvaW1hZ2U3LmVtZsRXXWhcVRCee7PbbH7q 3tRWaxvSm5CWmqY1LS22qM3dbJKm2rUhiVZQSLfJtq7mZ8mmtgGxi4gFFRJqkVIRK0UfCkJAaRSK 5MkWrVZB8EEfEvpiQbTKPoiVrt937jmbm6g1KOKQb8/MnDlz5szMuffGEpEBwFAZmAojYLwM/AK4 bYl2EUt+WypyL+QQEKRHw5BKRLZZIu8GJ8BHpkJy6awtcCCNgAvA3QbLs6QavAPYzvQ3WCr7NWjb gU3uB2jb5NnKzt8319zgidTDZiUgkmtWwwJ+iyeW8T8378ZEvNhi1q/1/Nj8PUXWeCVSqR3VeaEi X+OVFflar7TIB/c42PjtdhNDkN+APYzPGm9Jka/1wkU+6H8xPoMx1AfiDK5FFR4w8Zw710A+R0Q8 CR+10RMAa4JBiBb8fP3Zx6fBkizXynCU2D52BbqmpBbls+U5pWUz2BbrSc6yC4WC4jZZd2ldBZ0q XaXtWmKx59YtieLMieTokz1jmRQilGVau0rgoeBXYxrcCuinAXYbdyijN5vccntGNquuumFP34QC NMFALATndI8NHhgekO9FymXy80T4Jnx9cPGK/ZF79bAHI1Z6I6x5C7aU4wfLRKbGcjbPxfh+klgm k020x+OWfAId0ZrKpg8Nud196dRQX6rR3T3Ut0nClpSGWrsTPbgtt+9LD8UGBlqS2XRffLg/1Zk8 lMpKVbgnPZjKug+njrhdw4PJIakq0QFWhePDh0fSqRFOSlUo0eO2HR0dSSIhkdpo23jrPbHOvBPd 1Rvr/HlNDfgV0Zjk2/Jr8+MtveCcaJzDeFu+obcjP640HsZjHZiKNfS29rbl+ReLViL3KBAI+bFQ shLISEM58hV6sc6dwvmYCJ69XFWBGRGdYUdKlXRBVRNu6rrHsqOpQZH35SWUo1yedg/+SFA+9eUV 28+w2kKuwxUeGYoinhWpB7cSMM8CM+dbiKz2xNsKYT3AKNSmZlJycVQ6XlyjwnStWsxHgAMA7xnV t9LVYJ4xGOLZua4aoJ8qLZPnnAMYYtc4FLCJC3CdkqkDsccdwPg0cayFjrbIZc7wEHN3aD0GFRNt SLxD5Hkllmt+KcYuIIN98af28WsDAeRXCHuwRjImWRmVlKBQ/5A+5TpupIkyc8z881Zd0DLrvQRI urXXoC5Ua/k8xicAnpFk7JkbnolYA1Cu0/JGLWNQ8/dpeaeWd2M0+6/QuooPB6/+ekxku8WnGt4n /AE17fzqlcOB+Bkn6cbb383QvunE3uOPQb7U/cLrQbuZk3uP9z+jWkFMrehmGVAJkA/Wx9SQur/r F/YdfZBWAw6wGZgBugDWloeYRoIxFGmCm2KqlE841HYQlRie91Yvmi6aYf5Z06f0itu0nMHoAP9H b+WefXCWtUm6qpUKl+/EXb5mSS684wRrRJkVYO5IL3f79pOnR57n/GZfrfJJlv3I0fRm4Z3W2YW1 Zb57NMiTyoAKgGnfse1A86pdmWawiqjbo3kzcB9SJxRT13Gx4agLPOvJfnWA/zKfprdN/CL9Kh/p Cb/HGTPp4nv+XRE5ouZpz3yb9bx1wXy/9bhvz3tA29mu+flmXpnlRPiRL95IwUDTxNmLJ1mP8wBH k/+myR/OUP4j+fEYvbF3Cx2qH95cVv4q83vmtVYl77/s+6Hdwnoy3+sB3jPGbO4w8j/v2dukbaIB PZ6xuYegdwBSGDC+6Nf4Alv0Rb91UHA/xmhs6Mus5ZGDNkG+HXMXYDAJ8Du40bvld28O5rmGeTZ/ /p0XtAl+jwb5evgxz6MNAf6vvlMjnh3imaoBvsMxkByA9wPwv723enbR77/5tl3MGYI2SA3j0DTH L8ZmnecfxNyFiFcSWglPqo/0WdEDzlZv7n+EPZjv17txMM8No+L7gOvvlnNGhXEurvl8wCTALuwV 5t4B2Cu2N1c/Pr+XAyQHIP87AAAA//8DAFBLAwQUAAYACAAAACEAYmRr7eEAAAALAQAADwAAAGRy cy9kb3ducmV2LnhtbEyPy07DMBBF90j8gzVI7KjdvCghToWQQAgWQBupWzd2Ews/othtAl/PdAW7 O5qjO2eq9WwNOakxaO84LBcMiHKtl9p1HJrt080KSIjCSWG8Uxy+VYB1fXlRiVL6yX2q0yZ2BEtc KAWHPsahpDS0vbIiLPygHO4OfrQi4jh2VI5iwnJraMJYQa3QDi/0YlCPvWq/NkfLIUsOZvXxXLz9 vDTN9LrL9C1715xfX80P90CimuMfDGd9VIcanfb+6GQghkORZktEOeRJDuQMsPQO0x5TnmZA64r+ /6H+BQAA//8DAFBLAwQUAAYACAAAACEAT4jvCekAAAA5BAAAGQAAAGRycy9fcmVscy9lMm9Eb2Mu eG1sLnJlbHO8001qwzAQBeB9oXcQs69lO4lTSuRsQiHbkh5gkMa2qPWDpKbN7SsohQZSd6elNOi9 jwHt9p9mZmcKUTsroKlqYGSlU9qOAl5Pzw+PwGJCq3B2lgRcKMK+v7/bvdCMKT+Kk/aR5RQbBUwp +SfOo5zIYKycJ5sngwsGUz6GkXuUbzgSb+u64+F3BvRXmeyoBISjWgE7XXxu/j/bDYOWdHDy3ZBN Nyq4Nrk7B2IYKQkwpDR+X66qDzMAv23YljFsK/rb0JYxtEt7aMoYmiVDV8bQLRk2ZQybJcO6jGH9 Y+BXH77/AgAA//8DAFBLAQItABQABgAIAAAAIQCT7+2nFQEAAEkCAAATAAAAAAAAAAAAAAAAAAAA AABbQ29udGVudF9UeXBlc10ueG1sUEsBAi0AFAAGAAgAAAAhADj9If/WAAAAlAEAAAsAAAAAAAAA AAAAAAAARgEAAF9yZWxzLy5yZWxzUEsBAi0AFAAGAAgAAAAhAOWB5L++CgAAZ0IAAA4AAAAAAAAA AAAAAAAARQIAAGRycy9lMm9Eb2MueG1sUEsBAi0AFAAGAAgAAAAhAGF/7c2vAQAAQAIAABQAAAAA AAAAAAAAAAAALw0AAGRycy9tZWRpYS9pbWFnZTEud21mUEsBAi0AFAAGAAgAAAAhANGyTIiwAQAA QAIAABQAAAAAAAAAAAAAAAAAEA8AAGRycy9tZWRpYS9pbWFnZTIud21mUEsBAi0AFAAGAAgAAAAh AD20x5KuAQAAQAIAABQAAAAAAAAAAAAAAAAA8hAAAGRycy9tZWRpYS9pbWFnZTMud21mUEsBAi0A FAAGAAgAAAAhAG1ancuuAQAAQAIAABQAAAAAAAAAAAAAAAAA0hIAAGRycy9tZWRpYS9pbWFnZTQu d21mUEsBAi0AFAAGAAgAAAAhAGAAHPevAQAAQAIAABQAAAAAAAAAAAAAAAAAshQAAGRycy9tZWRp YS9pbWFnZTUud21mUEsBAi0AFAAGAAgAAAAhANJkHjGyAQAAQAIAABQAAAAAAAAAAAAAAAAAkxYA AGRycy9tZWRpYS9pbWFnZTYud21mUEsBAi0AFAAGAAgAAAAhALOZSoK4BQAA/A0AABQAAAAAAAAA AAAAAAAAdxgAAGRycy9tZWRpYS9pbWFnZTcuZW1mUEsBAi0AFAAGAAgAAAAhAGJka+3hAAAACwEA AA8AAAAAAAAAAAAAAAAAYR4AAGRycy9kb3ducmV2LnhtbFBLAQItABQABgAIAAAAIQBPiO8J6QAA ADkEAAAZAAAAAAAAAAAAAAAAAG8fAABkcnMvX3JlbHMvZTJvRG9jLnhtbC5yZWxzUEsFBgAAAAAM AAwACAMAAI8gAAAAAA== ">
                <v:shape id="_x0000_s1027" type="#_x0000_t75" style="position:absolute;width:25736;height:6407;visibility:visible;mso-wrap-style:square">
                  <v:fill o:detectmouseclick="t"/>
                  <v:path o:connecttype="none"/>
                </v:shape>
                <v:group id="Group 108" o:spid="_x0000_s1028" style="position:absolute;left:359;top:1359;width:25388;height:5055" coordsize="25387,505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1spZaxgAAANwAAAAPAAAAZHJzL2Rvd25yZXYueG1sRI9Pa8JA EMXvQr/DMoXedBNLS0ndiEiVHqRQLYi3ITv5g9nZkF2T+O07h0JvM7w37/1mtZ5cqwbqQ+PZQLpI QBEX3jZcGfg57eZvoEJEtth6JgN3CrDOH2YrzKwf+ZuGY6yUhHDI0EAdY5dpHYqaHIaF74hFK33v MMraV9r2OEq4a/UySV61w4alocaOtjUV1+PNGdiPOG6e04/hcC2398vp5et8SMmYp8dp8w4q0hT/ zX/Xn1bwE6GVZ2QCnf8CAAD//wMAUEsBAi0AFAAGAAgAAAAhANvh9svuAAAAhQEAABMAAAAAAAAA AAAAAAAAAAAAAFtDb250ZW50X1R5cGVzXS54bWxQSwECLQAUAAYACAAAACEAWvQsW78AAAAVAQAA CwAAAAAAAAAAAAAAAAAfAQAAX3JlbHMvLnJlbHNQSwECLQAUAAYACAAAACEAtbKWWsYAAADcAAAA DwAAAAAAAAAAAAAAAAAHAgAAZHJzL2Rvd25yZXYueG1sUEsFBgAAAAADAAMAtwAAAPoCAAAAAA== ">
                  <v:line id="Straight Connector 109" o:spid="_x0000_s1029" style="position:absolute;visibility:visible;mso-wrap-style:square" from="1716,3371" to="23895,337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hUBxNvwAAANwAAAAPAAAAZHJzL2Rvd25yZXYueG1sRE9Ni8Iw EL0L/ocwC95suopL7RpFBdHrWvE8NGNatpmUJtb6742wsLd5vM9ZbQbbiJ46XztW8JmkIIhLp2s2 Ci7FYZqB8AFZY+OYFDzJw2Y9Hq0w1+7BP9SfgxExhH2OCqoQ2lxKX1Zk0SeuJY7czXUWQ4SdkbrD Rwy3jZyl6Ze0WHNsqLClfUXl7/luFSyKZnfcmd5k2VXaIgx95uY3pSYfw/YbRKAh/Iv/3Ccd56dL eD8TL5DrFwAAAP//AwBQSwECLQAUAAYACAAAACEA2+H2y+4AAACFAQAAEwAAAAAAAAAAAAAAAAAA AAAAW0NvbnRlbnRfVHlwZXNdLnhtbFBLAQItABQABgAIAAAAIQBa9CxbvwAAABUBAAALAAAAAAAA AAAAAAAAAB8BAABfcmVscy8ucmVsc1BLAQItABQABgAIAAAAIQAhUBxNvwAAANwAAAAPAAAAAAAA AAAAAAAAAAcCAABkcnMvZG93bnJldi54bWxQSwUGAAAAAAMAAwC3AAAA8wIAAAAA " strokecolor="black [3213]" strokeweight="1pt">
                    <v:stroke startarrow="oval" startarrowwidth="narrow" startarrowlength="short" endarrow="oval" endarrowwidth="narrow" endarrowlength="short"/>
                    <o:lock v:ext="edit" shapetype="f"/>
                  </v:line>
                  <v:group id="Group 110" o:spid="_x0000_s1030" style="position:absolute;left:10160;top:2493;width:5587;height:1863" coordorigin="10160,2493" coordsize="5589,1866"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OHQyBxgAAANwAAAAPAAAAZHJzL2Rvd25yZXYueG1sRI9Pa8JA EMXvQr/DMoXedBNLS0ndiEiVHqRQLYi3ITv5g9nZkF2T+O07h0JvM7w37/1mtZ5cqwbqQ+PZQLpI QBEX3jZcGfg57eZvoEJEtth6JgN3CrDOH2YrzKwf+ZuGY6yUhHDI0EAdY5dpHYqaHIaF74hFK33v MMraV9r2OEq4a/UySV61w4alocaOtjUV1+PNGdiPOG6e04/hcC2398vp5et8SMmYp8dp8w4q0hT/ zX/Xn1bwU8GXZ2QCnf8CAAD//wMAUEsBAi0AFAAGAAgAAAAhANvh9svuAAAAhQEAABMAAAAAAAAA AAAAAAAAAAAAAFtDb250ZW50X1R5cGVzXS54bWxQSwECLQAUAAYACAAAACEAWvQsW78AAAAVAQAA CwAAAAAAAAAAAAAAAAAfAQAAX3JlbHMvLnJlbHNQSwECLQAUAAYACAAAACEAzh0MgcYAAADcAAAA DwAAAAAAAAAAAAAAAAAHAgAAZHJzL2Rvd25yZXYueG1sUEsFBgAAAAADAAMAtwAAAPoCAAAAAA== ">
                    <v:rect id="Rectangle 111" o:spid="_x0000_s1031" style="position:absolute;left:10256;top:2925;width:5436;height:143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XXrHFwwAAANwAAAAPAAAAZHJzL2Rvd25yZXYueG1sRE9Na8JA EL0L/odlCr1I3cRAKdFVakHw4kErpcchO2YXs7Mhu01if70rFHqbx/uc1WZ0jeipC9azgnyegSCu vLZcKzh/7l7eQISIrLHxTApuFGCznk5WWGo/8JH6U6xFCuFQogITY1tKGSpDDsPct8SJu/jOYUyw q6XucEjhrpGLLHuVDi2nBoMtfRiqrqcfp+BwK4p9Pyuuw9kWtf2V39sv45V6fhrflyAijfFf/Ofe 6zQ/z+HxTLpAru8AAAD//wMAUEsBAi0AFAAGAAgAAAAhANvh9svuAAAAhQEAABMAAAAAAAAAAAAA AAAAAAAAAFtDb250ZW50X1R5cGVzXS54bWxQSwECLQAUAAYACAAAACEAWvQsW78AAAAVAQAACwAA AAAAAAAAAAAAAAAfAQAAX3JlbHMvLnJlbHNQSwECLQAUAAYACAAAACEAl16xxcMAAADcAAAADwAA AAAAAAAAAAAAAAAHAgAAZHJzL2Rvd25yZXYueG1sUEsFBgAAAAADAAMAtwAAAPcCAAAAAA== " fillcolor="white [3212]" stroked="f" strokeweight="1pt"/>
                    <v:group id="Group 112" o:spid="_x0000_s1032" style="position:absolute;left:10160;top:2493;width:5590;height:1800" coordorigin="10160,2493" coordsize="5589,18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RgzdtxAAAANwAAAAPAAAAZHJzL2Rvd25yZXYueG1sRE9La8JA EL4L/Q/LCL3pJpaKRNcQpC09hIJRKL0N2TEJZmdDdpvHv+8WCr3Nx/ecQzqZVgzUu8aygngdgSAu rW64UnC9vK52IJxH1thaJgUzOUiPD4sDJtqOfKah8JUIIewSVFB73yVSurImg25tO+LA3Wxv0AfY V1L3OIZw08pNFG2lwYZDQ40dnWoq78W3UfA24pg9xS9Dfr+d5q/L88dnHpNSj8sp24PwNPl/8Z/7 XYf58QZ+nwkXyOMPAAAA//8DAFBLAQItABQABgAIAAAAIQDb4fbL7gAAAIUBAAATAAAAAAAAAAAA AAAAAAAAAABbQ29udGVudF9UeXBlc10ueG1sUEsBAi0AFAAGAAgAAAAhAFr0LFu/AAAAFQEAAAsA AAAAAAAAAAAAAAAAHwEAAF9yZWxzLy5yZWxzUEsBAi0AFAAGAAgAAAAhAFGDN23EAAAA3AAAAA8A AAAAAAAAAAAAAAAABwIAAGRycy9kb3ducmV2LnhtbFBLBQYAAAAAAwADALcAAAD4AgAAAAA= ">
                      <v:shape id="Arc 113" o:spid="_x0000_s1033" style="position:absolute;left:10160;top:2493;width:934;height:1800;visibility:visible;mso-wrap-style:square;v-text-anchor:middle" coordsize="93357,1800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waBV7wgAAANwAAAAPAAAAZHJzL2Rvd25yZXYueG1sRE9Na8JA EL0X+h+WKfRWN2mKSHSVKgilPTRGvQ/ZMQnNzobdNUn/fbcgeJvH+5zVZjKdGMj51rKCdJaAIK6s brlWcDruXxYgfEDW2FkmBb/kYbN+fFhhru3IBxrKUIsYwj5HBU0IfS6lrxoy6Ge2J47cxTqDIUJX S+1wjOGmk69JMpcGW44NDfa0a6j6Ka9GAbrv7HMrCzpf96FL3758MTeVUs9P0/sSRKAp3MU394eO 89MM/p+JF8j1HwAAAP//AwBQSwECLQAUAAYACAAAACEA2+H2y+4AAACFAQAAEwAAAAAAAAAAAAAA AAAAAAAAW0NvbnRlbnRfVHlwZXNdLnhtbFBLAQItABQABgAIAAAAIQBa9CxbvwAAABUBAAALAAAA AAAAAAAAAAAAAB8BAABfcmVscy8ucmVsc1BLAQItABQABgAIAAAAIQBwaBV7wgAAANwAAAAPAAAA AAAAAAAAAAAAAAcCAABkcnMvZG93bnJldi54bWxQSwUGAAAAAAMAAwC3AAAA9gIAAAAA " path="m1,90618nsc-136,52189,12398,17833,31202,5091,58187,-13194,87277,19190,92556,73391v2714,27867,-1542,56571,-11485,77461l46679,90000,1,90618xem1,90618nfc-136,52189,12398,17833,31202,5091,58187,-13194,87277,19190,92556,73391v2714,27867,-1542,56571,-11485,77461e" filled="f" strokecolor="black [3213]">
                        <v:path arrowok="t" o:connecttype="custom" o:connectlocs="1,90618;31202,5091;92556,73391;81071,150852" o:connectangles="0,0,0,0"/>
                      </v:shape>
                      <v:shape id="Arc 114" o:spid="_x0000_s1034" style="position:absolute;left:10807;top:2493;width:933;height:1800;visibility:visible;mso-wrap-style:square;v-text-anchor:middle" coordsize="93357,1800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gY0PvwAAANwAAAAPAAAAZHJzL2Rvd25yZXYueG1sRE9Li8Iw EL4L/ocwgjdNqyLSNYoKguhhfezeh2a2LTaTkkSt/94sCN7m43vOfNmaWtzJ+cqygnSYgCDOra64 UPBz2Q5mIHxA1lhbJgVP8rBcdDtzzLR98Inu51CIGMI+QwVlCE0mpc9LMuiHtiGO3J91BkOErpDa 4SOGm1qOkmQqDVYcG0psaFNSfj3fjAJ03+P9Wh7p97YNdTo5+OPU5Er1e+3qC0SgNnzEb/dOx/np BP6fiRfIxQsAAP//AwBQSwECLQAUAAYACAAAACEA2+H2y+4AAACFAQAAEwAAAAAAAAAAAAAAAAAA AAAAW0NvbnRlbnRfVHlwZXNdLnhtbFBLAQItABQABgAIAAAAIQBa9CxbvwAAABUBAAALAAAAAAAA AAAAAAAAAB8BAABfcmVscy8ucmVsc1BLAQItABQABgAIAAAAIQD/gY0PvwAAANwAAAAPAAAAAAAA AAAAAAAAAAcCAABkcnMvZG93bnJldi54bWxQSwUGAAAAAAMAAwC3AAAA8wI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115" o:spid="_x0000_s1035" style="position:absolute;left:11475;top:2493;width:933;height:1800;visibility:visible;mso-wrap-style:square;v-text-anchor:middle" coordsize="93357,1800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QzSiUwgAAANwAAAAPAAAAZHJzL2Rvd25yZXYueG1sRE9La8JA EL4L/odlhN50k9aKRFfRQqDYQ63V+5CdJqHZ2bC7efTfdwsFb/PxPWe7H00jenK+tqwgXSQgiAur ay4VXD/z+RqED8gaG8uk4Ic87HfTyRYzbQf+oP4SShFD2GeooAqhzaT0RUUG/cK2xJH7ss5giNCV UjscYrhp5GOSrKTBmmNDhS29VFR8XzqjAN370+koz3Tr8tCkyzd/XplCqYfZeNiACDSGu/jf/arj /PQZ/p6JF8jdLwAAAP//AwBQSwECLQAUAAYACAAAACEA2+H2y+4AAACFAQAAEwAAAAAAAAAAAAAA AAAAAAAAW0NvbnRlbnRfVHlwZXNdLnhtbFBLAQItABQABgAIAAAAIQBa9CxbvwAAABUBAAALAAAA AAAAAAAAAAAAAB8BAABfcmVscy8ucmVsc1BLAQItABQABgAIAAAAIQCQzSiUwgAAANwAAAAPAAAA AAAAAAAAAAAAAAcCAABkcnMvZG93bnJldi54bWxQSwUGAAAAAAMAAwC3AAAA9gI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116" o:spid="_x0000_s1036" style="position:absolute;left:12142;top:2493;width:934;height:1800;visibility:visible;mso-wrap-style:square;v-text-anchor:middle" coordsize="93357,1800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gH7bjwAAAANwAAAAPAAAAZHJzL2Rvd25yZXYueG1sRE9Ni8Iw EL0L+x/CCN40rS5FqlFcQRD3sOqu96EZ22IzKUnU+u/NguBtHu9z5svONOJGzteWFaSjBARxYXXN pYK/381wCsIHZI2NZVLwIA/LxUdvjrm2dz7Q7RhKEUPY56igCqHNpfRFRQb9yLbEkTtbZzBE6Eqp Hd5juGnkOEkyabDm2FBhS+uKisvxahSg+5nsvuSeTtdNaNLPb7/PTKHUoN+tZiACdeEtfrm3Os5P M/h/Jl4gF08AAAD//wMAUEsBAi0AFAAGAAgAAAAhANvh9svuAAAAhQEAABMAAAAAAAAAAAAAAAAA AAAAAFtDb250ZW50X1R5cGVzXS54bWxQSwECLQAUAAYACAAAACEAWvQsW78AAAAVAQAACwAAAAAA AAAAAAAAAAAfAQAAX3JlbHMvLnJlbHNQSwECLQAUAAYACAAAACEAYB+248AAAADcAAAADwAAAAAA AAAAAAAAAAAHAgAAZHJzL2Rvd25yZXYueG1sUEsFBgAAAAADAAMAtwAAAPQCA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117" o:spid="_x0000_s1037" style="position:absolute;left:12810;top:2493;width:934;height:1800;visibility:visible;mso-wrap-style:square;v-text-anchor:middle" coordsize="93357,1800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PUxN4wAAAANwAAAAPAAAAZHJzL2Rvd25yZXYueG1sRE9Ni8Iw EL0L/ocwgjdNu4ou1SiuIIgeVt3d+9CMbbGZlCRq/fdGWPA2j/c582VranEj5yvLCtJhAoI4t7ri QsHvz2bwCcIHZI21ZVLwIA/LRbczx0zbOx/pdgqFiCHsM1RQhtBkUvq8JIN+aBviyJ2tMxgidIXU Du8x3NTyI0km0mDFsaHEhtYl5ZfT1ShA9z3afckD/V03oU7He3+YmFypfq9dzUAEasNb/O/e6jg/ ncLrmXiBXDwBAAD//wMAUEsBAi0AFAAGAAgAAAAhANvh9svuAAAAhQEAABMAAAAAAAAAAAAAAAAA AAAAAFtDb250ZW50X1R5cGVzXS54bWxQSwECLQAUAAYACAAAACEAWvQsW78AAAAVAQAACwAAAAAA AAAAAAAAAAAfAQAAX3JlbHMvLnJlbHNQSwECLQAUAAYACAAAACEAD1MTeMAAAADcAAAADwAAAAAA AAAAAAAAAAAHAgAAZHJzL2Rvd25yZXYueG1sUEsFBgAAAAADAAMAtwAAAPQCA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118" o:spid="_x0000_s1038" style="position:absolute;left:13478;top:2493;width:934;height:1800;visibility:visible;mso-wrap-style:square;v-text-anchor:middle" coordsize="93357,1800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zIcKxAAAANwAAAAPAAAAZHJzL2Rvd25yZXYueG1sRI9Pa8JA EMXvBb/DMoK3uokWkegqVRDEHuqf9j5kxyQ0Oxt2V43fvnMo9DbDe/Peb5br3rXqTiE2ng3k4wwU celtw5WBr8vudQ4qJmSLrWcy8KQI69XgZYmF9Q8+0f2cKiUhHAs0UKfUFVrHsiaHcew7YtGuPjhM soZK24APCXetnmTZTDtsWBpq7GhbU/lzvjkDGD6nh40+0vdtl9r87SMeZ640ZjTs3xegEvXp3/x3 vbeCnwutPCMT6NUvAAAA//8DAFBLAQItABQABgAIAAAAIQDb4fbL7gAAAIUBAAATAAAAAAAAAAAA AAAAAAAAAABbQ29udGVudF9UeXBlc10ueG1sUEsBAi0AFAAGAAgAAAAhAFr0LFu/AAAAFQEAAAsA AAAAAAAAAAAAAAAAHwEAAF9yZWxzLy5yZWxzUEsBAi0AFAAGAAgAAAAhAH7MhwrEAAAA3AAAAA8A AAAAAAAAAAAAAAAABwIAAGRycy9kb3ducmV2LnhtbFBLBQYAAAAAAwADALcAAAD4Ag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119" o:spid="_x0000_s1039" style="position:absolute;left:14146;top:2493;width:934;height:1800;visibility:visible;mso-wrap-style:square;v-text-anchor:middle" coordsize="93357,1800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RgCKRwAAAANwAAAAPAAAAZHJzL2Rvd25yZXYueG1sRE9Ni8Iw EL0L/ocwgjdNu4q41SiuIIgeVt3d+9CMbbGZlCRq/fdGWPA2j/c582VranEj5yvLCtJhAoI4t7ri QsHvz2YwBeEDssbaMil4kIflotuZY6btnY90O4VCxBD2GSooQ2gyKX1ekkE/tA1x5M7WGQwRukJq h/cYbmr5kSQTabDi2FBiQ+uS8svpahSg+x7tvuSB/q6bUKfjvT9MTK5Uv9euZiACteEt/ndvdZyf fsLrmXiBXDwBAAD//wMAUEsBAi0AFAAGAAgAAAAhANvh9svuAAAAhQEAABMAAAAAAAAAAAAAAAAA AAAAAFtDb250ZW50X1R5cGVzXS54bWxQSwECLQAUAAYACAAAACEAWvQsW78AAAAVAQAACwAAAAAA AAAAAAAAAAAfAQAAX3JlbHMvLnJlbHNQSwECLQAUAAYACAAAACEAEYAikcAAAADcAAAADwAAAAAA AAAAAAAAAAAHAgAAZHJzL2Rvd25yZXYueG1sUEsFBgAAAAADAAMAtwAAAPQCA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120" o:spid="_x0000_s1040" style="position:absolute;left:14816;top:2493;width:934;height:1800;visibility:visible;mso-wrap-style:square;v-text-anchor:middle" coordsize="93357,1800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O1kGxxAAAANwAAAAPAAAAZHJzL2Rvd25yZXYueG1sRI9Pa8JA EMXvBb/DMoK3ulGLlOgmaEEo7aHWP/chOybB7GzYXTX99p1DobcZ3pv3frMuB9epO4XYejYwm2ag iCtvW64NnI6751dQMSFb7DyTgR+KUBajpzXm1j/4m+6HVCsJ4ZijgSalPtc6Vg05jFPfE4t28cFh kjXU2gZ8SLjr9DzLltphy9LQYE9vDVXXw80ZwPC1+NjqPZ1vu9TNXj7jfukqYybjYbMClWhI/+a/ 63cr+HPBl2dkAl38AgAA//8DAFBLAQItABQABgAIAAAAIQDb4fbL7gAAAIUBAAATAAAAAAAAAAAA AAAAAAAAAABbQ29udGVudF9UeXBlc10ueG1sUEsBAi0AFAAGAAgAAAAhAFr0LFu/AAAAFQEAAAsA AAAAAAAAAAAAAAAAHwEAAF9yZWxzLy5yZWxzUEsBAi0AFAAGAAgAAAAhAE7WQbHEAAAA3AAAAA8A AAAAAAAAAAAAAAAABwIAAGRycy9kb3ducmV2LnhtbFBLBQYAAAAAAwADALcAAAD4AgAAAAA= " path="m11988,150217nsc2125,129094,-1984,100228,906,72357,6683,16644,37458,-14938,64654,6940,82513,21307,93923,55431,93337,92725l46679,90000,11988,150217xem11988,150217nfc2125,129094,-1984,100228,906,72357,6683,16644,37458,-14938,64654,6940,82513,21307,93923,55431,93337,92725e" filled="f" strokecolor="black [3213]">
                        <v:path arrowok="t" o:connecttype="custom" o:connectlocs="11988,150217;906,72357;64654,6940;93337,92725" o:connectangles="0,0,0,0"/>
                      </v:shape>
                    </v:group>
                  </v:group>
                  <v:rect id="Rectangle 121" o:spid="_x0000_s1041" style="position:absolute;left:4033;top:2655;width:4678;height:1432;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KmMKMvQAAANwAAAAPAAAAZHJzL2Rvd25yZXYueG1sRE/LqsIw EN1f8B/CCO6uqS5EqlGkIKi7+tgPzdgUm0ltoq1/bwTB3RzOc5br3tbiSa2vHCuYjBMQxIXTFZcK zqft/xyED8gaa8ek4EUe1qvB3xJT7TrO6XkMpYgh7FNUYEJoUil9YciiH7uGOHJX11oMEbal1C12 MdzWcpokM2mx4thgsKHMUHE7PqyCpNzfT67bd2bOWZa96vyAl1yp0bDfLEAE6sNP/HXvdJw/ncDn mXiBXL0BAAD//wMAUEsBAi0AFAAGAAgAAAAhANvh9svuAAAAhQEAABMAAAAAAAAAAAAAAAAAAAAA AFtDb250ZW50X1R5cGVzXS54bWxQSwECLQAUAAYACAAAACEAWvQsW78AAAAVAQAACwAAAAAAAAAA AAAAAAAfAQAAX3JlbHMvLnJlbHNQSwECLQAUAAYACAAAACEAipjCjL0AAADcAAAADwAAAAAAAAAA AAAAAAAHAgAAZHJzL2Rvd25yZXYueG1sUEsFBgAAAAADAAMAtwAAAPECAAAAAA== " fillcolor="#d8d8d8 [2732]" strokecolor="black [3213]" strokeweight="1pt"/>
                  <v:shape id="Picture 122" o:spid="_x0000_s1042" type="#_x0000_t75" style="position:absolute;left:5801;top:825;width:1397;height:1394;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v5nAfwgAAANwAAAAPAAAAZHJzL2Rvd25yZXYueG1sRE/NasJA EL4X+g7LFHopujFQkZhViiCIzSWaBxiy0yRtdjZk12z69t2C4G0+vt/J97PpxUSj6ywrWC0TEMS1 1R03CqrrcbEB4Tyyxt4yKfglB/vd81OOmbaBS5ouvhExhF2GClrvh0xKV7dk0C3tQBy5Lzsa9BGO jdQjhhhuepkmyVoa7Dg2tDjQoaX653IzCo5zVU7FudDrOhy+/edbuL5zUOr1Zf7YgvA0+4f47j7p OD9N4f+ZeIHc/QEAAP//AwBQSwECLQAUAAYACAAAACEA2+H2y+4AAACFAQAAEwAAAAAAAAAAAAAA AAAAAAAAW0NvbnRlbnRfVHlwZXNdLnhtbFBLAQItABQABgAIAAAAIQBa9CxbvwAAABUBAAALAAAA AAAAAAAAAAAAAB8BAABfcmVscy8ucmVsc1BLAQItABQABgAIAAAAIQBv5nAfwgAAANwAAAAPAAAA AAAAAAAAAAAAAAcCAABkcnMvZG93bnJldi54bWxQSwUGAAAAAAMAAwC3AAAA9gIAAAAA ">
                    <v:imagedata r:id="rId507" o:title=""/>
                  </v:shape>
                  <v:shape id="Picture 123" o:spid="_x0000_s1043" type="#_x0000_t75" style="position:absolute;left:12338;top:774;width:1269;height:1394;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csW2TxAAAANwAAAAPAAAAZHJzL2Rvd25yZXYueG1sRE9LawIx EL4X+h/CFLzV7KoU2RpFWwrqoeCD2t6Gzbi7mEy2m6jrvzeC4G0+vueMJq014kSNrxwrSLsJCOLc 6YoLBdvN1+sQhA/IGo1jUnAhD5Px89MIM+3OvKLTOhQihrDPUEEZQp1J6fOSLPquq4kjt3eNxRBh U0jd4DmGWyN7SfImLVYcG0qs6aOk/LA+WgWfJr1Ug+Vv/ZPOvneD5H+xM8M/pTov7fQdRKA2PMR3 91zH+b0+3J6JF8jxFQAA//8DAFBLAQItABQABgAIAAAAIQDb4fbL7gAAAIUBAAATAAAAAAAAAAAA AAAAAAAAAABbQ29udGVudF9UeXBlc10ueG1sUEsBAi0AFAAGAAgAAAAhAFr0LFu/AAAAFQEAAAsA AAAAAAAAAAAAAAAAHwEAAF9yZWxzLy5yZWxzUEsBAi0AFAAGAAgAAAAhAByxbZPEAAAA3AAAAA8A AAAAAAAAAAAAAAAABwIAAGRycy9kb3ducmV2LnhtbFBLBQYAAAAAAwADALcAAAD4AgAAAAA= ">
                    <v:imagedata r:id="rId508" o:title=""/>
                  </v:shape>
                  <v:shape id="Picture 124" o:spid="_x0000_s1044" type="#_x0000_t75" style="position:absolute;left:20014;width:1396;height:1522;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PZNn9wQAAANwAAAAPAAAAZHJzL2Rvd25yZXYueG1sRE9Na8JA EL0L/odlhN50N2kJJbqKFkp7KkQ99Dhkx2xIdjZktxr/vVso9DaP9zmb3eR6caUxtJ41ZCsFgrj2 puVGw/n0vnwFESKywd4zabhTgN12PttgafyNK7oeYyNSCIcSNdgYh1LKUFtyGFZ+IE7cxY8OY4Jj I82ItxTuepkrVUiHLacGiwO9Waq744/T4DKnbPWB3Ted2vqrey4OjUKtnxbTfg0i0hT/xX/uT5Pm 5y/w+0y6QG4fAAAA//8DAFBLAQItABQABgAIAAAAIQDb4fbL7gAAAIUBAAATAAAAAAAAAAAAAAAA AAAAAABbQ29udGVudF9UeXBlc10ueG1sUEsBAi0AFAAGAAgAAAAhAFr0LFu/AAAAFQEAAAsAAAAA AAAAAAAAAAAAHwEAAF9yZWxzLy5yZWxzUEsBAi0AFAAGAAgAAAAhAA9k2f3BAAAA3AAAAA8AAAAA AAAAAAAAAAAABwIAAGRycy9kb3ducmV2LnhtbFBLBQYAAAAAAwADALcAAAD1AgAAAAA= ">
                    <v:imagedata r:id="rId509" o:title=""/>
                  </v:shape>
                  <v:shape id="Picture 125" o:spid="_x0000_s1045" type="#_x0000_t75" style="position:absolute;top:3456;width:1396;height:1396;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PEtDnwQAAANwAAAAPAAAAZHJzL2Rvd25yZXYueG1sRE9Ni8Iw EL0v+B/CCHtbUxWLVKOooOxBFlZF8DY0YxtsJrWJWv+9WVjwNo/3OdN5aytxp8Ybxwr6vQQEce60 4ULBYb/+GoPwAVlj5ZgUPMnDfNb5mGKm3YN/6b4LhYgh7DNUUIZQZ1L6vCSLvudq4sidXWMxRNgU Ujf4iOG2koMkSaVFw7GhxJpWJeWX3c0qOBozXJ62P04+7WZ0Hac6pEOt1Ge3XUxABGrDW/zv/tZx /mAEf8/EC+TsBQAA//8DAFBLAQItABQABgAIAAAAIQDb4fbL7gAAAIUBAAATAAAAAAAAAAAAAAAA AAAAAABbQ29udGVudF9UeXBlc10ueG1sUEsBAi0AFAAGAAgAAAAhAFr0LFu/AAAAFQEAAAsAAAAA AAAAAAAAAAAAHwEAAF9yZWxzLy5yZWxzUEsBAi0AFAAGAAgAAAAhAM8S0OfBAAAA3AAAAA8AAAAA AAAAAAAAAAAABwIAAGRycy9kb3ducmV2LnhtbFBLBQYAAAAAAwADALcAAAD1AgAAAAA= ">
                    <v:imagedata r:id="rId510" o:title=""/>
                  </v:shape>
                  <v:shape id="Picture 126" o:spid="_x0000_s1046" type="#_x0000_t75" style="position:absolute;left:23990;top:3659;width:1397;height:1395;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tp8k7vQAAANwAAAAPAAAAZHJzL2Rvd25yZXYueG1sRE9Ni8Iw EL0L/ocwwt5sagUp1SiiCF6rHjwOzdgUm0lpYq3/3iws7G0e73M2u9G2YqDeN44VLJIUBHHldMO1 gtv1NM9B+ICssXVMCj7kYbedTjZYaPfmkoZLqEUMYV+gAhNCV0jpK0MWfeI64sg9XG8xRNjXUvf4 juG2lVmarqTFhmODwY4Ohqrn5WUVZPfSLIc0nO62bF/H0uaZc7lSP7NxvwYRaAz/4j/3Wcf52Qp+ n4kXyO0XAAD//wMAUEsBAi0AFAAGAAgAAAAhANvh9svuAAAAhQEAABMAAAAAAAAAAAAAAAAAAAAA AFtDb250ZW50X1R5cGVzXS54bWxQSwECLQAUAAYACAAAACEAWvQsW78AAAAVAQAACwAAAAAAAAAA AAAAAAAfAQAAX3JlbHMvLnJlbHNQSwECLQAUAAYACAAAACEA7afJO70AAADcAAAADwAAAAAAAAAA AAAAAAAHAgAAZHJzL2Rvd25yZXYueG1sUEsFBgAAAAADAAMAtwAAAPECAAAAAA== ">
                    <v:imagedata r:id="rId511" o:title=""/>
                  </v:shape>
                  <v:group id="Group 127" o:spid="_x0000_s1047" style="position:absolute;left:20321;top:1612;width:700;height:3093" coordorigin="20321,1612" coordsize="699,309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PmF5IwgAAANwAAAAPAAAAZHJzL2Rvd25yZXYueG1sRE9Ni8Iw EL0L+x/CLHjTtC66Uo0isiseRFAXxNvQjG2xmZQm29Z/bwTB2zze58yXnSlFQ7UrLCuIhxEI4tTq gjMFf6ffwRSE88gaS8uk4E4OlouP3hwTbVs+UHP0mQgh7BJUkHtfJVK6NCeDbmgr4sBdbW3QB1hn UtfYhnBTylEUTaTBgkNDjhWtc0pvx3+jYNNiu/qKf5rd7bq+X07j/XkXk1L9z241A+Gp82/xy73V Yf7oG57PhAvk4gEAAP//AwBQSwECLQAUAAYACAAAACEA2+H2y+4AAACFAQAAEwAAAAAAAAAAAAAA AAAAAAAAW0NvbnRlbnRfVHlwZXNdLnhtbFBLAQItABQABgAIAAAAIQBa9CxbvwAAABUBAAALAAAA AAAAAAAAAAAAAB8BAABfcmVscy8ucmVsc1BLAQItABQABgAIAAAAIQCPmF5IwgAAANwAAAAPAAAA AAAAAAAAAAAAAAcCAABkcnMvZG93bnJldi54bWxQSwUGAAAAAAMAAwC3AAAA9gIAAAAA ">
                    <v:rect id="Rectangle 135" o:spid="_x0000_s1048" style="position:absolute;left:20436;top:1612;width:499;height:3096;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jWC2awgAAANwAAAAPAAAAZHJzL2Rvd25yZXYueG1sRE9NawIx EL0X+h/CFLwUzapYdDVKKQieWmp76W3YjJulm8mSTNfVX98Ihd7m8T5nsxt8q3qKqQlsYDopQBFX wTZcG/j82I+XoJIgW2wDk4ELJdht7+82WNpw5nfqj1KrHMKpRANOpCu1TpUjj2kSOuLMnUL0KBnG WtuI5xzuWz0riiftseHc4LCjF0fV9/HHG1hdqzdZhm7hpPla1X76eor9ozGjh+F5DUpokH/xn/tg 8/z5Am7P5Av09hcAAP//AwBQSwECLQAUAAYACAAAACEA2+H2y+4AAACFAQAAEwAAAAAAAAAAAAAA AAAAAAAAW0NvbnRlbnRfVHlwZXNdLnhtbFBLAQItABQABgAIAAAAIQBa9CxbvwAAABUBAAALAAAA AAAAAAAAAAAAAB8BAABfcmVscy8ucmVsc1BLAQItABQABgAIAAAAIQDjWC2awgAAANwAAAAPAAAA AAAAAAAAAAAAAAcCAABkcnMvZG93bnJldi54bWxQSwUGAAAAAAMAAwC3AAAA9gIAAAAA " fillcolor="white [3212]" strokecolor="white [3212]" strokeweight="2pt"/>
                    <v:line id="Straight Connector 136" o:spid="_x0000_s1049" style="position:absolute;visibility:visible;mso-wrap-style:square" from="21021,1612" to="21021,4708"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hSLPjxAAAANwAAAAPAAAAZHJzL2Rvd25yZXYueG1sRE9Na8JA EL0X+h+WEbwU3ag01egqxSJ4ETHNQW9DdkyC2dmQ3Zr4791Cobd5vM9ZbXpTizu1rrKsYDKOQBDn VldcKMi+d6M5COeRNdaWScGDHGzWry8rTLTt+ET31BcihLBLUEHpfZNI6fKSDLqxbYgDd7WtQR9g W0jdYhfCTS2nURRLgxWHhhIb2paU39Ifo+Ari7t0Ubx/vE1mh37Bx+n5cjBKDQf95xKEp97/i//c ex3mz2L4fSZcINdPAAAA//8DAFBLAQItABQABgAIAAAAIQDb4fbL7gAAAIUBAAATAAAAAAAAAAAA AAAAAAAAAABbQ29udGVudF9UeXBlc10ueG1sUEsBAi0AFAAGAAgAAAAhAFr0LFu/AAAAFQEAAAsA AAAAAAAAAAAAAAAAHwEAAF9yZWxzLy5yZWxzUEsBAi0AFAAGAAgAAAAhAKFIs+PEAAAA3AAAAA8A AAAAAAAAAAAAAAAABwIAAGRycy9kb3ducmV2LnhtbFBLBQYAAAAAAwADALcAAAD4AgAAAAA= " strokecolor="black [3213]" strokeweight="1pt"/>
                    <v:line id="Straight Connector 139" o:spid="_x0000_s1050" style="position:absolute;visibility:visible;mso-wrap-style:square" from="20321,1612" to="20321,4708"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Q1yeRxAAAANwAAAAPAAAAZHJzL2Rvd25yZXYueG1sRE9Na8JA EL0L/odlhF6KblS0TcxGpKXgRUpTD/Y2ZMckmJ0N2a1J/70rFLzN431Ouh1MI67UudqygvksAkFc WF1zqeD4/TF9BeE8ssbGMin4IwfbbDxKMdG25y+65r4UIYRdggoq79tESldUZNDNbEscuLPtDPoA u1LqDvsQbhq5iKK1NFhzaKiwpbeKikv+axS8H9d9Hperl+f58jDE/Lk4/RyMUk+TYbcB4WnwD/G/ e6/D/GUM92fCBTK7AQAA//8DAFBLAQItABQABgAIAAAAIQDb4fbL7gAAAIUBAAATAAAAAAAAAAAA AAAAAAAAAABbQ29udGVudF9UeXBlc10ueG1sUEsBAi0AFAAGAAgAAAAhAFr0LFu/AAAAFQEAAAsA AAAAAAAAAAAAAAAAHwEAAF9yZWxzLy5yZWxzUEsBAi0AFAAGAAgAAAAhANDXJ5HEAAAA3AAAAA8A AAAAAAAAAAAAAAAABwIAAGRycy9kb3ducmV2LnhtbFBLBQYAAAAAAwADALcAAAD4AgAAAAA= " strokecolor="black [3213]" strokeweight="1pt"/>
                  </v:group>
                  <v:line id="Straight Connector 155" o:spid="_x0000_s1051" style="position:absolute;flip:y;visibility:visible;mso-wrap-style:square" from="17869,1047" to="23408,493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IdipwQAAANwAAAAPAAAAZHJzL2Rvd25yZXYueG1sRE9NawIx EL0X/A9hBG81q7ilrEbRUrHH1nrxNmzG3dVksmyim/33TaHQ2zze56w20RrxoM43jhXMphkI4tLp hisFp+/98ysIH5A1GsekYCAPm/XoaYWFdj1/0eMYKpFC2BeooA6hLaT0ZU0W/dS1xIm7uM5iSLCr pO6wT+HWyHmWvUiLDaeGGlt6q6m8He9WwXxnTD5cF4fPc/4+zKKJ7b2PSk3GcbsEESiGf/Gf+0On +XkOv8+kC+T6BwAA//8DAFBLAQItABQABgAIAAAAIQDb4fbL7gAAAIUBAAATAAAAAAAAAAAAAAAA AAAAAABbQ29udGVudF9UeXBlc10ueG1sUEsBAi0AFAAGAAgAAAAhAFr0LFu/AAAAFQEAAAsAAAAA AAAAAAAAAAAAHwEAAF9yZWxzLy5yZWxzUEsBAi0AFAAGAAgAAAAhAL4h2KnBAAAA3AAAAA8AAAAA AAAAAAAAAAAABwIAAGRycy9kb3ducmV2LnhtbFBLBQYAAAAAAwADALcAAAD1AgAAAAA= " strokecolor="black [3213]">
                    <v:stroke endarrow="classic" endarrowwidth="narrow" endarrowlength="long"/>
                  </v:line>
                  <v:shape id="Picture 156" o:spid="_x0000_s1052" type="#_x0000_t75" style="position:absolute;left:16062;top:1761;width:1777;height:139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hwAihwgAAANwAAAAPAAAAZHJzL2Rvd25yZXYueG1sRE/fa8Iw EH4X9j+EG/im6QTL6IwiA0GYPqxW9nokZ1vWXLIms+1/vwwGe7uP7+dtdqPtxJ360DpW8LTMQBBr Z1quFVSXw+IZRIjIBjvHpGCiALvtw2yDhXEDv9O9jLVIIRwKVNDE6Aspg27IYlg6T5y4m+stxgT7 WpoehxRuO7nKslxabDk1NOjptSH9WX5bBXp/Od/IV6bWX2/TR+evJ1sdlJo/jvsXEJHG+C/+cx9N mr/O4feZdIHc/gAAAP//AwBQSwECLQAUAAYACAAAACEA2+H2y+4AAACFAQAAEwAAAAAAAAAAAAAA AAAAAAAAW0NvbnRlbnRfVHlwZXNdLnhtbFBLAQItABQABgAIAAAAIQBa9CxbvwAAABUBAAALAAAA AAAAAAAAAAAAAB8BAABfcmVscy8ucmVsc1BLAQItABQABgAIAAAAIQDhwAihwgAAANwAAAAPAAAA AAAAAAAAAAAAAAcCAABkcnMvZG93bnJldi54bWxQSwUGAAAAAAMAAwC3AAAA9gIAAAAA ">
                    <v:imagedata r:id="rId512" o:title=""/>
                  </v:shape>
                  <v:shape id="Picture 163" o:spid="_x0000_s1053" type="#_x0000_t75" style="position:absolute;left:16479;top:2932;width:857;height:1048;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SAzdSwAAAANwAAAAPAAAAZHJzL2Rvd25yZXYueG1sRE/NisIw EL4LvkMYYW+auotVaqPIrrJerT7A0IxtbTPpNlHr228Ewdt8fL+TrnvTiBt1rrKsYDqJQBDnVldc KDgdd+MFCOeRNTaWScGDHKxXw0GKibZ3PtAt84UIIewSVFB63yZSurwkg25iW+LAnW1n0AfYFVJ3 eA/hppGfURRLgxWHhhJb+i4pr7OrUbDbHpsN/lz/2vyifx/bOpvF80qpj1G/WYLw1Pu3+OXe6zA/ /oLnM+ECufoHAAD//wMAUEsBAi0AFAAGAAgAAAAhANvh9svuAAAAhQEAABMAAAAAAAAAAAAAAAAA AAAAAFtDb250ZW50X1R5cGVzXS54bWxQSwECLQAUAAYACAAAACEAWvQsW78AAAAVAQAACwAAAAAA AAAAAAAAAAAfAQAAX3JlbHMvLnJlbHNQSwECLQAUAAYACAAAACEAUgM3UsAAAADcAAAADwAAAAAA AAAAAAAAAAAHAgAAZHJzL2Rvd25yZXYueG1sUEsFBgAAAAADAAMAtwAAAPQCAAAAAA== ">
                    <v:imagedata r:id="rId513" o:title=""/>
                  </v:shape>
                </v:group>
                <w10:wrap type="square"/>
                <w10:anchorlock/>
              </v:group>
            </w:pict>
          </mc:Fallback>
        </mc:AlternateContent>
      </w:r>
      <w:r w:rsidRPr="00B97CDE">
        <w:rPr>
          <w:rFonts w:eastAsia="Times New Roman"/>
          <w:b/>
          <w:color w:val="0000FF"/>
          <w:szCs w:val="24"/>
        </w:rPr>
        <w:t>Câu 40:</w:t>
      </w:r>
      <w:r w:rsidRPr="003B7D32">
        <w:rPr>
          <w:rFonts w:eastAsia="Times New Roman"/>
          <w:b/>
          <w:szCs w:val="24"/>
        </w:rPr>
        <w:t xml:space="preserve"> </w:t>
      </w:r>
      <w:r w:rsidRPr="003B7D32">
        <w:rPr>
          <w:rFonts w:eastAsia="Times New Roman"/>
          <w:szCs w:val="24"/>
        </w:rPr>
        <w:t xml:space="preserve">Cho đoạn mạch điện xoay chiều như hình vẽ. </w:t>
      </w:r>
      <w:r w:rsidRPr="003B7D32">
        <w:rPr>
          <w:rFonts w:eastAsia="Times New Roman"/>
          <w:position w:val="-4"/>
          <w:szCs w:val="24"/>
        </w:rPr>
        <w:object w:dxaOrig="240" w:dyaOrig="260" w14:anchorId="7F417251">
          <v:shape id="_x0000_i1627" type="#_x0000_t75" style="width:11.25pt;height:13.15pt" o:ole="">
            <v:imagedata r:id="rId514" o:title=""/>
          </v:shape>
          <o:OLEObject Type="Embed" ProgID="Equation.DSMT4" ShapeID="_x0000_i1627" DrawAspect="Content" ObjectID="_1713975403" r:id="rId1053"/>
        </w:object>
      </w:r>
      <w:r w:rsidRPr="003B7D32">
        <w:rPr>
          <w:rFonts w:eastAsia="Times New Roman"/>
          <w:szCs w:val="24"/>
        </w:rPr>
        <w:t xml:space="preserve"> là điện trở thuần, </w:t>
      </w:r>
      <w:r w:rsidRPr="003B7D32">
        <w:rPr>
          <w:rFonts w:eastAsia="Times New Roman"/>
          <w:position w:val="-4"/>
          <w:szCs w:val="24"/>
        </w:rPr>
        <w:object w:dxaOrig="220" w:dyaOrig="260" w14:anchorId="0CCB7E45">
          <v:shape id="_x0000_i1628" type="#_x0000_t75" style="width:10.65pt;height:13.15pt" o:ole="">
            <v:imagedata r:id="rId516" o:title=""/>
          </v:shape>
          <o:OLEObject Type="Embed" ProgID="Equation.DSMT4" ShapeID="_x0000_i1628" DrawAspect="Content" ObjectID="_1713975404" r:id="rId1054"/>
        </w:object>
      </w:r>
      <w:r w:rsidRPr="003B7D32">
        <w:rPr>
          <w:rFonts w:eastAsia="Times New Roman"/>
          <w:szCs w:val="24"/>
        </w:rPr>
        <w:t xml:space="preserve"> là cuộn cảm thuần, tụ điện </w:t>
      </w:r>
      <w:r w:rsidRPr="003B7D32">
        <w:rPr>
          <w:rFonts w:eastAsia="Times New Roman"/>
          <w:position w:val="-6"/>
          <w:szCs w:val="24"/>
        </w:rPr>
        <w:object w:dxaOrig="240" w:dyaOrig="279" w14:anchorId="75B7E5D2">
          <v:shape id="_x0000_i1629" type="#_x0000_t75" style="width:11.25pt;height:14.4pt" o:ole="">
            <v:imagedata r:id="rId518" o:title=""/>
          </v:shape>
          <o:OLEObject Type="Embed" ProgID="Equation.DSMT4" ShapeID="_x0000_i1629" DrawAspect="Content" ObjectID="_1713975405" r:id="rId1055"/>
        </w:object>
      </w:r>
      <w:r w:rsidRPr="003B7D32">
        <w:rPr>
          <w:rFonts w:eastAsia="Times New Roman"/>
          <w:szCs w:val="24"/>
        </w:rPr>
        <w:t xml:space="preserve"> có điện dung thay đổi được. Đặt vào hai đầu đoạn mạch một điện áp xoay chiều có giá trị hiệu dụng không đổi </w:t>
      </w:r>
      <w:r w:rsidRPr="003B7D32">
        <w:rPr>
          <w:rFonts w:eastAsia="Times New Roman"/>
          <w:position w:val="-12"/>
          <w:szCs w:val="24"/>
        </w:rPr>
        <w:object w:dxaOrig="900" w:dyaOrig="360" w14:anchorId="2AF89171">
          <v:shape id="_x0000_i1082" type="#_x0000_t75" style="width:45.1pt;height:18.8pt" o:ole="">
            <v:imagedata r:id="rId520" o:title=""/>
          </v:shape>
          <o:OLEObject Type="Embed" ProgID="Equation.DSMT4" ShapeID="_x0000_i1082" DrawAspect="Content" ObjectID="_1713975406" r:id="rId1056"/>
        </w:object>
      </w:r>
      <w:r w:rsidRPr="003B7D32">
        <w:rPr>
          <w:rFonts w:eastAsia="Times New Roman"/>
          <w:szCs w:val="24"/>
        </w:rPr>
        <w:t xml:space="preserve">V. Khi </w:t>
      </w:r>
      <w:r w:rsidRPr="003B7D32">
        <w:rPr>
          <w:rFonts w:eastAsia="Times New Roman"/>
          <w:position w:val="-12"/>
          <w:szCs w:val="24"/>
        </w:rPr>
        <w:object w:dxaOrig="680" w:dyaOrig="360" w14:anchorId="1CF0621C">
          <v:shape id="_x0000_i1083" type="#_x0000_t75" style="width:33.8pt;height:18.8pt" o:ole="">
            <v:imagedata r:id="rId522" o:title=""/>
          </v:shape>
          <o:OLEObject Type="Embed" ProgID="Equation.DSMT4" ShapeID="_x0000_i1083" DrawAspect="Content" ObjectID="_1713975407" r:id="rId1057"/>
        </w:object>
      </w:r>
      <w:r w:rsidRPr="003B7D32">
        <w:rPr>
          <w:rFonts w:eastAsia="Times New Roman"/>
          <w:szCs w:val="24"/>
        </w:rPr>
        <w:t xml:space="preserve"> thì </w:t>
      </w:r>
      <w:r w:rsidRPr="003B7D32">
        <w:rPr>
          <w:rFonts w:eastAsia="Times New Roman"/>
          <w:position w:val="-12"/>
          <w:szCs w:val="24"/>
        </w:rPr>
        <w:object w:dxaOrig="960" w:dyaOrig="360" w14:anchorId="4CF09FA4">
          <v:shape id="_x0000_i1084" type="#_x0000_t75" style="width:48.2pt;height:18.8pt" o:ole="">
            <v:imagedata r:id="rId524" o:title=""/>
          </v:shape>
          <o:OLEObject Type="Embed" ProgID="Equation.DSMT4" ShapeID="_x0000_i1084" DrawAspect="Content" ObjectID="_1713975408" r:id="rId1058"/>
        </w:object>
      </w:r>
      <w:r w:rsidRPr="003B7D32">
        <w:rPr>
          <w:rFonts w:eastAsia="Times New Roman"/>
          <w:szCs w:val="24"/>
        </w:rPr>
        <w:t xml:space="preserve"> V, </w:t>
      </w:r>
      <w:r w:rsidRPr="003B7D32">
        <w:rPr>
          <w:rFonts w:eastAsia="Times New Roman"/>
          <w:position w:val="-12"/>
          <w:szCs w:val="24"/>
        </w:rPr>
        <w:object w:dxaOrig="960" w:dyaOrig="360" w14:anchorId="46293DC1">
          <v:shape id="_x0000_i1085" type="#_x0000_t75" style="width:48.2pt;height:18.8pt" o:ole="">
            <v:imagedata r:id="rId526" o:title=""/>
          </v:shape>
          <o:OLEObject Type="Embed" ProgID="Equation.DSMT4" ShapeID="_x0000_i1085" DrawAspect="Content" ObjectID="_1713975409" r:id="rId1059"/>
        </w:object>
      </w:r>
      <w:r w:rsidRPr="003B7D32">
        <w:rPr>
          <w:rFonts w:eastAsia="Times New Roman"/>
          <w:szCs w:val="24"/>
        </w:rPr>
        <w:t xml:space="preserve">V. Khi </w:t>
      </w:r>
      <w:r w:rsidRPr="003B7D32">
        <w:rPr>
          <w:rFonts w:eastAsia="Times New Roman"/>
          <w:position w:val="-12"/>
          <w:szCs w:val="24"/>
        </w:rPr>
        <w:object w:dxaOrig="720" w:dyaOrig="360" w14:anchorId="3732F386">
          <v:shape id="_x0000_i1086" type="#_x0000_t75" style="width:36.3pt;height:18.8pt" o:ole="">
            <v:imagedata r:id="rId528" o:title=""/>
          </v:shape>
          <o:OLEObject Type="Embed" ProgID="Equation.DSMT4" ShapeID="_x0000_i1086" DrawAspect="Content" ObjectID="_1713975410" r:id="rId1060"/>
        </w:object>
      </w:r>
      <w:r w:rsidRPr="003B7D32">
        <w:rPr>
          <w:rFonts w:eastAsia="Times New Roman"/>
          <w:szCs w:val="24"/>
        </w:rPr>
        <w:t xml:space="preserve"> thì </w:t>
      </w:r>
      <w:r w:rsidRPr="003B7D32">
        <w:rPr>
          <w:rFonts w:eastAsia="Times New Roman"/>
          <w:position w:val="-12"/>
          <w:szCs w:val="24"/>
        </w:rPr>
        <w:object w:dxaOrig="960" w:dyaOrig="360" w14:anchorId="38B5306D">
          <v:shape id="_x0000_i1087" type="#_x0000_t75" style="width:48.2pt;height:18.8pt" o:ole="">
            <v:imagedata r:id="rId530" o:title=""/>
          </v:shape>
          <o:OLEObject Type="Embed" ProgID="Equation.DSMT4" ShapeID="_x0000_i1087" DrawAspect="Content" ObjectID="_1713975411" r:id="rId1061"/>
        </w:object>
      </w:r>
      <w:r w:rsidRPr="003B7D32">
        <w:rPr>
          <w:rFonts w:eastAsia="Times New Roman"/>
          <w:szCs w:val="24"/>
        </w:rPr>
        <w:t xml:space="preserve"> V. Giá trị </w:t>
      </w:r>
      <w:r w:rsidRPr="003B7D32">
        <w:rPr>
          <w:rFonts w:eastAsia="Times New Roman"/>
          <w:position w:val="-12"/>
          <w:szCs w:val="24"/>
        </w:rPr>
        <w:object w:dxaOrig="460" w:dyaOrig="360" w14:anchorId="1A0F89C9">
          <v:shape id="_x0000_i1088" type="#_x0000_t75" style="width:23.15pt;height:18.8pt" o:ole="">
            <v:imagedata r:id="rId532" o:title=""/>
          </v:shape>
          <o:OLEObject Type="Embed" ProgID="Equation.DSMT4" ShapeID="_x0000_i1088" DrawAspect="Content" ObjectID="_1713975412" r:id="rId1062"/>
        </w:object>
      </w:r>
      <w:r w:rsidRPr="003B7D32">
        <w:rPr>
          <w:rFonts w:eastAsia="Times New Roman"/>
          <w:szCs w:val="24"/>
        </w:rPr>
        <w:t xml:space="preserve"> lúc này bằng</w:t>
      </w:r>
    </w:p>
    <w:p w14:paraId="45532D65" w14:textId="77777777" w:rsidR="00625417" w:rsidRPr="003B7D32" w:rsidRDefault="00625417" w:rsidP="00B97CDE">
      <w:pPr>
        <w:tabs>
          <w:tab w:val="left" w:pos="284"/>
          <w:tab w:val="left" w:pos="2835"/>
          <w:tab w:val="left" w:pos="5387"/>
          <w:tab w:val="left" w:pos="7938"/>
        </w:tabs>
        <w:contextualSpacing/>
        <w:rPr>
          <w:rFonts w:eastAsia="Times New Roman"/>
          <w:szCs w:val="24"/>
        </w:rPr>
      </w:pPr>
      <w:r w:rsidRPr="003B7D32">
        <w:rPr>
          <w:rFonts w:eastAsia="Times New Roman"/>
          <w:b/>
          <w:szCs w:val="24"/>
        </w:rPr>
        <w:tab/>
      </w:r>
      <w:r w:rsidRPr="00B97CDE">
        <w:rPr>
          <w:rFonts w:eastAsia="Times New Roman"/>
          <w:b/>
          <w:color w:val="0000FF"/>
          <w:szCs w:val="24"/>
        </w:rPr>
        <w:t>A.</w:t>
      </w:r>
      <w:r w:rsidRPr="003B7D32">
        <w:rPr>
          <w:rFonts w:eastAsia="Times New Roman"/>
          <w:szCs w:val="24"/>
        </w:rPr>
        <w:t xml:space="preserve"> </w:t>
      </w:r>
      <w:r w:rsidRPr="003B7D32">
        <w:rPr>
          <w:szCs w:val="24"/>
        </w:rPr>
        <w:t>20,0 V</w:t>
      </w:r>
      <w:r w:rsidRPr="003B7D32">
        <w:rPr>
          <w:rFonts w:eastAsia="Times New Roman"/>
          <w:szCs w:val="24"/>
        </w:rPr>
        <w:t>.</w:t>
      </w:r>
      <w:r w:rsidRPr="003B7D32">
        <w:rPr>
          <w:rFonts w:eastAsia="Times New Roman"/>
          <w:szCs w:val="24"/>
        </w:rPr>
        <w:tab/>
      </w:r>
      <w:r w:rsidRPr="00B97CDE">
        <w:rPr>
          <w:rFonts w:eastAsia="Times New Roman"/>
          <w:b/>
          <w:color w:val="0000FF"/>
          <w:szCs w:val="24"/>
        </w:rPr>
        <w:t>B.</w:t>
      </w:r>
      <w:r w:rsidRPr="003B7D32">
        <w:rPr>
          <w:rFonts w:eastAsia="Times New Roman"/>
          <w:szCs w:val="24"/>
        </w:rPr>
        <w:t xml:space="preserve"> </w:t>
      </w:r>
      <w:r w:rsidRPr="003B7D32">
        <w:rPr>
          <w:szCs w:val="24"/>
        </w:rPr>
        <w:t>16,0 V</w:t>
      </w:r>
      <w:r w:rsidRPr="003B7D32">
        <w:rPr>
          <w:rFonts w:eastAsia="Times New Roman"/>
          <w:szCs w:val="24"/>
        </w:rPr>
        <w:t>.</w:t>
      </w:r>
      <w:r w:rsidRPr="003B7D32">
        <w:rPr>
          <w:rFonts w:eastAsia="Times New Roman"/>
          <w:szCs w:val="24"/>
        </w:rPr>
        <w:tab/>
      </w:r>
    </w:p>
    <w:p w14:paraId="230164BF" w14:textId="77777777" w:rsidR="00625417" w:rsidRPr="003B7D32" w:rsidRDefault="00625417" w:rsidP="00B97CDE">
      <w:pPr>
        <w:tabs>
          <w:tab w:val="left" w:pos="284"/>
          <w:tab w:val="left" w:pos="2835"/>
          <w:tab w:val="left" w:pos="5387"/>
          <w:tab w:val="left" w:pos="7938"/>
        </w:tabs>
        <w:contextualSpacing/>
        <w:rPr>
          <w:rFonts w:eastAsia="Times New Roman"/>
          <w:szCs w:val="24"/>
        </w:rPr>
      </w:pPr>
      <w:r w:rsidRPr="003B7D32">
        <w:rPr>
          <w:rFonts w:eastAsia="Times New Roman"/>
          <w:b/>
          <w:szCs w:val="24"/>
        </w:rPr>
        <w:tab/>
      </w:r>
      <w:r w:rsidRPr="00B97CDE">
        <w:rPr>
          <w:rFonts w:eastAsia="Times New Roman"/>
          <w:b/>
          <w:color w:val="0000FF"/>
          <w:szCs w:val="24"/>
        </w:rPr>
        <w:t>C.</w:t>
      </w:r>
      <w:r w:rsidRPr="003B7D32">
        <w:rPr>
          <w:rFonts w:eastAsia="Times New Roman"/>
          <w:szCs w:val="24"/>
        </w:rPr>
        <w:t xml:space="preserve"> </w:t>
      </w:r>
      <w:r w:rsidRPr="003B7D32">
        <w:rPr>
          <w:szCs w:val="24"/>
        </w:rPr>
        <w:t>18,4 V</w:t>
      </w:r>
      <w:r w:rsidRPr="003B7D32">
        <w:rPr>
          <w:rFonts w:eastAsia="Times New Roman"/>
          <w:szCs w:val="24"/>
        </w:rPr>
        <w:t>.</w:t>
      </w:r>
      <w:r w:rsidRPr="003B7D32">
        <w:rPr>
          <w:rFonts w:eastAsia="Times New Roman"/>
          <w:szCs w:val="24"/>
        </w:rPr>
        <w:tab/>
      </w:r>
      <w:r w:rsidRPr="00B97CDE">
        <w:rPr>
          <w:rFonts w:eastAsia="Times New Roman"/>
          <w:b/>
          <w:color w:val="0000FF"/>
          <w:szCs w:val="24"/>
        </w:rPr>
        <w:t>D.</w:t>
      </w:r>
      <w:r w:rsidRPr="003B7D32">
        <w:rPr>
          <w:rFonts w:eastAsia="Times New Roman"/>
          <w:szCs w:val="24"/>
        </w:rPr>
        <w:t xml:space="preserve"> </w:t>
      </w:r>
      <w:r w:rsidRPr="003B7D32">
        <w:rPr>
          <w:szCs w:val="24"/>
        </w:rPr>
        <w:t>12,6 V</w:t>
      </w:r>
      <w:r w:rsidRPr="003B7D32">
        <w:rPr>
          <w:rFonts w:eastAsia="Times New Roman"/>
          <w:szCs w:val="24"/>
        </w:rPr>
        <w:t>.</w:t>
      </w:r>
    </w:p>
    <w:p w14:paraId="0782A837" w14:textId="77777777" w:rsidR="00625417" w:rsidRPr="003B7D32" w:rsidRDefault="00625417" w:rsidP="00B97CDE">
      <w:pPr>
        <w:shd w:val="clear" w:color="auto" w:fill="D9D9D9" w:themeFill="background1" w:themeFillShade="D9"/>
        <w:tabs>
          <w:tab w:val="left" w:pos="284"/>
          <w:tab w:val="left" w:pos="2835"/>
          <w:tab w:val="left" w:pos="5387"/>
          <w:tab w:val="left" w:pos="7938"/>
        </w:tabs>
        <w:contextualSpacing/>
        <w:rPr>
          <w:rFonts w:eastAsia="Times New Roman"/>
          <w:b/>
          <w:bCs/>
          <w:szCs w:val="24"/>
        </w:rPr>
      </w:pPr>
      <w:r w:rsidRPr="003B7D32">
        <w:rPr>
          <w:rFonts w:eastAsia="Times New Roman"/>
          <w:b/>
          <w:bCs/>
          <w:szCs w:val="24"/>
        </w:rPr>
        <w:sym w:font="Wingdings" w:char="F040"/>
      </w:r>
      <w:r w:rsidRPr="003B7D32">
        <w:rPr>
          <w:rFonts w:eastAsia="Times New Roman"/>
          <w:b/>
          <w:bCs/>
          <w:szCs w:val="24"/>
        </w:rPr>
        <w:t xml:space="preserve"> Hướng dẫn: Chọn </w:t>
      </w:r>
      <w:r w:rsidRPr="00B97CDE">
        <w:rPr>
          <w:rFonts w:eastAsia="Times New Roman"/>
          <w:b/>
          <w:bCs/>
          <w:color w:val="0000FF"/>
          <w:szCs w:val="24"/>
        </w:rPr>
        <w:t>C.</w:t>
      </w:r>
    </w:p>
    <w:p w14:paraId="3A7BFBA1" w14:textId="77777777" w:rsidR="00625417" w:rsidRPr="003B7D32" w:rsidRDefault="00625417" w:rsidP="00B97CDE">
      <w:pPr>
        <w:tabs>
          <w:tab w:val="left" w:pos="284"/>
          <w:tab w:val="left" w:pos="2835"/>
          <w:tab w:val="left" w:pos="5387"/>
          <w:tab w:val="left" w:pos="7938"/>
        </w:tabs>
        <w:contextualSpacing/>
        <w:rPr>
          <w:szCs w:val="24"/>
        </w:rPr>
      </w:pPr>
      <w:r w:rsidRPr="003B7D32">
        <w:rPr>
          <w:noProof/>
          <w:szCs w:val="24"/>
        </w:rPr>
        <mc:AlternateContent>
          <mc:Choice Requires="wpc">
            <w:drawing>
              <wp:inline distT="0" distB="0" distL="0" distR="0" wp14:anchorId="52FBFBAD" wp14:editId="27F30DF7">
                <wp:extent cx="6464300" cy="1897914"/>
                <wp:effectExtent l="0" t="0" r="0" b="7620"/>
                <wp:docPr id="585" name="Canvas 58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164" name="Group 164"/>
                        <wpg:cNvGrpSpPr/>
                        <wpg:grpSpPr>
                          <a:xfrm>
                            <a:off x="2383450" y="21250"/>
                            <a:ext cx="1800000" cy="1861915"/>
                            <a:chOff x="0" y="0"/>
                            <a:chExt cx="1800000" cy="1861915"/>
                          </a:xfrm>
                        </wpg:grpSpPr>
                        <wps:wsp>
                          <wps:cNvPr id="165" name="Arc 165"/>
                          <wps:cNvSpPr/>
                          <wps:spPr>
                            <a:xfrm>
                              <a:off x="1166811" y="0"/>
                              <a:ext cx="371475" cy="371475"/>
                            </a:xfrm>
                            <a:prstGeom prst="arc">
                              <a:avLst>
                                <a:gd name="adj1" fmla="val 4896412"/>
                                <a:gd name="adj2" fmla="val 7829151"/>
                              </a:avLst>
                            </a:prstGeom>
                            <a:solidFill>
                              <a:schemeClr val="bg1">
                                <a:lumMod val="85000"/>
                              </a:schemeClr>
                            </a:solidFill>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66" name="Arc 166"/>
                          <wps:cNvSpPr/>
                          <wps:spPr>
                            <a:xfrm>
                              <a:off x="77865" y="139780"/>
                              <a:ext cx="371475" cy="371475"/>
                            </a:xfrm>
                            <a:prstGeom prst="arc">
                              <a:avLst>
                                <a:gd name="adj1" fmla="val 2700007"/>
                                <a:gd name="adj2" fmla="val 5399996"/>
                              </a:avLst>
                            </a:prstGeom>
                            <a:solidFill>
                              <a:schemeClr val="bg1">
                                <a:lumMod val="85000"/>
                              </a:schemeClr>
                            </a:solidFill>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67" name="Oval 167"/>
                          <wps:cNvSpPr/>
                          <wps:spPr>
                            <a:xfrm>
                              <a:off x="0" y="61915"/>
                              <a:ext cx="1800000" cy="1800000"/>
                            </a:xfrm>
                            <a:prstGeom prst="ellips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68" name="Straight Connector 168"/>
                          <wps:cNvCnPr/>
                          <wps:spPr>
                            <a:xfrm>
                              <a:off x="263604" y="1598311"/>
                              <a:ext cx="1272792" cy="0"/>
                            </a:xfrm>
                            <a:prstGeom prst="line">
                              <a:avLst/>
                            </a:prstGeom>
                            <a:ln w="12700">
                              <a:solidFill>
                                <a:schemeClr val="tx1"/>
                              </a:solidFill>
                              <a:headEnd type="oval" w="sm" len="sm"/>
                              <a:tailEnd type="stealth" w="sm" len="lg"/>
                            </a:ln>
                          </wps:spPr>
                          <wps:style>
                            <a:lnRef idx="1">
                              <a:schemeClr val="accent1"/>
                            </a:lnRef>
                            <a:fillRef idx="0">
                              <a:schemeClr val="accent1"/>
                            </a:fillRef>
                            <a:effectRef idx="0">
                              <a:schemeClr val="accent1"/>
                            </a:effectRef>
                            <a:fontRef idx="minor">
                              <a:schemeClr val="tx1"/>
                            </a:fontRef>
                          </wps:style>
                          <wps:bodyPr/>
                        </wps:wsp>
                        <wps:wsp>
                          <wps:cNvPr id="169" name="Straight Connector 169"/>
                          <wps:cNvCnPr/>
                          <wps:spPr>
                            <a:xfrm flipV="1">
                              <a:off x="263604" y="325519"/>
                              <a:ext cx="0" cy="1272792"/>
                            </a:xfrm>
                            <a:prstGeom prst="line">
                              <a:avLst/>
                            </a:prstGeom>
                            <a:ln w="12700">
                              <a:solidFill>
                                <a:schemeClr val="tx1"/>
                              </a:solidFill>
                              <a:tailEnd type="stealth" w="sm" len="lg"/>
                            </a:ln>
                          </wps:spPr>
                          <wps:style>
                            <a:lnRef idx="1">
                              <a:schemeClr val="accent1"/>
                            </a:lnRef>
                            <a:fillRef idx="0">
                              <a:schemeClr val="accent1"/>
                            </a:fillRef>
                            <a:effectRef idx="0">
                              <a:schemeClr val="accent1"/>
                            </a:effectRef>
                            <a:fontRef idx="minor">
                              <a:schemeClr val="tx1"/>
                            </a:fontRef>
                          </wps:style>
                          <wps:bodyPr/>
                        </wps:wsp>
                        <wps:wsp>
                          <wps:cNvPr id="170" name="Straight Connector 170"/>
                          <wps:cNvCnPr/>
                          <wps:spPr>
                            <a:xfrm>
                              <a:off x="263604" y="325519"/>
                              <a:ext cx="1272792" cy="1272792"/>
                            </a:xfrm>
                            <a:prstGeom prst="line">
                              <a:avLst/>
                            </a:prstGeom>
                            <a:ln w="12700">
                              <a:solidFill>
                                <a:schemeClr val="tx1"/>
                              </a:solidFill>
                              <a:tailEnd type="stealth" w="sm" len="lg"/>
                            </a:ln>
                          </wps:spPr>
                          <wps:style>
                            <a:lnRef idx="1">
                              <a:schemeClr val="accent1"/>
                            </a:lnRef>
                            <a:fillRef idx="0">
                              <a:schemeClr val="accent1"/>
                            </a:fillRef>
                            <a:effectRef idx="0">
                              <a:schemeClr val="accent1"/>
                            </a:effectRef>
                            <a:fontRef idx="minor">
                              <a:schemeClr val="tx1"/>
                            </a:fontRef>
                          </wps:style>
                          <wps:bodyPr/>
                        </wps:wsp>
                        <wps:wsp>
                          <wps:cNvPr id="171" name="Straight Connector 171"/>
                          <wps:cNvCnPr/>
                          <wps:spPr>
                            <a:xfrm flipV="1">
                              <a:off x="263604" y="190503"/>
                              <a:ext cx="1079420" cy="1407808"/>
                            </a:xfrm>
                            <a:prstGeom prst="line">
                              <a:avLst/>
                            </a:prstGeom>
                            <a:ln w="12700">
                              <a:solidFill>
                                <a:schemeClr val="tx1"/>
                              </a:solidFill>
                              <a:prstDash val="lgDash"/>
                              <a:tailEnd type="stealth" w="sm" len="lg"/>
                            </a:ln>
                          </wps:spPr>
                          <wps:style>
                            <a:lnRef idx="1">
                              <a:schemeClr val="accent1"/>
                            </a:lnRef>
                            <a:fillRef idx="0">
                              <a:schemeClr val="accent1"/>
                            </a:fillRef>
                            <a:effectRef idx="0">
                              <a:schemeClr val="accent1"/>
                            </a:effectRef>
                            <a:fontRef idx="minor">
                              <a:schemeClr val="tx1"/>
                            </a:fontRef>
                          </wps:style>
                          <wps:bodyPr/>
                        </wps:wsp>
                        <wps:wsp>
                          <wps:cNvPr id="172" name="Straight Connector 172"/>
                          <wps:cNvCnPr/>
                          <wps:spPr>
                            <a:xfrm>
                              <a:off x="1357312" y="200028"/>
                              <a:ext cx="179084" cy="1398283"/>
                            </a:xfrm>
                            <a:prstGeom prst="line">
                              <a:avLst/>
                            </a:prstGeom>
                            <a:ln w="12700">
                              <a:solidFill>
                                <a:schemeClr val="tx1"/>
                              </a:solidFill>
                              <a:prstDash val="lgDash"/>
                              <a:tailEnd type="stealth" w="sm" len="lg"/>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173" name="Picture 173"/>
                            <pic:cNvPicPr/>
                          </pic:nvPicPr>
                          <pic:blipFill>
                            <a:blip r:embed="rId1063"/>
                            <a:stretch>
                              <a:fillRect/>
                            </a:stretch>
                          </pic:blipFill>
                          <pic:spPr>
                            <a:xfrm>
                              <a:off x="1371295" y="16671"/>
                              <a:ext cx="203200" cy="152400"/>
                            </a:xfrm>
                            <a:prstGeom prst="rect">
                              <a:avLst/>
                            </a:prstGeom>
                          </pic:spPr>
                        </pic:pic>
                        <pic:pic xmlns:pic="http://schemas.openxmlformats.org/drawingml/2006/picture">
                          <pic:nvPicPr>
                            <pic:cNvPr id="177" name="Picture 177"/>
                            <pic:cNvPicPr/>
                          </pic:nvPicPr>
                          <pic:blipFill>
                            <a:blip r:embed="rId1064"/>
                            <a:stretch>
                              <a:fillRect/>
                            </a:stretch>
                          </pic:blipFill>
                          <pic:spPr>
                            <a:xfrm>
                              <a:off x="94310" y="154294"/>
                              <a:ext cx="177800" cy="139700"/>
                            </a:xfrm>
                            <a:prstGeom prst="rect">
                              <a:avLst/>
                            </a:prstGeom>
                          </pic:spPr>
                        </pic:pic>
                        <pic:pic xmlns:pic="http://schemas.openxmlformats.org/drawingml/2006/picture">
                          <pic:nvPicPr>
                            <pic:cNvPr id="178" name="Picture 178"/>
                            <pic:cNvPicPr/>
                          </pic:nvPicPr>
                          <pic:blipFill>
                            <a:blip r:embed="rId1065"/>
                            <a:stretch>
                              <a:fillRect/>
                            </a:stretch>
                          </pic:blipFill>
                          <pic:spPr>
                            <a:xfrm>
                              <a:off x="1541158" y="1598311"/>
                              <a:ext cx="139700" cy="139700"/>
                            </a:xfrm>
                            <a:prstGeom prst="rect">
                              <a:avLst/>
                            </a:prstGeom>
                          </pic:spPr>
                        </pic:pic>
                        <pic:pic xmlns:pic="http://schemas.openxmlformats.org/drawingml/2006/picture">
                          <pic:nvPicPr>
                            <pic:cNvPr id="179" name="Picture 179"/>
                            <pic:cNvPicPr/>
                          </pic:nvPicPr>
                          <pic:blipFill>
                            <a:blip r:embed="rId1066"/>
                            <a:stretch>
                              <a:fillRect/>
                            </a:stretch>
                          </pic:blipFill>
                          <pic:spPr>
                            <a:xfrm>
                              <a:off x="104774" y="1636715"/>
                              <a:ext cx="123825" cy="123825"/>
                            </a:xfrm>
                            <a:prstGeom prst="rect">
                              <a:avLst/>
                            </a:prstGeom>
                          </pic:spPr>
                        </pic:pic>
                        <pic:pic xmlns:pic="http://schemas.openxmlformats.org/drawingml/2006/picture">
                          <pic:nvPicPr>
                            <pic:cNvPr id="180" name="Picture 180"/>
                            <pic:cNvPicPr/>
                          </pic:nvPicPr>
                          <pic:blipFill>
                            <a:blip r:embed="rId1067"/>
                            <a:stretch>
                              <a:fillRect/>
                            </a:stretch>
                          </pic:blipFill>
                          <pic:spPr>
                            <a:xfrm>
                              <a:off x="300987" y="516056"/>
                              <a:ext cx="139700" cy="127000"/>
                            </a:xfrm>
                            <a:prstGeom prst="rect">
                              <a:avLst/>
                            </a:prstGeom>
                          </pic:spPr>
                        </pic:pic>
                        <pic:pic xmlns:pic="http://schemas.openxmlformats.org/drawingml/2006/picture">
                          <pic:nvPicPr>
                            <pic:cNvPr id="181" name="Picture 181"/>
                            <pic:cNvPicPr/>
                          </pic:nvPicPr>
                          <pic:blipFill>
                            <a:blip r:embed="rId1068"/>
                            <a:stretch>
                              <a:fillRect/>
                            </a:stretch>
                          </pic:blipFill>
                          <pic:spPr>
                            <a:xfrm>
                              <a:off x="1228723" y="382666"/>
                              <a:ext cx="123825" cy="114300"/>
                            </a:xfrm>
                            <a:prstGeom prst="rect">
                              <a:avLst/>
                            </a:prstGeom>
                          </pic:spPr>
                        </pic:pic>
                        <pic:pic xmlns:pic="http://schemas.openxmlformats.org/drawingml/2006/picture">
                          <pic:nvPicPr>
                            <pic:cNvPr id="182" name="Picture 182"/>
                            <pic:cNvPicPr/>
                          </pic:nvPicPr>
                          <pic:blipFill>
                            <a:blip r:embed="rId1069"/>
                            <a:stretch>
                              <a:fillRect/>
                            </a:stretch>
                          </pic:blipFill>
                          <pic:spPr>
                            <a:xfrm>
                              <a:off x="172101" y="1017515"/>
                              <a:ext cx="165100" cy="152400"/>
                            </a:xfrm>
                            <a:prstGeom prst="rect">
                              <a:avLst/>
                            </a:prstGeom>
                            <a:solidFill>
                              <a:schemeClr val="bg1"/>
                            </a:solidFill>
                          </pic:spPr>
                        </pic:pic>
                        <pic:pic xmlns:pic="http://schemas.openxmlformats.org/drawingml/2006/picture">
                          <pic:nvPicPr>
                            <pic:cNvPr id="183" name="Picture 183"/>
                            <pic:cNvPicPr/>
                          </pic:nvPicPr>
                          <pic:blipFill>
                            <a:blip r:embed="rId1070"/>
                            <a:stretch>
                              <a:fillRect/>
                            </a:stretch>
                          </pic:blipFill>
                          <pic:spPr>
                            <a:xfrm>
                              <a:off x="839790" y="941315"/>
                              <a:ext cx="177800" cy="152400"/>
                            </a:xfrm>
                            <a:prstGeom prst="rect">
                              <a:avLst/>
                            </a:prstGeom>
                            <a:solidFill>
                              <a:schemeClr val="bg1"/>
                            </a:solidFill>
                          </pic:spPr>
                        </pic:pic>
                        <pic:pic xmlns:pic="http://schemas.openxmlformats.org/drawingml/2006/picture">
                          <pic:nvPicPr>
                            <pic:cNvPr id="184" name="Picture 184"/>
                            <pic:cNvPicPr/>
                          </pic:nvPicPr>
                          <pic:blipFill>
                            <a:blip r:embed="rId1071"/>
                            <a:stretch>
                              <a:fillRect/>
                            </a:stretch>
                          </pic:blipFill>
                          <pic:spPr>
                            <a:xfrm>
                              <a:off x="757240" y="1512890"/>
                              <a:ext cx="165100" cy="139700"/>
                            </a:xfrm>
                            <a:prstGeom prst="rect">
                              <a:avLst/>
                            </a:prstGeom>
                            <a:solidFill>
                              <a:schemeClr val="bg1"/>
                            </a:solidFill>
                          </pic:spPr>
                        </pic:pic>
                      </wpg:wgp>
                    </wpc:wpc>
                  </a:graphicData>
                </a:graphic>
              </wp:inline>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42F80953" id="Canvas 585" o:spid="_x0000_s1026" editas="canvas" style="width:509pt;height:149.45pt;mso-position-horizontal-relative:char;mso-position-vertical-relative:line" coordsize="64643,18973" o:gfxdata="UEsDBBQABgAIAAAAIQCT7+2nFQEAAEkCAAATAAAAW0NvbnRlbnRfVHlwZXNdLnhtbJSSzU7DMBCE 70i8g+UrShx6QAgl6YGUIyBUHsCyN4lF/COvSdO3x05bCaoGqUd7d2a+kV2uJz2QETwqayp6nxeU gBFWKtNV9HP7kj1SgoEbyQdroKJ7QLqub2/K7d4Bkqg2WNE+BPfEGIoeNMfcOjBx0lqveYhH3zHH xRfvgK2K4oEJawKYkIXkQeuygZZ/D4Fspnh9IAHdUvJ82EtRFVU66acsTdhFjYcBz0TcuUEJHmI7 Nhp5RpYdqfKonHewVw7vIvpCwm6RKk0uUyW3v01+Qx2z3uITeCWBvHMfXrmOfZn0yGBlGyvy/z1S MY2ZbVslIG88bmbVqceSt7Q742G81ryJsg8YT+5s/gj1DwAAAP//AwBQSwMEFAAGAAgAAAAhADj9 If/WAAAAlAEAAAsAAABfcmVscy8ucmVsc6SQwWrDMAyG74O9g9F9cZrDGKNOL6PQa+kewNiKYxpb RjLZ+vYzg8EyettRv9D3iX9/+EyLWpElUjaw63pQmB35mIOB98vx6QWUVJu9XSijgRsKHMbHh/0Z F1vbkcyxiGqULAbmWsur1uJmTFY6KpjbZiJOtraRgy7WXW1APfT9s+bfDBg3THXyBvjkB1CXW2nm P+wUHZPQVDtHSdM0RXePqj195DOujWI5YDXgWb5DxrVrz4G+79390xvYljm6I9uEb+S2fhyoZT96 vely/AIAAP//AwBQSwMEFAAGAAgAAAAhAKfP3zQHCgAA2DEAAA4AAABkcnMvZTJvRG9jLnhtbOxY 32/bNhB+H7D/gdD7Yku2JVmIUwRuEwzI2mDp1meGon4MFKmRdOz0r98dJcp2msZJM2QY4Dw4lHg8 Ho93332n03ebRpA7rk2t5CIIT8YB4ZKpvJblIvjj88UvaUCMpTKnQkm+CO65Cd6d/fzT6brNeKQq JXKuCSiRJlu3i6Cyts1GI8Mq3lBzolouYbJQuqEWHnU5yjVdg/ZGjKLxOB6tlc5brRg3Bt6+7yaD M6e/KDizn4rCcEvEIgDbrPvV7vcWf0dnpzQrNW2rmvVm0B+woqG1hE0HVe+ppWSl629UNTXTyqjC njDVjFRR1Iy7M8BpwvGD0yypvKPGHYaBd7yBMPoX9d6W4ANQma3hMrgbl9m6bIdLgYt8cCsvOsSl VqvWnaHM2Me7a03qHCIlngZE0gZCwgkQfNFvDlKXur1pr3X/ouye0L+bQjf4HzxHNosgmqST6Qwu 9h7GYQQjWEIzvrGEwXSYjvEvIAzmwzQO5+Gsk2AVxAVq6Nb261j14cDKkTdhtG5LCBxnJvoPwtds fWZe57Obirbc+czs+WzmfXauGXjMnQW3Bo8N7jKZAc894qswjOM0DJ2vHvhpkoTTBJSjm/ox+HE4 K81abewlVw3BwSKgmoF1NKN3V8bioMz7y6T5X7BD0QjIojsqyDSdx9Mw6py+KxXtSiVpBDcTohRs 2muFkd8WtzBK1PlFLYR7QHzgS6EJbLIIbsvQ2SNWzW8q796lM7z5TqODExR3+vc0CXlIud14w3YW gnG4EqLA+9uN7L3gqE/I33kBgY4x6CwbLOiMo4xxab1eJ43LCjjesHB8eGEvj0u5A7uXLB5WuJ2V tMPippZKP7b71hVFJ+890J0bXXCr8nvIca06qDUtu6ghZq6osddUQ1RAwkG9gNlK6a8BWQP2LgLz 94pqHhDxq4TUmYfTKYhZ9zCdJRE86N2Z290ZuWqWCoIA4g52c0OUt8IPC62aL1AmznFXmKKSwd6L gFntH5a2qwlQaBg/P3diANAttVfyBuG2u0WMx8+bL1S3fSJYQJqPyqdrH7pdzG1l0b9Sna+sKmqL k1s/9Q8AHW+GIfE+hsSYImjQszAkSVJAHUTbcDJP0jeDkShBHE8OwMhsMoc/d6IjjHj8OcLILlgc YcScvIi+eWzrIWKgb4mHkU9Y5sPY5eazcQRQGDBkh499h7Fh1vsi7qmfJwU9BHMh6tYgW/oGfpGx dOCLvAFwDgszWQN4IZ50Be4JVrGtdj9U+KPHKqgv/GiLqWjOOz6AXMWfc6AKUBx6JoHSe9zgGaTi rbmBGOjMkRs4kvw/5AbQrHc92Y3VtC4rS5ZKSmiilYYUT3eowlL23Zmnv74v2rZm8SQeQ5OHXGE2 TyfQebgMHDI9SqJkDm0ANh0+9r+T46KWTyb4q7OaZhWn+QeZE3vfQk+qANSAmwIxbYCUcvi0AQNn vqW12MoZy6mw1b6oKFH02CG4jqJnuOZhh4AewnLxltR3/mR4zw+HNymg1vzpuwH/DWIb6JNoNgud nu03CCh17utDH+5dZPx3cX6MX2zKX9/hvi5+/wEAAP//7Jdfb9sgEMC/iuX31YDt2I6avbTbNGma qlXaO3VwgobBAtok3353YCdt01bdH22d1oeq53AHx/Hj7ug62YpsY+wyY4SSIA3WtMI5qVeXaz6I 9O3pZnDz9vPNhU3kcpHSiqSJ5r1YpJfecrla++TMaC1ab2yCo9ne5Exf2PHLDRf27Smfbzvb43/T dcl2kbJZPiNFmuwWac7KkjZozedi65MWhimrWNWwNGlBYfoAjeww0WCd/yBMn6CwSJXU6DOf85tP zkfVSQV/VjrZhKkICWrOKLl8L5XCQdeuRS/OlE1uuFqkfkvRHVjsjpbnUr3Ty8TvBgiC84Irv05x WteniRIavFiNhkqDPQYw7j9IfqdEdOWL6CCmuM/oy93ledsK7ScXlAZtNOvA2b3huImnDEd9NBVd B8f0I8Z7i7Cy0QfjXmpjH3L7ELUu6k8RiPvGEFyZ5S6QEUKzcUMkBoRk2yvt5qC0SNfeD/MsC4fC 3UkvW2uc6fxJa/oM+PkZdumT7IZYo4OA+yPsJp2Sw9fpxI4ppg0pSX6PYlI1BYNrEyguSFWTeuRj ug4Ton+OYlzxnLt1RF2tUI5uv/KNV/Lf5BtS5RO5meEBP8033vORapqXVU5hRsi9jBDCArS3knPV kBpyd6A6b2pWB+7/am5+pRrL1R/L2oNs5/A3Zm2QjrK2GYSGnN4Z23PvToxdZUvLN9Be9AqaDjLL wMpfW5GOk/TPmqPn9tv18AYqwcC9vJJK+l2YDioSOqVvLmSLHQd+3G5e8umCwDguCx1LoHbSQyus +fh9Z5IryPtTn4Dy6K59zo5jsTo37XUPFT1u2woFnhvt1nJwaWLnor8S0F/Zj8tQhqDp8Fb4dn2o +e3Yz+wHgpcHx9DnR/osmleUNWW4y3Q2q8Ylpj6LkRzOYrzKJStAjo3PI/XJQhsRav+DXVZwKzoS RPArHgQI/xAq1TEqFYYFw4xIvQRUQkb/vag0RU4BBWy4y4I1BW75dtKH7mUiJW+qV1LgRVQfkxJq 5UsiZexJ97ljekj8SlIpC0pL2Hxgpalzei+t0AjI1CG8wgJ3qmqOYQmv3pcEy3jpfysspKiq+NKn 8OivaHkvsbC8ZlCg4ks/yP99CarJdwAAAP//7JbbjtsgEIZfBXHf2uBjrHVuumpVqaqivgHB2EYF G2Fy2LfvgJ3sIXux2s1FqvYi8ozBw2T4+AeMBqZFjTeSu50ViJQxjtZ3RvKK/9zD240FN/L+MLvz 4FZJ81Uqtb5jlbfRUathqmyNe+dMFUUT74Vm0+fRiAHG2tFq5sC1XTS2reTifuQ7LQYX0TjOIysU c3Icpl6aCSNbCb0VTY3t9ybzCbFqclY43nuzhYV/Ce58Zk8GQpaPifmcJ7Ox/otja7V/wtLoWOMk jldlgdFDjTOSx1k+LyGODnEYJsmqiGOMOIwTCmaoCSx1CmPs5L6JUSNvQJKQC/bh2f7HtGR1mrIU b04kZAh5zTUEYykbWG8pXGPZQQ6dVnPN4Cu/Z3gJot8UQzP7e2c+8VEbKPhWKukeQjj4AxDw+S57 BCySsA+kJPgCFXJrqCz7eE1UCKVlQZPASlLSPH/JCoW32cIKSYEsX5R/nBV6yQq9NVaK+cxflZWC khjOiZeNmBQZWaTrrCt5Rs66ktH0Y6yA8o1KNicVDoIrviiL9kzVeNuF0+n18XFW0J+/X4rgNL7s Wsmt4VVeH68S2tIK2hLgtUpJckFXUZT/6TrfMt7d6NJLutJbo2t1fbqKrABFmsUrI7QE0sK961Xx mi9IH2h0z2QJHH9bfI94RQfTVYfOQMs9GF7BLzTfzjLTS37PHHvqh1mVoGM/qkbY9R8AAAD//wMA UEsDBBQABgAIAAAAIQD+bS3q1AEAAKgCAAAUAAAAZHJzL21lZGlhL2ltYWdlMS53bWZsUj1v01AU Pe85bqkbZAfoAEJgkGCoaEFICImFuI6hDEYRscRomfBoLSVOiMNHphaxIJYwMTDyFyo2hPIH+A/M TBXyhtRw3lNYCk++vufeZ5373jkWWAGsRAASe9DLZkjBhkFCzudzgzbF2UVvVRKYXl3uC8hVVleX XNQRZ+PdZDJUgI9Ti+45kGEOeKxnRF8YM9LfYuhZK5pNanRGNkUT54l+y9kRE9cHcxIezkvyvir9 h+qV/2jQzwockefdD9f65n962eSXNcYGOXkf3HT4AgvE2F9wb4g34ji3+YjcnUn/yaCHO4CDG3c/ 2v/nFmbG4T8zPnOG1k5rUCEYDsv4XhgKfGdPR0uV+U7hd7q5Krrqmv+g6G7CFliutTpxchs4/Tgv gl5vKyvzbjh4qtrZjirRsI9fuWEtDtqww8GLUa5GWg80anHiR6/Ho4yin7jkRtPW9aBdee79NGj/ uniBeM0NUEXVlWq6lRJ5bqjTNKrW0+1qajpN5r1tbgXraSuNKv0Ebl1QRiG56IGgGRZrSu3Qd/E2 xpLxUMutb+8Yr7XuWPjoYdlUX80/Q6LLnUk5Vn0cPLffc8fB2slnBzp0vfvTtf76qPOhGagJ/gAA AP//AwBQSwMEFAAGAAgAAAAhAI4GkXKvAQAAQAIAABQAAABkcnMvbWVkaWEvaW1hZ2UyLndtZlxR QWsTQRh9M5tYmwZ2Y1WoiI6CHopWKBRvJdvN1npYCSbgcV3jtF1INmk2rc1BLIggXtJzf0spufoD vHv2VGRvQuObMSeH/Xbe+77dN9/3RmARcJQAJD7CrDJDCiYsEnI2m1m0JlbmuSVJYHNV+VZMxRLZ 42suqoiS0X57PNCAwo159g6oMAM88inRD8YJ5TcY5qxFoyYNuimVqOMu0R85veLGdWo7YXNeO+3p XL3SH9Trfi/JcEWdrz9d50KdHdX5ZYnxlJqcB+sVvkCCCCfSzGX6u4Q/GOTRdhAIfGfOREPn6V6m Wp1UZx39RL3MOmsoCyyUGq2o/RxYfpNmfre7leRpJ+i/181kT+eolf9vp+a0xr13/S5LQf9wmOqh 6RW1UtRW4fFomNCQ6w/ccNJ45jcLz30R+83f9+8R33J9FGHxqJhsxUSeG5htEhar8U4xsZk69087 LPmrcSMOC/P4blVwRCG56I+gUQ45bagI8s8RpzM2mMkr9g6MH5j762HBsnN7lxR52BrnI90DDsrf WKngy+3dTROG7/9ynX/+2gNwSSnH/v8XAAD//wMAUEsDBBQABgAIAAAAIQD3wb/7sAEAAEACAAAU AAAAZHJzL21lZGlhL2ltYWdlMy53bWZcUU1v00AQfbtOaJtGstOPAwiVBQkOVSlSparXOo6hHIKi JhJH14SltZQ4aZx+5FC1EhKqeglnfgtCvfIDuHPmVFW+ITW83ebEyON5b8aenXkrMAc4SgASZzBW pEvBhEVCTiYTi9bFw2luXhLYXFnuiT0xT/bigYsy6vHwoDXqa0BhYZp9BHaYAB75NdEvujlvk27O mjPdpEFLUokQj4n+yus7BtpXOwmH81pJV2fqnT5Ru71unOKOfS5/u84P9e14m18W6C/Zk/tgo8QX SFDFhTR7mflu4Pf7Wf11EAj8ZM54TWfJfqqa7USnbb2m3qbtdRQFZgq1Zr21BSy+T1K/06nGWdIO eh91I97XGSrF/8epOM1R90Ovw1LQOxokemBmRaVQb6nwdDiIKcjsUzcc1175jdxz30R+4/bJCvGy 6yMP8+f5uBoReW5gwjjMV6OdfGwz24znOyz5q1EtCnPz+G5ZcEUhadRHUCiHnDKUBPnnKrczMpjN S/YOjB6Y6uthxrLv9i7Z5FlzlA11FzgsXrFSwvnipy/GDT/44zr3+toDcMNWjv3/HwAAAP//AwBQ SwMEFAAGAAgAAAAhAP/HhzerBQAA+A0AABQAAABkcnMvbWVkaWEvaW1hZ2U0LmVtZsRXXWwUVRQ+ M7vbLqW4U0oNSC3TpiXYFiSkRhJjOkO7iJGSZttAhIfuUhbY0J+VrUCjhkGerEiJ/+GJaiRqYkLi A1HRNDHxJ8bEkBAf9KH+JfoGuA8kGNbvuzN3O90EaDTGk349P/fMOeeec+90aojICKBpGQRC01pD pA2wk31bRQy5gcWHsRjVDgHfGYMQEXkIvh9UrMUvRuWrt01BAOkEbADhOgzHkEbIFmBasz/gUUkH oG8vkmwG6LvRMZWfn9frbndEWuGzEhDxuhWrkDc5Yuj48+tpF1ncxTzf5vi1+TlF1jgRqQ0CtTjR stzkLCnLzU51WQ7n2N/542ZdQ1juQA4ds8mpKsvNTqwsh+MvJma4htZQneFnP/695VFdTyB70L24 I7EJU+QgwJmACYH2y/fffnEWIihtpI28kjK7eCqWYPY2xmfKc8rKw2AanCclwyyVSkraYKwKbEsZ VNlqTUZbCm1tVQJ77stMHByczGd5TpYH1vsEEUr+NGYhXQGYj6eNGZYwmklphWkbg+pU3TRnb8EA OqMqQXHWYG40W7B3ZI/aqfHRzJjcQpyr3yQin9lnjzjw5KTXIyb2I5tq8At7E3EnPZP7Yn1Xxc3n C31be3oM+Ro2ojdbyB0YsweGc9mx4Wyn/fjY8AaJGVId7R3oG8Rtqd+VG3NHRrZkCrnhnvF92f7M gWxB6mKV5dRFBiZH946PYKln/OnDuexh1ip10b5BO3ls4nAGDYk3J5LTvQ+6/UUr8diQ2399TRPk hoQrxWSxrTi9ZQiSleghm04W24e2FaeVxQE/vg1LbvtQ71CyyB83UWtgi4YJQn8MNCoCHW2oMaCf dLE7toE7r1EzYD8k6K8l1Uq7pGaJIC0Dk4WJ7KjIU7EprNTIn/X7bxDUv7uSiPj9VQnkKkLhhQGK O0a8FXwloN8D/gpXfVrtiNMFcR3AGlRKfwm/L/QQ+pm0KjJtNGMlDuwFeMdovpOtCeusQdM9EAi+ QxinDmAcyuyKBWjiibEA5iboR10Tz7cF6Ji6jjbY6ItOelqG6t0b2MFUTfQhrQIo8zqsCORl4Ckg j7z4UXn8yUAB+fNBDk5IJqUgE5IVjOkf0gyfY6KAqD8BsP+8US8HOqddBRxqaN4NpvpI/RSQBLhH kvZnT7knYg1AvSXQ1wc6mFp/hEIF6fwNsDPG0o8+P/XXcZEuo155Hgn8Z2svv/VzqH7WSbr5zukp +l94bfraCejHTr/xXtgv/eb0tX1H1PhFz4phlgOcCeXwfLg/2mm723nhuaMvaTVgAYOAjaAp8Dy4 CT6LBoOV6QzszFvNt5vkMNUs5mvLDvCj4CkZhy0jY+Un7i6wdzPAQODKM0v9ScAC/o+z5T37qZrN oYbdOGGl0txJ3OXdhsxVnXiVM6LOTrB3pBcHfP+5xq53uc5ekmzIJMYg12ezdP7iVOVs2W8+R1Am 8a4RDHN/an93255sN0RFtG0PZM2Yh9QPg4tPLQ+BUpDzcI6AW8B/2c8o4pN0/SLXX2A//njFP+Os mfTlh/5dQUVTXGdNvAv6ed6ocL9n9vj+vAeM/VNqYb91Xyd/zTSevwyHgM5tel7dvUbozKP9vF9e WnAntb+uR+va3y59os7DM/U1O7l27vWLSj/zmx+HfpXzZL/XAbxnrFnfYex1wbt3Y+CTCNkxc4/v OAsgxQAdi3F1LIjlWIzbAgPz8QxoH8bSz7L/YZ+wvBVrl+BwAeA3cKdzx29eD+5ee8jndt94YZ/w t2hYbkUc1k3qcObl232jxh0zyj1xrvwbDkayAN4PIO0SXY5ZjvtvvmsXs4ewD1rDOgKalxfjs9bx N6LvQtyJRFcikjpHwV5xBqwuZ/7/g+1Y3xdkI9PvDW3S3wEPyPvaBD5f10I55BISK88Ke28BPCum Mz8z5loBkCyA8t8AAAD//wMAUEsDBBQABgAIAAAAIQDFbUMrugEAAEICAAAUAAAAZHJzL21lZGlh L2ltYWdlNS53bWYsUTFv00AU/u4c09aNZKdQpFYI3EowVG2pWNhoXMfQDkGBBDEaE66tpcQJcUrJ Ah06IJZ0YuBfdEeoM7+iMxMgb0gN3x158vP73nd37977TmAOsFYEIPEB2my6FCQMEnIymRi0KZam 3LwkMFxZVsUrMc/s3jUXZdST4WFr1FfAFham7DJYYQJ4zC+IFhl9ln9B13fN6WpSoxvyEqu4RfRX Xlwx0M50J4LNec1R93Wvg0eAg63tL/YVa326dK3v/td3Ve4s0Te4mfPggcMfjwEJTqSeS/f3G0G/ n9cfh6HAD3LaaypPDzK/2U5V1lbr/l7W3oQtMFOqNeuth8D1l2kWdDo7SZ62w94b1UgOVI6K3Uq7 KvefqmP/ea+bZKhY0wYrdtg7GqRqoBdRKdVbfvR+OEgoyOyKG41r94NG4blP4qDx585t4kU3QBEV d4vxTkzkuaEO46hYi3eLsWGqjB93uRSsxbU4KvQXuGXBEYWkUR9BoSzmlMGhXqXTcyvhfFoIPbtj XkErgqnCHmZM9s28JsusNkf5UHWBt/Znrjh4dnN/T7vOD3+61n+FzRX4xVKWOf8PAAD//wMAUEsD BBQABgAIAAAAIQB/Kgj9tAUAAPwNAAAUAAAAZHJzL21lZGlhL2ltYWdlNi5lbWbEV11oXFUQnnt3 N9lu0u5Nm5VqY7oJaWjTtA0lYkElZ7PZWGkjYRNbxIfsNtm0kfzZjbWBalf0xViaYlGkviSIQQSh 4kNRqwQEFUUQQXywQvx50Lem7FtL1+87957NTaA1KOLQb8/MnLkzc2bm3NxaIjIKGNoIptoIWJst kU1APNXTLWLJLRg8CH3QZ0P2SAg/AZEHYPv+mr3wlaB89bYtcCCtQByAu92WsqQOvAPYzuJPeFQy Hmh7EEEeBmjbpmxt58YtdLQokSbYbAVECh16WcPvV2IZ/yv7mYRIb2I9z+9Qbm5uTJHtKlCuTaMK lvl6taHMN6jKMu+PMdx67YDJwc/vRgxT73pVUeYbVKjM+/2vx6c/hyZfnv5nP/6j8ZFyPsPN5AtE WEnotI2ZANgTLEJ04ufHb7+4BBaUQesmNZc4yqnYgN43oH22vKC1HAbbYj/JWXapVNLcXuteT1dF p1pXbSsrY1VBaq6I4sw92akT/dOTOZE22exp7xN4KLndWAQXgz4O908AjLCB3mxytfaSNOqpumkv 3oYCdIGZWEjO6ZseOzYxKkdEInKge0vgNnxd/yYa+Cx+6ZSCJTu9B8Y4j+yP4AePiWSlYPNczG9Z EpOT+Z7uZNKSr6EjunL5kePj8b7Bkdz4YK41/tj44F4JWVIZ7Orr6cdt2XJ0ZDwxOtqZzY8MJieG cr3Z47m81IT6R8Zy+fjjuefi6Ymx7LjUBLwEa0LJiWdPjuROclNqgj398dTpqZNZFCTcEE3Ndu1L 9Bad6KMDid4b2+vBx6IJKaaKO4qznQPgnGiSy2yq2DJwsDirNQrr2YPYSrQMdA2kivyXiFZbOKJl g1AfC4UKQEYZIqhX8OUPAlmcj4Xg2SO6C6yIeBV2pFJLV3U34aaxbzo/lRsTeSY0g52IzMeGzxCU v/shGnArrEPIdbjCK0NTWFnhJnBbAfMuMHuuhcg2Jaodwk6AWeigZlMuJ0XmkuaZjE5TWQ3YDwPH AN4zqu+mq8c+czC0CcxGgO8R+qkB6Ic86+IAhjg1DsDYCqAdZUOccQcwPk0eO6CjLWpZMDzEwj2e HovOiTYk3iHyvBK1Hs8c08Ak4uKfjuP2BgLI7RBisEcyLXmZkpygUf+Q5vkcA3lE+RDA+vNWvebJ 7HcFsBBruAh1qc6Tz2FNATwjydizpjwTsR2g3OjJezwZi95/iMwaMvFj0NNH1Uefn7t1VmRXxSDT 0DG5Xnh+39yvvvyZJ+nmO+dnaH/59dnlFyGf2LT3Xb9d5s3Z5aFTuv1iekU3mwH2hLy/P6aH1P3d vHDu6IO0DXAAnn0JSAPsrY11EQXGUqYL0HOrkm849HYM0z6x6q962XTdDGs3D/R5T3BmKT8JOMD/ MVuFM5/q3izE9CiVll7CXb6Ik8uuefaIMivB2pFe7XPtC5F23UPWkrSkf/X90XU0s1lauDKztres d78HRiLxrlUBlO9PD3ekU093gNVE3WGPNwvnntQLRfY6LjacpsFPwpjz6gD/ZT3NbPMsLt14hfX6 86I748yZ9OWH7l1BRjPcpz3vgnmeN8pf7/mnXHveA9r+kl5db9aVVZ7+PVu38D0MPJq7dl73g3Vl HFP/uZ/3r7prxt7kY2RjHy99oufhrVgkwb25N664d/c31w/t1vaT9d4J8J4xZ3OHUf9V7942zybq 06PvhUPQOwApBBhf9Gt8gS37ot9GKBiPM2Bs6Ms8y/r7bfx8N/auwuAywO/gVnXX794CzAstPps7 fef5bfzfo36+CX7M+2i3j7/Td2pY2UGeqQ7g33AsJAfg/QAy6FNvol3ZZb//5tt2PWfw26A0zMOj FX49Ns3KPYi5C2EVCG6FJz1H3lkxA067Wvk/wmHsD3nRuPC9YepJ2XwH7JL3KHq0ktfqfM3+6nXt rLD2DsBZsdVKPMaqBUgOQP4vAAAA//8DAFBLAwQUAAYACAAAACEA1DaQzbQBAABIAgAAFAAAAGRy cy9tZWRpYS9pbWFnZTcud21mXFFLb9NAEP52nVCaRrLDS4AQGARIVNBSDuVa13Eph6CIBHE0JizF UuKkcXjkRI6ISzgjDv0hCPWOhHrp/6iQOSE1fLPpibFn55vZmdl5KCwCzk0FaEwgVCZrRYNFSs9m M4tW1KUT25ImsLaqnqg9tUTt9ikXVTSS0Zv2eGCA+zhzYr0MZpgBHvV9okPyC6Z/Rpa3FiWbFnRO ++oirhD91fvHFKQvUogU57XTnsn9J+a9/7TfSzIcM8/RT9f54X99t0GXEvkevSuUD+RgELC2voeJ nhBJhX8QDAZ5YysMFX7RJlw3ebqT+a1OarKOues/zjorKCsslOqtRvshcPZ5mgXd7maSp52w/8o0 kx2To1b+v6Ca0xr3Xva7vAr7b4epGUq1qJUabT/6MBomHMnp6240ra8GzcJzH8VB8/e1q8Tn3QBF VNwqppsxkeeGIqZRsRxvF1Nr2aD8uM2rYDmux1Ehf+BWFfhpEptVXJpDnYOoKOqf1uRYZ4t2JtJ/ xe5iPtL5nD0siAO+250y1Y3WOB+ZHrBb/mwj71x4/U1Y9IND15nP2T6DI6ZybPw/AAAA//8DAFBL AwQUAAYACAAAACEA6Bca1bMBAABIAgAAFAAAAGRycy9tZWRpYS9pbWFnZTgud21mXFG/b9NQEP7e c0JpGskOhQGEwCBgqKBEXRhY6jqGMgRFJIjRMuFRLCVOiMOPTHhELEGMTPwZDAhlR0Is/T8qZCak hu9eOnH2vfvu3t29+6GwDjjXFKBRQKhK1ooGi5ReLpcWbavzJ7YNTWBtdV2ohdqgduOUizrayfRF bzY2QBNnTqwXwAxLwKO+IDokF0z/mCxvrUs2Leis9tVdXCT6qxfHFKSPUogU5/XSocn9h+aN/2g0 TDIcM8/RD9f57n9+vUuXCvkWvWuUO3IwiKj5BYUuiKTCPwjG47x9LwwVftIm3DJ5epD53X5qsr65 6T/I+tuoKqxVWt127w6w+STNgsFgL8nTfjh6ZjrJgcnRqP5fUMPpzoZPRwNehaNXk9RMpFo0Ku2e H72dThKO5PQVN5q3bged0nPvx0Hn9+VLxOfcAGVUXi/nezGR54Yi5lG5Fe+Xc2vZpXy3z6tgK27F USl/4NYV+GkSm1VcmkOdg6gp6u935GiyRTsT6b9md7Ea6WrOHtbEAd/sTpnqaneWT80QeFn9YCO/ bj7/JCz6r0PXWc3ZPoMjpnJs/D8AAAD//wMAUEsDBBQABgAIAAAAIQB6LKCktQEAAEgCAAAUAAAA ZHJzL21lZGlhL2ltYWdlOS53bWZcUU1v00AQfbtOKE0i2QEqAULURcChgqJGQr3WdQzlEBQ1kTg6 Jl2KpcQJcfjIiRwRl/TcU/8GEkK9IyEu/R8VMiekhjdOT117dt683Z2deauwDFj3FaAxhYwiTSsS OVJ6Pp/naEPduuDKmiDnKrqjjlWZ0cMrNipoROO37cnQAC6uXbC3wQxzwGF8QnRK6zD9U5rctSzZ tKAb2lU3cYfonz45p+M4lEKkOKcd903qvjQf3b1BP0pwzjxnP23rh3v0YZtbCrTH3F2ir8nEQ8Bm 7RhTPSWSCv/CGw7TxjPfV/hFTqxu0vggcVvd2CRd88h9kXQ3UFRYKtRbjfYWcP1VnHi93k6Uxl1/ sG+a0YFJUS1eLqhqtSb914Mel/zB+1FsRlItqoVG2w0+jUcRJbm6Zgez+hOvmTn289Br/lm9S7xi e8iC7EE22wmJHNsXNwuy9XA3m+XMNv3nXS5562E9DDL5PbuiwE9zsFnFR7MYU4iSYvxlU6YaW8w1 kf5L+VssJF3o7GBJNuC7iCWp7rUm6dj0gXfFr2RK+FZ+0xGT+PepbS10zq/BGVNZchD/AQAA//8D AFBLAwQUAAYACAAAACEAv79dj90AAAAGAQAADwAAAGRycy9kb3ducmV2LnhtbEyPUUvDMBSF3wX/ Q7iCby5ZGbOrTYcIirgHdRZ8zZq7NpjclCZbq79+mS/6cuBwLud8t1xPzrIjDsF4kjCfCWBIjdeG Wgn1x+NNDixERVpZTyjhGwOsq8uLUhXaj/SOx21sWSqhUCgJXYx9wXloOnQqzHyPlLK9H5yKyQ4t 14MaU7mzPBNiyZ0ylBY61eNDh83X9uAkLLK9zd+elpuf57oeXz4X5la8Gimvr6b7O2ARp/h3DGf8 hA5VYtr5A+nArIT0SPzVcybmefI7CdkqXwGvSv4fvzoBAAD//wMAUEsDBBQABgAIAAAAIQBFF47T 9gAAAEEFAAAZAAAAZHJzL19yZWxzL2Uyb0RvYy54bWwucmVsc7zUzWoDIRQF4H2h7yB333FmkkyS EiebUMi2pA8gemdGMv6gNm3evkIpNJDanUsVz/m4iLv9p57JBX1Q1jBoqhoIGmGlMiODt9PL0wZI iNxIPluDDK4YYN8/PuxeceYxXQqTcoGkFBMYTDG6Z0qDmFDzUFmHJp0M1mse09KP1HFx5iPStq47 6n9nQH+TSY6SgT/K1H+6utT8f7YdBiXwYMW7RhPvVFClU3cK5H7EyECjVPx7c1N96AHofcOijGGR M6zLGNY5Q1vG0OYMTRlDkzN0ZQxdhX+/yVUZwyo3h2UZwzI3h20Zw/ZnDvTm4+u/AAAA//8DAFBL AQItABQABgAIAAAAIQCT7+2nFQEAAEkCAAATAAAAAAAAAAAAAAAAAAAAAABbQ29udGVudF9UeXBl c10ueG1sUEsBAi0AFAAGAAgAAAAhADj9If/WAAAAlAEAAAsAAAAAAAAAAAAAAAAARgEAAF9yZWxz Ly5yZWxzUEsBAi0AFAAGAAgAAAAhAKfP3zQHCgAA2DEAAA4AAAAAAAAAAAAAAAAARQIAAGRycy9l Mm9Eb2MueG1sUEsBAi0AFAAGAAgAAAAhAP5tLerUAQAAqAIAABQAAAAAAAAAAAAAAAAAeAwAAGRy cy9tZWRpYS9pbWFnZTEud21mUEsBAi0AFAAGAAgAAAAhAI4GkXKvAQAAQAIAABQAAAAAAAAAAAAA AAAAfg4AAGRycy9tZWRpYS9pbWFnZTIud21mUEsBAi0AFAAGAAgAAAAhAPfBv/uwAQAAQAIAABQA AAAAAAAAAAAAAAAAXxAAAGRycy9tZWRpYS9pbWFnZTMud21mUEsBAi0AFAAGAAgAAAAhAP/Hhzer BQAA+A0AABQAAAAAAAAAAAAAAAAAQRIAAGRycy9tZWRpYS9pbWFnZTQuZW1mUEsBAi0AFAAGAAgA AAAhAMVtQyu6AQAAQgIAABQAAAAAAAAAAAAAAAAAHhgAAGRycy9tZWRpYS9pbWFnZTUud21mUEsB Ai0AFAAGAAgAAAAhAH8qCP20BQAA/A0AABQAAAAAAAAAAAAAAAAAChoAAGRycy9tZWRpYS9pbWFn ZTYuZW1mUEsBAi0AFAAGAAgAAAAhANQ2kM20AQAASAIAABQAAAAAAAAAAAAAAAAA8B8AAGRycy9t ZWRpYS9pbWFnZTcud21mUEsBAi0AFAAGAAgAAAAhAOgXGtWzAQAASAIAABQAAAAAAAAAAAAAAAAA 1iEAAGRycy9tZWRpYS9pbWFnZTgud21mUEsBAi0AFAAGAAgAAAAhAHosoKS1AQAASAIAABQAAAAA AAAAAAAAAAAAuyMAAGRycy9tZWRpYS9pbWFnZTkud21mUEsBAi0AFAAGAAgAAAAhAL+/XY/dAAAA BgEAAA8AAAAAAAAAAAAAAAAAoiUAAGRycy9kb3ducmV2LnhtbFBLAQItABQABgAIAAAAIQBFF47T 9gAAAEEFAAAZAAAAAAAAAAAAAAAAAKwmAABkcnMvX3JlbHMvZTJvRG9jLnhtbC5yZWxzUEsFBgAA AAAOAA4AjAMAANknAAAAAA== ">
                <v:shape id="_x0000_s1027" type="#_x0000_t75" style="position:absolute;width:64643;height:18973;visibility:visible;mso-wrap-style:square">
                  <v:fill o:detectmouseclick="t"/>
                  <v:path o:connecttype="none"/>
                </v:shape>
                <v:group id="Group 164" o:spid="_x0000_s1028" style="position:absolute;left:23834;top:212;width:18000;height:18619" coordsize="18000,18619"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pIHn/wwAAANwAAAAPAAAAZHJzL2Rvd25yZXYueG1sRE9Li8Iw EL4L/ocwgjdNq7uydI0iouJBFnzAsrehGdtiMylNbOu/3wiCt/n4njNfdqYUDdWusKwgHkcgiFOr C84UXM7b0RcI55E1lpZJwYMcLBf93hwTbVs+UnPymQgh7BJUkHtfJVK6NCeDbmwr4sBdbW3QB1hn UtfYhnBTykkUzaTBgkNDjhWtc0pvp7tRsGuxXU3jTXO4XdePv/Pnz+8hJqWGg271DcJT59/il3uv w/zZBzyfCRfIxT8AAAD//wMAUEsBAi0AFAAGAAgAAAAhANvh9svuAAAAhQEAABMAAAAAAAAAAAAA AAAAAAAAAFtDb250ZW50X1R5cGVzXS54bWxQSwECLQAUAAYACAAAACEAWvQsW78AAAAVAQAACwAA AAAAAAAAAAAAAAAfAQAAX3JlbHMvLnJlbHNQSwECLQAUAAYACAAAACEA6SB5/8MAAADcAAAADwAA AAAAAAAAAAAAAAAHAgAAZHJzL2Rvd25yZXYueG1sUEsFBgAAAAADAAMAtwAAAPcCAAAAAA== ">
                  <v:shape id="Arc 165" o:spid="_x0000_s1029" style="position:absolute;left:11668;width:3714;height:3714;visibility:visible;mso-wrap-style:square;v-text-anchor:middle" coordsize="371475,37147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0Gbp8wwAAANwAAAAPAAAAZHJzL2Rvd25yZXYueG1sRE/JasMw EL0H+g9iCrklsgtNghvFlBo3gZ6yXHqbWBPbxBoZS/Xy91Gh0Ns83jrbdDSN6KlztWUF8TICQVxY XXOp4HLOFxsQziNrbCyTgokcpLun2RYTbQc+Un/ypQgh7BJUUHnfJlK6oiKDbmlb4sDdbGfQB9iV Unc4hHDTyJcoWkmDNYeGClv6qKi4n36MArxHQxavv6Z88/2Z7c35euunq1Lz5/H9DYSn0f+L/9wH HeavXuH3mXCB3D0AAAD//wMAUEsBAi0AFAAGAAgAAAAhANvh9svuAAAAhQEAABMAAAAAAAAAAAAA AAAAAAAAAFtDb250ZW50X1R5cGVzXS54bWxQSwECLQAUAAYACAAAACEAWvQsW78AAAAVAQAACwAA AAAAAAAAAAAAAAAfAQAAX3JlbHMvLnJlbHNQSwECLQAUAAYACAAAACEA9Bm6fMMAAADcAAAADwAA AAAAAAAAAAAAAAAHAgAAZHJzL2Rvd25yZXYueG1sUEsFBgAAAAADAAMAtwAAAPcCAAAAAA== " path="m212849,369486nsc159790,377315,105937,361825,65146,327003l185738,185738r27111,183748xem212849,369486nfc159790,377315,105937,361825,65146,327003e" fillcolor="#d8d8d8 [2732]" strokecolor="black [3213]">
                    <v:path arrowok="t" o:connecttype="custom" o:connectlocs="212849,369486;65146,327003" o:connectangles="0,0"/>
                  </v:shape>
                  <v:shape id="Arc 166" o:spid="_x0000_s1030" style="position:absolute;left:778;top:1397;width:3715;height:3715;visibility:visible;mso-wrap-style:square;v-text-anchor:middle" coordsize="371475,37147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EyyQLwQAAANwAAAAPAAAAZHJzL2Rvd25yZXYueG1sRE9Li8Iw EL4v7H8II+xtTd1DlWoUUXQFT2u9eBubsS02k9LEPv69EYS9zcf3nMWqN5VoqXGlZQWTcQSCOLO6 5FzBOd19z0A4j6yxskwKBnKwWn5+LDDRtuM/ak8+FyGEXYIKCu/rREqXFWTQjW1NHLibbQz6AJtc 6ga7EG4q+RNFsTRYcmgosKZNQdn99DAK8B5128n0OOxml/3216TXWztclfoa9es5CE+9/xe/3Qcd 5scxvJ4JF8jlEwAA//8DAFBLAQItABQABgAIAAAAIQDb4fbL7gAAAIUBAAATAAAAAAAAAAAAAAAA AAAAAABbQ29udGVudF9UeXBlc10ueG1sUEsBAi0AFAAGAAgAAAAhAFr0LFu/AAAAFQEAAAsAAAAA AAAAAAAAAAAAHwEAAF9yZWxzLy5yZWxzUEsBAi0AFAAGAAgAAAAhAATLJAvBAAAA3AAAAA8AAAAA AAAAAAAAAAAABwIAAGRycy9kb3ducmV2LnhtbFBLBQYAAAAAAwADALcAAAD1AgAAAAA= " path="m317073,317074nsc282240,351906,234997,371475,185737,371475v,-61912,1,-123825,1,-185737l317073,317074xem317073,317074nfc282240,351906,234997,371475,185737,371475e" fillcolor="#d8d8d8 [2732]" strokecolor="black [3213]">
                    <v:path arrowok="t" o:connecttype="custom" o:connectlocs="317073,317074;185737,371475" o:connectangles="0,0"/>
                  </v:shape>
                  <v:oval id="Oval 167" o:spid="_x0000_s1031" style="position:absolute;top:619;width:18000;height:18000;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y0bYbwAAAANwAAAAPAAAAZHJzL2Rvd25yZXYueG1sRE/bisIw EH0X9h/CCPsimqjgSjXKIuyqj9b9gKEZ22IzKU22l783guDbHM51tvveVqKlxpeONcxnCgRx5kzJ uYa/6890DcIHZIOVY9IwkIf97mO0xcS4ji/UpiEXMYR9ghqKEOpESp8VZNHPXE0cuZtrLIYIm1ya BrsYbiu5UGolLZYcGwqs6VBQdk//rYb2d3GiyYBDl6/rQV0mx/NdLbX+HPffGxCB+vAWv9wnE+ev vuD5TLxA7h4AAAD//wMAUEsBAi0AFAAGAAgAAAAhANvh9svuAAAAhQEAABMAAAAAAAAAAAAAAAAA AAAAAFtDb250ZW50X1R5cGVzXS54bWxQSwECLQAUAAYACAAAACEAWvQsW78AAAAVAQAACwAAAAAA AAAAAAAAAAAfAQAAX3JlbHMvLnJlbHNQSwECLQAUAAYACAAAACEActG2G8AAAADcAAAADwAAAAAA AAAAAAAAAAAHAgAAZHJzL2Rvd25yZXYueG1sUEsFBgAAAAADAAMAtwAAAPQCAAAAAA== " filled="f" strokecolor="black [3213]" strokeweight="1pt"/>
                  <v:line id="Straight Connector 168" o:spid="_x0000_s1032" style="position:absolute;visibility:visible;mso-wrap-style:square" from="2636,15983" to="15363,15983"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oV/JxxAAAANwAAAAPAAAAZHJzL2Rvd25yZXYueG1sRI9Bi8JA DIXvC/6HIYKXRad6EOk6igiKV3VXtrfQiW2xkymdsa3/fnNY8JbwXt77st4OrlYdtaHybGA+S0AR 595WXBj4vh6mK1AhIlusPZOBFwXYbkYfa0yt7/lM3SUWSkI4pGigjLFJtQ55SQ7DzDfEot196zDK 2hbatthLuKv1IkmW2mHF0lBiQ/uS8sfl6Qx059+sOGK2X50O+jnvfo796/NmzGQ87L5ARRri2/x/ fbKCvxRaeUYm0Js/AAAA//8DAFBLAQItABQABgAIAAAAIQDb4fbL7gAAAIUBAAATAAAAAAAAAAAA AAAAAAAAAABbQ29udGVudF9UeXBlc10ueG1sUEsBAi0AFAAGAAgAAAAhAFr0LFu/AAAAFQEAAAsA AAAAAAAAAAAAAAAAHwEAAF9yZWxzLy5yZWxzUEsBAi0AFAAGAAgAAAAhAGhX8nHEAAAA3AAAAA8A AAAAAAAAAAAAAAAABwIAAGRycy9kb3ducmV2LnhtbFBLBQYAAAAAAwADALcAAAD4AgAAAAA= " strokecolor="black [3213]" strokeweight="1pt">
                    <v:stroke startarrow="oval" startarrowwidth="narrow" startarrowlength="short" endarrow="classic" endarrowwidth="narrow" endarrowlength="long"/>
                  </v:line>
                  <v:line id="Straight Connector 169" o:spid="_x0000_s1033" style="position:absolute;flip:y;visibility:visible;mso-wrap-style:square" from="2636,3255" to="2636,15983"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EyxGcwwAAANwAAAAPAAAAZHJzL2Rvd25yZXYueG1sRE9Na8JA EL0X/A/LCL3VTVKQmroJKi0oFkTtpbdpdpoNzc6G7Krx37tCobd5vM+Zl4NtxZl63zhWkE4SEMSV 0w3XCj6P708vIHxA1tg6JgVX8lAWo4c55tpdeE/nQ6hFDGGfowITQpdL6StDFv3EdcSR+3G9xRBh X0vd4yWG21ZmSTKVFhuODQY7Whmqfg8nq+A7/fjK3nYyzexmudw/b4eNrIxSj+Nh8Qoi0BD+xX/u tY7zpzO4PxMvkMUNAAD//wMAUEsBAi0AFAAGAAgAAAAhANvh9svuAAAAhQEAABMAAAAAAAAAAAAA AAAAAAAAAFtDb250ZW50X1R5cGVzXS54bWxQSwECLQAUAAYACAAAACEAWvQsW78AAAAVAQAACwAA AAAAAAAAAAAAAAAfAQAAX3JlbHMvLnJlbHNQSwECLQAUAAYACAAAACEAxMsRnMMAAADcAAAADwAA AAAAAAAAAAAAAAAHAgAAZHJzL2Rvd25yZXYueG1sUEsFBgAAAAADAAMAtwAAAPcCAAAAAA== " strokecolor="black [3213]" strokeweight="1pt">
                    <v:stroke endarrow="classic" endarrowwidth="narrow" endarrowlength="long"/>
                  </v:line>
                  <v:line id="Straight Connector 170" o:spid="_x0000_s1034" style="position:absolute;visibility:visible;mso-wrap-style:square" from="2636,3255" to="15363,15983"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aMESjxgAAANwAAAAPAAAAZHJzL2Rvd25yZXYueG1sRI9Ba8JA EIXvQv/DMgVvddOqraSuUkWpIAhNvXibZqdJMDsbsmuM/75zKHib4b1575v5sne16qgNlWcDz6ME FHHubcWFgeP39mkGKkRki7VnMnCjAMvFw2COqfVX/qIui4WSEA4pGihjbFKtQ16SwzDyDbFov751 GGVtC21bvEq4q/VLkrxqhxVLQ4kNrUvKz9nFGcg63E8PRf/zOVltDvo8yy7jU2XM8LH/eAcVqY93 8//1zgr+m+DLMzKBXvwBAAD//wMAUEsBAi0AFAAGAAgAAAAhANvh9svuAAAAhQEAABMAAAAAAAAA AAAAAAAAAAAAAFtDb250ZW50X1R5cGVzXS54bWxQSwECLQAUAAYACAAAACEAWvQsW78AAAAVAQAA CwAAAAAAAAAAAAAAAAAfAQAAX3JlbHMvLnJlbHNQSwECLQAUAAYACAAAACEAmjBEo8YAAADcAAAA DwAAAAAAAAAAAAAAAAAHAgAAZHJzL2Rvd25yZXYueG1sUEsFBgAAAAADAAMAtwAAAPoCAAAAAA== " strokecolor="black [3213]" strokeweight="1pt">
                    <v:stroke endarrow="classic" endarrowwidth="narrow" endarrowlength="long"/>
                  </v:line>
                  <v:line id="Straight Connector 171" o:spid="_x0000_s1035" style="position:absolute;flip:y;visibility:visible;mso-wrap-style:square" from="2636,1905" to="13430,15983"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3eQaLwwAAANwAAAAPAAAAZHJzL2Rvd25yZXYueG1sRI9Bi8Iw EIXvC/6HMII3TRXUpRpF1KIIu2AVz0MztsVmUpqo9d8bYWFvM7z3vXkzX7amEg9qXGlZwXAQgSDO rC45V3A+Jf1vEM4ja6wsk4IXOVguOl9zjLV98pEeqc9FCGEXo4LC+zqW0mUFGXQDWxMH7Wobgz6s TS51g88Qbio5iqKJNFhyuFBgTeuCslt6N6HGJqkPif693Hx2/KnG2/V2h6lSvW67moHw1Pp/8x+9 14GbDuHzTJhALt4AAAD//wMAUEsBAi0AFAAGAAgAAAAhANvh9svuAAAAhQEAABMAAAAAAAAAAAAA AAAAAAAAAFtDb250ZW50X1R5cGVzXS54bWxQSwECLQAUAAYACAAAACEAWvQsW78AAAAVAQAACwAA AAAAAAAAAAAAAAAfAQAAX3JlbHMvLnJlbHNQSwECLQAUAAYACAAAACEAt3kGi8MAAADcAAAADwAA AAAAAAAAAAAAAAAHAgAAZHJzL2Rvd25yZXYueG1sUEsFBgAAAAADAAMAtwAAAPcCAAAAAA== " strokecolor="black [3213]" strokeweight="1pt">
                    <v:stroke dashstyle="longDash" endarrow="classic" endarrowwidth="narrow" endarrowlength="long"/>
                  </v:line>
                  <v:line id="Straight Connector 172" o:spid="_x0000_s1036" style="position:absolute;visibility:visible;mso-wrap-style:square" from="13573,2000" to="15363,15983"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3S8l9wwAAANwAAAAPAAAAZHJzL2Rvd25yZXYueG1sRE9NawIx EL0X+h/CCN5qVikqW6O0FkGhB6tt6XHYTJOlm8maxHX775uC0Ns83ucsVr1rREch1p4VjEcFCOLK 65qNgrfj5m4OIiZkjY1nUvBDEVbL25sFltpf+JW6QzIih3AsUYFNqS2ljJUlh3HkW+LMffngMGUY jNQBLzncNXJSFFPpsObcYLGltaXq+3B2Cp7b3cvUPn3E0/tm39xHY0L3uVdqOOgfH0Ak6tO/+Ore 6jx/NoG/Z/IFcvkLAAD//wMAUEsBAi0AFAAGAAgAAAAhANvh9svuAAAAhQEAABMAAAAAAAAAAAAA AAAAAAAAAFtDb250ZW50X1R5cGVzXS54bWxQSwECLQAUAAYACAAAACEAWvQsW78AAAAVAQAACwAA AAAAAAAAAAAAAAAfAQAAX3JlbHMvLnJlbHNQSwECLQAUAAYACAAAACEAt0vJfcMAAADcAAAADwAA AAAAAAAAAAAAAAAHAgAAZHJzL2Rvd25yZXYueG1sUEsFBgAAAAADAAMAtwAAAPcCAAAAAA== " strokecolor="black [3213]" strokeweight="1pt">
                    <v:stroke dashstyle="longDash" endarrow="classic" endarrowwidth="narrow" endarrowlength="long"/>
                  </v:line>
                  <v:shape id="Picture 173" o:spid="_x0000_s1037" type="#_x0000_t75" style="position:absolute;left:13712;top:166;width:2032;height:1524;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3mTDGwAAAANwAAAAPAAAAZHJzL2Rvd25yZXYueG1sRE9LawIx EL4X+h/CCL11s7qgZWsUKQi9VPDR+7CZJtHNZNlEXf99Iwje5uN7znw5+FZcqI8usIJxUYIgboJ2 bBQc9uv3DxAxIWtsA5OCG0VYLl5f5ljrcOUtXXbJiBzCsUYFNqWuljI2ljzGInTEmfsLvceUYW+k 7vGaw30rJ2U5lR4d5waLHX1Zak67s1cwmB+D1fm2b6w//m7G6Co5c0q9jYbVJ4hEQ3qKH+5vnefP Krg/ky+Qi38AAAD//wMAUEsBAi0AFAAGAAgAAAAhANvh9svuAAAAhQEAABMAAAAAAAAAAAAAAAAA AAAAAFtDb250ZW50X1R5cGVzXS54bWxQSwECLQAUAAYACAAAACEAWvQsW78AAAAVAQAACwAAAAAA AAAAAAAAAAAfAQAAX3JlbHMvLnJlbHNQSwECLQAUAAYACAAAACEAd5kwxsAAAADcAAAADwAAAAAA AAAAAAAAAAAHAgAAZHJzL2Rvd25yZXYueG1sUEsFBgAAAAADAAMAtwAAAPQCAAAAAA== ">
                    <v:imagedata r:id="rId1072" o:title=""/>
                  </v:shape>
                  <v:shape id="Picture 177" o:spid="_x0000_s1038" type="#_x0000_t75" style="position:absolute;left:943;top:1542;width:1778;height:139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wMr1JwgAAANwAAAAPAAAAZHJzL2Rvd25yZXYueG1sRE9Na8JA EL0L/odlhN50o4dGoxsRaUspRTB68Dhkx2xIdjZktyb9991Cobd5vM/Z7Ufbigf1vnasYLlIQBCX TtdcKbheXudrED4ga2wdk4Jv8rDPp5MdZtoNfKZHESoRQ9hnqMCE0GVS+tKQRb9wHXHk7q63GCLs K6l7HGK4beUqSZ6lxZpjg8GOjobKpviyCrDSw0tz02ZVnMY2fSs2H5fPoNTTbDxsQQQaw7/4z/2u 4/w0hd9n4gUy/wEAAP//AwBQSwECLQAUAAYACAAAACEA2+H2y+4AAACFAQAAEwAAAAAAAAAAAAAA AAAAAAAAW0NvbnRlbnRfVHlwZXNdLnhtbFBLAQItABQABgAIAAAAIQBa9CxbvwAAABUBAAALAAAA AAAAAAAAAAAAAB8BAABfcmVscy8ucmVsc1BLAQItABQABgAIAAAAIQCwMr1JwgAAANwAAAAPAAAA AAAAAAAAAAAAAAcCAABkcnMvZG93bnJldi54bWxQSwUGAAAAAAMAAwC3AAAA9gIAAAAA ">
                    <v:imagedata r:id="rId1073" o:title=""/>
                  </v:shape>
                  <v:shape id="Picture 178" o:spid="_x0000_s1039" type="#_x0000_t75" style="position:absolute;left:15411;top:15983;width:1397;height:139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8xtZ4xAAAANwAAAAPAAAAZHJzL2Rvd25yZXYueG1sRI9Ba8JA EIXvBf/DMkJvdWMPVaOrqFDUS6Eq4nHMjkkwOxuyq4n/3jkUepvhvXnvm9mic5V6UBNKzwaGgwQU ceZtybmB4+H7YwwqRGSLlWcy8KQAi3nvbYap9S3/0mMfcyUhHFI0UMRYp1qHrCCHYeBrYtGuvnEY ZW1ybRtsJdxV+jNJvrTDkqWhwJrWBWW3/d0Z2C31z2o7OgfbTk7kj5v19TJ+GvPe75ZTUJG6+G/+ u95awR8JrTwjE+j5CwAA//8DAFBLAQItABQABgAIAAAAIQDb4fbL7gAAAIUBAAATAAAAAAAAAAAA AAAAAAAAAABbQ29udGVudF9UeXBlc10ueG1sUEsBAi0AFAAGAAgAAAAhAFr0LFu/AAAAFQEAAAsA AAAAAAAAAAAAAAAAHwEAAF9yZWxzLy5yZWxzUEsBAi0AFAAGAAgAAAAhALzG1njEAAAA3AAAAA8A AAAAAAAAAAAAAAAABwIAAGRycy9kb3ducmV2LnhtbFBLBQYAAAAAAwADALcAAAD4AgAAAAA= ">
                    <v:imagedata r:id="rId1074" o:title=""/>
                  </v:shape>
                  <v:shape id="Picture 179" o:spid="_x0000_s1040" type="#_x0000_t75" style="position:absolute;left:1047;top:16367;width:1238;height:1238;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Mv9g+wwAAANwAAAAPAAAAZHJzL2Rvd25yZXYueG1sRE9La8JA EL4L/Q/LFLzppoJtTV1D8FG9Sa2012l2moRmZ8PuGuO/dwuCt/n4njPPetOIjpyvLSt4GicgiAur ay4VHD83o1cQPiBrbCyTggt5yBYPgzmm2p75g7pDKEUMYZ+igiqENpXSFxUZ9GPbEkfu1zqDIUJX Su3wHMNNIydJ8iwN1hwbKmxpWVHxdzgZBWv9vV/9zDqnt9N8su6PXxe7fVdq+NjnbyAC9eEuvrl3 Os5/mcH/M/ECubgCAAD//wMAUEsBAi0AFAAGAAgAAAAhANvh9svuAAAAhQEAABMAAAAAAAAAAAAA AAAAAAAAAFtDb250ZW50X1R5cGVzXS54bWxQSwECLQAUAAYACAAAACEAWvQsW78AAAAVAQAACwAA AAAAAAAAAAAAAAAfAQAAX3JlbHMvLnJlbHNQSwECLQAUAAYACAAAACEAzL/YPsMAAADcAAAADwAA AAAAAAAAAAAAAAAHAgAAZHJzL2Rvd25yZXYueG1sUEsFBgAAAAADAAMAtwAAAPcCAAAAAA== ">
                    <v:imagedata r:id="rId1075" o:title=""/>
                  </v:shape>
                  <v:shape id="Picture 180" o:spid="_x0000_s1041" type="#_x0000_t75" style="position:absolute;left:3009;top:5160;width:1397;height:1270;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Fuo4uxgAAANwAAAAPAAAAZHJzL2Rvd25yZXYueG1sRI9BS8NA EIXvgv9hGaEXsRsLhhC7LSKILQjapuB1yE6T0OxsyG6T9d87B8HbDO/Ne9+st8n1aqIxdJ4NPC4z UMS1tx03Bk7V20MBKkRki71nMvBDAbab25s1ltbPfKDpGBslIRxKNNDGOJRah7olh2HpB2LRzn50 GGUdG21HnCXc9XqVZbl22LE0tDjQa0v15Xh1Bqo8/76/+M/0Pu++uqnanz/SkzZmcZdenkFFSvHf /He9s4JfCL48IxPozS8AAAD//wMAUEsBAi0AFAAGAAgAAAAhANvh9svuAAAAhQEAABMAAAAAAAAA AAAAAAAAAAAAAFtDb250ZW50X1R5cGVzXS54bWxQSwECLQAUAAYACAAAACEAWvQsW78AAAAVAQAA CwAAAAAAAAAAAAAAAAAfAQAAX3JlbHMvLnJlbHNQSwECLQAUAAYACAAAACEARbqOLsYAAADcAAAA DwAAAAAAAAAAAAAAAAAHAgAAZHJzL2Rvd25yZXYueG1sUEsFBgAAAAADAAMAtwAAAPoCAAAAAA== ">
                    <v:imagedata r:id="rId1076" o:title=""/>
                  </v:shape>
                  <v:shape id="Picture 181" o:spid="_x0000_s1042" type="#_x0000_t75" style="position:absolute;left:12287;top:3826;width:1238;height:1143;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4vNPrvgAAANwAAAAPAAAAZHJzL2Rvd25yZXYueG1sRE9NawIx EL0X+h/CFLzVrD2IbI0iolSPanufbqabxc1kSUaN/94UCr3N433OfJl9r64UUxfYwGRcgSJugu24 NfB52r7OQCVBttgHJgN3SrBcPD/Nsbbhxge6HqVVJYRTjQacyFBrnRpHHtM4DMSF+wnRoxQYW20j 3kq47/VbVU21x45Lg8OB1o6a8/HiDVSyuZzaHL+/9tv+Y+DuICE7Y0YvefUOSijLv/jPvbNl/mwC v8+UC/TiAQAA//8DAFBLAQItABQABgAIAAAAIQDb4fbL7gAAAIUBAAATAAAAAAAAAAAAAAAAAAAA AABbQ29udGVudF9UeXBlc10ueG1sUEsBAi0AFAAGAAgAAAAhAFr0LFu/AAAAFQEAAAsAAAAAAAAA AAAAAAAAHwEAAF9yZWxzLy5yZWxzUEsBAi0AFAAGAAgAAAAhAHi80+u+AAAA3AAAAA8AAAAAAAAA AAAAAAAABwIAAGRycy9kb3ducmV2LnhtbFBLBQYAAAAAAwADALcAAADyAgAAAAA= ">
                    <v:imagedata r:id="rId1077" o:title=""/>
                  </v:shape>
                  <v:shape id="Picture 182" o:spid="_x0000_s1043" type="#_x0000_t75" style="position:absolute;left:1721;top:10175;width:1651;height:1524;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jSzw3wQAAANwAAAAPAAAAZHJzL2Rvd25yZXYueG1sRE9Ni8Iw EL0L+x/CLHjTdHtYajWKuCyuF1Ernodmti02k9JEW/31RhC8zeN9zmzRm1pcqXWVZQVf4wgEcW51 xYWCY/Y7SkA4j6yxtkwKbuRgMf8YzDDVtuM9XQ++ECGEXYoKSu+bVEqXl2TQjW1DHLh/2xr0AbaF 1C12IdzUMo6ib2mw4tBQYkOrkvLz4WIUdDteHuPTZnL7SfpttuL75rzOlBp+9sspCE+9f4tf7j8d 5icxPJ8JF8j5AwAA//8DAFBLAQItABQABgAIAAAAIQDb4fbL7gAAAIUBAAATAAAAAAAAAAAAAAAA AAAAAABbQ29udGVudF9UeXBlc10ueG1sUEsBAi0AFAAGAAgAAAAhAFr0LFu/AAAAFQEAAAsAAAAA AAAAAAAAAAAAHwEAAF9yZWxzLy5yZWxzUEsBAi0AFAAGAAgAAAAhAGNLPDfBAAAA3AAAAA8AAAAA AAAAAAAAAAAABwIAAGRycy9kb3ducmV2LnhtbFBLBQYAAAAAAwADALcAAAD1AgAAAAA= " filled="t" fillcolor="white [3212]">
                    <v:imagedata r:id="rId1078" o:title=""/>
                  </v:shape>
                  <v:shape id="Picture 183" o:spid="_x0000_s1044" type="#_x0000_t75" style="position:absolute;left:8397;top:9413;width:1778;height:1524;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jTtdmwgAAANwAAAAPAAAAZHJzL2Rvd25yZXYueG1sRE9Ni8Iw EL0v+B/CCF4WTVcXkWoUFVYEYcGqeB2bsS02k9JEW/+9WVjwNo/3ObNFa0rxoNoVlhV8DSIQxKnV BWcKjoef/gSE88gaS8uk4EkOFvPOxwxjbRve0yPxmQgh7GJUkHtfxVK6NCeDbmAr4sBdbW3QB1hn UtfYhHBTymEUjaXBgkNDjhWtc0pvyd0oKE7r43bzfb4kze/9utrJ/eeQW6V63XY5BeGp9W/xv3ur w/zJCP6eCRfI+QsAAP//AwBQSwECLQAUAAYACAAAACEA2+H2y+4AAACFAQAAEwAAAAAAAAAAAAAA AAAAAAAAW0NvbnRlbnRfVHlwZXNdLnhtbFBLAQItABQABgAIAAAAIQBa9CxbvwAAABUBAAALAAAA AAAAAAAAAAAAAB8BAABfcmVscy8ucmVsc1BLAQItABQABgAIAAAAIQCjTtdmwgAAANwAAAAPAAAA AAAAAAAAAAAAAAcCAABkcnMvZG93bnJldi54bWxQSwUGAAAAAAMAAwC3AAAA9gIAAAAA " filled="t" fillcolor="white [3212]">
                    <v:imagedata r:id="rId1079" o:title=""/>
                  </v:shape>
                  <v:shape id="Picture 184" o:spid="_x0000_s1045" type="#_x0000_t75" style="position:absolute;left:7572;top:15128;width:1651;height:139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RCdFcwgAAANwAAAAPAAAAZHJzL2Rvd25yZXYueG1sRE9Na8JA EL0X/A/LCL3VXRspIbpKsCkVb1XB65Adk2B2Nma3Mf33XaHQ2zze56w2o23FQL1vHGuYzxQI4tKZ hisNp+PHSwrCB2SDrWPS8EMeNuvJ0woz4+78RcMhVCKGsM9QQx1Cl0npy5os+pnriCN3cb3FEGFf SdPjPYbbVr4q9SYtNhwbauxoW1N5PXxbDSo5FWc139MiJDfeFVX6+Z6XWj9Px3wJItAY/sV/7p2J 89MFPJ6JF8j1LwAAAP//AwBQSwECLQAUAAYACAAAACEA2+H2y+4AAACFAQAAEwAAAAAAAAAAAAAA AAAAAAAAW0NvbnRlbnRfVHlwZXNdLnhtbFBLAQItABQABgAIAAAAIQBa9CxbvwAAABUBAAALAAAA AAAAAAAAAAAAAB8BAABfcmVscy8ucmVsc1BLAQItABQABgAIAAAAIQDRCdFcwgAAANwAAAAPAAAA AAAAAAAAAAAAAAcCAABkcnMvZG93bnJldi54bWxQSwUGAAAAAAMAAwC3AAAA9gIAAAAA " filled="t" fillcolor="white [3212]">
                    <v:imagedata r:id="rId1080" o:title=""/>
                  </v:shape>
                </v:group>
                <w10:anchorlock/>
              </v:group>
            </w:pict>
          </mc:Fallback>
        </mc:AlternateContent>
      </w:r>
    </w:p>
    <w:p w14:paraId="41712B6D" w14:textId="77777777" w:rsidR="00625417" w:rsidRPr="003B7D32" w:rsidRDefault="00625417" w:rsidP="00B97CDE">
      <w:pPr>
        <w:tabs>
          <w:tab w:val="left" w:pos="284"/>
          <w:tab w:val="left" w:pos="2835"/>
          <w:tab w:val="left" w:pos="5387"/>
          <w:tab w:val="left" w:pos="7938"/>
        </w:tabs>
        <w:contextualSpacing/>
        <w:rPr>
          <w:szCs w:val="24"/>
        </w:rPr>
      </w:pPr>
      <w:r w:rsidRPr="003B7D32">
        <w:rPr>
          <w:szCs w:val="24"/>
        </w:rPr>
        <w:t>Ta có:</w:t>
      </w:r>
    </w:p>
    <w:p w14:paraId="2D9BC991" w14:textId="77777777" w:rsidR="00625417" w:rsidRPr="003B7D32" w:rsidRDefault="00625417" w:rsidP="00B97CDE">
      <w:pPr>
        <w:pStyle w:val="ListParagraph"/>
        <w:numPr>
          <w:ilvl w:val="0"/>
          <w:numId w:val="24"/>
        </w:numPr>
        <w:tabs>
          <w:tab w:val="left" w:pos="284"/>
          <w:tab w:val="left" w:pos="2835"/>
          <w:tab w:val="left" w:pos="5387"/>
          <w:tab w:val="left" w:pos="7938"/>
        </w:tabs>
        <w:ind w:left="0" w:firstLine="0"/>
        <w:jc w:val="both"/>
        <w:rPr>
          <w:szCs w:val="24"/>
        </w:rPr>
      </w:pPr>
      <w:r w:rsidRPr="003B7D32">
        <w:rPr>
          <w:szCs w:val="24"/>
        </w:rPr>
        <w:t xml:space="preserve">nhận thấy </w:t>
      </w:r>
      <w:r w:rsidRPr="003B7D32">
        <w:rPr>
          <w:position w:val="-12"/>
          <w:szCs w:val="24"/>
        </w:rPr>
        <w:object w:dxaOrig="1719" w:dyaOrig="380" w14:anchorId="6125A2BC">
          <v:shape id="_x0000_i1089" type="#_x0000_t75" style="width:86.4pt;height:18.8pt" o:ole="">
            <v:imagedata r:id="rId1081" o:title=""/>
          </v:shape>
          <o:OLEObject Type="Embed" ProgID="Equation.DSMT4" ShapeID="_x0000_i1089" DrawAspect="Content" ObjectID="_1713975413" r:id="rId1082"/>
        </w:object>
      </w:r>
      <w:r w:rsidRPr="003B7D32">
        <w:rPr>
          <w:szCs w:val="24"/>
        </w:rPr>
        <w:t xml:space="preserve"> → </w:t>
      </w:r>
      <w:r w:rsidRPr="003B7D32">
        <w:rPr>
          <w:position w:val="-12"/>
          <w:szCs w:val="24"/>
        </w:rPr>
        <w:object w:dxaOrig="1100" w:dyaOrig="360" w14:anchorId="7BE0E168">
          <v:shape id="_x0000_i1090" type="#_x0000_t75" style="width:54.45pt;height:18.8pt" o:ole="">
            <v:imagedata r:id="rId1083" o:title=""/>
          </v:shape>
          <o:OLEObject Type="Embed" ProgID="Equation.DSMT4" ShapeID="_x0000_i1090" DrawAspect="Content" ObjectID="_1713975414" r:id="rId1084"/>
        </w:object>
      </w:r>
      <w:r w:rsidRPr="003B7D32">
        <w:rPr>
          <w:szCs w:val="24"/>
        </w:rPr>
        <w:t xml:space="preserve">, </w:t>
      </w:r>
      <w:r w:rsidRPr="003B7D32">
        <w:rPr>
          <w:position w:val="-4"/>
          <w:szCs w:val="24"/>
        </w:rPr>
        <w:object w:dxaOrig="440" w:dyaOrig="260" w14:anchorId="7D344E2F">
          <v:shape id="_x0000_i1091" type="#_x0000_t75" style="width:22.55pt;height:13.15pt" o:ole="">
            <v:imagedata r:id="rId1085" o:title=""/>
          </v:shape>
          <o:OLEObject Type="Embed" ProgID="Equation.DSMT4" ShapeID="_x0000_i1091" DrawAspect="Content" ObjectID="_1713975415" r:id="rId1086"/>
        </w:object>
      </w:r>
      <w:r w:rsidRPr="003B7D32">
        <w:rPr>
          <w:szCs w:val="24"/>
        </w:rPr>
        <w:t xml:space="preserve"> trùng với đường kính của hình tròn.</w:t>
      </w:r>
    </w:p>
    <w:p w14:paraId="4C9098C4" w14:textId="77777777" w:rsidR="00625417" w:rsidRPr="003B7D32" w:rsidRDefault="00625417" w:rsidP="00B97CDE">
      <w:pPr>
        <w:pStyle w:val="ListParagraph"/>
        <w:numPr>
          <w:ilvl w:val="0"/>
          <w:numId w:val="24"/>
        </w:numPr>
        <w:tabs>
          <w:tab w:val="left" w:pos="284"/>
          <w:tab w:val="left" w:pos="2835"/>
          <w:tab w:val="left" w:pos="5387"/>
          <w:tab w:val="left" w:pos="7938"/>
        </w:tabs>
        <w:ind w:left="0" w:firstLine="0"/>
        <w:jc w:val="both"/>
        <w:rPr>
          <w:szCs w:val="24"/>
        </w:rPr>
      </w:pPr>
      <w:r w:rsidRPr="003B7D32">
        <w:rPr>
          <w:position w:val="-32"/>
          <w:szCs w:val="24"/>
        </w:rPr>
        <w:object w:dxaOrig="2520" w:dyaOrig="740" w14:anchorId="5AA86792">
          <v:shape id="_x0000_i1092" type="#_x0000_t75" style="width:127.1pt;height:37.55pt" o:ole="">
            <v:imagedata r:id="rId1087" o:title=""/>
          </v:shape>
          <o:OLEObject Type="Embed" ProgID="Equation.DSMT4" ShapeID="_x0000_i1092" DrawAspect="Content" ObjectID="_1713975416" r:id="rId1088"/>
        </w:object>
      </w:r>
      <w:r w:rsidRPr="003B7D32">
        <w:rPr>
          <w:szCs w:val="24"/>
        </w:rPr>
        <w:t>.</w:t>
      </w:r>
    </w:p>
    <w:p w14:paraId="62416FEB" w14:textId="77777777" w:rsidR="00625417" w:rsidRPr="003B7D32" w:rsidRDefault="00625417" w:rsidP="00B97CDE">
      <w:pPr>
        <w:pStyle w:val="ListParagraph"/>
        <w:numPr>
          <w:ilvl w:val="0"/>
          <w:numId w:val="24"/>
        </w:numPr>
        <w:tabs>
          <w:tab w:val="left" w:pos="284"/>
          <w:tab w:val="left" w:pos="2835"/>
          <w:tab w:val="left" w:pos="5387"/>
          <w:tab w:val="left" w:pos="7938"/>
        </w:tabs>
        <w:ind w:left="0" w:firstLine="0"/>
        <w:jc w:val="both"/>
        <w:rPr>
          <w:szCs w:val="24"/>
        </w:rPr>
      </w:pPr>
      <w:r w:rsidRPr="003B7D32">
        <w:rPr>
          <w:szCs w:val="24"/>
        </w:rPr>
        <w:t xml:space="preserve">khi </w:t>
      </w:r>
      <w:r w:rsidRPr="003B7D32">
        <w:rPr>
          <w:position w:val="-12"/>
          <w:szCs w:val="24"/>
        </w:rPr>
        <w:object w:dxaOrig="720" w:dyaOrig="360" w14:anchorId="099A27AE">
          <v:shape id="_x0000_i1093" type="#_x0000_t75" style="width:36.3pt;height:18.8pt" o:ole="">
            <v:imagedata r:id="rId1089" o:title=""/>
          </v:shape>
          <o:OLEObject Type="Embed" ProgID="Equation.DSMT4" ShapeID="_x0000_i1093" DrawAspect="Content" ObjectID="_1713975417" r:id="rId1090"/>
        </w:object>
      </w:r>
      <w:r w:rsidRPr="003B7D32">
        <w:rPr>
          <w:szCs w:val="24"/>
        </w:rPr>
        <w:t xml:space="preserve">, </w:t>
      </w:r>
      <w:r w:rsidRPr="003B7D32">
        <w:rPr>
          <w:position w:val="-6"/>
          <w:szCs w:val="24"/>
        </w:rPr>
        <w:object w:dxaOrig="3879" w:dyaOrig="320" w14:anchorId="79F0F74E">
          <v:shape id="_x0000_i1094" type="#_x0000_t75" style="width:194.1pt;height:15.65pt" o:ole="">
            <v:imagedata r:id="rId1091" o:title=""/>
          </v:shape>
          <o:OLEObject Type="Embed" ProgID="Equation.DSMT4" ShapeID="_x0000_i1094" DrawAspect="Content" ObjectID="_1713975418" r:id="rId1092"/>
        </w:object>
      </w:r>
    </w:p>
    <w:p w14:paraId="036F669D" w14:textId="77777777" w:rsidR="00625417" w:rsidRPr="003B7D32" w:rsidRDefault="00625417" w:rsidP="00B97CDE">
      <w:pPr>
        <w:pStyle w:val="ListParagraph"/>
        <w:tabs>
          <w:tab w:val="left" w:pos="284"/>
          <w:tab w:val="left" w:pos="2835"/>
          <w:tab w:val="left" w:pos="5387"/>
          <w:tab w:val="left" w:pos="7938"/>
        </w:tabs>
        <w:ind w:left="0"/>
        <w:jc w:val="both"/>
        <w:rPr>
          <w:szCs w:val="24"/>
        </w:rPr>
      </w:pPr>
      <w:r w:rsidRPr="003B7D32">
        <w:rPr>
          <w:szCs w:val="24"/>
        </w:rPr>
        <w:t xml:space="preserve">→ </w:t>
      </w:r>
      <w:r w:rsidRPr="003B7D32">
        <w:rPr>
          <w:position w:val="-14"/>
          <w:szCs w:val="24"/>
        </w:rPr>
        <w:object w:dxaOrig="3960" w:dyaOrig="440" w14:anchorId="2C4C54E9">
          <v:shape id="_x0000_i1095" type="#_x0000_t75" style="width:199.7pt;height:22.55pt" o:ole="">
            <v:imagedata r:id="rId1093" o:title=""/>
          </v:shape>
          <o:OLEObject Type="Embed" ProgID="Equation.DSMT4" ShapeID="_x0000_i1095" DrawAspect="Content" ObjectID="_1713975419" r:id="rId1094"/>
        </w:object>
      </w:r>
      <w:r w:rsidRPr="003B7D32">
        <w:rPr>
          <w:szCs w:val="24"/>
        </w:rPr>
        <w:t xml:space="preserve"> → </w:t>
      </w:r>
      <w:r w:rsidRPr="003B7D32">
        <w:rPr>
          <w:position w:val="-12"/>
          <w:szCs w:val="24"/>
        </w:rPr>
        <w:object w:dxaOrig="1140" w:dyaOrig="360" w14:anchorId="076245F1">
          <v:shape id="_x0000_i1096" type="#_x0000_t75" style="width:56.95pt;height:18.8pt" o:ole="">
            <v:imagedata r:id="rId1095" o:title=""/>
          </v:shape>
          <o:OLEObject Type="Embed" ProgID="Equation.DSMT4" ShapeID="_x0000_i1096" DrawAspect="Content" ObjectID="_1713975420" r:id="rId1096"/>
        </w:object>
      </w:r>
      <w:r w:rsidRPr="003B7D32">
        <w:rPr>
          <w:szCs w:val="24"/>
        </w:rPr>
        <w:t>V.</w:t>
      </w:r>
    </w:p>
    <w:p w14:paraId="737FB192" w14:textId="77777777" w:rsidR="00625417" w:rsidRPr="003B7D32" w:rsidRDefault="00625417" w:rsidP="00B97CDE">
      <w:pPr>
        <w:tabs>
          <w:tab w:val="left" w:pos="284"/>
          <w:tab w:val="left" w:pos="2835"/>
          <w:tab w:val="left" w:pos="5387"/>
          <w:tab w:val="left" w:pos="7938"/>
        </w:tabs>
        <w:contextualSpacing/>
        <w:rPr>
          <w:bCs/>
          <w:szCs w:val="24"/>
        </w:rPr>
      </w:pPr>
    </w:p>
    <w:sectPr w:rsidR="00625417" w:rsidRPr="003B7D32" w:rsidSect="003B7D32">
      <w:headerReference w:type="default" r:id="rId1097"/>
      <w:footerReference w:type="default" r:id="rId1098"/>
      <w:pgSz w:w="11907" w:h="16839" w:code="9"/>
      <w:pgMar w:top="851" w:right="567" w:bottom="851" w:left="851" w:header="454" w:footer="113"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CFD90AE" w14:textId="77777777" w:rsidR="00773895" w:rsidRDefault="00773895" w:rsidP="000F438D">
      <w:r>
        <w:separator/>
      </w:r>
    </w:p>
  </w:endnote>
  <w:endnote w:type="continuationSeparator" w:id="0">
    <w:p w14:paraId="5487DBC0" w14:textId="77777777" w:rsidR="00773895" w:rsidRDefault="00773895" w:rsidP="000F438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Verdana">
    <w:panose1 w:val="020B0604030504040204"/>
    <w:charset w:val="00"/>
    <w:family w:val="swiss"/>
    <w:pitch w:val="variable"/>
    <w:sig w:usb0="A1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AFF" w:usb1="C0007843" w:usb2="00000009" w:usb3="00000000" w:csb0="000001FF" w:csb1="00000000"/>
  </w:font>
  <w:font w:name="VNI-Times">
    <w:panose1 w:val="00000000000000000000"/>
    <w:charset w:val="00"/>
    <w:family w:val="auto"/>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3DH">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VNtimes new roman">
    <w:charset w:val="00"/>
    <w:family w:val="swiss"/>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Calibri Light">
    <w:altName w:val="Arial"/>
    <w:charset w:val="00"/>
    <w:family w:val="swiss"/>
    <w:pitch w:val="variable"/>
    <w:sig w:usb0="00000000" w:usb1="C000247B"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VnTime">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Segoe UI Black">
    <w:charset w:val="00"/>
    <w:family w:val="swiss"/>
    <w:pitch w:val="variable"/>
    <w:sig w:usb0="E00002FF" w:usb1="4000E47F" w:usb2="00000021" w:usb3="00000000" w:csb0="0000019F" w:csb1="00000000"/>
  </w:font>
  <w:font w:name="Bookman Old Style">
    <w:panose1 w:val="02050604050505020204"/>
    <w:charset w:val="00"/>
    <w:family w:val="roman"/>
    <w:pitch w:val="variable"/>
    <w:sig w:usb0="00000287" w:usb1="00000000" w:usb2="00000000" w:usb3="00000000" w:csb0="0000009F" w:csb1="00000000"/>
  </w:font>
  <w:font w:name="MT Extra">
    <w:panose1 w:val="05050102010205020202"/>
    <w:charset w:val="02"/>
    <w:family w:val="roman"/>
    <w:pitch w:val="variable"/>
    <w:sig w:usb0="80000000" w:usb1="10000000" w:usb2="00000000" w:usb3="00000000" w:csb0="80000000" w:csb1="00000000"/>
  </w:font>
  <w:font w:name="TimesNewRomanPSMT">
    <w:altName w:val="Times New Roman"/>
    <w:panose1 w:val="00000000000000000000"/>
    <w:charset w:val="80"/>
    <w:family w:val="roman"/>
    <w:notTrueType/>
    <w:pitch w:val="default"/>
    <w:sig w:usb0="00000003" w:usb1="00000000" w:usb2="00000000" w:usb3="00000000" w:csb0="00000001"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MJXc-TeX-ams-Rw">
    <w:panose1 w:val="00000000000000000000"/>
    <w:charset w:val="00"/>
    <w:family w:val="roman"/>
    <w:notTrueType/>
    <w:pitch w:val="default"/>
  </w:font>
  <w:font w:name="MJXc-TeX-cal-Bw">
    <w:panose1 w:val="00000000000000000000"/>
    <w:charset w:val="00"/>
    <w:family w:val="roman"/>
    <w:notTrueType/>
    <w:pitch w:val="default"/>
  </w:font>
  <w:font w:name="MJXc-TeX-frak-Rw">
    <w:panose1 w:val="00000000000000000000"/>
    <w:charset w:val="00"/>
    <w:family w:val="roman"/>
    <w:notTrueType/>
    <w:pitch w:val="default"/>
  </w:font>
  <w:font w:name="MJXc-TeX-frak-Bw">
    <w:panose1 w:val="00000000000000000000"/>
    <w:charset w:val="00"/>
    <w:family w:val="roman"/>
    <w:notTrueType/>
    <w:pitch w:val="default"/>
  </w:font>
  <w:font w:name="MJXc-TeX-math-BIw">
    <w:panose1 w:val="00000000000000000000"/>
    <w:charset w:val="00"/>
    <w:family w:val="roman"/>
    <w:notTrueType/>
    <w:pitch w:val="default"/>
  </w:font>
  <w:font w:name="MJXc-TeX-sans-Rw">
    <w:panose1 w:val="00000000000000000000"/>
    <w:charset w:val="00"/>
    <w:family w:val="roman"/>
    <w:notTrueType/>
    <w:pitch w:val="default"/>
  </w:font>
  <w:font w:name="MJXc-TeX-sans-Bw">
    <w:panose1 w:val="00000000000000000000"/>
    <w:charset w:val="00"/>
    <w:family w:val="roman"/>
    <w:notTrueType/>
    <w:pitch w:val="default"/>
  </w:font>
  <w:font w:name="MJXc-TeX-sans-Iw">
    <w:panose1 w:val="00000000000000000000"/>
    <w:charset w:val="00"/>
    <w:family w:val="roman"/>
    <w:notTrueType/>
    <w:pitch w:val="default"/>
  </w:font>
  <w:font w:name="MJXc-TeX-script-Rw">
    <w:panose1 w:val="00000000000000000000"/>
    <w:charset w:val="00"/>
    <w:family w:val="roman"/>
    <w:notTrueType/>
    <w:pitch w:val="default"/>
  </w:font>
  <w:font w:name="MJXc-TeX-type-Rw">
    <w:panose1 w:val="00000000000000000000"/>
    <w:charset w:val="00"/>
    <w:family w:val="roman"/>
    <w:notTrueType/>
    <w:pitch w:val="default"/>
  </w:font>
  <w:font w:name="MJXc-TeX-cal-Rw">
    <w:panose1 w:val="00000000000000000000"/>
    <w:charset w:val="00"/>
    <w:family w:val="roman"/>
    <w:notTrueType/>
    <w:pitch w:val="default"/>
  </w:font>
  <w:font w:name="MJXc-TeX-main-Bw">
    <w:panose1 w:val="00000000000000000000"/>
    <w:charset w:val="00"/>
    <w:family w:val="roman"/>
    <w:notTrueType/>
    <w:pitch w:val="default"/>
  </w:font>
  <w:font w:name="MJXc-TeX-main-Iw">
    <w:panose1 w:val="00000000000000000000"/>
    <w:charset w:val="00"/>
    <w:family w:val="roman"/>
    <w:notTrueType/>
    <w:pitch w:val="default"/>
  </w:font>
  <w:font w:name="MJXc-TeX-main-Rw">
    <w:panose1 w:val="00000000000000000000"/>
    <w:charset w:val="00"/>
    <w:family w:val="roman"/>
    <w:notTrueType/>
    <w:pitch w:val="default"/>
  </w:font>
  <w:font w:name="MJXc-TeX-math-Iw">
    <w:panose1 w:val="00000000000000000000"/>
    <w:charset w:val="00"/>
    <w:family w:val="roman"/>
    <w:notTrueType/>
    <w:pitch w:val="default"/>
  </w:font>
  <w:font w:name="MJXc-TeX-size1-Rw">
    <w:panose1 w:val="00000000000000000000"/>
    <w:charset w:val="00"/>
    <w:family w:val="roman"/>
    <w:notTrueType/>
    <w:pitch w:val="default"/>
  </w:font>
  <w:font w:name="MJXc-TeX-size2-Rw">
    <w:panose1 w:val="00000000000000000000"/>
    <w:charset w:val="00"/>
    <w:family w:val="roman"/>
    <w:notTrueType/>
    <w:pitch w:val="default"/>
  </w:font>
  <w:font w:name="MJXc-TeX-size3-Rw">
    <w:panose1 w:val="00000000000000000000"/>
    <w:charset w:val="00"/>
    <w:family w:val="roman"/>
    <w:notTrueType/>
    <w:pitch w:val="default"/>
  </w:font>
  <w:font w:name="MJXc-TeX-size4-Rw">
    <w:panose1 w:val="00000000000000000000"/>
    <w:charset w:val="00"/>
    <w:family w:val="roman"/>
    <w:notTrueType/>
    <w:pitch w:val="default"/>
  </w:font>
  <w:font w:name="Helvetica">
    <w:panose1 w:val="020B0604020202020204"/>
    <w:charset w:val="00"/>
    <w:family w:val="swiss"/>
    <w:notTrueType/>
    <w:pitch w:val="variable"/>
    <w:sig w:usb0="00000003" w:usb1="00000000" w:usb2="00000000" w:usb3="00000000" w:csb0="00000001"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 w:name="TimesNewRomanPS-ItalicMT">
    <w:altName w:val="Times New Roman"/>
    <w:panose1 w:val="00000000000000000000"/>
    <w:charset w:val="00"/>
    <w:family w:val="roman"/>
    <w:notTrueType/>
    <w:pitch w:val="default"/>
  </w:font>
  <w:font w:name="TimesNewRomanPS-BoldItalicMT">
    <w:altName w:val="Times New Roman"/>
    <w:panose1 w:val="00000000000000000000"/>
    <w:charset w:val="00"/>
    <w:family w:val="roman"/>
    <w:notTrueType/>
    <w:pitch w:val="default"/>
    <w:sig w:usb0="00000003" w:usb1="00000000" w:usb2="00000000" w:usb3="00000000" w:csb0="00000001" w:csb1="00000000"/>
  </w:font>
  <w:font w:name="SymbolMT">
    <w:altName w:val="Times New Roman"/>
    <w:panose1 w:val="00000000000000000000"/>
    <w:charset w:val="00"/>
    <w:family w:val="roman"/>
    <w:notTrueType/>
    <w:pitch w:val="default"/>
    <w:sig w:usb0="00000003" w:usb1="00000000" w:usb2="00000000" w:usb3="00000000" w:csb0="00000001" w:csb1="00000000"/>
  </w:font>
  <w:font w:name="Arial-ItalicMT">
    <w:altName w:val="Times New Roman"/>
    <w:panose1 w:val="00000000000000000000"/>
    <w:charset w:val="00"/>
    <w:family w:val="roman"/>
    <w:notTrueType/>
    <w:pitch w:val="default"/>
    <w:sig w:usb0="00000003" w:usb1="00000000" w:usb2="00000000" w:usb3="00000000" w:csb0="00000001" w:csb1="00000000"/>
  </w:font>
  <w:font w:name="ArialMT">
    <w:altName w:val="Times New Roman"/>
    <w:panose1 w:val="00000000000000000000"/>
    <w:charset w:val="00"/>
    <w:family w:val="roman"/>
    <w:notTrueType/>
    <w:pitch w:val="default"/>
    <w:sig w:usb0="00000003" w:usb1="00000000" w:usb2="00000000" w:usb3="00000000" w:csb0="00000001" w:csb1="00000000"/>
  </w:font>
  <w:font w:name="Euclid-Italic">
    <w:altName w:val="Times New Roman"/>
    <w:panose1 w:val="00000000000000000000"/>
    <w:charset w:val="00"/>
    <w:family w:val="roman"/>
    <w:notTrueType/>
    <w:pitch w:val="default"/>
    <w:sig w:usb0="00000003" w:usb1="00000000" w:usb2="00000000" w:usb3="00000000" w:csb0="00000001" w:csb1="00000000"/>
  </w:font>
  <w:font w:name="Euclid">
    <w:panose1 w:val="02020503060505020303"/>
    <w:charset w:val="00"/>
    <w:family w:val="roman"/>
    <w:pitch w:val="variable"/>
    <w:sig w:usb0="8000002F" w:usb1="0000000A" w:usb2="00000000" w:usb3="00000000" w:csb0="00000001" w:csb1="00000000"/>
  </w:font>
  <w:font w:name="EuclidSymbol">
    <w:altName w:val="Times New Roman"/>
    <w:panose1 w:val="00000000000000000000"/>
    <w:charset w:val="00"/>
    <w:family w:val="roman"/>
    <w:notTrueType/>
    <w:pitch w:val="default"/>
    <w:sig w:usb0="00000003" w:usb1="00000000" w:usb2="00000000" w:usb3="00000000" w:csb0="00000001" w:csb1="00000000"/>
  </w:font>
  <w:font w:name="EuclidExtra">
    <w:altName w:val="Times New Roman"/>
    <w:panose1 w:val="00000000000000000000"/>
    <w:charset w:val="00"/>
    <w:family w:val="roman"/>
    <w:notTrueType/>
    <w:pitch w:val="default"/>
    <w:sig w:usb0="00000003" w:usb1="00000000" w:usb2="00000000" w:usb3="00000000" w:csb0="00000001" w:csb1="00000000"/>
  </w:font>
  <w:font w:name="MT-Extra">
    <w:altName w:val="Times New Roman"/>
    <w:panose1 w:val="00000000000000000000"/>
    <w:charset w:val="00"/>
    <w:family w:val="roman"/>
    <w:notTrueType/>
    <w:pitch w:val="default"/>
    <w:sig w:usb0="00000003" w:usb1="00000000" w:usb2="00000000" w:usb3="00000000" w:csb0="00000001" w:csb1="00000000"/>
  </w:font>
  <w:font w:name="Yu Mincho">
    <w:charset w:val="80"/>
    <w:family w:val="roman"/>
    <w:pitch w:val="variable"/>
    <w:sig w:usb0="800002E7" w:usb1="2AC7FCFF"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0A9DDFB" w14:textId="2FB5AEA4" w:rsidR="003140B2" w:rsidRPr="003140B2" w:rsidRDefault="003140B2" w:rsidP="003140B2">
    <w:pPr>
      <w:widowControl w:val="0"/>
      <w:tabs>
        <w:tab w:val="center" w:pos="4680"/>
        <w:tab w:val="right" w:pos="9360"/>
        <w:tab w:val="right" w:pos="10348"/>
      </w:tabs>
      <w:spacing w:before="120" w:after="120"/>
      <w:jc w:val="left"/>
      <w:rPr>
        <w:rFonts w:eastAsia="SimSun"/>
        <w:color w:val="000000"/>
        <w:kern w:val="2"/>
        <w:szCs w:val="24"/>
        <w:lang w:eastAsia="zh-CN"/>
      </w:rPr>
    </w:pPr>
    <w:r w:rsidRPr="003140B2">
      <w:rPr>
        <w:rFonts w:eastAsia="SimSun"/>
        <w:b/>
        <w:color w:val="000000"/>
        <w:kern w:val="2"/>
        <w:szCs w:val="24"/>
        <w:lang w:val="nl-NL" w:eastAsia="zh-CN"/>
      </w:rPr>
      <w:t xml:space="preserve">                                                                       </w:t>
    </w:r>
    <w:r w:rsidRPr="003140B2">
      <w:rPr>
        <w:rFonts w:eastAsia="SimSun"/>
        <w:b/>
        <w:color w:val="00B0F0"/>
        <w:kern w:val="2"/>
        <w:szCs w:val="24"/>
        <w:lang w:val="nl-NL" w:eastAsia="zh-CN"/>
      </w:rPr>
      <w:t/>
    </w:r>
    <w:r w:rsidRPr="003140B2">
      <w:rPr>
        <w:rFonts w:eastAsia="SimSun"/>
        <w:b/>
        <w:color w:val="FF0000"/>
        <w:kern w:val="2"/>
        <w:szCs w:val="24"/>
        <w:lang w:val="nl-NL" w:eastAsia="zh-CN"/>
      </w:rPr>
      <w:t xml:space="preserve"/>
    </w:r>
    <w:r w:rsidRPr="003140B2">
      <w:rPr>
        <w:rFonts w:eastAsia="SimSun"/>
        <w:b/>
        <w:color w:val="000000"/>
        <w:kern w:val="2"/>
        <w:szCs w:val="24"/>
        <w:lang w:eastAsia="zh-CN"/>
      </w:rPr>
      <w:t xml:space="preserve">                                </w:t>
    </w:r>
    <w:r w:rsidRPr="003140B2">
      <w:rPr>
        <w:rFonts w:eastAsia="SimSun"/>
        <w:b/>
        <w:color w:val="FF0000"/>
        <w:kern w:val="2"/>
        <w:szCs w:val="24"/>
        <w:lang w:eastAsia="zh-CN"/>
      </w:rPr>
      <w:t>Trang</w:t>
    </w:r>
    <w:r w:rsidRPr="003140B2">
      <w:rPr>
        <w:rFonts w:eastAsia="SimSun"/>
        <w:b/>
        <w:color w:val="0070C0"/>
        <w:kern w:val="2"/>
        <w:szCs w:val="24"/>
        <w:lang w:eastAsia="zh-CN"/>
      </w:rPr>
      <w:t xml:space="preserve"> </w:t>
    </w:r>
    <w:r w:rsidRPr="003140B2">
      <w:rPr>
        <w:rFonts w:eastAsia="SimSun"/>
        <w:b/>
        <w:color w:val="0070C0"/>
        <w:kern w:val="2"/>
        <w:szCs w:val="24"/>
        <w:lang w:eastAsia="zh-CN"/>
      </w:rPr>
      <w:fldChar w:fldCharType="begin"/>
    </w:r>
    <w:r w:rsidRPr="003140B2">
      <w:rPr>
        <w:rFonts w:eastAsia="SimSun"/>
        <w:b/>
        <w:color w:val="0070C0"/>
        <w:kern w:val="2"/>
        <w:szCs w:val="24"/>
        <w:lang w:eastAsia="zh-CN"/>
      </w:rPr>
      <w:instrText xml:space="preserve"> PAGE   \* MERGEFORMAT </w:instrText>
    </w:r>
    <w:r w:rsidRPr="003140B2">
      <w:rPr>
        <w:rFonts w:eastAsia="SimSun"/>
        <w:b/>
        <w:color w:val="0070C0"/>
        <w:kern w:val="2"/>
        <w:szCs w:val="24"/>
        <w:lang w:eastAsia="zh-CN"/>
      </w:rPr>
      <w:fldChar w:fldCharType="separate"/>
    </w:r>
    <w:r w:rsidR="00B97CDE">
      <w:rPr>
        <w:rFonts w:eastAsia="SimSun"/>
        <w:b/>
        <w:noProof/>
        <w:color w:val="0070C0"/>
        <w:kern w:val="2"/>
        <w:szCs w:val="24"/>
        <w:lang w:eastAsia="zh-CN"/>
      </w:rPr>
      <w:t>1</w:t>
    </w:r>
    <w:r w:rsidRPr="003140B2">
      <w:rPr>
        <w:rFonts w:eastAsia="SimSun"/>
        <w:b/>
        <w:color w:val="0070C0"/>
        <w:kern w:val="2"/>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208A4E8" w14:textId="77777777" w:rsidR="00773895" w:rsidRDefault="00773895" w:rsidP="000F438D">
      <w:r>
        <w:separator/>
      </w:r>
    </w:p>
  </w:footnote>
  <w:footnote w:type="continuationSeparator" w:id="0">
    <w:p w14:paraId="57ED04B0" w14:textId="77777777" w:rsidR="00773895" w:rsidRDefault="00773895" w:rsidP="000F438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CF666D4" w14:textId="77777777" w:rsidR="003140B2" w:rsidRPr="003140B2" w:rsidRDefault="003140B2" w:rsidP="003140B2">
    <w:pPr>
      <w:tabs>
        <w:tab w:val="center" w:pos="4680"/>
        <w:tab w:val="right" w:pos="9360"/>
      </w:tabs>
      <w:jc w:val="center"/>
      <w:rPr>
        <w:rFonts w:eastAsia="Times New Roman"/>
        <w:b/>
        <w:bCs/>
        <w:color w:val="000000"/>
        <w:szCs w:val="24"/>
      </w:rPr>
    </w:pPr>
    <w:r w:rsidRPr="003140B2">
      <w:rPr>
        <w:rFonts w:eastAsia="Calibri"/>
        <w:b/>
        <w:bCs/>
        <w:color w:val="00B0F0"/>
        <w:szCs w:val="24"/>
        <w:lang w:val="nl-NL"/>
      </w:rPr>
      <w:t/>
    </w:r>
    <w:r w:rsidRPr="003140B2">
      <w:rPr>
        <w:rFonts w:eastAsia="Calibri"/>
        <w:b/>
        <w:bCs/>
        <w:color w:val="FF0000"/>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B101D5"/>
    <w:multiLevelType w:val="hybridMultilevel"/>
    <w:tmpl w:val="DFF66960"/>
    <w:styleLink w:val="Style69"/>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3493799"/>
    <w:multiLevelType w:val="multilevel"/>
    <w:tmpl w:val="0409001D"/>
    <w:styleLink w:val="Style4"/>
    <w:lvl w:ilvl="0">
      <w:start w:val="1"/>
      <w:numFmt w:val="decimal"/>
      <w:lvlText w:val="%1)"/>
      <w:lvlJc w:val="left"/>
      <w:pPr>
        <w:tabs>
          <w:tab w:val="num" w:pos="360"/>
        </w:tabs>
        <w:ind w:left="360" w:hanging="360"/>
      </w:pPr>
      <w:rPr>
        <w:sz w:val="24"/>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
    <w:nsid w:val="05B635E0"/>
    <w:multiLevelType w:val="hybridMultilevel"/>
    <w:tmpl w:val="753C1B4C"/>
    <w:styleLink w:val="1ai1"/>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F7C2AA2"/>
    <w:multiLevelType w:val="hybridMultilevel"/>
    <w:tmpl w:val="8F5653F8"/>
    <w:styleLink w:val="Style44"/>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nsid w:val="107B78BF"/>
    <w:multiLevelType w:val="multilevel"/>
    <w:tmpl w:val="0409001D"/>
    <w:styleLink w:val="Style6"/>
    <w:lvl w:ilvl="0">
      <w:start w:val="70"/>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5">
    <w:nsid w:val="10C32D83"/>
    <w:multiLevelType w:val="multilevel"/>
    <w:tmpl w:val="0409001D"/>
    <w:styleLink w:val="Style5"/>
    <w:lvl w:ilvl="0">
      <w:start w:val="200"/>
      <w:numFmt w:val="decimal"/>
      <w:lvlText w:val="%1)"/>
      <w:lvlJc w:val="left"/>
      <w:pPr>
        <w:tabs>
          <w:tab w:val="num" w:pos="360"/>
        </w:tabs>
        <w:ind w:left="360" w:hanging="360"/>
      </w:pPr>
      <w:rPr>
        <w:sz w:val="24"/>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6">
    <w:nsid w:val="331F61CA"/>
    <w:multiLevelType w:val="hybridMultilevel"/>
    <w:tmpl w:val="171AC642"/>
    <w:styleLink w:val="Style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4625213"/>
    <w:multiLevelType w:val="hybridMultilevel"/>
    <w:tmpl w:val="05C6DDDE"/>
    <w:styleLink w:val="Style53"/>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nsid w:val="3480450B"/>
    <w:multiLevelType w:val="hybridMultilevel"/>
    <w:tmpl w:val="B00E7EC6"/>
    <w:styleLink w:val="1ai3"/>
    <w:lvl w:ilvl="0" w:tplc="042A000D">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9">
    <w:nsid w:val="43DA386F"/>
    <w:multiLevelType w:val="hybridMultilevel"/>
    <w:tmpl w:val="D13A25E4"/>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0">
    <w:nsid w:val="451C0DB9"/>
    <w:multiLevelType w:val="hybridMultilevel"/>
    <w:tmpl w:val="403235FA"/>
    <w:lvl w:ilvl="0" w:tplc="0409000F">
      <w:start w:val="1"/>
      <w:numFmt w:val="upperRoman"/>
      <w:pStyle w:val="cach"/>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1">
    <w:nsid w:val="45896660"/>
    <w:multiLevelType w:val="hybridMultilevel"/>
    <w:tmpl w:val="A8D2EFE6"/>
    <w:styleLink w:val="Style31"/>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2">
    <w:nsid w:val="483B5166"/>
    <w:multiLevelType w:val="hybridMultilevel"/>
    <w:tmpl w:val="27565128"/>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3">
    <w:nsid w:val="4F746E50"/>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4">
    <w:nsid w:val="597C3B2E"/>
    <w:multiLevelType w:val="multilevel"/>
    <w:tmpl w:val="0409001D"/>
    <w:styleLink w:val="Style3"/>
    <w:lvl w:ilvl="0">
      <w:start w:val="46"/>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5">
    <w:nsid w:val="5E9848D0"/>
    <w:multiLevelType w:val="hybridMultilevel"/>
    <w:tmpl w:val="24648A14"/>
    <w:styleLink w:val="Style63"/>
    <w:lvl w:ilvl="0" w:tplc="042A0009">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6">
    <w:nsid w:val="607F3E97"/>
    <w:multiLevelType w:val="hybridMultilevel"/>
    <w:tmpl w:val="0106BEA8"/>
    <w:styleLink w:val="1ai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64F135E9"/>
    <w:multiLevelType w:val="hybridMultilevel"/>
    <w:tmpl w:val="CA000E54"/>
    <w:lvl w:ilvl="0" w:tplc="6EAEA400">
      <w:start w:val="86"/>
      <w:numFmt w:val="decimal"/>
      <w:pStyle w:val="sora-tudong"/>
      <w:lvlText w:val="%1."/>
      <w:lvlJc w:val="left"/>
      <w:pPr>
        <w:tabs>
          <w:tab w:val="num" w:pos="454"/>
        </w:tabs>
        <w:ind w:left="567" w:hanging="567"/>
      </w:pPr>
      <w:rPr>
        <w:b/>
        <w:bCs/>
        <w:i w:val="0"/>
        <w:iCs w:val="0"/>
      </w:rPr>
    </w:lvl>
    <w:lvl w:ilvl="1" w:tplc="92622000">
      <w:start w:val="1"/>
      <w:numFmt w:val="upp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8">
    <w:nsid w:val="65083E08"/>
    <w:multiLevelType w:val="hybridMultilevel"/>
    <w:tmpl w:val="17ACA0A6"/>
    <w:styleLink w:val="Style34"/>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nsid w:val="6C8921D3"/>
    <w:multiLevelType w:val="hybridMultilevel"/>
    <w:tmpl w:val="C848E740"/>
    <w:styleLink w:val="Style64"/>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0">
    <w:nsid w:val="6F5E4904"/>
    <w:multiLevelType w:val="hybridMultilevel"/>
    <w:tmpl w:val="6EAE617A"/>
    <w:styleLink w:val="Style33"/>
    <w:lvl w:ilvl="0" w:tplc="042A0001">
      <w:start w:val="1"/>
      <w:numFmt w:val="bullet"/>
      <w:lvlText w:val=""/>
      <w:lvlJc w:val="left"/>
      <w:pPr>
        <w:ind w:left="1080" w:hanging="360"/>
      </w:pPr>
      <w:rPr>
        <w:rFonts w:ascii="Symbol" w:hAnsi="Symbol" w:hint="default"/>
      </w:rPr>
    </w:lvl>
    <w:lvl w:ilvl="1" w:tplc="042A0003">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21">
    <w:nsid w:val="740D6602"/>
    <w:multiLevelType w:val="hybridMultilevel"/>
    <w:tmpl w:val="F3DE0B7E"/>
    <w:styleLink w:val="Style43"/>
    <w:lvl w:ilvl="0" w:tplc="042A000D">
      <w:start w:val="1"/>
      <w:numFmt w:val="bullet"/>
      <w:lvlText w:val=""/>
      <w:lvlJc w:val="left"/>
      <w:pPr>
        <w:ind w:left="1080" w:hanging="360"/>
      </w:pPr>
      <w:rPr>
        <w:rFonts w:ascii="Wingdings" w:hAnsi="Wingdings"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22">
    <w:nsid w:val="77D44FDD"/>
    <w:multiLevelType w:val="hybridMultilevel"/>
    <w:tmpl w:val="9C8EA1BC"/>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23">
    <w:nsid w:val="785C24A6"/>
    <w:multiLevelType w:val="hybridMultilevel"/>
    <w:tmpl w:val="D3F278D8"/>
    <w:styleLink w:val="Style51"/>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0"/>
  </w:num>
  <w:num w:numId="2">
    <w:abstractNumId w:val="1"/>
  </w:num>
  <w:num w:numId="3">
    <w:abstractNumId w:val="4"/>
  </w:num>
  <w:num w:numId="4">
    <w:abstractNumId w:val="5"/>
  </w:num>
  <w:num w:numId="5">
    <w:abstractNumId w:val="13"/>
  </w:num>
  <w:num w:numId="6">
    <w:abstractNumId w:val="14"/>
  </w:num>
  <w:num w:numId="7">
    <w:abstractNumId w:val="23"/>
  </w:num>
  <w:num w:numId="8">
    <w:abstractNumId w:val="2"/>
  </w:num>
  <w:num w:numId="9">
    <w:abstractNumId w:val="11"/>
  </w:num>
  <w:num w:numId="10">
    <w:abstractNumId w:val="0"/>
  </w:num>
  <w:num w:numId="11">
    <w:abstractNumId w:val="21"/>
  </w:num>
  <w:num w:numId="12">
    <w:abstractNumId w:val="15"/>
  </w:num>
  <w:num w:numId="13">
    <w:abstractNumId w:val="7"/>
  </w:num>
  <w:num w:numId="14">
    <w:abstractNumId w:val="8"/>
  </w:num>
  <w:num w:numId="15">
    <w:abstractNumId w:val="20"/>
  </w:num>
  <w:num w:numId="16">
    <w:abstractNumId w:val="17"/>
  </w:num>
  <w:num w:numId="17">
    <w:abstractNumId w:val="3"/>
  </w:num>
  <w:num w:numId="18">
    <w:abstractNumId w:val="19"/>
  </w:num>
  <w:num w:numId="19">
    <w:abstractNumId w:val="6"/>
  </w:num>
  <w:num w:numId="20">
    <w:abstractNumId w:val="16"/>
  </w:num>
  <w:num w:numId="21">
    <w:abstractNumId w:val="18"/>
  </w:num>
  <w:num w:numId="22">
    <w:abstractNumId w:val="9"/>
  </w:num>
  <w:num w:numId="23">
    <w:abstractNumId w:val="12"/>
  </w:num>
  <w:num w:numId="24">
    <w:abstractNumId w:val="22"/>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4383F"/>
    <w:rsid w:val="00001C33"/>
    <w:rsid w:val="00001F85"/>
    <w:rsid w:val="00002146"/>
    <w:rsid w:val="0000250A"/>
    <w:rsid w:val="000030DA"/>
    <w:rsid w:val="0000325D"/>
    <w:rsid w:val="00003969"/>
    <w:rsid w:val="00003F2C"/>
    <w:rsid w:val="000044A6"/>
    <w:rsid w:val="000050D9"/>
    <w:rsid w:val="00006012"/>
    <w:rsid w:val="00006068"/>
    <w:rsid w:val="0000606E"/>
    <w:rsid w:val="00006353"/>
    <w:rsid w:val="00006AE7"/>
    <w:rsid w:val="0000718F"/>
    <w:rsid w:val="00007B8B"/>
    <w:rsid w:val="00007B8E"/>
    <w:rsid w:val="0001063A"/>
    <w:rsid w:val="00010F6E"/>
    <w:rsid w:val="0001102C"/>
    <w:rsid w:val="00011CB6"/>
    <w:rsid w:val="00011EDC"/>
    <w:rsid w:val="00012512"/>
    <w:rsid w:val="00012C11"/>
    <w:rsid w:val="00014490"/>
    <w:rsid w:val="000148D8"/>
    <w:rsid w:val="00014E0B"/>
    <w:rsid w:val="00015174"/>
    <w:rsid w:val="000152B4"/>
    <w:rsid w:val="00015A5B"/>
    <w:rsid w:val="000170FF"/>
    <w:rsid w:val="0001794E"/>
    <w:rsid w:val="000201D9"/>
    <w:rsid w:val="00020E2C"/>
    <w:rsid w:val="00021394"/>
    <w:rsid w:val="00021F32"/>
    <w:rsid w:val="00022CAB"/>
    <w:rsid w:val="00023FE0"/>
    <w:rsid w:val="0002492A"/>
    <w:rsid w:val="00024962"/>
    <w:rsid w:val="00024BED"/>
    <w:rsid w:val="00024F11"/>
    <w:rsid w:val="0002512F"/>
    <w:rsid w:val="00025CCB"/>
    <w:rsid w:val="00025F97"/>
    <w:rsid w:val="00026264"/>
    <w:rsid w:val="000263B6"/>
    <w:rsid w:val="000266B9"/>
    <w:rsid w:val="000268CE"/>
    <w:rsid w:val="0002693E"/>
    <w:rsid w:val="00026C94"/>
    <w:rsid w:val="000274EE"/>
    <w:rsid w:val="0002789A"/>
    <w:rsid w:val="000279E9"/>
    <w:rsid w:val="000311AE"/>
    <w:rsid w:val="000317A1"/>
    <w:rsid w:val="00032066"/>
    <w:rsid w:val="00033C45"/>
    <w:rsid w:val="000340E3"/>
    <w:rsid w:val="000357EF"/>
    <w:rsid w:val="000366EB"/>
    <w:rsid w:val="000373D0"/>
    <w:rsid w:val="0004006D"/>
    <w:rsid w:val="00040542"/>
    <w:rsid w:val="00040707"/>
    <w:rsid w:val="000408BD"/>
    <w:rsid w:val="00040969"/>
    <w:rsid w:val="00040F0B"/>
    <w:rsid w:val="0004105A"/>
    <w:rsid w:val="000414EE"/>
    <w:rsid w:val="0004155C"/>
    <w:rsid w:val="00042CAC"/>
    <w:rsid w:val="00043818"/>
    <w:rsid w:val="00043DC8"/>
    <w:rsid w:val="00045ED0"/>
    <w:rsid w:val="00046A1E"/>
    <w:rsid w:val="00046E9F"/>
    <w:rsid w:val="00050021"/>
    <w:rsid w:val="00050924"/>
    <w:rsid w:val="00050977"/>
    <w:rsid w:val="00051388"/>
    <w:rsid w:val="00051950"/>
    <w:rsid w:val="0005197A"/>
    <w:rsid w:val="00051D91"/>
    <w:rsid w:val="00052283"/>
    <w:rsid w:val="00052710"/>
    <w:rsid w:val="000528D5"/>
    <w:rsid w:val="00053472"/>
    <w:rsid w:val="0005352F"/>
    <w:rsid w:val="0005399E"/>
    <w:rsid w:val="0005492E"/>
    <w:rsid w:val="00055007"/>
    <w:rsid w:val="000551B7"/>
    <w:rsid w:val="0005577E"/>
    <w:rsid w:val="00055B8E"/>
    <w:rsid w:val="00055DAB"/>
    <w:rsid w:val="00056511"/>
    <w:rsid w:val="000572B7"/>
    <w:rsid w:val="0005744C"/>
    <w:rsid w:val="000576FA"/>
    <w:rsid w:val="0005788B"/>
    <w:rsid w:val="000578A6"/>
    <w:rsid w:val="00057908"/>
    <w:rsid w:val="00057E34"/>
    <w:rsid w:val="00060582"/>
    <w:rsid w:val="000618EE"/>
    <w:rsid w:val="000622DA"/>
    <w:rsid w:val="00063023"/>
    <w:rsid w:val="00063210"/>
    <w:rsid w:val="00063463"/>
    <w:rsid w:val="00064DF0"/>
    <w:rsid w:val="0006525E"/>
    <w:rsid w:val="00067CBE"/>
    <w:rsid w:val="00067D01"/>
    <w:rsid w:val="00067E4B"/>
    <w:rsid w:val="000700A6"/>
    <w:rsid w:val="0007029B"/>
    <w:rsid w:val="000706A9"/>
    <w:rsid w:val="000712A6"/>
    <w:rsid w:val="000716F5"/>
    <w:rsid w:val="00071E10"/>
    <w:rsid w:val="00071E51"/>
    <w:rsid w:val="000726F5"/>
    <w:rsid w:val="00072A0A"/>
    <w:rsid w:val="00073178"/>
    <w:rsid w:val="000731E6"/>
    <w:rsid w:val="0007494B"/>
    <w:rsid w:val="000751B1"/>
    <w:rsid w:val="0007529E"/>
    <w:rsid w:val="00075A7F"/>
    <w:rsid w:val="00075A8C"/>
    <w:rsid w:val="000772F8"/>
    <w:rsid w:val="00077500"/>
    <w:rsid w:val="000775C8"/>
    <w:rsid w:val="0008074E"/>
    <w:rsid w:val="00081034"/>
    <w:rsid w:val="0008125B"/>
    <w:rsid w:val="00081792"/>
    <w:rsid w:val="00081FED"/>
    <w:rsid w:val="00082A76"/>
    <w:rsid w:val="00082E6C"/>
    <w:rsid w:val="000839D8"/>
    <w:rsid w:val="0008446B"/>
    <w:rsid w:val="000845BD"/>
    <w:rsid w:val="00084A1A"/>
    <w:rsid w:val="00085AA5"/>
    <w:rsid w:val="00085AE7"/>
    <w:rsid w:val="000872E0"/>
    <w:rsid w:val="000877E7"/>
    <w:rsid w:val="00087A74"/>
    <w:rsid w:val="00091331"/>
    <w:rsid w:val="00091584"/>
    <w:rsid w:val="000918A7"/>
    <w:rsid w:val="00092AAA"/>
    <w:rsid w:val="00092F19"/>
    <w:rsid w:val="000934B5"/>
    <w:rsid w:val="00093D83"/>
    <w:rsid w:val="00095D96"/>
    <w:rsid w:val="000962A1"/>
    <w:rsid w:val="00096B0F"/>
    <w:rsid w:val="00096FCF"/>
    <w:rsid w:val="0009726E"/>
    <w:rsid w:val="000A05BD"/>
    <w:rsid w:val="000A06C4"/>
    <w:rsid w:val="000A0DFA"/>
    <w:rsid w:val="000A194A"/>
    <w:rsid w:val="000A1D80"/>
    <w:rsid w:val="000A2C55"/>
    <w:rsid w:val="000A317C"/>
    <w:rsid w:val="000A391A"/>
    <w:rsid w:val="000A3A73"/>
    <w:rsid w:val="000A3C23"/>
    <w:rsid w:val="000A5884"/>
    <w:rsid w:val="000A66D1"/>
    <w:rsid w:val="000A6836"/>
    <w:rsid w:val="000A7005"/>
    <w:rsid w:val="000A739B"/>
    <w:rsid w:val="000A756C"/>
    <w:rsid w:val="000B02E0"/>
    <w:rsid w:val="000B0D86"/>
    <w:rsid w:val="000B1AFF"/>
    <w:rsid w:val="000B1FB9"/>
    <w:rsid w:val="000B25EB"/>
    <w:rsid w:val="000B306B"/>
    <w:rsid w:val="000B30DD"/>
    <w:rsid w:val="000B312B"/>
    <w:rsid w:val="000B320C"/>
    <w:rsid w:val="000B334A"/>
    <w:rsid w:val="000B37E7"/>
    <w:rsid w:val="000B4166"/>
    <w:rsid w:val="000B49A9"/>
    <w:rsid w:val="000B4E1F"/>
    <w:rsid w:val="000B50CF"/>
    <w:rsid w:val="000B53DB"/>
    <w:rsid w:val="000B58C7"/>
    <w:rsid w:val="000B62AB"/>
    <w:rsid w:val="000B68FA"/>
    <w:rsid w:val="000B6D7E"/>
    <w:rsid w:val="000B6FD5"/>
    <w:rsid w:val="000B753F"/>
    <w:rsid w:val="000C0206"/>
    <w:rsid w:val="000C0574"/>
    <w:rsid w:val="000C07CF"/>
    <w:rsid w:val="000C0A51"/>
    <w:rsid w:val="000C0BDE"/>
    <w:rsid w:val="000C1365"/>
    <w:rsid w:val="000C18E2"/>
    <w:rsid w:val="000C1D39"/>
    <w:rsid w:val="000C2154"/>
    <w:rsid w:val="000C57E7"/>
    <w:rsid w:val="000C5FC5"/>
    <w:rsid w:val="000C637C"/>
    <w:rsid w:val="000C63E9"/>
    <w:rsid w:val="000C64AD"/>
    <w:rsid w:val="000C6B3D"/>
    <w:rsid w:val="000C6B9C"/>
    <w:rsid w:val="000C6F19"/>
    <w:rsid w:val="000C7005"/>
    <w:rsid w:val="000C7057"/>
    <w:rsid w:val="000C7399"/>
    <w:rsid w:val="000C7C56"/>
    <w:rsid w:val="000C7DED"/>
    <w:rsid w:val="000D0404"/>
    <w:rsid w:val="000D0B04"/>
    <w:rsid w:val="000D112D"/>
    <w:rsid w:val="000D1417"/>
    <w:rsid w:val="000D15D3"/>
    <w:rsid w:val="000D19CF"/>
    <w:rsid w:val="000D1C78"/>
    <w:rsid w:val="000D2062"/>
    <w:rsid w:val="000D3AB6"/>
    <w:rsid w:val="000D3D58"/>
    <w:rsid w:val="000D3FEC"/>
    <w:rsid w:val="000D44DE"/>
    <w:rsid w:val="000D4722"/>
    <w:rsid w:val="000D546B"/>
    <w:rsid w:val="000D72ED"/>
    <w:rsid w:val="000D7519"/>
    <w:rsid w:val="000D7CE1"/>
    <w:rsid w:val="000E035A"/>
    <w:rsid w:val="000E0897"/>
    <w:rsid w:val="000E1F15"/>
    <w:rsid w:val="000E2187"/>
    <w:rsid w:val="000E21DC"/>
    <w:rsid w:val="000E2707"/>
    <w:rsid w:val="000E2EC7"/>
    <w:rsid w:val="000E3765"/>
    <w:rsid w:val="000E3BF0"/>
    <w:rsid w:val="000E55BD"/>
    <w:rsid w:val="000E710A"/>
    <w:rsid w:val="000E71C4"/>
    <w:rsid w:val="000E7327"/>
    <w:rsid w:val="000E7917"/>
    <w:rsid w:val="000E7BCE"/>
    <w:rsid w:val="000F005A"/>
    <w:rsid w:val="000F0E95"/>
    <w:rsid w:val="000F235B"/>
    <w:rsid w:val="000F2BF6"/>
    <w:rsid w:val="000F2FAF"/>
    <w:rsid w:val="000F3758"/>
    <w:rsid w:val="000F39F8"/>
    <w:rsid w:val="000F3ACF"/>
    <w:rsid w:val="000F40C9"/>
    <w:rsid w:val="000F438D"/>
    <w:rsid w:val="000F44CB"/>
    <w:rsid w:val="000F515C"/>
    <w:rsid w:val="000F5284"/>
    <w:rsid w:val="000F59B7"/>
    <w:rsid w:val="000F59E3"/>
    <w:rsid w:val="000F5F3A"/>
    <w:rsid w:val="000F69AD"/>
    <w:rsid w:val="000F6BE2"/>
    <w:rsid w:val="000F793F"/>
    <w:rsid w:val="00100D2C"/>
    <w:rsid w:val="00101762"/>
    <w:rsid w:val="00101ADB"/>
    <w:rsid w:val="001036A2"/>
    <w:rsid w:val="001042CA"/>
    <w:rsid w:val="00104421"/>
    <w:rsid w:val="00104E22"/>
    <w:rsid w:val="00105137"/>
    <w:rsid w:val="001051B1"/>
    <w:rsid w:val="0010572A"/>
    <w:rsid w:val="00105E73"/>
    <w:rsid w:val="00106659"/>
    <w:rsid w:val="001070B7"/>
    <w:rsid w:val="001070EB"/>
    <w:rsid w:val="00107275"/>
    <w:rsid w:val="001075A2"/>
    <w:rsid w:val="001075AF"/>
    <w:rsid w:val="001077F0"/>
    <w:rsid w:val="001079D9"/>
    <w:rsid w:val="00110153"/>
    <w:rsid w:val="00110268"/>
    <w:rsid w:val="0011063F"/>
    <w:rsid w:val="001109F8"/>
    <w:rsid w:val="00110BCC"/>
    <w:rsid w:val="00111C11"/>
    <w:rsid w:val="0011216B"/>
    <w:rsid w:val="00112280"/>
    <w:rsid w:val="00112386"/>
    <w:rsid w:val="001126DD"/>
    <w:rsid w:val="001127D9"/>
    <w:rsid w:val="0011292B"/>
    <w:rsid w:val="00112C29"/>
    <w:rsid w:val="00112E78"/>
    <w:rsid w:val="0011433B"/>
    <w:rsid w:val="001150AD"/>
    <w:rsid w:val="00115B0D"/>
    <w:rsid w:val="00115E05"/>
    <w:rsid w:val="00116603"/>
    <w:rsid w:val="00117F08"/>
    <w:rsid w:val="00120649"/>
    <w:rsid w:val="00120835"/>
    <w:rsid w:val="00120F37"/>
    <w:rsid w:val="00123F91"/>
    <w:rsid w:val="001241AD"/>
    <w:rsid w:val="00124306"/>
    <w:rsid w:val="00124F92"/>
    <w:rsid w:val="001251A2"/>
    <w:rsid w:val="00125424"/>
    <w:rsid w:val="001254E2"/>
    <w:rsid w:val="00125845"/>
    <w:rsid w:val="001268BC"/>
    <w:rsid w:val="00127191"/>
    <w:rsid w:val="00127341"/>
    <w:rsid w:val="001278A2"/>
    <w:rsid w:val="00130012"/>
    <w:rsid w:val="00130150"/>
    <w:rsid w:val="001303FE"/>
    <w:rsid w:val="001315D4"/>
    <w:rsid w:val="00131E13"/>
    <w:rsid w:val="00132006"/>
    <w:rsid w:val="0013200F"/>
    <w:rsid w:val="00132064"/>
    <w:rsid w:val="00132A7F"/>
    <w:rsid w:val="00132F5A"/>
    <w:rsid w:val="0013457A"/>
    <w:rsid w:val="0013513B"/>
    <w:rsid w:val="0013517C"/>
    <w:rsid w:val="001351DF"/>
    <w:rsid w:val="001355A9"/>
    <w:rsid w:val="00135788"/>
    <w:rsid w:val="00136713"/>
    <w:rsid w:val="00137564"/>
    <w:rsid w:val="001377A2"/>
    <w:rsid w:val="00137AC2"/>
    <w:rsid w:val="001408D7"/>
    <w:rsid w:val="00140EE6"/>
    <w:rsid w:val="00141189"/>
    <w:rsid w:val="001416EB"/>
    <w:rsid w:val="001420D1"/>
    <w:rsid w:val="001439DF"/>
    <w:rsid w:val="00143A12"/>
    <w:rsid w:val="00143C59"/>
    <w:rsid w:val="00144008"/>
    <w:rsid w:val="00144035"/>
    <w:rsid w:val="00144A38"/>
    <w:rsid w:val="00145B62"/>
    <w:rsid w:val="001461B9"/>
    <w:rsid w:val="00146A17"/>
    <w:rsid w:val="001478AA"/>
    <w:rsid w:val="00147B21"/>
    <w:rsid w:val="001504C5"/>
    <w:rsid w:val="00150754"/>
    <w:rsid w:val="001530CF"/>
    <w:rsid w:val="0015333F"/>
    <w:rsid w:val="001538BD"/>
    <w:rsid w:val="00153F87"/>
    <w:rsid w:val="00154178"/>
    <w:rsid w:val="001541DC"/>
    <w:rsid w:val="00154348"/>
    <w:rsid w:val="00154E9A"/>
    <w:rsid w:val="00155149"/>
    <w:rsid w:val="00155D79"/>
    <w:rsid w:val="00156387"/>
    <w:rsid w:val="00156A0F"/>
    <w:rsid w:val="00156F88"/>
    <w:rsid w:val="0015727A"/>
    <w:rsid w:val="001602BE"/>
    <w:rsid w:val="00160EDD"/>
    <w:rsid w:val="00160F01"/>
    <w:rsid w:val="00161055"/>
    <w:rsid w:val="001621CB"/>
    <w:rsid w:val="00162E75"/>
    <w:rsid w:val="0016372B"/>
    <w:rsid w:val="00164E83"/>
    <w:rsid w:val="001652EB"/>
    <w:rsid w:val="00165C0C"/>
    <w:rsid w:val="00165E7E"/>
    <w:rsid w:val="00166B06"/>
    <w:rsid w:val="00166B8B"/>
    <w:rsid w:val="00167255"/>
    <w:rsid w:val="00167734"/>
    <w:rsid w:val="0017144A"/>
    <w:rsid w:val="001718B8"/>
    <w:rsid w:val="00171FB7"/>
    <w:rsid w:val="00172960"/>
    <w:rsid w:val="00173665"/>
    <w:rsid w:val="001737DE"/>
    <w:rsid w:val="00173863"/>
    <w:rsid w:val="00174D69"/>
    <w:rsid w:val="00174F47"/>
    <w:rsid w:val="00175819"/>
    <w:rsid w:val="0017582A"/>
    <w:rsid w:val="00176CA1"/>
    <w:rsid w:val="00177273"/>
    <w:rsid w:val="001779B0"/>
    <w:rsid w:val="00177F25"/>
    <w:rsid w:val="001802D5"/>
    <w:rsid w:val="0018030D"/>
    <w:rsid w:val="001807BC"/>
    <w:rsid w:val="001811CB"/>
    <w:rsid w:val="00181C96"/>
    <w:rsid w:val="0018228C"/>
    <w:rsid w:val="001824E2"/>
    <w:rsid w:val="00182D22"/>
    <w:rsid w:val="001838F9"/>
    <w:rsid w:val="00183B55"/>
    <w:rsid w:val="0018480D"/>
    <w:rsid w:val="00184A8C"/>
    <w:rsid w:val="00184CAD"/>
    <w:rsid w:val="001852CD"/>
    <w:rsid w:val="00185AB6"/>
    <w:rsid w:val="001861BF"/>
    <w:rsid w:val="0018772A"/>
    <w:rsid w:val="001906EC"/>
    <w:rsid w:val="001913EA"/>
    <w:rsid w:val="00191792"/>
    <w:rsid w:val="00191838"/>
    <w:rsid w:val="00191BF7"/>
    <w:rsid w:val="00191C7E"/>
    <w:rsid w:val="001926D5"/>
    <w:rsid w:val="001930D1"/>
    <w:rsid w:val="0019333D"/>
    <w:rsid w:val="001937A1"/>
    <w:rsid w:val="001938B2"/>
    <w:rsid w:val="00193CB8"/>
    <w:rsid w:val="00194079"/>
    <w:rsid w:val="00194616"/>
    <w:rsid w:val="00194806"/>
    <w:rsid w:val="001954D9"/>
    <w:rsid w:val="001956C2"/>
    <w:rsid w:val="00195E92"/>
    <w:rsid w:val="00196245"/>
    <w:rsid w:val="00196710"/>
    <w:rsid w:val="00196960"/>
    <w:rsid w:val="00197655"/>
    <w:rsid w:val="00197A88"/>
    <w:rsid w:val="00197CA2"/>
    <w:rsid w:val="001A027D"/>
    <w:rsid w:val="001A07E2"/>
    <w:rsid w:val="001A0804"/>
    <w:rsid w:val="001A0C4E"/>
    <w:rsid w:val="001A1DDF"/>
    <w:rsid w:val="001A22A4"/>
    <w:rsid w:val="001A2345"/>
    <w:rsid w:val="001A26FB"/>
    <w:rsid w:val="001A338D"/>
    <w:rsid w:val="001A4CFF"/>
    <w:rsid w:val="001A52A2"/>
    <w:rsid w:val="001A55A8"/>
    <w:rsid w:val="001A570A"/>
    <w:rsid w:val="001A5744"/>
    <w:rsid w:val="001A58B9"/>
    <w:rsid w:val="001A5D58"/>
    <w:rsid w:val="001A667D"/>
    <w:rsid w:val="001A6736"/>
    <w:rsid w:val="001A69D9"/>
    <w:rsid w:val="001A755C"/>
    <w:rsid w:val="001A7BBB"/>
    <w:rsid w:val="001B13CA"/>
    <w:rsid w:val="001B2203"/>
    <w:rsid w:val="001B2C14"/>
    <w:rsid w:val="001B3A23"/>
    <w:rsid w:val="001B42E4"/>
    <w:rsid w:val="001B4DA6"/>
    <w:rsid w:val="001B5116"/>
    <w:rsid w:val="001B5CA7"/>
    <w:rsid w:val="001B628A"/>
    <w:rsid w:val="001B65AD"/>
    <w:rsid w:val="001B6A35"/>
    <w:rsid w:val="001B6C61"/>
    <w:rsid w:val="001B7BFA"/>
    <w:rsid w:val="001C0158"/>
    <w:rsid w:val="001C03AF"/>
    <w:rsid w:val="001C0AD0"/>
    <w:rsid w:val="001C0E26"/>
    <w:rsid w:val="001C11F1"/>
    <w:rsid w:val="001C183E"/>
    <w:rsid w:val="001C2AE0"/>
    <w:rsid w:val="001C395A"/>
    <w:rsid w:val="001C5B78"/>
    <w:rsid w:val="001C5DFA"/>
    <w:rsid w:val="001C6033"/>
    <w:rsid w:val="001C63DC"/>
    <w:rsid w:val="001C6A27"/>
    <w:rsid w:val="001C7A7E"/>
    <w:rsid w:val="001C7B7D"/>
    <w:rsid w:val="001C7C36"/>
    <w:rsid w:val="001C7F15"/>
    <w:rsid w:val="001D0ECC"/>
    <w:rsid w:val="001D1D0D"/>
    <w:rsid w:val="001D1F44"/>
    <w:rsid w:val="001D3666"/>
    <w:rsid w:val="001D39C3"/>
    <w:rsid w:val="001D427A"/>
    <w:rsid w:val="001D56A6"/>
    <w:rsid w:val="001E123C"/>
    <w:rsid w:val="001E16EE"/>
    <w:rsid w:val="001E1C01"/>
    <w:rsid w:val="001E2418"/>
    <w:rsid w:val="001E2A42"/>
    <w:rsid w:val="001E2ECB"/>
    <w:rsid w:val="001E30C1"/>
    <w:rsid w:val="001E3956"/>
    <w:rsid w:val="001E4349"/>
    <w:rsid w:val="001E5E61"/>
    <w:rsid w:val="001E666F"/>
    <w:rsid w:val="001E686C"/>
    <w:rsid w:val="001E6C07"/>
    <w:rsid w:val="001E7487"/>
    <w:rsid w:val="001F0300"/>
    <w:rsid w:val="001F06D9"/>
    <w:rsid w:val="001F1503"/>
    <w:rsid w:val="001F1586"/>
    <w:rsid w:val="001F1BA7"/>
    <w:rsid w:val="001F2F70"/>
    <w:rsid w:val="001F3886"/>
    <w:rsid w:val="001F3B5C"/>
    <w:rsid w:val="001F3C2E"/>
    <w:rsid w:val="001F4872"/>
    <w:rsid w:val="001F647F"/>
    <w:rsid w:val="001F71D6"/>
    <w:rsid w:val="001F76F3"/>
    <w:rsid w:val="001F7CDF"/>
    <w:rsid w:val="00200247"/>
    <w:rsid w:val="0020060A"/>
    <w:rsid w:val="00202109"/>
    <w:rsid w:val="00202426"/>
    <w:rsid w:val="0020275F"/>
    <w:rsid w:val="00202936"/>
    <w:rsid w:val="0020315F"/>
    <w:rsid w:val="00203739"/>
    <w:rsid w:val="002037BD"/>
    <w:rsid w:val="00203DDB"/>
    <w:rsid w:val="00203EA0"/>
    <w:rsid w:val="00204865"/>
    <w:rsid w:val="00204A83"/>
    <w:rsid w:val="00204FB4"/>
    <w:rsid w:val="00205760"/>
    <w:rsid w:val="00205875"/>
    <w:rsid w:val="00205C60"/>
    <w:rsid w:val="00205E89"/>
    <w:rsid w:val="002061B4"/>
    <w:rsid w:val="0020671E"/>
    <w:rsid w:val="00207070"/>
    <w:rsid w:val="00207AA2"/>
    <w:rsid w:val="00207E10"/>
    <w:rsid w:val="00207E6C"/>
    <w:rsid w:val="002102C6"/>
    <w:rsid w:val="002102F5"/>
    <w:rsid w:val="00210954"/>
    <w:rsid w:val="0021159F"/>
    <w:rsid w:val="002118EA"/>
    <w:rsid w:val="002129F7"/>
    <w:rsid w:val="00213BBE"/>
    <w:rsid w:val="00213D7E"/>
    <w:rsid w:val="0021495E"/>
    <w:rsid w:val="00214E39"/>
    <w:rsid w:val="00215BE8"/>
    <w:rsid w:val="002168E2"/>
    <w:rsid w:val="00216EC4"/>
    <w:rsid w:val="00217159"/>
    <w:rsid w:val="002176B7"/>
    <w:rsid w:val="00217E57"/>
    <w:rsid w:val="002200DC"/>
    <w:rsid w:val="00221435"/>
    <w:rsid w:val="002218E5"/>
    <w:rsid w:val="00221B46"/>
    <w:rsid w:val="00222601"/>
    <w:rsid w:val="00222FD7"/>
    <w:rsid w:val="00223EEF"/>
    <w:rsid w:val="00225081"/>
    <w:rsid w:val="002254C4"/>
    <w:rsid w:val="00225603"/>
    <w:rsid w:val="0022582F"/>
    <w:rsid w:val="00225F8A"/>
    <w:rsid w:val="002309FF"/>
    <w:rsid w:val="00230AFB"/>
    <w:rsid w:val="00231D5D"/>
    <w:rsid w:val="002324D6"/>
    <w:rsid w:val="00234628"/>
    <w:rsid w:val="00234748"/>
    <w:rsid w:val="00234CD3"/>
    <w:rsid w:val="0023514D"/>
    <w:rsid w:val="0023606B"/>
    <w:rsid w:val="0023752B"/>
    <w:rsid w:val="00241385"/>
    <w:rsid w:val="0024176F"/>
    <w:rsid w:val="00241962"/>
    <w:rsid w:val="00241F55"/>
    <w:rsid w:val="00242268"/>
    <w:rsid w:val="0024406B"/>
    <w:rsid w:val="0024579A"/>
    <w:rsid w:val="002459B1"/>
    <w:rsid w:val="002459F6"/>
    <w:rsid w:val="00245B5B"/>
    <w:rsid w:val="00246644"/>
    <w:rsid w:val="00246D84"/>
    <w:rsid w:val="00247210"/>
    <w:rsid w:val="002500CA"/>
    <w:rsid w:val="00250904"/>
    <w:rsid w:val="00252F5D"/>
    <w:rsid w:val="00253EAF"/>
    <w:rsid w:val="00254726"/>
    <w:rsid w:val="00254B8C"/>
    <w:rsid w:val="00255174"/>
    <w:rsid w:val="00255BAD"/>
    <w:rsid w:val="00256416"/>
    <w:rsid w:val="00256AB6"/>
    <w:rsid w:val="00257A97"/>
    <w:rsid w:val="00260EDA"/>
    <w:rsid w:val="00260FEB"/>
    <w:rsid w:val="002611CE"/>
    <w:rsid w:val="0026133F"/>
    <w:rsid w:val="002618E9"/>
    <w:rsid w:val="002620C1"/>
    <w:rsid w:val="002622B1"/>
    <w:rsid w:val="00262381"/>
    <w:rsid w:val="00263150"/>
    <w:rsid w:val="00264155"/>
    <w:rsid w:val="002641DB"/>
    <w:rsid w:val="00264358"/>
    <w:rsid w:val="00264694"/>
    <w:rsid w:val="00264825"/>
    <w:rsid w:val="00264A87"/>
    <w:rsid w:val="00264A95"/>
    <w:rsid w:val="00264EEF"/>
    <w:rsid w:val="00265E7C"/>
    <w:rsid w:val="00265FDF"/>
    <w:rsid w:val="00266531"/>
    <w:rsid w:val="0026674E"/>
    <w:rsid w:val="00267018"/>
    <w:rsid w:val="00267458"/>
    <w:rsid w:val="00267533"/>
    <w:rsid w:val="00267A45"/>
    <w:rsid w:val="00270061"/>
    <w:rsid w:val="00270497"/>
    <w:rsid w:val="0027111F"/>
    <w:rsid w:val="00271240"/>
    <w:rsid w:val="00271910"/>
    <w:rsid w:val="0027246C"/>
    <w:rsid w:val="00272AD3"/>
    <w:rsid w:val="0027556D"/>
    <w:rsid w:val="002778F1"/>
    <w:rsid w:val="0027790F"/>
    <w:rsid w:val="002804F3"/>
    <w:rsid w:val="00280618"/>
    <w:rsid w:val="002818AE"/>
    <w:rsid w:val="00282ECE"/>
    <w:rsid w:val="002838C8"/>
    <w:rsid w:val="00284175"/>
    <w:rsid w:val="002853C6"/>
    <w:rsid w:val="002860F3"/>
    <w:rsid w:val="0028641E"/>
    <w:rsid w:val="002864D8"/>
    <w:rsid w:val="002875CC"/>
    <w:rsid w:val="0029118A"/>
    <w:rsid w:val="00292D99"/>
    <w:rsid w:val="00292EA3"/>
    <w:rsid w:val="00293ABF"/>
    <w:rsid w:val="002943D2"/>
    <w:rsid w:val="002947A6"/>
    <w:rsid w:val="00294804"/>
    <w:rsid w:val="00294CB7"/>
    <w:rsid w:val="00295DE2"/>
    <w:rsid w:val="002964A6"/>
    <w:rsid w:val="00296C37"/>
    <w:rsid w:val="002A003D"/>
    <w:rsid w:val="002A062B"/>
    <w:rsid w:val="002A08EF"/>
    <w:rsid w:val="002A0B07"/>
    <w:rsid w:val="002A1784"/>
    <w:rsid w:val="002A1CE6"/>
    <w:rsid w:val="002A1E45"/>
    <w:rsid w:val="002A23C5"/>
    <w:rsid w:val="002A2EEB"/>
    <w:rsid w:val="002A2F0B"/>
    <w:rsid w:val="002A2FA8"/>
    <w:rsid w:val="002A335F"/>
    <w:rsid w:val="002A41A9"/>
    <w:rsid w:val="002A4424"/>
    <w:rsid w:val="002A4DAB"/>
    <w:rsid w:val="002A6D87"/>
    <w:rsid w:val="002A70B8"/>
    <w:rsid w:val="002A7753"/>
    <w:rsid w:val="002A7A75"/>
    <w:rsid w:val="002B1625"/>
    <w:rsid w:val="002B1AB5"/>
    <w:rsid w:val="002B1D01"/>
    <w:rsid w:val="002B1DE6"/>
    <w:rsid w:val="002B217C"/>
    <w:rsid w:val="002B2D79"/>
    <w:rsid w:val="002B2F13"/>
    <w:rsid w:val="002B2F43"/>
    <w:rsid w:val="002B3644"/>
    <w:rsid w:val="002B3703"/>
    <w:rsid w:val="002B3711"/>
    <w:rsid w:val="002B454F"/>
    <w:rsid w:val="002B4A90"/>
    <w:rsid w:val="002B696E"/>
    <w:rsid w:val="002B719A"/>
    <w:rsid w:val="002B78D6"/>
    <w:rsid w:val="002B79AC"/>
    <w:rsid w:val="002C0E41"/>
    <w:rsid w:val="002C1F40"/>
    <w:rsid w:val="002C25D7"/>
    <w:rsid w:val="002C2C1A"/>
    <w:rsid w:val="002C536E"/>
    <w:rsid w:val="002C5BF7"/>
    <w:rsid w:val="002C6001"/>
    <w:rsid w:val="002C678C"/>
    <w:rsid w:val="002C6A82"/>
    <w:rsid w:val="002C6BF4"/>
    <w:rsid w:val="002C74BE"/>
    <w:rsid w:val="002C74FD"/>
    <w:rsid w:val="002C7EBB"/>
    <w:rsid w:val="002D1091"/>
    <w:rsid w:val="002D15A7"/>
    <w:rsid w:val="002D16B6"/>
    <w:rsid w:val="002D1A4D"/>
    <w:rsid w:val="002D1A79"/>
    <w:rsid w:val="002D2E08"/>
    <w:rsid w:val="002D32ED"/>
    <w:rsid w:val="002D36FD"/>
    <w:rsid w:val="002D4BAB"/>
    <w:rsid w:val="002D55CB"/>
    <w:rsid w:val="002D5861"/>
    <w:rsid w:val="002D60A0"/>
    <w:rsid w:val="002D6507"/>
    <w:rsid w:val="002D71B8"/>
    <w:rsid w:val="002D71B9"/>
    <w:rsid w:val="002E099F"/>
    <w:rsid w:val="002E09D4"/>
    <w:rsid w:val="002E1A86"/>
    <w:rsid w:val="002E1C3D"/>
    <w:rsid w:val="002E1DC6"/>
    <w:rsid w:val="002E22EF"/>
    <w:rsid w:val="002E27D8"/>
    <w:rsid w:val="002E28EB"/>
    <w:rsid w:val="002E30A9"/>
    <w:rsid w:val="002E363D"/>
    <w:rsid w:val="002E43F7"/>
    <w:rsid w:val="002E5A77"/>
    <w:rsid w:val="002E5BB0"/>
    <w:rsid w:val="002E5FEB"/>
    <w:rsid w:val="002E6CD8"/>
    <w:rsid w:val="002E6FBE"/>
    <w:rsid w:val="002E736B"/>
    <w:rsid w:val="002E7C13"/>
    <w:rsid w:val="002F216A"/>
    <w:rsid w:val="002F25DE"/>
    <w:rsid w:val="002F295E"/>
    <w:rsid w:val="002F2E57"/>
    <w:rsid w:val="002F3AA5"/>
    <w:rsid w:val="002F3C7C"/>
    <w:rsid w:val="002F4A74"/>
    <w:rsid w:val="002F50F9"/>
    <w:rsid w:val="002F61E7"/>
    <w:rsid w:val="002F7F9F"/>
    <w:rsid w:val="003013A0"/>
    <w:rsid w:val="00301865"/>
    <w:rsid w:val="00301C3E"/>
    <w:rsid w:val="00301C8F"/>
    <w:rsid w:val="0030200C"/>
    <w:rsid w:val="003020FB"/>
    <w:rsid w:val="00302A45"/>
    <w:rsid w:val="00302A52"/>
    <w:rsid w:val="00302DE8"/>
    <w:rsid w:val="003031B2"/>
    <w:rsid w:val="003033A5"/>
    <w:rsid w:val="00303753"/>
    <w:rsid w:val="00303A6F"/>
    <w:rsid w:val="00304AD5"/>
    <w:rsid w:val="00305645"/>
    <w:rsid w:val="00307065"/>
    <w:rsid w:val="00307C02"/>
    <w:rsid w:val="00307D37"/>
    <w:rsid w:val="00307D6B"/>
    <w:rsid w:val="00307F9B"/>
    <w:rsid w:val="00307FFC"/>
    <w:rsid w:val="00310378"/>
    <w:rsid w:val="00310A56"/>
    <w:rsid w:val="00311393"/>
    <w:rsid w:val="003118CF"/>
    <w:rsid w:val="00312005"/>
    <w:rsid w:val="00312033"/>
    <w:rsid w:val="0031253B"/>
    <w:rsid w:val="00312E65"/>
    <w:rsid w:val="00313170"/>
    <w:rsid w:val="003140B2"/>
    <w:rsid w:val="00314786"/>
    <w:rsid w:val="00315330"/>
    <w:rsid w:val="0031538B"/>
    <w:rsid w:val="00315396"/>
    <w:rsid w:val="00315EC6"/>
    <w:rsid w:val="00316BBA"/>
    <w:rsid w:val="00316C7A"/>
    <w:rsid w:val="003200B0"/>
    <w:rsid w:val="00320433"/>
    <w:rsid w:val="00321491"/>
    <w:rsid w:val="00321ED1"/>
    <w:rsid w:val="00322170"/>
    <w:rsid w:val="00322914"/>
    <w:rsid w:val="00323C2E"/>
    <w:rsid w:val="00323EE0"/>
    <w:rsid w:val="00323F58"/>
    <w:rsid w:val="00323FE0"/>
    <w:rsid w:val="003250C7"/>
    <w:rsid w:val="00325254"/>
    <w:rsid w:val="003253EB"/>
    <w:rsid w:val="00325B3E"/>
    <w:rsid w:val="00325E3A"/>
    <w:rsid w:val="00325EBF"/>
    <w:rsid w:val="0032685D"/>
    <w:rsid w:val="00326F35"/>
    <w:rsid w:val="00327656"/>
    <w:rsid w:val="0033023A"/>
    <w:rsid w:val="0033061B"/>
    <w:rsid w:val="00330C7D"/>
    <w:rsid w:val="00330F33"/>
    <w:rsid w:val="00331578"/>
    <w:rsid w:val="003317E1"/>
    <w:rsid w:val="00331F8C"/>
    <w:rsid w:val="003320D7"/>
    <w:rsid w:val="003323F7"/>
    <w:rsid w:val="00333381"/>
    <w:rsid w:val="00333932"/>
    <w:rsid w:val="00333A4C"/>
    <w:rsid w:val="00333CE3"/>
    <w:rsid w:val="00334335"/>
    <w:rsid w:val="003345F0"/>
    <w:rsid w:val="00334C52"/>
    <w:rsid w:val="00335475"/>
    <w:rsid w:val="00336716"/>
    <w:rsid w:val="00337025"/>
    <w:rsid w:val="0034042D"/>
    <w:rsid w:val="003414E1"/>
    <w:rsid w:val="00341AD2"/>
    <w:rsid w:val="003429EC"/>
    <w:rsid w:val="00342BAA"/>
    <w:rsid w:val="00343332"/>
    <w:rsid w:val="003439E1"/>
    <w:rsid w:val="00343BAC"/>
    <w:rsid w:val="00344F05"/>
    <w:rsid w:val="00345AEC"/>
    <w:rsid w:val="00345EB5"/>
    <w:rsid w:val="00345F02"/>
    <w:rsid w:val="00345FF1"/>
    <w:rsid w:val="00346B35"/>
    <w:rsid w:val="00346D00"/>
    <w:rsid w:val="003471CC"/>
    <w:rsid w:val="003471EB"/>
    <w:rsid w:val="00347C81"/>
    <w:rsid w:val="00347DEB"/>
    <w:rsid w:val="0035029B"/>
    <w:rsid w:val="0035073A"/>
    <w:rsid w:val="0035084E"/>
    <w:rsid w:val="00351521"/>
    <w:rsid w:val="00351B21"/>
    <w:rsid w:val="00352166"/>
    <w:rsid w:val="00352E92"/>
    <w:rsid w:val="00353A11"/>
    <w:rsid w:val="00353E1E"/>
    <w:rsid w:val="00354F22"/>
    <w:rsid w:val="003553B9"/>
    <w:rsid w:val="0035630E"/>
    <w:rsid w:val="00356DFC"/>
    <w:rsid w:val="00357521"/>
    <w:rsid w:val="0036090B"/>
    <w:rsid w:val="00360C6A"/>
    <w:rsid w:val="00360F1F"/>
    <w:rsid w:val="00361481"/>
    <w:rsid w:val="0036173B"/>
    <w:rsid w:val="003617F9"/>
    <w:rsid w:val="00361956"/>
    <w:rsid w:val="00361BC7"/>
    <w:rsid w:val="0036296F"/>
    <w:rsid w:val="00363A06"/>
    <w:rsid w:val="00363B4B"/>
    <w:rsid w:val="00363BFF"/>
    <w:rsid w:val="003642DA"/>
    <w:rsid w:val="00364BBD"/>
    <w:rsid w:val="003667E0"/>
    <w:rsid w:val="00366BD7"/>
    <w:rsid w:val="00366F5D"/>
    <w:rsid w:val="00367217"/>
    <w:rsid w:val="00367F52"/>
    <w:rsid w:val="00371372"/>
    <w:rsid w:val="00371461"/>
    <w:rsid w:val="003722B2"/>
    <w:rsid w:val="00372A28"/>
    <w:rsid w:val="00372A38"/>
    <w:rsid w:val="00373BF0"/>
    <w:rsid w:val="00373F6C"/>
    <w:rsid w:val="003769D4"/>
    <w:rsid w:val="003812E6"/>
    <w:rsid w:val="0038192E"/>
    <w:rsid w:val="00381F08"/>
    <w:rsid w:val="0038273C"/>
    <w:rsid w:val="00383422"/>
    <w:rsid w:val="00383A08"/>
    <w:rsid w:val="003840C1"/>
    <w:rsid w:val="003840F7"/>
    <w:rsid w:val="00384862"/>
    <w:rsid w:val="00384F8F"/>
    <w:rsid w:val="0038504E"/>
    <w:rsid w:val="0038553C"/>
    <w:rsid w:val="003857EB"/>
    <w:rsid w:val="00386703"/>
    <w:rsid w:val="003867BB"/>
    <w:rsid w:val="00386F9D"/>
    <w:rsid w:val="00387BBA"/>
    <w:rsid w:val="00391255"/>
    <w:rsid w:val="003913A7"/>
    <w:rsid w:val="00391631"/>
    <w:rsid w:val="00391F91"/>
    <w:rsid w:val="003925E0"/>
    <w:rsid w:val="0039323A"/>
    <w:rsid w:val="00393420"/>
    <w:rsid w:val="003944FC"/>
    <w:rsid w:val="003952C7"/>
    <w:rsid w:val="00395367"/>
    <w:rsid w:val="00395423"/>
    <w:rsid w:val="003958C0"/>
    <w:rsid w:val="00395C9F"/>
    <w:rsid w:val="00396EF6"/>
    <w:rsid w:val="0039709E"/>
    <w:rsid w:val="00397F82"/>
    <w:rsid w:val="003A046A"/>
    <w:rsid w:val="003A0715"/>
    <w:rsid w:val="003A11DE"/>
    <w:rsid w:val="003A2256"/>
    <w:rsid w:val="003A226B"/>
    <w:rsid w:val="003A272B"/>
    <w:rsid w:val="003A2866"/>
    <w:rsid w:val="003A29A7"/>
    <w:rsid w:val="003A2E90"/>
    <w:rsid w:val="003A3758"/>
    <w:rsid w:val="003A4560"/>
    <w:rsid w:val="003A45BF"/>
    <w:rsid w:val="003A484A"/>
    <w:rsid w:val="003A5E5A"/>
    <w:rsid w:val="003A67D5"/>
    <w:rsid w:val="003A6E78"/>
    <w:rsid w:val="003B04F3"/>
    <w:rsid w:val="003B1216"/>
    <w:rsid w:val="003B1C77"/>
    <w:rsid w:val="003B3693"/>
    <w:rsid w:val="003B3BAD"/>
    <w:rsid w:val="003B5B1D"/>
    <w:rsid w:val="003B75F4"/>
    <w:rsid w:val="003B7D32"/>
    <w:rsid w:val="003C0335"/>
    <w:rsid w:val="003C0968"/>
    <w:rsid w:val="003C0FA0"/>
    <w:rsid w:val="003C0FE6"/>
    <w:rsid w:val="003C1147"/>
    <w:rsid w:val="003C1835"/>
    <w:rsid w:val="003C18AD"/>
    <w:rsid w:val="003C276F"/>
    <w:rsid w:val="003C30D2"/>
    <w:rsid w:val="003C363F"/>
    <w:rsid w:val="003C3AD0"/>
    <w:rsid w:val="003C5034"/>
    <w:rsid w:val="003C5143"/>
    <w:rsid w:val="003C5E77"/>
    <w:rsid w:val="003C6013"/>
    <w:rsid w:val="003C6258"/>
    <w:rsid w:val="003C6888"/>
    <w:rsid w:val="003C7408"/>
    <w:rsid w:val="003C7894"/>
    <w:rsid w:val="003C7BE3"/>
    <w:rsid w:val="003D1116"/>
    <w:rsid w:val="003D1D5C"/>
    <w:rsid w:val="003D1FB0"/>
    <w:rsid w:val="003D2471"/>
    <w:rsid w:val="003D2F9D"/>
    <w:rsid w:val="003D3283"/>
    <w:rsid w:val="003D34B4"/>
    <w:rsid w:val="003D45F2"/>
    <w:rsid w:val="003D477F"/>
    <w:rsid w:val="003D59B1"/>
    <w:rsid w:val="003D5B29"/>
    <w:rsid w:val="003D6855"/>
    <w:rsid w:val="003D69DA"/>
    <w:rsid w:val="003D6E89"/>
    <w:rsid w:val="003D6FED"/>
    <w:rsid w:val="003E0F38"/>
    <w:rsid w:val="003E1496"/>
    <w:rsid w:val="003E1D28"/>
    <w:rsid w:val="003E2097"/>
    <w:rsid w:val="003E2264"/>
    <w:rsid w:val="003E272D"/>
    <w:rsid w:val="003E32A2"/>
    <w:rsid w:val="003E37FD"/>
    <w:rsid w:val="003E48CD"/>
    <w:rsid w:val="003E5B1E"/>
    <w:rsid w:val="003E6C55"/>
    <w:rsid w:val="003E713F"/>
    <w:rsid w:val="003E7382"/>
    <w:rsid w:val="003E7F9D"/>
    <w:rsid w:val="003F11E5"/>
    <w:rsid w:val="003F1E6A"/>
    <w:rsid w:val="003F2483"/>
    <w:rsid w:val="003F388F"/>
    <w:rsid w:val="003F3C56"/>
    <w:rsid w:val="003F3F3D"/>
    <w:rsid w:val="003F4E85"/>
    <w:rsid w:val="003F5404"/>
    <w:rsid w:val="003F6783"/>
    <w:rsid w:val="003F73F3"/>
    <w:rsid w:val="003F7832"/>
    <w:rsid w:val="003F7899"/>
    <w:rsid w:val="003F7C28"/>
    <w:rsid w:val="004000B0"/>
    <w:rsid w:val="004015A0"/>
    <w:rsid w:val="00401B4B"/>
    <w:rsid w:val="004024A2"/>
    <w:rsid w:val="004024A4"/>
    <w:rsid w:val="00402D0C"/>
    <w:rsid w:val="00403011"/>
    <w:rsid w:val="00403493"/>
    <w:rsid w:val="00405454"/>
    <w:rsid w:val="004063E6"/>
    <w:rsid w:val="00406546"/>
    <w:rsid w:val="00406A41"/>
    <w:rsid w:val="00406DC9"/>
    <w:rsid w:val="00407294"/>
    <w:rsid w:val="004075C4"/>
    <w:rsid w:val="00407C7A"/>
    <w:rsid w:val="0041009E"/>
    <w:rsid w:val="0041020A"/>
    <w:rsid w:val="00410291"/>
    <w:rsid w:val="0041130A"/>
    <w:rsid w:val="00411A90"/>
    <w:rsid w:val="00411E93"/>
    <w:rsid w:val="004129DA"/>
    <w:rsid w:val="004135CF"/>
    <w:rsid w:val="004136AD"/>
    <w:rsid w:val="00413F2E"/>
    <w:rsid w:val="00414B2D"/>
    <w:rsid w:val="00415C28"/>
    <w:rsid w:val="00415EDA"/>
    <w:rsid w:val="00416A3B"/>
    <w:rsid w:val="00416C2F"/>
    <w:rsid w:val="00416CF8"/>
    <w:rsid w:val="004173EE"/>
    <w:rsid w:val="00417715"/>
    <w:rsid w:val="00417F44"/>
    <w:rsid w:val="00420189"/>
    <w:rsid w:val="004201FB"/>
    <w:rsid w:val="004211DF"/>
    <w:rsid w:val="00422AD2"/>
    <w:rsid w:val="00423F71"/>
    <w:rsid w:val="00424153"/>
    <w:rsid w:val="00424991"/>
    <w:rsid w:val="00424AF1"/>
    <w:rsid w:val="004256E8"/>
    <w:rsid w:val="0042604B"/>
    <w:rsid w:val="00426B56"/>
    <w:rsid w:val="004272C3"/>
    <w:rsid w:val="00427395"/>
    <w:rsid w:val="00427406"/>
    <w:rsid w:val="004278A6"/>
    <w:rsid w:val="00427FEE"/>
    <w:rsid w:val="00431997"/>
    <w:rsid w:val="004319D8"/>
    <w:rsid w:val="00431CE1"/>
    <w:rsid w:val="004327C1"/>
    <w:rsid w:val="00432EBF"/>
    <w:rsid w:val="00433339"/>
    <w:rsid w:val="0043333F"/>
    <w:rsid w:val="004342B1"/>
    <w:rsid w:val="0043473C"/>
    <w:rsid w:val="00435CC0"/>
    <w:rsid w:val="00436698"/>
    <w:rsid w:val="00436D53"/>
    <w:rsid w:val="00437A16"/>
    <w:rsid w:val="00437A6D"/>
    <w:rsid w:val="0044001C"/>
    <w:rsid w:val="0044085C"/>
    <w:rsid w:val="004410F9"/>
    <w:rsid w:val="004415AE"/>
    <w:rsid w:val="004415CA"/>
    <w:rsid w:val="00442B4E"/>
    <w:rsid w:val="00442BCA"/>
    <w:rsid w:val="0044339A"/>
    <w:rsid w:val="004438CD"/>
    <w:rsid w:val="00443DB5"/>
    <w:rsid w:val="00443DF9"/>
    <w:rsid w:val="00443E61"/>
    <w:rsid w:val="0044585F"/>
    <w:rsid w:val="00445D71"/>
    <w:rsid w:val="00446992"/>
    <w:rsid w:val="00446FD4"/>
    <w:rsid w:val="00446FE0"/>
    <w:rsid w:val="00447CE5"/>
    <w:rsid w:val="0045033C"/>
    <w:rsid w:val="00450AA5"/>
    <w:rsid w:val="004519EF"/>
    <w:rsid w:val="004519FB"/>
    <w:rsid w:val="00451E9B"/>
    <w:rsid w:val="004520F7"/>
    <w:rsid w:val="00452504"/>
    <w:rsid w:val="00452B4D"/>
    <w:rsid w:val="00452EF1"/>
    <w:rsid w:val="0045472B"/>
    <w:rsid w:val="00454DC8"/>
    <w:rsid w:val="004553F9"/>
    <w:rsid w:val="0045577E"/>
    <w:rsid w:val="00455AA3"/>
    <w:rsid w:val="00455CDF"/>
    <w:rsid w:val="0045704C"/>
    <w:rsid w:val="00457446"/>
    <w:rsid w:val="00457B84"/>
    <w:rsid w:val="00457BC6"/>
    <w:rsid w:val="00461084"/>
    <w:rsid w:val="004614C1"/>
    <w:rsid w:val="004616CC"/>
    <w:rsid w:val="00462244"/>
    <w:rsid w:val="00463219"/>
    <w:rsid w:val="00463289"/>
    <w:rsid w:val="004638B9"/>
    <w:rsid w:val="00464DFA"/>
    <w:rsid w:val="004659E7"/>
    <w:rsid w:val="0046627B"/>
    <w:rsid w:val="004703DD"/>
    <w:rsid w:val="00470687"/>
    <w:rsid w:val="00470A81"/>
    <w:rsid w:val="004716FC"/>
    <w:rsid w:val="00471867"/>
    <w:rsid w:val="004737CD"/>
    <w:rsid w:val="0047436E"/>
    <w:rsid w:val="0047536E"/>
    <w:rsid w:val="00475830"/>
    <w:rsid w:val="00475AA2"/>
    <w:rsid w:val="00475EA1"/>
    <w:rsid w:val="004768EB"/>
    <w:rsid w:val="00476D7C"/>
    <w:rsid w:val="004774B1"/>
    <w:rsid w:val="004774CA"/>
    <w:rsid w:val="00480108"/>
    <w:rsid w:val="004805C1"/>
    <w:rsid w:val="00481061"/>
    <w:rsid w:val="00481565"/>
    <w:rsid w:val="004815F7"/>
    <w:rsid w:val="004816DF"/>
    <w:rsid w:val="00482AE3"/>
    <w:rsid w:val="00483092"/>
    <w:rsid w:val="00483676"/>
    <w:rsid w:val="00484ABE"/>
    <w:rsid w:val="00484C58"/>
    <w:rsid w:val="00485348"/>
    <w:rsid w:val="00485C2A"/>
    <w:rsid w:val="004904B4"/>
    <w:rsid w:val="00491133"/>
    <w:rsid w:val="004916B4"/>
    <w:rsid w:val="004923BD"/>
    <w:rsid w:val="00493B77"/>
    <w:rsid w:val="00493EDC"/>
    <w:rsid w:val="004940E1"/>
    <w:rsid w:val="00495F4B"/>
    <w:rsid w:val="004960BA"/>
    <w:rsid w:val="004969B0"/>
    <w:rsid w:val="00496CD9"/>
    <w:rsid w:val="0049700C"/>
    <w:rsid w:val="0049786A"/>
    <w:rsid w:val="004A1D72"/>
    <w:rsid w:val="004A1E33"/>
    <w:rsid w:val="004A22F4"/>
    <w:rsid w:val="004A33C3"/>
    <w:rsid w:val="004A3C54"/>
    <w:rsid w:val="004A499D"/>
    <w:rsid w:val="004A55A3"/>
    <w:rsid w:val="004A5604"/>
    <w:rsid w:val="004A5F2C"/>
    <w:rsid w:val="004A65A6"/>
    <w:rsid w:val="004A677D"/>
    <w:rsid w:val="004A72A5"/>
    <w:rsid w:val="004A7C66"/>
    <w:rsid w:val="004B19A4"/>
    <w:rsid w:val="004B1D5A"/>
    <w:rsid w:val="004B2E14"/>
    <w:rsid w:val="004B30BC"/>
    <w:rsid w:val="004B4699"/>
    <w:rsid w:val="004B4783"/>
    <w:rsid w:val="004B6526"/>
    <w:rsid w:val="004B6D81"/>
    <w:rsid w:val="004B6F1D"/>
    <w:rsid w:val="004B7345"/>
    <w:rsid w:val="004B76C3"/>
    <w:rsid w:val="004C01F9"/>
    <w:rsid w:val="004C064D"/>
    <w:rsid w:val="004C0888"/>
    <w:rsid w:val="004C0D0E"/>
    <w:rsid w:val="004C13DA"/>
    <w:rsid w:val="004C1997"/>
    <w:rsid w:val="004C1A87"/>
    <w:rsid w:val="004C25D1"/>
    <w:rsid w:val="004C4015"/>
    <w:rsid w:val="004C4449"/>
    <w:rsid w:val="004C4C9B"/>
    <w:rsid w:val="004C6A07"/>
    <w:rsid w:val="004C6A29"/>
    <w:rsid w:val="004C70A4"/>
    <w:rsid w:val="004C74DE"/>
    <w:rsid w:val="004D0145"/>
    <w:rsid w:val="004D04DA"/>
    <w:rsid w:val="004D0D0A"/>
    <w:rsid w:val="004D1296"/>
    <w:rsid w:val="004D2AC5"/>
    <w:rsid w:val="004D2B5A"/>
    <w:rsid w:val="004D3FB2"/>
    <w:rsid w:val="004D4580"/>
    <w:rsid w:val="004D46AB"/>
    <w:rsid w:val="004D49E3"/>
    <w:rsid w:val="004D5331"/>
    <w:rsid w:val="004D657D"/>
    <w:rsid w:val="004D77AB"/>
    <w:rsid w:val="004E1148"/>
    <w:rsid w:val="004E142F"/>
    <w:rsid w:val="004E1952"/>
    <w:rsid w:val="004E1D14"/>
    <w:rsid w:val="004E1F53"/>
    <w:rsid w:val="004E23BB"/>
    <w:rsid w:val="004E2606"/>
    <w:rsid w:val="004E2A15"/>
    <w:rsid w:val="004E2E9D"/>
    <w:rsid w:val="004E2F2A"/>
    <w:rsid w:val="004E3794"/>
    <w:rsid w:val="004E4474"/>
    <w:rsid w:val="004E4BD5"/>
    <w:rsid w:val="004E6276"/>
    <w:rsid w:val="004E685C"/>
    <w:rsid w:val="004E7287"/>
    <w:rsid w:val="004E7446"/>
    <w:rsid w:val="004F070C"/>
    <w:rsid w:val="004F3812"/>
    <w:rsid w:val="004F3A0A"/>
    <w:rsid w:val="004F3A7C"/>
    <w:rsid w:val="004F3FB9"/>
    <w:rsid w:val="004F4025"/>
    <w:rsid w:val="004F4EE3"/>
    <w:rsid w:val="004F5D6E"/>
    <w:rsid w:val="004F648C"/>
    <w:rsid w:val="004F65FF"/>
    <w:rsid w:val="004F7066"/>
    <w:rsid w:val="004F71F0"/>
    <w:rsid w:val="004F7F64"/>
    <w:rsid w:val="005001D9"/>
    <w:rsid w:val="00500410"/>
    <w:rsid w:val="00500E1A"/>
    <w:rsid w:val="00501569"/>
    <w:rsid w:val="0050160F"/>
    <w:rsid w:val="005025E6"/>
    <w:rsid w:val="0050282E"/>
    <w:rsid w:val="00503129"/>
    <w:rsid w:val="00503170"/>
    <w:rsid w:val="00503490"/>
    <w:rsid w:val="00503B5A"/>
    <w:rsid w:val="005040EF"/>
    <w:rsid w:val="00504DA3"/>
    <w:rsid w:val="0050510A"/>
    <w:rsid w:val="00505331"/>
    <w:rsid w:val="00505B66"/>
    <w:rsid w:val="005066BC"/>
    <w:rsid w:val="00511FAB"/>
    <w:rsid w:val="00512453"/>
    <w:rsid w:val="00512546"/>
    <w:rsid w:val="00513CFF"/>
    <w:rsid w:val="00513F73"/>
    <w:rsid w:val="005142FF"/>
    <w:rsid w:val="00514745"/>
    <w:rsid w:val="005149F8"/>
    <w:rsid w:val="00515090"/>
    <w:rsid w:val="00515D59"/>
    <w:rsid w:val="00515FE2"/>
    <w:rsid w:val="00516091"/>
    <w:rsid w:val="005160C7"/>
    <w:rsid w:val="00516EB3"/>
    <w:rsid w:val="00517B98"/>
    <w:rsid w:val="00517E2D"/>
    <w:rsid w:val="005200A3"/>
    <w:rsid w:val="00520231"/>
    <w:rsid w:val="005202EE"/>
    <w:rsid w:val="00521CA5"/>
    <w:rsid w:val="0052231A"/>
    <w:rsid w:val="005229EA"/>
    <w:rsid w:val="00522E3C"/>
    <w:rsid w:val="00523EA5"/>
    <w:rsid w:val="00523F2F"/>
    <w:rsid w:val="0052431E"/>
    <w:rsid w:val="00524C5E"/>
    <w:rsid w:val="005258A1"/>
    <w:rsid w:val="0052652D"/>
    <w:rsid w:val="00526BA6"/>
    <w:rsid w:val="005272D2"/>
    <w:rsid w:val="005279B5"/>
    <w:rsid w:val="00527B10"/>
    <w:rsid w:val="00530363"/>
    <w:rsid w:val="005303BE"/>
    <w:rsid w:val="0053076B"/>
    <w:rsid w:val="00530784"/>
    <w:rsid w:val="00531A1B"/>
    <w:rsid w:val="00531A65"/>
    <w:rsid w:val="00531BA0"/>
    <w:rsid w:val="00531BB3"/>
    <w:rsid w:val="00532128"/>
    <w:rsid w:val="00532218"/>
    <w:rsid w:val="00532A34"/>
    <w:rsid w:val="00532A68"/>
    <w:rsid w:val="00532F2F"/>
    <w:rsid w:val="005332D0"/>
    <w:rsid w:val="00533440"/>
    <w:rsid w:val="005339A7"/>
    <w:rsid w:val="00533A4D"/>
    <w:rsid w:val="005345BF"/>
    <w:rsid w:val="00534CC5"/>
    <w:rsid w:val="00535114"/>
    <w:rsid w:val="0053520D"/>
    <w:rsid w:val="005365E7"/>
    <w:rsid w:val="00536783"/>
    <w:rsid w:val="005403BF"/>
    <w:rsid w:val="0054083C"/>
    <w:rsid w:val="00540A03"/>
    <w:rsid w:val="00540BF3"/>
    <w:rsid w:val="00540CFF"/>
    <w:rsid w:val="00540E06"/>
    <w:rsid w:val="00540E30"/>
    <w:rsid w:val="005410AE"/>
    <w:rsid w:val="00541E80"/>
    <w:rsid w:val="00541EC2"/>
    <w:rsid w:val="00542954"/>
    <w:rsid w:val="005447DF"/>
    <w:rsid w:val="005447EC"/>
    <w:rsid w:val="00544879"/>
    <w:rsid w:val="00546068"/>
    <w:rsid w:val="00546819"/>
    <w:rsid w:val="00546C78"/>
    <w:rsid w:val="00547B9F"/>
    <w:rsid w:val="0055152E"/>
    <w:rsid w:val="0055167D"/>
    <w:rsid w:val="00551CBB"/>
    <w:rsid w:val="00551D6A"/>
    <w:rsid w:val="00552430"/>
    <w:rsid w:val="005545E0"/>
    <w:rsid w:val="0055468B"/>
    <w:rsid w:val="00554D40"/>
    <w:rsid w:val="00555AD3"/>
    <w:rsid w:val="00556287"/>
    <w:rsid w:val="005565A1"/>
    <w:rsid w:val="00556F57"/>
    <w:rsid w:val="00556FBB"/>
    <w:rsid w:val="00557166"/>
    <w:rsid w:val="005601E7"/>
    <w:rsid w:val="00560214"/>
    <w:rsid w:val="00560518"/>
    <w:rsid w:val="005607DC"/>
    <w:rsid w:val="0056154D"/>
    <w:rsid w:val="005617B7"/>
    <w:rsid w:val="005618DC"/>
    <w:rsid w:val="00562478"/>
    <w:rsid w:val="0056248A"/>
    <w:rsid w:val="00562CEE"/>
    <w:rsid w:val="005635F6"/>
    <w:rsid w:val="00564166"/>
    <w:rsid w:val="005641A4"/>
    <w:rsid w:val="0056469D"/>
    <w:rsid w:val="00564807"/>
    <w:rsid w:val="00564EEA"/>
    <w:rsid w:val="00566D1D"/>
    <w:rsid w:val="00566F2D"/>
    <w:rsid w:val="005670E0"/>
    <w:rsid w:val="005677E7"/>
    <w:rsid w:val="00567EE6"/>
    <w:rsid w:val="00567F6D"/>
    <w:rsid w:val="0057051B"/>
    <w:rsid w:val="00570AE8"/>
    <w:rsid w:val="00570AF2"/>
    <w:rsid w:val="00570AF5"/>
    <w:rsid w:val="00571650"/>
    <w:rsid w:val="00572699"/>
    <w:rsid w:val="00572768"/>
    <w:rsid w:val="005727C9"/>
    <w:rsid w:val="005737DE"/>
    <w:rsid w:val="005749F0"/>
    <w:rsid w:val="0057549A"/>
    <w:rsid w:val="005759E6"/>
    <w:rsid w:val="00575BFD"/>
    <w:rsid w:val="00575F7A"/>
    <w:rsid w:val="00576CF8"/>
    <w:rsid w:val="00580562"/>
    <w:rsid w:val="0058060C"/>
    <w:rsid w:val="00580D3D"/>
    <w:rsid w:val="00580E17"/>
    <w:rsid w:val="0058160F"/>
    <w:rsid w:val="00581A02"/>
    <w:rsid w:val="00581F0C"/>
    <w:rsid w:val="00581FD4"/>
    <w:rsid w:val="0058293B"/>
    <w:rsid w:val="00583D1A"/>
    <w:rsid w:val="0058419F"/>
    <w:rsid w:val="00585A95"/>
    <w:rsid w:val="0058614C"/>
    <w:rsid w:val="00586604"/>
    <w:rsid w:val="00587C6A"/>
    <w:rsid w:val="00587FEC"/>
    <w:rsid w:val="0059000F"/>
    <w:rsid w:val="00590287"/>
    <w:rsid w:val="00591433"/>
    <w:rsid w:val="00591EC3"/>
    <w:rsid w:val="00593545"/>
    <w:rsid w:val="00593F83"/>
    <w:rsid w:val="0059607F"/>
    <w:rsid w:val="00596BCD"/>
    <w:rsid w:val="00597E30"/>
    <w:rsid w:val="005A0068"/>
    <w:rsid w:val="005A079F"/>
    <w:rsid w:val="005A0EE0"/>
    <w:rsid w:val="005A2069"/>
    <w:rsid w:val="005A36A4"/>
    <w:rsid w:val="005A36A9"/>
    <w:rsid w:val="005A589E"/>
    <w:rsid w:val="005A5B15"/>
    <w:rsid w:val="005A5F7C"/>
    <w:rsid w:val="005A6AB5"/>
    <w:rsid w:val="005A6BB1"/>
    <w:rsid w:val="005A6EEA"/>
    <w:rsid w:val="005A6FE7"/>
    <w:rsid w:val="005B056A"/>
    <w:rsid w:val="005B0701"/>
    <w:rsid w:val="005B0DDB"/>
    <w:rsid w:val="005B0E53"/>
    <w:rsid w:val="005B2026"/>
    <w:rsid w:val="005B2211"/>
    <w:rsid w:val="005B25C7"/>
    <w:rsid w:val="005B29F3"/>
    <w:rsid w:val="005B2B06"/>
    <w:rsid w:val="005B3751"/>
    <w:rsid w:val="005B4B52"/>
    <w:rsid w:val="005B5314"/>
    <w:rsid w:val="005B5978"/>
    <w:rsid w:val="005B698F"/>
    <w:rsid w:val="005B6B10"/>
    <w:rsid w:val="005B7E6A"/>
    <w:rsid w:val="005C02E9"/>
    <w:rsid w:val="005C0D08"/>
    <w:rsid w:val="005C112B"/>
    <w:rsid w:val="005C1622"/>
    <w:rsid w:val="005C2564"/>
    <w:rsid w:val="005C28E1"/>
    <w:rsid w:val="005C31DB"/>
    <w:rsid w:val="005C38AB"/>
    <w:rsid w:val="005C3F56"/>
    <w:rsid w:val="005C4259"/>
    <w:rsid w:val="005C4289"/>
    <w:rsid w:val="005C44E3"/>
    <w:rsid w:val="005C4B69"/>
    <w:rsid w:val="005C57D1"/>
    <w:rsid w:val="005C5CC8"/>
    <w:rsid w:val="005C6476"/>
    <w:rsid w:val="005C7563"/>
    <w:rsid w:val="005D05DE"/>
    <w:rsid w:val="005D08C1"/>
    <w:rsid w:val="005D0A8D"/>
    <w:rsid w:val="005D17A7"/>
    <w:rsid w:val="005D190B"/>
    <w:rsid w:val="005D1C34"/>
    <w:rsid w:val="005D205E"/>
    <w:rsid w:val="005D2095"/>
    <w:rsid w:val="005D2EFA"/>
    <w:rsid w:val="005D376F"/>
    <w:rsid w:val="005D3A67"/>
    <w:rsid w:val="005D40DB"/>
    <w:rsid w:val="005D4EE3"/>
    <w:rsid w:val="005D5098"/>
    <w:rsid w:val="005D50CF"/>
    <w:rsid w:val="005D52D7"/>
    <w:rsid w:val="005D5FD9"/>
    <w:rsid w:val="005D6316"/>
    <w:rsid w:val="005D7313"/>
    <w:rsid w:val="005D76B9"/>
    <w:rsid w:val="005E0210"/>
    <w:rsid w:val="005E2116"/>
    <w:rsid w:val="005E22CD"/>
    <w:rsid w:val="005E2380"/>
    <w:rsid w:val="005E2E9D"/>
    <w:rsid w:val="005E3301"/>
    <w:rsid w:val="005E362B"/>
    <w:rsid w:val="005E3B80"/>
    <w:rsid w:val="005E4C66"/>
    <w:rsid w:val="005E5432"/>
    <w:rsid w:val="005E5CC7"/>
    <w:rsid w:val="005E6BD9"/>
    <w:rsid w:val="005E6C86"/>
    <w:rsid w:val="005E6D56"/>
    <w:rsid w:val="005E73AE"/>
    <w:rsid w:val="005E79A0"/>
    <w:rsid w:val="005F13E6"/>
    <w:rsid w:val="005F1A50"/>
    <w:rsid w:val="005F1C61"/>
    <w:rsid w:val="005F1FE8"/>
    <w:rsid w:val="005F2DB1"/>
    <w:rsid w:val="005F32A7"/>
    <w:rsid w:val="005F3726"/>
    <w:rsid w:val="005F3B84"/>
    <w:rsid w:val="005F3D48"/>
    <w:rsid w:val="005F3F75"/>
    <w:rsid w:val="005F4276"/>
    <w:rsid w:val="005F46B6"/>
    <w:rsid w:val="005F5A7C"/>
    <w:rsid w:val="005F60EC"/>
    <w:rsid w:val="005F6B6F"/>
    <w:rsid w:val="00601244"/>
    <w:rsid w:val="00601666"/>
    <w:rsid w:val="00601859"/>
    <w:rsid w:val="006019F4"/>
    <w:rsid w:val="0060234E"/>
    <w:rsid w:val="006026A1"/>
    <w:rsid w:val="006026E6"/>
    <w:rsid w:val="00602B0C"/>
    <w:rsid w:val="00603020"/>
    <w:rsid w:val="00603A20"/>
    <w:rsid w:val="00603CC3"/>
    <w:rsid w:val="00603F45"/>
    <w:rsid w:val="0060525D"/>
    <w:rsid w:val="0060550A"/>
    <w:rsid w:val="006066CB"/>
    <w:rsid w:val="00606919"/>
    <w:rsid w:val="0060704C"/>
    <w:rsid w:val="006071F7"/>
    <w:rsid w:val="00607247"/>
    <w:rsid w:val="0060793F"/>
    <w:rsid w:val="00607FCE"/>
    <w:rsid w:val="006115C6"/>
    <w:rsid w:val="00611768"/>
    <w:rsid w:val="00611801"/>
    <w:rsid w:val="00611D87"/>
    <w:rsid w:val="006121D0"/>
    <w:rsid w:val="00612D47"/>
    <w:rsid w:val="006130D9"/>
    <w:rsid w:val="006134AF"/>
    <w:rsid w:val="00614096"/>
    <w:rsid w:val="006140CA"/>
    <w:rsid w:val="00614247"/>
    <w:rsid w:val="0061491F"/>
    <w:rsid w:val="006153A0"/>
    <w:rsid w:val="00615F9C"/>
    <w:rsid w:val="006163CE"/>
    <w:rsid w:val="0061746D"/>
    <w:rsid w:val="006206AE"/>
    <w:rsid w:val="006218C2"/>
    <w:rsid w:val="006219E1"/>
    <w:rsid w:val="00621B4E"/>
    <w:rsid w:val="00621FE3"/>
    <w:rsid w:val="00622DAF"/>
    <w:rsid w:val="006233C8"/>
    <w:rsid w:val="00624CA9"/>
    <w:rsid w:val="00625417"/>
    <w:rsid w:val="006261B7"/>
    <w:rsid w:val="00626AAF"/>
    <w:rsid w:val="0062792B"/>
    <w:rsid w:val="0063006F"/>
    <w:rsid w:val="00630271"/>
    <w:rsid w:val="0063119E"/>
    <w:rsid w:val="00632258"/>
    <w:rsid w:val="006330DD"/>
    <w:rsid w:val="00633A1C"/>
    <w:rsid w:val="006340E7"/>
    <w:rsid w:val="00634409"/>
    <w:rsid w:val="006349C6"/>
    <w:rsid w:val="0063580C"/>
    <w:rsid w:val="006359E2"/>
    <w:rsid w:val="00637480"/>
    <w:rsid w:val="006375C1"/>
    <w:rsid w:val="00637AE3"/>
    <w:rsid w:val="00637D62"/>
    <w:rsid w:val="006403C6"/>
    <w:rsid w:val="00641695"/>
    <w:rsid w:val="00642179"/>
    <w:rsid w:val="00642298"/>
    <w:rsid w:val="00642E35"/>
    <w:rsid w:val="00642EC1"/>
    <w:rsid w:val="00642F3A"/>
    <w:rsid w:val="00643306"/>
    <w:rsid w:val="00644FEE"/>
    <w:rsid w:val="00645AF4"/>
    <w:rsid w:val="00646341"/>
    <w:rsid w:val="00646399"/>
    <w:rsid w:val="00647CC1"/>
    <w:rsid w:val="006500AE"/>
    <w:rsid w:val="00650BB3"/>
    <w:rsid w:val="00651615"/>
    <w:rsid w:val="006519B2"/>
    <w:rsid w:val="006523B8"/>
    <w:rsid w:val="00653154"/>
    <w:rsid w:val="00653242"/>
    <w:rsid w:val="006534DF"/>
    <w:rsid w:val="00653E63"/>
    <w:rsid w:val="006547E7"/>
    <w:rsid w:val="0065532C"/>
    <w:rsid w:val="00655DEC"/>
    <w:rsid w:val="0065602F"/>
    <w:rsid w:val="0065702D"/>
    <w:rsid w:val="00660517"/>
    <w:rsid w:val="00660BE7"/>
    <w:rsid w:val="00661938"/>
    <w:rsid w:val="006619D7"/>
    <w:rsid w:val="00661DE0"/>
    <w:rsid w:val="00662559"/>
    <w:rsid w:val="00662651"/>
    <w:rsid w:val="00662EEE"/>
    <w:rsid w:val="00663A2E"/>
    <w:rsid w:val="00667459"/>
    <w:rsid w:val="00670261"/>
    <w:rsid w:val="006709B0"/>
    <w:rsid w:val="00673015"/>
    <w:rsid w:val="006740C0"/>
    <w:rsid w:val="00674262"/>
    <w:rsid w:val="006764BE"/>
    <w:rsid w:val="0067652A"/>
    <w:rsid w:val="006765F7"/>
    <w:rsid w:val="00676B20"/>
    <w:rsid w:val="006771EC"/>
    <w:rsid w:val="00677FC3"/>
    <w:rsid w:val="006801C7"/>
    <w:rsid w:val="00680382"/>
    <w:rsid w:val="00680915"/>
    <w:rsid w:val="0068113E"/>
    <w:rsid w:val="006814F8"/>
    <w:rsid w:val="00681D57"/>
    <w:rsid w:val="00683966"/>
    <w:rsid w:val="00684631"/>
    <w:rsid w:val="00684E4B"/>
    <w:rsid w:val="0068507A"/>
    <w:rsid w:val="0068508F"/>
    <w:rsid w:val="006850F1"/>
    <w:rsid w:val="006859C4"/>
    <w:rsid w:val="00686463"/>
    <w:rsid w:val="0068684A"/>
    <w:rsid w:val="00686B8B"/>
    <w:rsid w:val="00686CD8"/>
    <w:rsid w:val="00687212"/>
    <w:rsid w:val="00687CAA"/>
    <w:rsid w:val="00687E85"/>
    <w:rsid w:val="00690239"/>
    <w:rsid w:val="00690CC5"/>
    <w:rsid w:val="00690E76"/>
    <w:rsid w:val="0069100E"/>
    <w:rsid w:val="00692290"/>
    <w:rsid w:val="00692524"/>
    <w:rsid w:val="00692ABC"/>
    <w:rsid w:val="00693B4E"/>
    <w:rsid w:val="0069483A"/>
    <w:rsid w:val="00694A18"/>
    <w:rsid w:val="006953C3"/>
    <w:rsid w:val="00695D03"/>
    <w:rsid w:val="00696D93"/>
    <w:rsid w:val="00696E75"/>
    <w:rsid w:val="00696FD6"/>
    <w:rsid w:val="00697368"/>
    <w:rsid w:val="0069776C"/>
    <w:rsid w:val="00697888"/>
    <w:rsid w:val="00697C74"/>
    <w:rsid w:val="006A0795"/>
    <w:rsid w:val="006A15E0"/>
    <w:rsid w:val="006A20E1"/>
    <w:rsid w:val="006A2642"/>
    <w:rsid w:val="006A275F"/>
    <w:rsid w:val="006A3799"/>
    <w:rsid w:val="006A45A9"/>
    <w:rsid w:val="006A4C71"/>
    <w:rsid w:val="006A670A"/>
    <w:rsid w:val="006A69A5"/>
    <w:rsid w:val="006A6B9D"/>
    <w:rsid w:val="006A74F1"/>
    <w:rsid w:val="006A769E"/>
    <w:rsid w:val="006A77B6"/>
    <w:rsid w:val="006A788B"/>
    <w:rsid w:val="006B0A50"/>
    <w:rsid w:val="006B117D"/>
    <w:rsid w:val="006B1C28"/>
    <w:rsid w:val="006B2544"/>
    <w:rsid w:val="006B27FC"/>
    <w:rsid w:val="006B2817"/>
    <w:rsid w:val="006B2D9E"/>
    <w:rsid w:val="006B2E70"/>
    <w:rsid w:val="006B3480"/>
    <w:rsid w:val="006B3EFC"/>
    <w:rsid w:val="006B42F5"/>
    <w:rsid w:val="006B4DF8"/>
    <w:rsid w:val="006B6904"/>
    <w:rsid w:val="006B7123"/>
    <w:rsid w:val="006B7D1B"/>
    <w:rsid w:val="006C0B66"/>
    <w:rsid w:val="006C1873"/>
    <w:rsid w:val="006C18C9"/>
    <w:rsid w:val="006C1A9B"/>
    <w:rsid w:val="006C1B1F"/>
    <w:rsid w:val="006C1C02"/>
    <w:rsid w:val="006C1F21"/>
    <w:rsid w:val="006C2026"/>
    <w:rsid w:val="006C3258"/>
    <w:rsid w:val="006C352A"/>
    <w:rsid w:val="006C4635"/>
    <w:rsid w:val="006C4B7F"/>
    <w:rsid w:val="006C620F"/>
    <w:rsid w:val="006D04EB"/>
    <w:rsid w:val="006D0985"/>
    <w:rsid w:val="006D1AE3"/>
    <w:rsid w:val="006D1F0D"/>
    <w:rsid w:val="006D2DAE"/>
    <w:rsid w:val="006D30E9"/>
    <w:rsid w:val="006D3154"/>
    <w:rsid w:val="006D3CE3"/>
    <w:rsid w:val="006D3F61"/>
    <w:rsid w:val="006D41CC"/>
    <w:rsid w:val="006D4D32"/>
    <w:rsid w:val="006D537F"/>
    <w:rsid w:val="006D5B02"/>
    <w:rsid w:val="006D62B1"/>
    <w:rsid w:val="006D7205"/>
    <w:rsid w:val="006D77B7"/>
    <w:rsid w:val="006D7885"/>
    <w:rsid w:val="006E054C"/>
    <w:rsid w:val="006E0BA3"/>
    <w:rsid w:val="006E1983"/>
    <w:rsid w:val="006E2358"/>
    <w:rsid w:val="006E30A5"/>
    <w:rsid w:val="006E3A62"/>
    <w:rsid w:val="006E421B"/>
    <w:rsid w:val="006E4EA1"/>
    <w:rsid w:val="006E4F8C"/>
    <w:rsid w:val="006E5CCF"/>
    <w:rsid w:val="006E5DE2"/>
    <w:rsid w:val="006E7366"/>
    <w:rsid w:val="006E75B7"/>
    <w:rsid w:val="006F151B"/>
    <w:rsid w:val="006F1EA5"/>
    <w:rsid w:val="006F246F"/>
    <w:rsid w:val="006F2527"/>
    <w:rsid w:val="006F27E7"/>
    <w:rsid w:val="006F2A33"/>
    <w:rsid w:val="006F2E24"/>
    <w:rsid w:val="006F38F5"/>
    <w:rsid w:val="006F4241"/>
    <w:rsid w:val="006F5ACC"/>
    <w:rsid w:val="006F6177"/>
    <w:rsid w:val="006F700F"/>
    <w:rsid w:val="006F761D"/>
    <w:rsid w:val="006F7D14"/>
    <w:rsid w:val="007008EF"/>
    <w:rsid w:val="00700B07"/>
    <w:rsid w:val="007013D0"/>
    <w:rsid w:val="00701DE4"/>
    <w:rsid w:val="00701F54"/>
    <w:rsid w:val="00702A7C"/>
    <w:rsid w:val="00702FFB"/>
    <w:rsid w:val="007034DE"/>
    <w:rsid w:val="0070351B"/>
    <w:rsid w:val="007035A3"/>
    <w:rsid w:val="00703819"/>
    <w:rsid w:val="00703E16"/>
    <w:rsid w:val="007045FC"/>
    <w:rsid w:val="00704A4D"/>
    <w:rsid w:val="007053A9"/>
    <w:rsid w:val="00705928"/>
    <w:rsid w:val="0070593E"/>
    <w:rsid w:val="00706007"/>
    <w:rsid w:val="00706A50"/>
    <w:rsid w:val="00706CDA"/>
    <w:rsid w:val="007106F5"/>
    <w:rsid w:val="00710731"/>
    <w:rsid w:val="00710B46"/>
    <w:rsid w:val="00711141"/>
    <w:rsid w:val="00711208"/>
    <w:rsid w:val="00711209"/>
    <w:rsid w:val="00712988"/>
    <w:rsid w:val="00712F97"/>
    <w:rsid w:val="0071312C"/>
    <w:rsid w:val="00713BBE"/>
    <w:rsid w:val="00713D57"/>
    <w:rsid w:val="00713D78"/>
    <w:rsid w:val="007140A0"/>
    <w:rsid w:val="00714184"/>
    <w:rsid w:val="007145FD"/>
    <w:rsid w:val="00714E98"/>
    <w:rsid w:val="007150FF"/>
    <w:rsid w:val="007152DA"/>
    <w:rsid w:val="0071539F"/>
    <w:rsid w:val="00715FD0"/>
    <w:rsid w:val="0071610C"/>
    <w:rsid w:val="00717330"/>
    <w:rsid w:val="00717571"/>
    <w:rsid w:val="00717A29"/>
    <w:rsid w:val="00717BAE"/>
    <w:rsid w:val="00717BBD"/>
    <w:rsid w:val="007208E8"/>
    <w:rsid w:val="00721442"/>
    <w:rsid w:val="00721FF7"/>
    <w:rsid w:val="007226F7"/>
    <w:rsid w:val="00722E28"/>
    <w:rsid w:val="007240B8"/>
    <w:rsid w:val="00724CA1"/>
    <w:rsid w:val="00724F4C"/>
    <w:rsid w:val="00725168"/>
    <w:rsid w:val="00725422"/>
    <w:rsid w:val="00725B22"/>
    <w:rsid w:val="00725BF8"/>
    <w:rsid w:val="00726D0E"/>
    <w:rsid w:val="00726E62"/>
    <w:rsid w:val="007270A5"/>
    <w:rsid w:val="00727856"/>
    <w:rsid w:val="00730D3E"/>
    <w:rsid w:val="00730D40"/>
    <w:rsid w:val="00731F72"/>
    <w:rsid w:val="00733117"/>
    <w:rsid w:val="00733346"/>
    <w:rsid w:val="00733736"/>
    <w:rsid w:val="007346ED"/>
    <w:rsid w:val="007349E5"/>
    <w:rsid w:val="007358DD"/>
    <w:rsid w:val="0073630C"/>
    <w:rsid w:val="00736513"/>
    <w:rsid w:val="00736DE8"/>
    <w:rsid w:val="00736F66"/>
    <w:rsid w:val="00740299"/>
    <w:rsid w:val="00740325"/>
    <w:rsid w:val="00741169"/>
    <w:rsid w:val="007416DA"/>
    <w:rsid w:val="00741B63"/>
    <w:rsid w:val="0074348C"/>
    <w:rsid w:val="0074383F"/>
    <w:rsid w:val="00743985"/>
    <w:rsid w:val="00744A76"/>
    <w:rsid w:val="00745892"/>
    <w:rsid w:val="00745A38"/>
    <w:rsid w:val="007501E0"/>
    <w:rsid w:val="0075046D"/>
    <w:rsid w:val="00750575"/>
    <w:rsid w:val="00750BA3"/>
    <w:rsid w:val="0075140B"/>
    <w:rsid w:val="00751F00"/>
    <w:rsid w:val="0075227D"/>
    <w:rsid w:val="00752B9F"/>
    <w:rsid w:val="007532D0"/>
    <w:rsid w:val="007535E5"/>
    <w:rsid w:val="00753780"/>
    <w:rsid w:val="007556F6"/>
    <w:rsid w:val="00755DE8"/>
    <w:rsid w:val="00756205"/>
    <w:rsid w:val="00760F91"/>
    <w:rsid w:val="00760FCA"/>
    <w:rsid w:val="007610DE"/>
    <w:rsid w:val="007611F9"/>
    <w:rsid w:val="00761F36"/>
    <w:rsid w:val="007625A6"/>
    <w:rsid w:val="007636DB"/>
    <w:rsid w:val="00763BAB"/>
    <w:rsid w:val="00764481"/>
    <w:rsid w:val="0076494D"/>
    <w:rsid w:val="00764EA2"/>
    <w:rsid w:val="007667AA"/>
    <w:rsid w:val="00766C4F"/>
    <w:rsid w:val="0076720E"/>
    <w:rsid w:val="007677E9"/>
    <w:rsid w:val="00770F5A"/>
    <w:rsid w:val="0077104F"/>
    <w:rsid w:val="0077173B"/>
    <w:rsid w:val="007720EB"/>
    <w:rsid w:val="00772CAA"/>
    <w:rsid w:val="007733FB"/>
    <w:rsid w:val="00773895"/>
    <w:rsid w:val="00774A6D"/>
    <w:rsid w:val="0077697E"/>
    <w:rsid w:val="007770C8"/>
    <w:rsid w:val="0078037E"/>
    <w:rsid w:val="00780691"/>
    <w:rsid w:val="007807E7"/>
    <w:rsid w:val="00780A56"/>
    <w:rsid w:val="00780AF1"/>
    <w:rsid w:val="007825D1"/>
    <w:rsid w:val="0078275A"/>
    <w:rsid w:val="00782D6D"/>
    <w:rsid w:val="00784067"/>
    <w:rsid w:val="0078432F"/>
    <w:rsid w:val="007846FD"/>
    <w:rsid w:val="00784DA7"/>
    <w:rsid w:val="00784FDC"/>
    <w:rsid w:val="00785FBE"/>
    <w:rsid w:val="0078609B"/>
    <w:rsid w:val="00787018"/>
    <w:rsid w:val="00787096"/>
    <w:rsid w:val="00787120"/>
    <w:rsid w:val="007877CD"/>
    <w:rsid w:val="00787D22"/>
    <w:rsid w:val="0079039A"/>
    <w:rsid w:val="0079093B"/>
    <w:rsid w:val="007912AA"/>
    <w:rsid w:val="0079190F"/>
    <w:rsid w:val="00793A72"/>
    <w:rsid w:val="00793F05"/>
    <w:rsid w:val="0079411D"/>
    <w:rsid w:val="007942F0"/>
    <w:rsid w:val="00794453"/>
    <w:rsid w:val="00795490"/>
    <w:rsid w:val="00795CC4"/>
    <w:rsid w:val="007961DF"/>
    <w:rsid w:val="0079648D"/>
    <w:rsid w:val="007968AB"/>
    <w:rsid w:val="00796A72"/>
    <w:rsid w:val="00796C3B"/>
    <w:rsid w:val="0079709B"/>
    <w:rsid w:val="00797535"/>
    <w:rsid w:val="007A0FF7"/>
    <w:rsid w:val="007A18AF"/>
    <w:rsid w:val="007A1FDB"/>
    <w:rsid w:val="007A2494"/>
    <w:rsid w:val="007A3B2B"/>
    <w:rsid w:val="007A3DC7"/>
    <w:rsid w:val="007A464D"/>
    <w:rsid w:val="007A4D1D"/>
    <w:rsid w:val="007A4FEE"/>
    <w:rsid w:val="007A57F7"/>
    <w:rsid w:val="007A63B5"/>
    <w:rsid w:val="007A685A"/>
    <w:rsid w:val="007A7AC9"/>
    <w:rsid w:val="007B039D"/>
    <w:rsid w:val="007B0C30"/>
    <w:rsid w:val="007B0C6A"/>
    <w:rsid w:val="007B0C76"/>
    <w:rsid w:val="007B19B1"/>
    <w:rsid w:val="007B26D2"/>
    <w:rsid w:val="007B2F60"/>
    <w:rsid w:val="007B3B5B"/>
    <w:rsid w:val="007B45A0"/>
    <w:rsid w:val="007B47CB"/>
    <w:rsid w:val="007B59C9"/>
    <w:rsid w:val="007B5AF7"/>
    <w:rsid w:val="007B5BD5"/>
    <w:rsid w:val="007B6D75"/>
    <w:rsid w:val="007B6DF9"/>
    <w:rsid w:val="007B7445"/>
    <w:rsid w:val="007B7791"/>
    <w:rsid w:val="007B7C55"/>
    <w:rsid w:val="007C0D5C"/>
    <w:rsid w:val="007C2261"/>
    <w:rsid w:val="007C2DAA"/>
    <w:rsid w:val="007C4420"/>
    <w:rsid w:val="007C58FF"/>
    <w:rsid w:val="007C64C1"/>
    <w:rsid w:val="007C653D"/>
    <w:rsid w:val="007C7774"/>
    <w:rsid w:val="007C7844"/>
    <w:rsid w:val="007D0C1F"/>
    <w:rsid w:val="007D12E0"/>
    <w:rsid w:val="007D1B49"/>
    <w:rsid w:val="007D2582"/>
    <w:rsid w:val="007D2891"/>
    <w:rsid w:val="007D460B"/>
    <w:rsid w:val="007D5238"/>
    <w:rsid w:val="007D54F7"/>
    <w:rsid w:val="007D5D96"/>
    <w:rsid w:val="007D5DAB"/>
    <w:rsid w:val="007D65BC"/>
    <w:rsid w:val="007D6715"/>
    <w:rsid w:val="007D77FD"/>
    <w:rsid w:val="007E07CB"/>
    <w:rsid w:val="007E17F3"/>
    <w:rsid w:val="007E2A61"/>
    <w:rsid w:val="007E3752"/>
    <w:rsid w:val="007E3B5A"/>
    <w:rsid w:val="007E3F6B"/>
    <w:rsid w:val="007E424D"/>
    <w:rsid w:val="007E4E22"/>
    <w:rsid w:val="007E5336"/>
    <w:rsid w:val="007E56E7"/>
    <w:rsid w:val="007E5D30"/>
    <w:rsid w:val="007E5E32"/>
    <w:rsid w:val="007E5EAB"/>
    <w:rsid w:val="007E661B"/>
    <w:rsid w:val="007E6DF4"/>
    <w:rsid w:val="007F07EB"/>
    <w:rsid w:val="007F24D4"/>
    <w:rsid w:val="007F25E4"/>
    <w:rsid w:val="007F269B"/>
    <w:rsid w:val="007F2AC6"/>
    <w:rsid w:val="007F2FAE"/>
    <w:rsid w:val="007F32D6"/>
    <w:rsid w:val="007F33E2"/>
    <w:rsid w:val="007F34F2"/>
    <w:rsid w:val="007F38DB"/>
    <w:rsid w:val="007F4FF1"/>
    <w:rsid w:val="007F55CB"/>
    <w:rsid w:val="007F5D42"/>
    <w:rsid w:val="007F631C"/>
    <w:rsid w:val="007F6AA8"/>
    <w:rsid w:val="007F6BA4"/>
    <w:rsid w:val="007F7186"/>
    <w:rsid w:val="007F7281"/>
    <w:rsid w:val="007F77C7"/>
    <w:rsid w:val="00800333"/>
    <w:rsid w:val="008009F7"/>
    <w:rsid w:val="00800F5A"/>
    <w:rsid w:val="008016E5"/>
    <w:rsid w:val="0080349A"/>
    <w:rsid w:val="00803835"/>
    <w:rsid w:val="00803EC1"/>
    <w:rsid w:val="00804D7A"/>
    <w:rsid w:val="0080513F"/>
    <w:rsid w:val="00805D59"/>
    <w:rsid w:val="00806641"/>
    <w:rsid w:val="00806690"/>
    <w:rsid w:val="008106B4"/>
    <w:rsid w:val="00810A09"/>
    <w:rsid w:val="00810BAC"/>
    <w:rsid w:val="00810BBE"/>
    <w:rsid w:val="008127B5"/>
    <w:rsid w:val="008129BF"/>
    <w:rsid w:val="00814753"/>
    <w:rsid w:val="00814790"/>
    <w:rsid w:val="0081516B"/>
    <w:rsid w:val="008168C7"/>
    <w:rsid w:val="00816CD0"/>
    <w:rsid w:val="0081738F"/>
    <w:rsid w:val="0081741C"/>
    <w:rsid w:val="0081759E"/>
    <w:rsid w:val="008179E5"/>
    <w:rsid w:val="00817E37"/>
    <w:rsid w:val="0082016E"/>
    <w:rsid w:val="008202CB"/>
    <w:rsid w:val="00820F24"/>
    <w:rsid w:val="008212EF"/>
    <w:rsid w:val="00821B99"/>
    <w:rsid w:val="00821BDD"/>
    <w:rsid w:val="008220B1"/>
    <w:rsid w:val="008220FC"/>
    <w:rsid w:val="008226AB"/>
    <w:rsid w:val="008226C0"/>
    <w:rsid w:val="0082335E"/>
    <w:rsid w:val="0082405F"/>
    <w:rsid w:val="008248BD"/>
    <w:rsid w:val="00824EFA"/>
    <w:rsid w:val="0082613E"/>
    <w:rsid w:val="00827668"/>
    <w:rsid w:val="00827858"/>
    <w:rsid w:val="00830343"/>
    <w:rsid w:val="008306F8"/>
    <w:rsid w:val="00830BDF"/>
    <w:rsid w:val="00830F49"/>
    <w:rsid w:val="008312F9"/>
    <w:rsid w:val="00831E0C"/>
    <w:rsid w:val="00832336"/>
    <w:rsid w:val="008324C1"/>
    <w:rsid w:val="008329D0"/>
    <w:rsid w:val="00832B8A"/>
    <w:rsid w:val="00832DA4"/>
    <w:rsid w:val="00833110"/>
    <w:rsid w:val="00833784"/>
    <w:rsid w:val="00833AE9"/>
    <w:rsid w:val="00834341"/>
    <w:rsid w:val="00834347"/>
    <w:rsid w:val="00834A3E"/>
    <w:rsid w:val="00834B43"/>
    <w:rsid w:val="00835D24"/>
    <w:rsid w:val="00835EB8"/>
    <w:rsid w:val="00836758"/>
    <w:rsid w:val="00836D34"/>
    <w:rsid w:val="00837609"/>
    <w:rsid w:val="00837BDD"/>
    <w:rsid w:val="00837C17"/>
    <w:rsid w:val="00837E87"/>
    <w:rsid w:val="00837FCF"/>
    <w:rsid w:val="0084157A"/>
    <w:rsid w:val="008424FB"/>
    <w:rsid w:val="008434A0"/>
    <w:rsid w:val="0084353C"/>
    <w:rsid w:val="008435CD"/>
    <w:rsid w:val="00843FAD"/>
    <w:rsid w:val="008443F3"/>
    <w:rsid w:val="00844CBB"/>
    <w:rsid w:val="0084566E"/>
    <w:rsid w:val="00845D69"/>
    <w:rsid w:val="00845F54"/>
    <w:rsid w:val="00846352"/>
    <w:rsid w:val="00846E4B"/>
    <w:rsid w:val="00847365"/>
    <w:rsid w:val="00847976"/>
    <w:rsid w:val="00847D78"/>
    <w:rsid w:val="00850310"/>
    <w:rsid w:val="0085070C"/>
    <w:rsid w:val="00850CBD"/>
    <w:rsid w:val="0085110F"/>
    <w:rsid w:val="008511E1"/>
    <w:rsid w:val="0085197C"/>
    <w:rsid w:val="008519E0"/>
    <w:rsid w:val="00851A0E"/>
    <w:rsid w:val="00851E19"/>
    <w:rsid w:val="008521F0"/>
    <w:rsid w:val="00852B3F"/>
    <w:rsid w:val="00853D8A"/>
    <w:rsid w:val="0085447C"/>
    <w:rsid w:val="00854A05"/>
    <w:rsid w:val="0085517D"/>
    <w:rsid w:val="008551ED"/>
    <w:rsid w:val="0085617D"/>
    <w:rsid w:val="00856257"/>
    <w:rsid w:val="0085679C"/>
    <w:rsid w:val="00856CCB"/>
    <w:rsid w:val="00856E00"/>
    <w:rsid w:val="00856E8E"/>
    <w:rsid w:val="00857A03"/>
    <w:rsid w:val="008609E2"/>
    <w:rsid w:val="008610DB"/>
    <w:rsid w:val="0086114F"/>
    <w:rsid w:val="00861522"/>
    <w:rsid w:val="00861C13"/>
    <w:rsid w:val="008627D0"/>
    <w:rsid w:val="008628DF"/>
    <w:rsid w:val="008635BD"/>
    <w:rsid w:val="00863811"/>
    <w:rsid w:val="00863B42"/>
    <w:rsid w:val="008640AA"/>
    <w:rsid w:val="008653AC"/>
    <w:rsid w:val="00865932"/>
    <w:rsid w:val="00866353"/>
    <w:rsid w:val="00866B18"/>
    <w:rsid w:val="008676BE"/>
    <w:rsid w:val="0086780D"/>
    <w:rsid w:val="00867E6D"/>
    <w:rsid w:val="008708B3"/>
    <w:rsid w:val="008719D7"/>
    <w:rsid w:val="00873293"/>
    <w:rsid w:val="0087469F"/>
    <w:rsid w:val="0087534E"/>
    <w:rsid w:val="008757E1"/>
    <w:rsid w:val="00875959"/>
    <w:rsid w:val="00876075"/>
    <w:rsid w:val="00876952"/>
    <w:rsid w:val="008775ED"/>
    <w:rsid w:val="00877634"/>
    <w:rsid w:val="008800B2"/>
    <w:rsid w:val="00880913"/>
    <w:rsid w:val="00880F17"/>
    <w:rsid w:val="0088112B"/>
    <w:rsid w:val="00881320"/>
    <w:rsid w:val="0088178D"/>
    <w:rsid w:val="00882D43"/>
    <w:rsid w:val="00882D47"/>
    <w:rsid w:val="008830CE"/>
    <w:rsid w:val="008837CD"/>
    <w:rsid w:val="008843BD"/>
    <w:rsid w:val="00884600"/>
    <w:rsid w:val="008847CF"/>
    <w:rsid w:val="008848CE"/>
    <w:rsid w:val="00884E0B"/>
    <w:rsid w:val="00884E8B"/>
    <w:rsid w:val="0088690D"/>
    <w:rsid w:val="00886B20"/>
    <w:rsid w:val="00886EF3"/>
    <w:rsid w:val="0088706E"/>
    <w:rsid w:val="00887209"/>
    <w:rsid w:val="008873FF"/>
    <w:rsid w:val="00890AF5"/>
    <w:rsid w:val="00890CC7"/>
    <w:rsid w:val="00891381"/>
    <w:rsid w:val="008917C7"/>
    <w:rsid w:val="00891A8E"/>
    <w:rsid w:val="0089239F"/>
    <w:rsid w:val="0089251C"/>
    <w:rsid w:val="0089265F"/>
    <w:rsid w:val="00892AAF"/>
    <w:rsid w:val="0089335F"/>
    <w:rsid w:val="00894250"/>
    <w:rsid w:val="0089462A"/>
    <w:rsid w:val="00894D27"/>
    <w:rsid w:val="00895B7D"/>
    <w:rsid w:val="008967B0"/>
    <w:rsid w:val="00897541"/>
    <w:rsid w:val="0089784E"/>
    <w:rsid w:val="00897B6C"/>
    <w:rsid w:val="008A0A1D"/>
    <w:rsid w:val="008A0E5C"/>
    <w:rsid w:val="008A2283"/>
    <w:rsid w:val="008A2731"/>
    <w:rsid w:val="008A2780"/>
    <w:rsid w:val="008A3312"/>
    <w:rsid w:val="008A3957"/>
    <w:rsid w:val="008A3FAE"/>
    <w:rsid w:val="008A4681"/>
    <w:rsid w:val="008A4697"/>
    <w:rsid w:val="008A5C84"/>
    <w:rsid w:val="008A5EB1"/>
    <w:rsid w:val="008A5EF3"/>
    <w:rsid w:val="008A6497"/>
    <w:rsid w:val="008A6949"/>
    <w:rsid w:val="008A74F3"/>
    <w:rsid w:val="008A7C1B"/>
    <w:rsid w:val="008B09CC"/>
    <w:rsid w:val="008B1F19"/>
    <w:rsid w:val="008B2032"/>
    <w:rsid w:val="008B2545"/>
    <w:rsid w:val="008B2C98"/>
    <w:rsid w:val="008B36D0"/>
    <w:rsid w:val="008B40EA"/>
    <w:rsid w:val="008B4E50"/>
    <w:rsid w:val="008B5274"/>
    <w:rsid w:val="008B6297"/>
    <w:rsid w:val="008B643D"/>
    <w:rsid w:val="008B6FC8"/>
    <w:rsid w:val="008C01AB"/>
    <w:rsid w:val="008C06C2"/>
    <w:rsid w:val="008C07BD"/>
    <w:rsid w:val="008C10CC"/>
    <w:rsid w:val="008C1798"/>
    <w:rsid w:val="008C3E85"/>
    <w:rsid w:val="008C4089"/>
    <w:rsid w:val="008C413F"/>
    <w:rsid w:val="008C42A0"/>
    <w:rsid w:val="008C46B2"/>
    <w:rsid w:val="008C505F"/>
    <w:rsid w:val="008C6627"/>
    <w:rsid w:val="008C6829"/>
    <w:rsid w:val="008C6F29"/>
    <w:rsid w:val="008C7905"/>
    <w:rsid w:val="008D02A4"/>
    <w:rsid w:val="008D059A"/>
    <w:rsid w:val="008D0975"/>
    <w:rsid w:val="008D0C76"/>
    <w:rsid w:val="008D19B9"/>
    <w:rsid w:val="008D1BA3"/>
    <w:rsid w:val="008D1BA6"/>
    <w:rsid w:val="008D1C11"/>
    <w:rsid w:val="008D1D66"/>
    <w:rsid w:val="008D1EA6"/>
    <w:rsid w:val="008D21AA"/>
    <w:rsid w:val="008D2859"/>
    <w:rsid w:val="008D35FF"/>
    <w:rsid w:val="008D396E"/>
    <w:rsid w:val="008D4904"/>
    <w:rsid w:val="008D4D69"/>
    <w:rsid w:val="008D5B8D"/>
    <w:rsid w:val="008D5CE2"/>
    <w:rsid w:val="008D5F68"/>
    <w:rsid w:val="008D60D4"/>
    <w:rsid w:val="008D63EC"/>
    <w:rsid w:val="008D666D"/>
    <w:rsid w:val="008D69EC"/>
    <w:rsid w:val="008E009C"/>
    <w:rsid w:val="008E01CE"/>
    <w:rsid w:val="008E1F8B"/>
    <w:rsid w:val="008E3008"/>
    <w:rsid w:val="008E3050"/>
    <w:rsid w:val="008E362C"/>
    <w:rsid w:val="008E4346"/>
    <w:rsid w:val="008E4812"/>
    <w:rsid w:val="008E4A1A"/>
    <w:rsid w:val="008E5BD9"/>
    <w:rsid w:val="008E6017"/>
    <w:rsid w:val="008E602D"/>
    <w:rsid w:val="008E63B6"/>
    <w:rsid w:val="008E6EA5"/>
    <w:rsid w:val="008E7324"/>
    <w:rsid w:val="008E74CE"/>
    <w:rsid w:val="008E761A"/>
    <w:rsid w:val="008E7930"/>
    <w:rsid w:val="008E7DDC"/>
    <w:rsid w:val="008F07D4"/>
    <w:rsid w:val="008F08FC"/>
    <w:rsid w:val="008F0A47"/>
    <w:rsid w:val="008F113E"/>
    <w:rsid w:val="008F230E"/>
    <w:rsid w:val="008F25D7"/>
    <w:rsid w:val="008F2867"/>
    <w:rsid w:val="008F2DCB"/>
    <w:rsid w:val="008F2DFE"/>
    <w:rsid w:val="008F2F1B"/>
    <w:rsid w:val="008F390A"/>
    <w:rsid w:val="008F3CBE"/>
    <w:rsid w:val="008F529E"/>
    <w:rsid w:val="008F53F8"/>
    <w:rsid w:val="008F5CE3"/>
    <w:rsid w:val="008F5DA3"/>
    <w:rsid w:val="008F6310"/>
    <w:rsid w:val="008F6866"/>
    <w:rsid w:val="008F6D7A"/>
    <w:rsid w:val="008F72EC"/>
    <w:rsid w:val="008F72F9"/>
    <w:rsid w:val="00900007"/>
    <w:rsid w:val="00900C17"/>
    <w:rsid w:val="00901B43"/>
    <w:rsid w:val="00902BCE"/>
    <w:rsid w:val="00903168"/>
    <w:rsid w:val="00903D80"/>
    <w:rsid w:val="00905226"/>
    <w:rsid w:val="009064F7"/>
    <w:rsid w:val="00906EBB"/>
    <w:rsid w:val="00911600"/>
    <w:rsid w:val="009117A5"/>
    <w:rsid w:val="009120C5"/>
    <w:rsid w:val="00912976"/>
    <w:rsid w:val="00912998"/>
    <w:rsid w:val="00912A27"/>
    <w:rsid w:val="00913B93"/>
    <w:rsid w:val="009148EA"/>
    <w:rsid w:val="00914B40"/>
    <w:rsid w:val="00915111"/>
    <w:rsid w:val="009153AD"/>
    <w:rsid w:val="009154ED"/>
    <w:rsid w:val="00915754"/>
    <w:rsid w:val="00915828"/>
    <w:rsid w:val="00915A58"/>
    <w:rsid w:val="00915E8B"/>
    <w:rsid w:val="009170D3"/>
    <w:rsid w:val="00917114"/>
    <w:rsid w:val="00920FF3"/>
    <w:rsid w:val="009212E2"/>
    <w:rsid w:val="009224E9"/>
    <w:rsid w:val="00923005"/>
    <w:rsid w:val="00923BE1"/>
    <w:rsid w:val="009243E3"/>
    <w:rsid w:val="00924B02"/>
    <w:rsid w:val="00925329"/>
    <w:rsid w:val="00925CBA"/>
    <w:rsid w:val="009263EB"/>
    <w:rsid w:val="00926902"/>
    <w:rsid w:val="00926BCA"/>
    <w:rsid w:val="00932005"/>
    <w:rsid w:val="00932344"/>
    <w:rsid w:val="009331EF"/>
    <w:rsid w:val="0093374C"/>
    <w:rsid w:val="00933A3F"/>
    <w:rsid w:val="00933F23"/>
    <w:rsid w:val="009340B4"/>
    <w:rsid w:val="00934233"/>
    <w:rsid w:val="0093464B"/>
    <w:rsid w:val="00935050"/>
    <w:rsid w:val="009364E9"/>
    <w:rsid w:val="00936CEC"/>
    <w:rsid w:val="0093772F"/>
    <w:rsid w:val="009379A8"/>
    <w:rsid w:val="00937BEB"/>
    <w:rsid w:val="00937E2D"/>
    <w:rsid w:val="00940125"/>
    <w:rsid w:val="00940257"/>
    <w:rsid w:val="00940422"/>
    <w:rsid w:val="00940617"/>
    <w:rsid w:val="0094180C"/>
    <w:rsid w:val="00941935"/>
    <w:rsid w:val="009429F1"/>
    <w:rsid w:val="0094396C"/>
    <w:rsid w:val="00943CF5"/>
    <w:rsid w:val="00943D7D"/>
    <w:rsid w:val="00944087"/>
    <w:rsid w:val="00945E1F"/>
    <w:rsid w:val="00947223"/>
    <w:rsid w:val="00947713"/>
    <w:rsid w:val="00947794"/>
    <w:rsid w:val="00947AD2"/>
    <w:rsid w:val="0095056F"/>
    <w:rsid w:val="00950A3F"/>
    <w:rsid w:val="00951231"/>
    <w:rsid w:val="00952D3A"/>
    <w:rsid w:val="00952E61"/>
    <w:rsid w:val="00953701"/>
    <w:rsid w:val="00953AA9"/>
    <w:rsid w:val="0095427D"/>
    <w:rsid w:val="00955A2E"/>
    <w:rsid w:val="009560EA"/>
    <w:rsid w:val="009565D9"/>
    <w:rsid w:val="00957A1C"/>
    <w:rsid w:val="0096080A"/>
    <w:rsid w:val="00960CB6"/>
    <w:rsid w:val="00961ACE"/>
    <w:rsid w:val="00962AA9"/>
    <w:rsid w:val="0096569D"/>
    <w:rsid w:val="00965AAA"/>
    <w:rsid w:val="00965C1A"/>
    <w:rsid w:val="00965E60"/>
    <w:rsid w:val="009665D6"/>
    <w:rsid w:val="00966996"/>
    <w:rsid w:val="00967023"/>
    <w:rsid w:val="00967066"/>
    <w:rsid w:val="009679C4"/>
    <w:rsid w:val="00972BF9"/>
    <w:rsid w:val="00973C12"/>
    <w:rsid w:val="00974858"/>
    <w:rsid w:val="00974C18"/>
    <w:rsid w:val="0097532C"/>
    <w:rsid w:val="00975341"/>
    <w:rsid w:val="009753B9"/>
    <w:rsid w:val="0098055C"/>
    <w:rsid w:val="009810A6"/>
    <w:rsid w:val="00981924"/>
    <w:rsid w:val="00981CA4"/>
    <w:rsid w:val="009831C8"/>
    <w:rsid w:val="00983608"/>
    <w:rsid w:val="00983840"/>
    <w:rsid w:val="0098403A"/>
    <w:rsid w:val="00985FC4"/>
    <w:rsid w:val="00986081"/>
    <w:rsid w:val="009875B2"/>
    <w:rsid w:val="00987E68"/>
    <w:rsid w:val="009900F1"/>
    <w:rsid w:val="00991420"/>
    <w:rsid w:val="00991454"/>
    <w:rsid w:val="009914CC"/>
    <w:rsid w:val="009920BA"/>
    <w:rsid w:val="0099225C"/>
    <w:rsid w:val="00992DA8"/>
    <w:rsid w:val="00993494"/>
    <w:rsid w:val="00993A3E"/>
    <w:rsid w:val="00994D09"/>
    <w:rsid w:val="00995161"/>
    <w:rsid w:val="0099519C"/>
    <w:rsid w:val="0099694A"/>
    <w:rsid w:val="00996B64"/>
    <w:rsid w:val="00997200"/>
    <w:rsid w:val="009A02C2"/>
    <w:rsid w:val="009A0CAA"/>
    <w:rsid w:val="009A13AA"/>
    <w:rsid w:val="009A1813"/>
    <w:rsid w:val="009A235C"/>
    <w:rsid w:val="009A2E9E"/>
    <w:rsid w:val="009A30C0"/>
    <w:rsid w:val="009A30E4"/>
    <w:rsid w:val="009A36C5"/>
    <w:rsid w:val="009A3A44"/>
    <w:rsid w:val="009A3EB5"/>
    <w:rsid w:val="009A4889"/>
    <w:rsid w:val="009A52D8"/>
    <w:rsid w:val="009A55C7"/>
    <w:rsid w:val="009A562D"/>
    <w:rsid w:val="009A566D"/>
    <w:rsid w:val="009A5839"/>
    <w:rsid w:val="009A5845"/>
    <w:rsid w:val="009A69B6"/>
    <w:rsid w:val="009A71A7"/>
    <w:rsid w:val="009A7582"/>
    <w:rsid w:val="009A7C4D"/>
    <w:rsid w:val="009A7C67"/>
    <w:rsid w:val="009B02EC"/>
    <w:rsid w:val="009B0F1D"/>
    <w:rsid w:val="009B1882"/>
    <w:rsid w:val="009B2C67"/>
    <w:rsid w:val="009B2CFB"/>
    <w:rsid w:val="009B316A"/>
    <w:rsid w:val="009B4345"/>
    <w:rsid w:val="009B5FA3"/>
    <w:rsid w:val="009B614B"/>
    <w:rsid w:val="009B63DC"/>
    <w:rsid w:val="009B67B3"/>
    <w:rsid w:val="009B6CDA"/>
    <w:rsid w:val="009B737F"/>
    <w:rsid w:val="009B74C8"/>
    <w:rsid w:val="009B752A"/>
    <w:rsid w:val="009B7B24"/>
    <w:rsid w:val="009C0FE9"/>
    <w:rsid w:val="009C142F"/>
    <w:rsid w:val="009C179A"/>
    <w:rsid w:val="009C1EFC"/>
    <w:rsid w:val="009C23C8"/>
    <w:rsid w:val="009C26DA"/>
    <w:rsid w:val="009C2738"/>
    <w:rsid w:val="009C2B9B"/>
    <w:rsid w:val="009C3819"/>
    <w:rsid w:val="009C38AB"/>
    <w:rsid w:val="009C3AF8"/>
    <w:rsid w:val="009C4371"/>
    <w:rsid w:val="009C4551"/>
    <w:rsid w:val="009C4569"/>
    <w:rsid w:val="009C48B7"/>
    <w:rsid w:val="009C4ACC"/>
    <w:rsid w:val="009C6015"/>
    <w:rsid w:val="009C666B"/>
    <w:rsid w:val="009C7184"/>
    <w:rsid w:val="009C74B9"/>
    <w:rsid w:val="009C7A5C"/>
    <w:rsid w:val="009C7B26"/>
    <w:rsid w:val="009C7F18"/>
    <w:rsid w:val="009D06E4"/>
    <w:rsid w:val="009D146D"/>
    <w:rsid w:val="009D35DC"/>
    <w:rsid w:val="009D377B"/>
    <w:rsid w:val="009D3869"/>
    <w:rsid w:val="009D3BFC"/>
    <w:rsid w:val="009D3F1E"/>
    <w:rsid w:val="009D3FEF"/>
    <w:rsid w:val="009D4209"/>
    <w:rsid w:val="009D533C"/>
    <w:rsid w:val="009D535E"/>
    <w:rsid w:val="009D5542"/>
    <w:rsid w:val="009D661A"/>
    <w:rsid w:val="009D6895"/>
    <w:rsid w:val="009D7580"/>
    <w:rsid w:val="009D7FD1"/>
    <w:rsid w:val="009E0544"/>
    <w:rsid w:val="009E1143"/>
    <w:rsid w:val="009E115A"/>
    <w:rsid w:val="009E12B0"/>
    <w:rsid w:val="009E1737"/>
    <w:rsid w:val="009E20A8"/>
    <w:rsid w:val="009E234A"/>
    <w:rsid w:val="009E2D7C"/>
    <w:rsid w:val="009E4029"/>
    <w:rsid w:val="009E4056"/>
    <w:rsid w:val="009E44A3"/>
    <w:rsid w:val="009E460E"/>
    <w:rsid w:val="009E4B77"/>
    <w:rsid w:val="009E4F88"/>
    <w:rsid w:val="009E4F97"/>
    <w:rsid w:val="009E5555"/>
    <w:rsid w:val="009E5B9D"/>
    <w:rsid w:val="009E633A"/>
    <w:rsid w:val="009E63D0"/>
    <w:rsid w:val="009E664F"/>
    <w:rsid w:val="009E7671"/>
    <w:rsid w:val="009F17F5"/>
    <w:rsid w:val="009F22EF"/>
    <w:rsid w:val="009F249D"/>
    <w:rsid w:val="009F3F28"/>
    <w:rsid w:val="009F4E19"/>
    <w:rsid w:val="009F5576"/>
    <w:rsid w:val="009F58CE"/>
    <w:rsid w:val="009F79AE"/>
    <w:rsid w:val="00A00788"/>
    <w:rsid w:val="00A00FE2"/>
    <w:rsid w:val="00A01560"/>
    <w:rsid w:val="00A01C01"/>
    <w:rsid w:val="00A03B5C"/>
    <w:rsid w:val="00A03E09"/>
    <w:rsid w:val="00A03F91"/>
    <w:rsid w:val="00A04315"/>
    <w:rsid w:val="00A04AAE"/>
    <w:rsid w:val="00A06256"/>
    <w:rsid w:val="00A0652B"/>
    <w:rsid w:val="00A06A7D"/>
    <w:rsid w:val="00A06B9D"/>
    <w:rsid w:val="00A06E0C"/>
    <w:rsid w:val="00A06FDF"/>
    <w:rsid w:val="00A0765D"/>
    <w:rsid w:val="00A07693"/>
    <w:rsid w:val="00A0772B"/>
    <w:rsid w:val="00A079CC"/>
    <w:rsid w:val="00A07F76"/>
    <w:rsid w:val="00A07FF5"/>
    <w:rsid w:val="00A10016"/>
    <w:rsid w:val="00A106C1"/>
    <w:rsid w:val="00A11493"/>
    <w:rsid w:val="00A11512"/>
    <w:rsid w:val="00A115AC"/>
    <w:rsid w:val="00A11B99"/>
    <w:rsid w:val="00A11ECB"/>
    <w:rsid w:val="00A11EDB"/>
    <w:rsid w:val="00A121E4"/>
    <w:rsid w:val="00A13580"/>
    <w:rsid w:val="00A13EE9"/>
    <w:rsid w:val="00A14BF3"/>
    <w:rsid w:val="00A152F0"/>
    <w:rsid w:val="00A15B34"/>
    <w:rsid w:val="00A177C9"/>
    <w:rsid w:val="00A212AB"/>
    <w:rsid w:val="00A22072"/>
    <w:rsid w:val="00A221E7"/>
    <w:rsid w:val="00A22A1E"/>
    <w:rsid w:val="00A22B7F"/>
    <w:rsid w:val="00A23118"/>
    <w:rsid w:val="00A24259"/>
    <w:rsid w:val="00A24AF7"/>
    <w:rsid w:val="00A24F58"/>
    <w:rsid w:val="00A24FE9"/>
    <w:rsid w:val="00A257F9"/>
    <w:rsid w:val="00A2593D"/>
    <w:rsid w:val="00A25C43"/>
    <w:rsid w:val="00A260B7"/>
    <w:rsid w:val="00A26516"/>
    <w:rsid w:val="00A26C66"/>
    <w:rsid w:val="00A273C7"/>
    <w:rsid w:val="00A27D2D"/>
    <w:rsid w:val="00A308EE"/>
    <w:rsid w:val="00A30A7F"/>
    <w:rsid w:val="00A3180D"/>
    <w:rsid w:val="00A31BEF"/>
    <w:rsid w:val="00A3217B"/>
    <w:rsid w:val="00A3254E"/>
    <w:rsid w:val="00A32FD2"/>
    <w:rsid w:val="00A330D3"/>
    <w:rsid w:val="00A3373F"/>
    <w:rsid w:val="00A3377F"/>
    <w:rsid w:val="00A33B35"/>
    <w:rsid w:val="00A3425D"/>
    <w:rsid w:val="00A3488D"/>
    <w:rsid w:val="00A34D3E"/>
    <w:rsid w:val="00A35A92"/>
    <w:rsid w:val="00A3603E"/>
    <w:rsid w:val="00A36414"/>
    <w:rsid w:val="00A3738A"/>
    <w:rsid w:val="00A373ED"/>
    <w:rsid w:val="00A378BC"/>
    <w:rsid w:val="00A37F2D"/>
    <w:rsid w:val="00A4027D"/>
    <w:rsid w:val="00A40387"/>
    <w:rsid w:val="00A4076A"/>
    <w:rsid w:val="00A41096"/>
    <w:rsid w:val="00A41EA3"/>
    <w:rsid w:val="00A43175"/>
    <w:rsid w:val="00A436FA"/>
    <w:rsid w:val="00A43BCD"/>
    <w:rsid w:val="00A464AE"/>
    <w:rsid w:val="00A4656A"/>
    <w:rsid w:val="00A46651"/>
    <w:rsid w:val="00A4686B"/>
    <w:rsid w:val="00A468DC"/>
    <w:rsid w:val="00A46A6A"/>
    <w:rsid w:val="00A46C91"/>
    <w:rsid w:val="00A47850"/>
    <w:rsid w:val="00A47EFC"/>
    <w:rsid w:val="00A50408"/>
    <w:rsid w:val="00A521D2"/>
    <w:rsid w:val="00A52216"/>
    <w:rsid w:val="00A528FE"/>
    <w:rsid w:val="00A52AAD"/>
    <w:rsid w:val="00A52CB2"/>
    <w:rsid w:val="00A52D0A"/>
    <w:rsid w:val="00A52FCC"/>
    <w:rsid w:val="00A539A0"/>
    <w:rsid w:val="00A53C08"/>
    <w:rsid w:val="00A53E1F"/>
    <w:rsid w:val="00A559C7"/>
    <w:rsid w:val="00A55DA0"/>
    <w:rsid w:val="00A57439"/>
    <w:rsid w:val="00A611B1"/>
    <w:rsid w:val="00A62B3E"/>
    <w:rsid w:val="00A62BF3"/>
    <w:rsid w:val="00A633AF"/>
    <w:rsid w:val="00A64015"/>
    <w:rsid w:val="00A64383"/>
    <w:rsid w:val="00A6476A"/>
    <w:rsid w:val="00A64A96"/>
    <w:rsid w:val="00A65363"/>
    <w:rsid w:val="00A656B4"/>
    <w:rsid w:val="00A65F4E"/>
    <w:rsid w:val="00A66335"/>
    <w:rsid w:val="00A66EDF"/>
    <w:rsid w:val="00A67087"/>
    <w:rsid w:val="00A67767"/>
    <w:rsid w:val="00A67B59"/>
    <w:rsid w:val="00A67C61"/>
    <w:rsid w:val="00A67F85"/>
    <w:rsid w:val="00A700F8"/>
    <w:rsid w:val="00A7056A"/>
    <w:rsid w:val="00A71BA2"/>
    <w:rsid w:val="00A71F40"/>
    <w:rsid w:val="00A729F8"/>
    <w:rsid w:val="00A72D21"/>
    <w:rsid w:val="00A7345B"/>
    <w:rsid w:val="00A73CAE"/>
    <w:rsid w:val="00A75CEF"/>
    <w:rsid w:val="00A75F0B"/>
    <w:rsid w:val="00A75F25"/>
    <w:rsid w:val="00A76102"/>
    <w:rsid w:val="00A76735"/>
    <w:rsid w:val="00A76E71"/>
    <w:rsid w:val="00A77663"/>
    <w:rsid w:val="00A777A8"/>
    <w:rsid w:val="00A77BE7"/>
    <w:rsid w:val="00A80A0D"/>
    <w:rsid w:val="00A814BD"/>
    <w:rsid w:val="00A82D18"/>
    <w:rsid w:val="00A83599"/>
    <w:rsid w:val="00A838DC"/>
    <w:rsid w:val="00A849EF"/>
    <w:rsid w:val="00A84A5C"/>
    <w:rsid w:val="00A859B4"/>
    <w:rsid w:val="00A85B3B"/>
    <w:rsid w:val="00A85BEF"/>
    <w:rsid w:val="00A85FED"/>
    <w:rsid w:val="00A862E5"/>
    <w:rsid w:val="00A863BB"/>
    <w:rsid w:val="00A86449"/>
    <w:rsid w:val="00A865D2"/>
    <w:rsid w:val="00A87231"/>
    <w:rsid w:val="00A905ED"/>
    <w:rsid w:val="00A90C48"/>
    <w:rsid w:val="00A90D77"/>
    <w:rsid w:val="00A9108C"/>
    <w:rsid w:val="00A914F7"/>
    <w:rsid w:val="00A91F0D"/>
    <w:rsid w:val="00A92139"/>
    <w:rsid w:val="00A9257B"/>
    <w:rsid w:val="00A9354C"/>
    <w:rsid w:val="00A93C2E"/>
    <w:rsid w:val="00A9401F"/>
    <w:rsid w:val="00A94989"/>
    <w:rsid w:val="00A94E63"/>
    <w:rsid w:val="00A95939"/>
    <w:rsid w:val="00A9604F"/>
    <w:rsid w:val="00A96B9C"/>
    <w:rsid w:val="00A97336"/>
    <w:rsid w:val="00A973DC"/>
    <w:rsid w:val="00A9763F"/>
    <w:rsid w:val="00A97ED5"/>
    <w:rsid w:val="00AA0513"/>
    <w:rsid w:val="00AA06CF"/>
    <w:rsid w:val="00AA121A"/>
    <w:rsid w:val="00AA1E84"/>
    <w:rsid w:val="00AA24B7"/>
    <w:rsid w:val="00AA2C2D"/>
    <w:rsid w:val="00AA3D52"/>
    <w:rsid w:val="00AA45AC"/>
    <w:rsid w:val="00AA45C5"/>
    <w:rsid w:val="00AA49D9"/>
    <w:rsid w:val="00AA52DB"/>
    <w:rsid w:val="00AA5602"/>
    <w:rsid w:val="00AA61CD"/>
    <w:rsid w:val="00AA6262"/>
    <w:rsid w:val="00AA676F"/>
    <w:rsid w:val="00AA67BF"/>
    <w:rsid w:val="00AB004C"/>
    <w:rsid w:val="00AB05B3"/>
    <w:rsid w:val="00AB063C"/>
    <w:rsid w:val="00AB08D6"/>
    <w:rsid w:val="00AB0AFA"/>
    <w:rsid w:val="00AB0E91"/>
    <w:rsid w:val="00AB17F7"/>
    <w:rsid w:val="00AB1CBE"/>
    <w:rsid w:val="00AB2810"/>
    <w:rsid w:val="00AB34A9"/>
    <w:rsid w:val="00AB34D3"/>
    <w:rsid w:val="00AB394A"/>
    <w:rsid w:val="00AB3C85"/>
    <w:rsid w:val="00AB3E87"/>
    <w:rsid w:val="00AB4F2B"/>
    <w:rsid w:val="00AB4F78"/>
    <w:rsid w:val="00AB5B6D"/>
    <w:rsid w:val="00AB6047"/>
    <w:rsid w:val="00AB6401"/>
    <w:rsid w:val="00AB66B6"/>
    <w:rsid w:val="00AB6B82"/>
    <w:rsid w:val="00AB6C8E"/>
    <w:rsid w:val="00AB6E68"/>
    <w:rsid w:val="00AB7F1E"/>
    <w:rsid w:val="00AC0E57"/>
    <w:rsid w:val="00AC11B6"/>
    <w:rsid w:val="00AC190F"/>
    <w:rsid w:val="00AC1989"/>
    <w:rsid w:val="00AC1A45"/>
    <w:rsid w:val="00AC223D"/>
    <w:rsid w:val="00AC2388"/>
    <w:rsid w:val="00AC264B"/>
    <w:rsid w:val="00AC36E6"/>
    <w:rsid w:val="00AC3FCF"/>
    <w:rsid w:val="00AC4038"/>
    <w:rsid w:val="00AC470D"/>
    <w:rsid w:val="00AC478F"/>
    <w:rsid w:val="00AC496B"/>
    <w:rsid w:val="00AC5497"/>
    <w:rsid w:val="00AC5A50"/>
    <w:rsid w:val="00AC5AB2"/>
    <w:rsid w:val="00AC5D3A"/>
    <w:rsid w:val="00AC6A64"/>
    <w:rsid w:val="00AC6FB8"/>
    <w:rsid w:val="00AC7249"/>
    <w:rsid w:val="00AC7A43"/>
    <w:rsid w:val="00AD0211"/>
    <w:rsid w:val="00AD0901"/>
    <w:rsid w:val="00AD098D"/>
    <w:rsid w:val="00AD0FCC"/>
    <w:rsid w:val="00AD10E3"/>
    <w:rsid w:val="00AD121A"/>
    <w:rsid w:val="00AD1D55"/>
    <w:rsid w:val="00AD1D62"/>
    <w:rsid w:val="00AD2148"/>
    <w:rsid w:val="00AD2C5F"/>
    <w:rsid w:val="00AD3C18"/>
    <w:rsid w:val="00AD41A5"/>
    <w:rsid w:val="00AD4D54"/>
    <w:rsid w:val="00AD55F8"/>
    <w:rsid w:val="00AD59A5"/>
    <w:rsid w:val="00AD6159"/>
    <w:rsid w:val="00AD6186"/>
    <w:rsid w:val="00AD768D"/>
    <w:rsid w:val="00AE0552"/>
    <w:rsid w:val="00AE1924"/>
    <w:rsid w:val="00AE2B40"/>
    <w:rsid w:val="00AE2B86"/>
    <w:rsid w:val="00AE2C18"/>
    <w:rsid w:val="00AE3A9A"/>
    <w:rsid w:val="00AE43A1"/>
    <w:rsid w:val="00AE451B"/>
    <w:rsid w:val="00AE4AD4"/>
    <w:rsid w:val="00AE504F"/>
    <w:rsid w:val="00AE6792"/>
    <w:rsid w:val="00AE6824"/>
    <w:rsid w:val="00AE68EC"/>
    <w:rsid w:val="00AE6A2A"/>
    <w:rsid w:val="00AE6F23"/>
    <w:rsid w:val="00AF0639"/>
    <w:rsid w:val="00AF1056"/>
    <w:rsid w:val="00AF1270"/>
    <w:rsid w:val="00AF1B64"/>
    <w:rsid w:val="00AF1C8E"/>
    <w:rsid w:val="00AF1F3A"/>
    <w:rsid w:val="00AF21DB"/>
    <w:rsid w:val="00AF2469"/>
    <w:rsid w:val="00AF2A35"/>
    <w:rsid w:val="00AF2FFB"/>
    <w:rsid w:val="00AF3625"/>
    <w:rsid w:val="00AF382B"/>
    <w:rsid w:val="00AF387C"/>
    <w:rsid w:val="00AF3F6D"/>
    <w:rsid w:val="00AF4080"/>
    <w:rsid w:val="00AF40CD"/>
    <w:rsid w:val="00AF46BD"/>
    <w:rsid w:val="00AF4D78"/>
    <w:rsid w:val="00AF4DA0"/>
    <w:rsid w:val="00AF588E"/>
    <w:rsid w:val="00AF672B"/>
    <w:rsid w:val="00AF6F21"/>
    <w:rsid w:val="00AF6FE2"/>
    <w:rsid w:val="00AF735A"/>
    <w:rsid w:val="00AF7ACB"/>
    <w:rsid w:val="00AF7C69"/>
    <w:rsid w:val="00AF7DBB"/>
    <w:rsid w:val="00B001D4"/>
    <w:rsid w:val="00B014EA"/>
    <w:rsid w:val="00B026F5"/>
    <w:rsid w:val="00B02AAD"/>
    <w:rsid w:val="00B02F9E"/>
    <w:rsid w:val="00B03555"/>
    <w:rsid w:val="00B03A85"/>
    <w:rsid w:val="00B0402C"/>
    <w:rsid w:val="00B0434B"/>
    <w:rsid w:val="00B0478E"/>
    <w:rsid w:val="00B049AA"/>
    <w:rsid w:val="00B04C1E"/>
    <w:rsid w:val="00B050C9"/>
    <w:rsid w:val="00B06041"/>
    <w:rsid w:val="00B0611D"/>
    <w:rsid w:val="00B06174"/>
    <w:rsid w:val="00B063DB"/>
    <w:rsid w:val="00B07862"/>
    <w:rsid w:val="00B10771"/>
    <w:rsid w:val="00B108E4"/>
    <w:rsid w:val="00B10F3D"/>
    <w:rsid w:val="00B11123"/>
    <w:rsid w:val="00B118B6"/>
    <w:rsid w:val="00B11B14"/>
    <w:rsid w:val="00B12E69"/>
    <w:rsid w:val="00B130B3"/>
    <w:rsid w:val="00B14D43"/>
    <w:rsid w:val="00B14EEC"/>
    <w:rsid w:val="00B15385"/>
    <w:rsid w:val="00B159CB"/>
    <w:rsid w:val="00B15C58"/>
    <w:rsid w:val="00B1648F"/>
    <w:rsid w:val="00B168E4"/>
    <w:rsid w:val="00B169FE"/>
    <w:rsid w:val="00B16F93"/>
    <w:rsid w:val="00B178AF"/>
    <w:rsid w:val="00B178D9"/>
    <w:rsid w:val="00B17D0F"/>
    <w:rsid w:val="00B17D31"/>
    <w:rsid w:val="00B216A7"/>
    <w:rsid w:val="00B22EAE"/>
    <w:rsid w:val="00B232CD"/>
    <w:rsid w:val="00B2403F"/>
    <w:rsid w:val="00B24B7C"/>
    <w:rsid w:val="00B24C0B"/>
    <w:rsid w:val="00B2508E"/>
    <w:rsid w:val="00B2541F"/>
    <w:rsid w:val="00B2593C"/>
    <w:rsid w:val="00B265EF"/>
    <w:rsid w:val="00B26712"/>
    <w:rsid w:val="00B26F93"/>
    <w:rsid w:val="00B27BD7"/>
    <w:rsid w:val="00B30004"/>
    <w:rsid w:val="00B3062B"/>
    <w:rsid w:val="00B306D1"/>
    <w:rsid w:val="00B3117A"/>
    <w:rsid w:val="00B3186D"/>
    <w:rsid w:val="00B31F8A"/>
    <w:rsid w:val="00B323F3"/>
    <w:rsid w:val="00B3283F"/>
    <w:rsid w:val="00B328D0"/>
    <w:rsid w:val="00B32AB9"/>
    <w:rsid w:val="00B32EE5"/>
    <w:rsid w:val="00B33711"/>
    <w:rsid w:val="00B34225"/>
    <w:rsid w:val="00B34521"/>
    <w:rsid w:val="00B346F4"/>
    <w:rsid w:val="00B34AA0"/>
    <w:rsid w:val="00B34FDD"/>
    <w:rsid w:val="00B35819"/>
    <w:rsid w:val="00B35D3C"/>
    <w:rsid w:val="00B3696C"/>
    <w:rsid w:val="00B37C82"/>
    <w:rsid w:val="00B4092A"/>
    <w:rsid w:val="00B418A6"/>
    <w:rsid w:val="00B41B69"/>
    <w:rsid w:val="00B41D8C"/>
    <w:rsid w:val="00B42509"/>
    <w:rsid w:val="00B42596"/>
    <w:rsid w:val="00B42D3C"/>
    <w:rsid w:val="00B42DFA"/>
    <w:rsid w:val="00B42F47"/>
    <w:rsid w:val="00B44123"/>
    <w:rsid w:val="00B444D2"/>
    <w:rsid w:val="00B44540"/>
    <w:rsid w:val="00B449C2"/>
    <w:rsid w:val="00B45193"/>
    <w:rsid w:val="00B460C0"/>
    <w:rsid w:val="00B469EC"/>
    <w:rsid w:val="00B47524"/>
    <w:rsid w:val="00B47E5E"/>
    <w:rsid w:val="00B47E9A"/>
    <w:rsid w:val="00B512E8"/>
    <w:rsid w:val="00B51319"/>
    <w:rsid w:val="00B51747"/>
    <w:rsid w:val="00B519CF"/>
    <w:rsid w:val="00B51BA7"/>
    <w:rsid w:val="00B52516"/>
    <w:rsid w:val="00B525F8"/>
    <w:rsid w:val="00B52C87"/>
    <w:rsid w:val="00B52F2E"/>
    <w:rsid w:val="00B53363"/>
    <w:rsid w:val="00B53EC7"/>
    <w:rsid w:val="00B54039"/>
    <w:rsid w:val="00B54445"/>
    <w:rsid w:val="00B5455D"/>
    <w:rsid w:val="00B55C40"/>
    <w:rsid w:val="00B5657E"/>
    <w:rsid w:val="00B575EC"/>
    <w:rsid w:val="00B57742"/>
    <w:rsid w:val="00B6003F"/>
    <w:rsid w:val="00B60154"/>
    <w:rsid w:val="00B603B4"/>
    <w:rsid w:val="00B60A6B"/>
    <w:rsid w:val="00B60ABD"/>
    <w:rsid w:val="00B610AE"/>
    <w:rsid w:val="00B61548"/>
    <w:rsid w:val="00B630C9"/>
    <w:rsid w:val="00B6323B"/>
    <w:rsid w:val="00B63C55"/>
    <w:rsid w:val="00B63DF7"/>
    <w:rsid w:val="00B647CA"/>
    <w:rsid w:val="00B64838"/>
    <w:rsid w:val="00B650E4"/>
    <w:rsid w:val="00B65977"/>
    <w:rsid w:val="00B65A44"/>
    <w:rsid w:val="00B65DC4"/>
    <w:rsid w:val="00B66454"/>
    <w:rsid w:val="00B66C09"/>
    <w:rsid w:val="00B67491"/>
    <w:rsid w:val="00B67EF1"/>
    <w:rsid w:val="00B7011D"/>
    <w:rsid w:val="00B709FD"/>
    <w:rsid w:val="00B715AD"/>
    <w:rsid w:val="00B71EAD"/>
    <w:rsid w:val="00B72111"/>
    <w:rsid w:val="00B72546"/>
    <w:rsid w:val="00B73441"/>
    <w:rsid w:val="00B738C0"/>
    <w:rsid w:val="00B73BE6"/>
    <w:rsid w:val="00B73BE8"/>
    <w:rsid w:val="00B74940"/>
    <w:rsid w:val="00B74C6E"/>
    <w:rsid w:val="00B75420"/>
    <w:rsid w:val="00B776B2"/>
    <w:rsid w:val="00B8011E"/>
    <w:rsid w:val="00B80E8A"/>
    <w:rsid w:val="00B823B5"/>
    <w:rsid w:val="00B82881"/>
    <w:rsid w:val="00B82C26"/>
    <w:rsid w:val="00B82F90"/>
    <w:rsid w:val="00B83615"/>
    <w:rsid w:val="00B848D8"/>
    <w:rsid w:val="00B84FAA"/>
    <w:rsid w:val="00B86A5E"/>
    <w:rsid w:val="00B86F58"/>
    <w:rsid w:val="00B87460"/>
    <w:rsid w:val="00B90979"/>
    <w:rsid w:val="00B91361"/>
    <w:rsid w:val="00B9180C"/>
    <w:rsid w:val="00B922E9"/>
    <w:rsid w:val="00B9390F"/>
    <w:rsid w:val="00B93D9F"/>
    <w:rsid w:val="00B94443"/>
    <w:rsid w:val="00B9486E"/>
    <w:rsid w:val="00B94F9C"/>
    <w:rsid w:val="00B94F9F"/>
    <w:rsid w:val="00B95A68"/>
    <w:rsid w:val="00B95C28"/>
    <w:rsid w:val="00B95C2B"/>
    <w:rsid w:val="00B95D63"/>
    <w:rsid w:val="00B963EE"/>
    <w:rsid w:val="00B97CDE"/>
    <w:rsid w:val="00BA078D"/>
    <w:rsid w:val="00BA0891"/>
    <w:rsid w:val="00BA0F95"/>
    <w:rsid w:val="00BA23FC"/>
    <w:rsid w:val="00BA2875"/>
    <w:rsid w:val="00BA418E"/>
    <w:rsid w:val="00BA448F"/>
    <w:rsid w:val="00BA6977"/>
    <w:rsid w:val="00BA6B5E"/>
    <w:rsid w:val="00BA6D00"/>
    <w:rsid w:val="00BA6ED6"/>
    <w:rsid w:val="00BA78A9"/>
    <w:rsid w:val="00BA7BFB"/>
    <w:rsid w:val="00BA7FA5"/>
    <w:rsid w:val="00BB073B"/>
    <w:rsid w:val="00BB0BEC"/>
    <w:rsid w:val="00BB108A"/>
    <w:rsid w:val="00BB158E"/>
    <w:rsid w:val="00BB1B2F"/>
    <w:rsid w:val="00BB1E41"/>
    <w:rsid w:val="00BB290F"/>
    <w:rsid w:val="00BB29E1"/>
    <w:rsid w:val="00BB2B73"/>
    <w:rsid w:val="00BB2DCF"/>
    <w:rsid w:val="00BB341E"/>
    <w:rsid w:val="00BB41C0"/>
    <w:rsid w:val="00BB4D90"/>
    <w:rsid w:val="00BB509F"/>
    <w:rsid w:val="00BB5118"/>
    <w:rsid w:val="00BB5EDE"/>
    <w:rsid w:val="00BB61CE"/>
    <w:rsid w:val="00BB6242"/>
    <w:rsid w:val="00BB6945"/>
    <w:rsid w:val="00BB71AD"/>
    <w:rsid w:val="00BB793C"/>
    <w:rsid w:val="00BC0700"/>
    <w:rsid w:val="00BC08B1"/>
    <w:rsid w:val="00BC0B35"/>
    <w:rsid w:val="00BC1111"/>
    <w:rsid w:val="00BC155D"/>
    <w:rsid w:val="00BC186B"/>
    <w:rsid w:val="00BC1CBD"/>
    <w:rsid w:val="00BC2025"/>
    <w:rsid w:val="00BC2EDB"/>
    <w:rsid w:val="00BC327D"/>
    <w:rsid w:val="00BC4878"/>
    <w:rsid w:val="00BC4901"/>
    <w:rsid w:val="00BC4BCD"/>
    <w:rsid w:val="00BC5643"/>
    <w:rsid w:val="00BC56E2"/>
    <w:rsid w:val="00BC6B39"/>
    <w:rsid w:val="00BC764F"/>
    <w:rsid w:val="00BC7C02"/>
    <w:rsid w:val="00BD1E2A"/>
    <w:rsid w:val="00BD249C"/>
    <w:rsid w:val="00BD2F25"/>
    <w:rsid w:val="00BD2FA1"/>
    <w:rsid w:val="00BD466F"/>
    <w:rsid w:val="00BD470B"/>
    <w:rsid w:val="00BD4CA4"/>
    <w:rsid w:val="00BD5C9C"/>
    <w:rsid w:val="00BD6675"/>
    <w:rsid w:val="00BD76FD"/>
    <w:rsid w:val="00BD7AE6"/>
    <w:rsid w:val="00BD7B77"/>
    <w:rsid w:val="00BE0742"/>
    <w:rsid w:val="00BE1163"/>
    <w:rsid w:val="00BE154F"/>
    <w:rsid w:val="00BE1581"/>
    <w:rsid w:val="00BE15D5"/>
    <w:rsid w:val="00BE1788"/>
    <w:rsid w:val="00BE20E4"/>
    <w:rsid w:val="00BE27D9"/>
    <w:rsid w:val="00BE2902"/>
    <w:rsid w:val="00BE2CB8"/>
    <w:rsid w:val="00BE2E9C"/>
    <w:rsid w:val="00BE2F17"/>
    <w:rsid w:val="00BE3454"/>
    <w:rsid w:val="00BE4822"/>
    <w:rsid w:val="00BE4A10"/>
    <w:rsid w:val="00BE4F4A"/>
    <w:rsid w:val="00BE54BB"/>
    <w:rsid w:val="00BE55E9"/>
    <w:rsid w:val="00BE5814"/>
    <w:rsid w:val="00BE6292"/>
    <w:rsid w:val="00BE7BE7"/>
    <w:rsid w:val="00BF09C8"/>
    <w:rsid w:val="00BF0AF9"/>
    <w:rsid w:val="00BF0D80"/>
    <w:rsid w:val="00BF11AC"/>
    <w:rsid w:val="00BF14A9"/>
    <w:rsid w:val="00BF1BC7"/>
    <w:rsid w:val="00BF21BD"/>
    <w:rsid w:val="00BF3B2E"/>
    <w:rsid w:val="00BF431E"/>
    <w:rsid w:val="00BF4966"/>
    <w:rsid w:val="00BF515F"/>
    <w:rsid w:val="00BF53FA"/>
    <w:rsid w:val="00BF6B85"/>
    <w:rsid w:val="00BF7D4A"/>
    <w:rsid w:val="00C01386"/>
    <w:rsid w:val="00C01499"/>
    <w:rsid w:val="00C01C3A"/>
    <w:rsid w:val="00C0203F"/>
    <w:rsid w:val="00C026BD"/>
    <w:rsid w:val="00C02FAA"/>
    <w:rsid w:val="00C03252"/>
    <w:rsid w:val="00C0365B"/>
    <w:rsid w:val="00C0376F"/>
    <w:rsid w:val="00C03BD9"/>
    <w:rsid w:val="00C05BC5"/>
    <w:rsid w:val="00C05E05"/>
    <w:rsid w:val="00C06B2B"/>
    <w:rsid w:val="00C106E8"/>
    <w:rsid w:val="00C11FEA"/>
    <w:rsid w:val="00C127B9"/>
    <w:rsid w:val="00C1383A"/>
    <w:rsid w:val="00C1395C"/>
    <w:rsid w:val="00C13993"/>
    <w:rsid w:val="00C13DAC"/>
    <w:rsid w:val="00C13FDF"/>
    <w:rsid w:val="00C14FA8"/>
    <w:rsid w:val="00C1588B"/>
    <w:rsid w:val="00C159A1"/>
    <w:rsid w:val="00C1715F"/>
    <w:rsid w:val="00C17C5F"/>
    <w:rsid w:val="00C17F07"/>
    <w:rsid w:val="00C200E4"/>
    <w:rsid w:val="00C21449"/>
    <w:rsid w:val="00C21932"/>
    <w:rsid w:val="00C21B82"/>
    <w:rsid w:val="00C2249A"/>
    <w:rsid w:val="00C22EEC"/>
    <w:rsid w:val="00C23473"/>
    <w:rsid w:val="00C24A4C"/>
    <w:rsid w:val="00C25B66"/>
    <w:rsid w:val="00C26B8E"/>
    <w:rsid w:val="00C26D56"/>
    <w:rsid w:val="00C274F7"/>
    <w:rsid w:val="00C3127F"/>
    <w:rsid w:val="00C31445"/>
    <w:rsid w:val="00C31D86"/>
    <w:rsid w:val="00C324AC"/>
    <w:rsid w:val="00C335F1"/>
    <w:rsid w:val="00C3428A"/>
    <w:rsid w:val="00C34701"/>
    <w:rsid w:val="00C35E74"/>
    <w:rsid w:val="00C36FC9"/>
    <w:rsid w:val="00C377F9"/>
    <w:rsid w:val="00C3796C"/>
    <w:rsid w:val="00C406C1"/>
    <w:rsid w:val="00C41A03"/>
    <w:rsid w:val="00C41A4E"/>
    <w:rsid w:val="00C41CC8"/>
    <w:rsid w:val="00C41D23"/>
    <w:rsid w:val="00C41DC5"/>
    <w:rsid w:val="00C41F1A"/>
    <w:rsid w:val="00C42069"/>
    <w:rsid w:val="00C42792"/>
    <w:rsid w:val="00C43F55"/>
    <w:rsid w:val="00C444E1"/>
    <w:rsid w:val="00C44D8B"/>
    <w:rsid w:val="00C4642B"/>
    <w:rsid w:val="00C46444"/>
    <w:rsid w:val="00C464CA"/>
    <w:rsid w:val="00C503B5"/>
    <w:rsid w:val="00C50955"/>
    <w:rsid w:val="00C5182C"/>
    <w:rsid w:val="00C51970"/>
    <w:rsid w:val="00C51AEC"/>
    <w:rsid w:val="00C52726"/>
    <w:rsid w:val="00C52876"/>
    <w:rsid w:val="00C535C4"/>
    <w:rsid w:val="00C53BE6"/>
    <w:rsid w:val="00C53C7D"/>
    <w:rsid w:val="00C54287"/>
    <w:rsid w:val="00C543D7"/>
    <w:rsid w:val="00C55054"/>
    <w:rsid w:val="00C55622"/>
    <w:rsid w:val="00C56C3D"/>
    <w:rsid w:val="00C56E70"/>
    <w:rsid w:val="00C56EDE"/>
    <w:rsid w:val="00C573BC"/>
    <w:rsid w:val="00C5752A"/>
    <w:rsid w:val="00C60621"/>
    <w:rsid w:val="00C612E9"/>
    <w:rsid w:val="00C61765"/>
    <w:rsid w:val="00C61F64"/>
    <w:rsid w:val="00C634C2"/>
    <w:rsid w:val="00C639AB"/>
    <w:rsid w:val="00C642C0"/>
    <w:rsid w:val="00C64464"/>
    <w:rsid w:val="00C65D25"/>
    <w:rsid w:val="00C66084"/>
    <w:rsid w:val="00C667EE"/>
    <w:rsid w:val="00C6692F"/>
    <w:rsid w:val="00C669C2"/>
    <w:rsid w:val="00C706D3"/>
    <w:rsid w:val="00C71521"/>
    <w:rsid w:val="00C716DD"/>
    <w:rsid w:val="00C71D2F"/>
    <w:rsid w:val="00C72AB1"/>
    <w:rsid w:val="00C7370A"/>
    <w:rsid w:val="00C738B4"/>
    <w:rsid w:val="00C740A2"/>
    <w:rsid w:val="00C74646"/>
    <w:rsid w:val="00C74A5E"/>
    <w:rsid w:val="00C76D52"/>
    <w:rsid w:val="00C80102"/>
    <w:rsid w:val="00C804F2"/>
    <w:rsid w:val="00C8070A"/>
    <w:rsid w:val="00C8144F"/>
    <w:rsid w:val="00C82913"/>
    <w:rsid w:val="00C82959"/>
    <w:rsid w:val="00C82BE2"/>
    <w:rsid w:val="00C83FEE"/>
    <w:rsid w:val="00C844C6"/>
    <w:rsid w:val="00C84549"/>
    <w:rsid w:val="00C845B1"/>
    <w:rsid w:val="00C848CF"/>
    <w:rsid w:val="00C860DE"/>
    <w:rsid w:val="00C86B4B"/>
    <w:rsid w:val="00C8724D"/>
    <w:rsid w:val="00C87B47"/>
    <w:rsid w:val="00C903E6"/>
    <w:rsid w:val="00C90DFC"/>
    <w:rsid w:val="00C912D5"/>
    <w:rsid w:val="00C91702"/>
    <w:rsid w:val="00C92C4B"/>
    <w:rsid w:val="00C92F95"/>
    <w:rsid w:val="00C935D7"/>
    <w:rsid w:val="00C939BF"/>
    <w:rsid w:val="00C95065"/>
    <w:rsid w:val="00C95C87"/>
    <w:rsid w:val="00C95FC2"/>
    <w:rsid w:val="00C96634"/>
    <w:rsid w:val="00C96954"/>
    <w:rsid w:val="00C96F38"/>
    <w:rsid w:val="00C97EEA"/>
    <w:rsid w:val="00CA037D"/>
    <w:rsid w:val="00CA074A"/>
    <w:rsid w:val="00CA139E"/>
    <w:rsid w:val="00CA1497"/>
    <w:rsid w:val="00CA1B10"/>
    <w:rsid w:val="00CA1C8F"/>
    <w:rsid w:val="00CA1D0A"/>
    <w:rsid w:val="00CA2271"/>
    <w:rsid w:val="00CA249A"/>
    <w:rsid w:val="00CA259B"/>
    <w:rsid w:val="00CA27F3"/>
    <w:rsid w:val="00CA2DAA"/>
    <w:rsid w:val="00CA3C04"/>
    <w:rsid w:val="00CA566E"/>
    <w:rsid w:val="00CA5D48"/>
    <w:rsid w:val="00CA5F80"/>
    <w:rsid w:val="00CA65FC"/>
    <w:rsid w:val="00CA68C1"/>
    <w:rsid w:val="00CA7408"/>
    <w:rsid w:val="00CA7A1B"/>
    <w:rsid w:val="00CB066E"/>
    <w:rsid w:val="00CB12AC"/>
    <w:rsid w:val="00CB157F"/>
    <w:rsid w:val="00CB2050"/>
    <w:rsid w:val="00CB2FAD"/>
    <w:rsid w:val="00CB3E1C"/>
    <w:rsid w:val="00CB426C"/>
    <w:rsid w:val="00CB47FD"/>
    <w:rsid w:val="00CB4F3E"/>
    <w:rsid w:val="00CB510F"/>
    <w:rsid w:val="00CB6039"/>
    <w:rsid w:val="00CB6F5A"/>
    <w:rsid w:val="00CB73A5"/>
    <w:rsid w:val="00CB77B0"/>
    <w:rsid w:val="00CC0548"/>
    <w:rsid w:val="00CC0D3F"/>
    <w:rsid w:val="00CC1058"/>
    <w:rsid w:val="00CC12AE"/>
    <w:rsid w:val="00CC1A1C"/>
    <w:rsid w:val="00CC3253"/>
    <w:rsid w:val="00CC41D9"/>
    <w:rsid w:val="00CC4365"/>
    <w:rsid w:val="00CC458A"/>
    <w:rsid w:val="00CC46C5"/>
    <w:rsid w:val="00CC4B8D"/>
    <w:rsid w:val="00CC5FD4"/>
    <w:rsid w:val="00CC6A52"/>
    <w:rsid w:val="00CC7BF3"/>
    <w:rsid w:val="00CD09C7"/>
    <w:rsid w:val="00CD0AFB"/>
    <w:rsid w:val="00CD1FF0"/>
    <w:rsid w:val="00CD20CC"/>
    <w:rsid w:val="00CD2503"/>
    <w:rsid w:val="00CD2532"/>
    <w:rsid w:val="00CD268E"/>
    <w:rsid w:val="00CD3006"/>
    <w:rsid w:val="00CD3497"/>
    <w:rsid w:val="00CD3C0E"/>
    <w:rsid w:val="00CD43AC"/>
    <w:rsid w:val="00CD53D2"/>
    <w:rsid w:val="00CD574C"/>
    <w:rsid w:val="00CD610F"/>
    <w:rsid w:val="00CD6538"/>
    <w:rsid w:val="00CD6D53"/>
    <w:rsid w:val="00CD6F55"/>
    <w:rsid w:val="00CD77F7"/>
    <w:rsid w:val="00CD7A5B"/>
    <w:rsid w:val="00CE0C2A"/>
    <w:rsid w:val="00CE1031"/>
    <w:rsid w:val="00CE132B"/>
    <w:rsid w:val="00CE18BF"/>
    <w:rsid w:val="00CE35B7"/>
    <w:rsid w:val="00CE3762"/>
    <w:rsid w:val="00CE4C77"/>
    <w:rsid w:val="00CE513A"/>
    <w:rsid w:val="00CE5C49"/>
    <w:rsid w:val="00CE61C5"/>
    <w:rsid w:val="00CE74B5"/>
    <w:rsid w:val="00CE750F"/>
    <w:rsid w:val="00CE7B4B"/>
    <w:rsid w:val="00CF0E81"/>
    <w:rsid w:val="00CF2D43"/>
    <w:rsid w:val="00CF2E9A"/>
    <w:rsid w:val="00CF2ED9"/>
    <w:rsid w:val="00CF3884"/>
    <w:rsid w:val="00CF4683"/>
    <w:rsid w:val="00CF4FA2"/>
    <w:rsid w:val="00CF56CF"/>
    <w:rsid w:val="00CF58F5"/>
    <w:rsid w:val="00CF5C88"/>
    <w:rsid w:val="00CF5E8B"/>
    <w:rsid w:val="00CF6206"/>
    <w:rsid w:val="00CF780B"/>
    <w:rsid w:val="00D002E5"/>
    <w:rsid w:val="00D00736"/>
    <w:rsid w:val="00D00BF3"/>
    <w:rsid w:val="00D01362"/>
    <w:rsid w:val="00D01570"/>
    <w:rsid w:val="00D01731"/>
    <w:rsid w:val="00D025A8"/>
    <w:rsid w:val="00D02ACA"/>
    <w:rsid w:val="00D03A2F"/>
    <w:rsid w:val="00D040F4"/>
    <w:rsid w:val="00D04347"/>
    <w:rsid w:val="00D044D7"/>
    <w:rsid w:val="00D047EA"/>
    <w:rsid w:val="00D048DA"/>
    <w:rsid w:val="00D050BF"/>
    <w:rsid w:val="00D06566"/>
    <w:rsid w:val="00D06C0F"/>
    <w:rsid w:val="00D070ED"/>
    <w:rsid w:val="00D07554"/>
    <w:rsid w:val="00D0771C"/>
    <w:rsid w:val="00D114F9"/>
    <w:rsid w:val="00D11886"/>
    <w:rsid w:val="00D1420C"/>
    <w:rsid w:val="00D14B80"/>
    <w:rsid w:val="00D158F2"/>
    <w:rsid w:val="00D17267"/>
    <w:rsid w:val="00D178E6"/>
    <w:rsid w:val="00D17C18"/>
    <w:rsid w:val="00D2000A"/>
    <w:rsid w:val="00D205A9"/>
    <w:rsid w:val="00D2126C"/>
    <w:rsid w:val="00D2180F"/>
    <w:rsid w:val="00D21B9B"/>
    <w:rsid w:val="00D2291C"/>
    <w:rsid w:val="00D22B2B"/>
    <w:rsid w:val="00D23460"/>
    <w:rsid w:val="00D234D7"/>
    <w:rsid w:val="00D23DAA"/>
    <w:rsid w:val="00D24095"/>
    <w:rsid w:val="00D2481D"/>
    <w:rsid w:val="00D248C9"/>
    <w:rsid w:val="00D24BDA"/>
    <w:rsid w:val="00D2549E"/>
    <w:rsid w:val="00D262FB"/>
    <w:rsid w:val="00D266F4"/>
    <w:rsid w:val="00D271AC"/>
    <w:rsid w:val="00D2772E"/>
    <w:rsid w:val="00D27879"/>
    <w:rsid w:val="00D27C57"/>
    <w:rsid w:val="00D27E32"/>
    <w:rsid w:val="00D30C87"/>
    <w:rsid w:val="00D30CE2"/>
    <w:rsid w:val="00D325AB"/>
    <w:rsid w:val="00D32709"/>
    <w:rsid w:val="00D327B4"/>
    <w:rsid w:val="00D3336B"/>
    <w:rsid w:val="00D33942"/>
    <w:rsid w:val="00D33B47"/>
    <w:rsid w:val="00D33F15"/>
    <w:rsid w:val="00D3418E"/>
    <w:rsid w:val="00D3441A"/>
    <w:rsid w:val="00D3485A"/>
    <w:rsid w:val="00D34A3D"/>
    <w:rsid w:val="00D35AEC"/>
    <w:rsid w:val="00D37F80"/>
    <w:rsid w:val="00D40660"/>
    <w:rsid w:val="00D411B2"/>
    <w:rsid w:val="00D415DE"/>
    <w:rsid w:val="00D4164D"/>
    <w:rsid w:val="00D418E3"/>
    <w:rsid w:val="00D419E7"/>
    <w:rsid w:val="00D42188"/>
    <w:rsid w:val="00D434F1"/>
    <w:rsid w:val="00D4480B"/>
    <w:rsid w:val="00D44A01"/>
    <w:rsid w:val="00D465BB"/>
    <w:rsid w:val="00D46F8C"/>
    <w:rsid w:val="00D47835"/>
    <w:rsid w:val="00D47C9C"/>
    <w:rsid w:val="00D5047C"/>
    <w:rsid w:val="00D50594"/>
    <w:rsid w:val="00D50E4F"/>
    <w:rsid w:val="00D514BC"/>
    <w:rsid w:val="00D51828"/>
    <w:rsid w:val="00D525C3"/>
    <w:rsid w:val="00D52C96"/>
    <w:rsid w:val="00D52E3C"/>
    <w:rsid w:val="00D535F4"/>
    <w:rsid w:val="00D553C5"/>
    <w:rsid w:val="00D560B8"/>
    <w:rsid w:val="00D566DA"/>
    <w:rsid w:val="00D5716B"/>
    <w:rsid w:val="00D57295"/>
    <w:rsid w:val="00D60C3B"/>
    <w:rsid w:val="00D61ECF"/>
    <w:rsid w:val="00D620A8"/>
    <w:rsid w:val="00D627C7"/>
    <w:rsid w:val="00D62911"/>
    <w:rsid w:val="00D64D13"/>
    <w:rsid w:val="00D65765"/>
    <w:rsid w:val="00D65979"/>
    <w:rsid w:val="00D65A9C"/>
    <w:rsid w:val="00D65F85"/>
    <w:rsid w:val="00D661B6"/>
    <w:rsid w:val="00D66307"/>
    <w:rsid w:val="00D66835"/>
    <w:rsid w:val="00D671B1"/>
    <w:rsid w:val="00D67BC7"/>
    <w:rsid w:val="00D7133B"/>
    <w:rsid w:val="00D7169F"/>
    <w:rsid w:val="00D72C25"/>
    <w:rsid w:val="00D7322B"/>
    <w:rsid w:val="00D73814"/>
    <w:rsid w:val="00D739A6"/>
    <w:rsid w:val="00D73A2D"/>
    <w:rsid w:val="00D74117"/>
    <w:rsid w:val="00D741B4"/>
    <w:rsid w:val="00D74A83"/>
    <w:rsid w:val="00D753CA"/>
    <w:rsid w:val="00D755ED"/>
    <w:rsid w:val="00D75DA8"/>
    <w:rsid w:val="00D76230"/>
    <w:rsid w:val="00D76516"/>
    <w:rsid w:val="00D76C7E"/>
    <w:rsid w:val="00D773E5"/>
    <w:rsid w:val="00D775FC"/>
    <w:rsid w:val="00D80E0A"/>
    <w:rsid w:val="00D815D0"/>
    <w:rsid w:val="00D8165F"/>
    <w:rsid w:val="00D81978"/>
    <w:rsid w:val="00D830D7"/>
    <w:rsid w:val="00D831A5"/>
    <w:rsid w:val="00D83229"/>
    <w:rsid w:val="00D83DF1"/>
    <w:rsid w:val="00D84121"/>
    <w:rsid w:val="00D859DB"/>
    <w:rsid w:val="00D85C14"/>
    <w:rsid w:val="00D866DB"/>
    <w:rsid w:val="00D869A7"/>
    <w:rsid w:val="00D86D6E"/>
    <w:rsid w:val="00D8727A"/>
    <w:rsid w:val="00D87417"/>
    <w:rsid w:val="00D8773B"/>
    <w:rsid w:val="00D87ABF"/>
    <w:rsid w:val="00D87DEF"/>
    <w:rsid w:val="00D87FE6"/>
    <w:rsid w:val="00D90038"/>
    <w:rsid w:val="00D90085"/>
    <w:rsid w:val="00D907EE"/>
    <w:rsid w:val="00D90B04"/>
    <w:rsid w:val="00D90B8C"/>
    <w:rsid w:val="00D91F0B"/>
    <w:rsid w:val="00D923C1"/>
    <w:rsid w:val="00D9252F"/>
    <w:rsid w:val="00D929BF"/>
    <w:rsid w:val="00D93072"/>
    <w:rsid w:val="00D93345"/>
    <w:rsid w:val="00D936C1"/>
    <w:rsid w:val="00D93885"/>
    <w:rsid w:val="00D93A7F"/>
    <w:rsid w:val="00D94595"/>
    <w:rsid w:val="00D94F4A"/>
    <w:rsid w:val="00D95A6B"/>
    <w:rsid w:val="00D9624D"/>
    <w:rsid w:val="00D9632C"/>
    <w:rsid w:val="00D964C6"/>
    <w:rsid w:val="00D96E1E"/>
    <w:rsid w:val="00D97A1D"/>
    <w:rsid w:val="00DA06C6"/>
    <w:rsid w:val="00DA1081"/>
    <w:rsid w:val="00DA124E"/>
    <w:rsid w:val="00DA2225"/>
    <w:rsid w:val="00DA250A"/>
    <w:rsid w:val="00DA2F8C"/>
    <w:rsid w:val="00DA379D"/>
    <w:rsid w:val="00DA46EE"/>
    <w:rsid w:val="00DA4701"/>
    <w:rsid w:val="00DA7201"/>
    <w:rsid w:val="00DA7637"/>
    <w:rsid w:val="00DA7666"/>
    <w:rsid w:val="00DA7C5A"/>
    <w:rsid w:val="00DB0427"/>
    <w:rsid w:val="00DB0598"/>
    <w:rsid w:val="00DB0B0A"/>
    <w:rsid w:val="00DB0ECD"/>
    <w:rsid w:val="00DB2269"/>
    <w:rsid w:val="00DB2E7B"/>
    <w:rsid w:val="00DB418E"/>
    <w:rsid w:val="00DB4324"/>
    <w:rsid w:val="00DB45B4"/>
    <w:rsid w:val="00DB4D9F"/>
    <w:rsid w:val="00DB51C6"/>
    <w:rsid w:val="00DB5DEF"/>
    <w:rsid w:val="00DB6405"/>
    <w:rsid w:val="00DB6DB6"/>
    <w:rsid w:val="00DB764E"/>
    <w:rsid w:val="00DC019E"/>
    <w:rsid w:val="00DC079C"/>
    <w:rsid w:val="00DC0FAF"/>
    <w:rsid w:val="00DC1365"/>
    <w:rsid w:val="00DC2F54"/>
    <w:rsid w:val="00DC4FD9"/>
    <w:rsid w:val="00DC5AC7"/>
    <w:rsid w:val="00DC5B35"/>
    <w:rsid w:val="00DC6780"/>
    <w:rsid w:val="00DC6FEC"/>
    <w:rsid w:val="00DC7748"/>
    <w:rsid w:val="00DC78BD"/>
    <w:rsid w:val="00DC7FFA"/>
    <w:rsid w:val="00DD0A5A"/>
    <w:rsid w:val="00DD252E"/>
    <w:rsid w:val="00DD288A"/>
    <w:rsid w:val="00DD2890"/>
    <w:rsid w:val="00DD28F8"/>
    <w:rsid w:val="00DD2B39"/>
    <w:rsid w:val="00DD2D5D"/>
    <w:rsid w:val="00DD2EA3"/>
    <w:rsid w:val="00DD36E1"/>
    <w:rsid w:val="00DD3850"/>
    <w:rsid w:val="00DD4F08"/>
    <w:rsid w:val="00DD5049"/>
    <w:rsid w:val="00DD53E4"/>
    <w:rsid w:val="00DD6576"/>
    <w:rsid w:val="00DD658B"/>
    <w:rsid w:val="00DD6675"/>
    <w:rsid w:val="00DD78B0"/>
    <w:rsid w:val="00DD7E80"/>
    <w:rsid w:val="00DE00B8"/>
    <w:rsid w:val="00DE1B80"/>
    <w:rsid w:val="00DE3B72"/>
    <w:rsid w:val="00DE4236"/>
    <w:rsid w:val="00DE442C"/>
    <w:rsid w:val="00DE4883"/>
    <w:rsid w:val="00DE4952"/>
    <w:rsid w:val="00DE4C82"/>
    <w:rsid w:val="00DE5671"/>
    <w:rsid w:val="00DE5888"/>
    <w:rsid w:val="00DE610A"/>
    <w:rsid w:val="00DE6BC0"/>
    <w:rsid w:val="00DE6CE4"/>
    <w:rsid w:val="00DE753B"/>
    <w:rsid w:val="00DE7B1D"/>
    <w:rsid w:val="00DF0F8B"/>
    <w:rsid w:val="00DF0FD6"/>
    <w:rsid w:val="00DF2C54"/>
    <w:rsid w:val="00DF30EE"/>
    <w:rsid w:val="00DF4067"/>
    <w:rsid w:val="00DF4315"/>
    <w:rsid w:val="00DF4581"/>
    <w:rsid w:val="00DF5199"/>
    <w:rsid w:val="00DF5464"/>
    <w:rsid w:val="00DF55AF"/>
    <w:rsid w:val="00DF6A95"/>
    <w:rsid w:val="00DF6E63"/>
    <w:rsid w:val="00DF6F2F"/>
    <w:rsid w:val="00DF74E5"/>
    <w:rsid w:val="00E00459"/>
    <w:rsid w:val="00E00B82"/>
    <w:rsid w:val="00E0181C"/>
    <w:rsid w:val="00E01B00"/>
    <w:rsid w:val="00E01B9E"/>
    <w:rsid w:val="00E02484"/>
    <w:rsid w:val="00E02599"/>
    <w:rsid w:val="00E025E3"/>
    <w:rsid w:val="00E02B9D"/>
    <w:rsid w:val="00E02F74"/>
    <w:rsid w:val="00E03200"/>
    <w:rsid w:val="00E043FB"/>
    <w:rsid w:val="00E04465"/>
    <w:rsid w:val="00E06196"/>
    <w:rsid w:val="00E061D7"/>
    <w:rsid w:val="00E06413"/>
    <w:rsid w:val="00E068AA"/>
    <w:rsid w:val="00E07F25"/>
    <w:rsid w:val="00E10628"/>
    <w:rsid w:val="00E10BFA"/>
    <w:rsid w:val="00E11214"/>
    <w:rsid w:val="00E113D6"/>
    <w:rsid w:val="00E120D4"/>
    <w:rsid w:val="00E12364"/>
    <w:rsid w:val="00E1444B"/>
    <w:rsid w:val="00E14621"/>
    <w:rsid w:val="00E14777"/>
    <w:rsid w:val="00E14C80"/>
    <w:rsid w:val="00E14D08"/>
    <w:rsid w:val="00E15189"/>
    <w:rsid w:val="00E15C6D"/>
    <w:rsid w:val="00E15D47"/>
    <w:rsid w:val="00E15E7D"/>
    <w:rsid w:val="00E16020"/>
    <w:rsid w:val="00E16087"/>
    <w:rsid w:val="00E1651B"/>
    <w:rsid w:val="00E16B6B"/>
    <w:rsid w:val="00E16ED7"/>
    <w:rsid w:val="00E17238"/>
    <w:rsid w:val="00E17E6A"/>
    <w:rsid w:val="00E204E7"/>
    <w:rsid w:val="00E20A67"/>
    <w:rsid w:val="00E20D54"/>
    <w:rsid w:val="00E20DCB"/>
    <w:rsid w:val="00E20EA0"/>
    <w:rsid w:val="00E21325"/>
    <w:rsid w:val="00E221CD"/>
    <w:rsid w:val="00E23498"/>
    <w:rsid w:val="00E2383A"/>
    <w:rsid w:val="00E23DC7"/>
    <w:rsid w:val="00E240D4"/>
    <w:rsid w:val="00E2422C"/>
    <w:rsid w:val="00E244E7"/>
    <w:rsid w:val="00E245B9"/>
    <w:rsid w:val="00E2487D"/>
    <w:rsid w:val="00E248F9"/>
    <w:rsid w:val="00E24D9F"/>
    <w:rsid w:val="00E24DD7"/>
    <w:rsid w:val="00E2510F"/>
    <w:rsid w:val="00E26946"/>
    <w:rsid w:val="00E26CCF"/>
    <w:rsid w:val="00E26E81"/>
    <w:rsid w:val="00E275F8"/>
    <w:rsid w:val="00E276DC"/>
    <w:rsid w:val="00E279CD"/>
    <w:rsid w:val="00E27B5D"/>
    <w:rsid w:val="00E27EB9"/>
    <w:rsid w:val="00E27F98"/>
    <w:rsid w:val="00E3097C"/>
    <w:rsid w:val="00E30CBE"/>
    <w:rsid w:val="00E318B8"/>
    <w:rsid w:val="00E31C6B"/>
    <w:rsid w:val="00E326E0"/>
    <w:rsid w:val="00E329C9"/>
    <w:rsid w:val="00E32F17"/>
    <w:rsid w:val="00E333E9"/>
    <w:rsid w:val="00E33446"/>
    <w:rsid w:val="00E338A9"/>
    <w:rsid w:val="00E339CE"/>
    <w:rsid w:val="00E33F73"/>
    <w:rsid w:val="00E342D8"/>
    <w:rsid w:val="00E34D40"/>
    <w:rsid w:val="00E35278"/>
    <w:rsid w:val="00E359F5"/>
    <w:rsid w:val="00E35AB0"/>
    <w:rsid w:val="00E362FC"/>
    <w:rsid w:val="00E375FA"/>
    <w:rsid w:val="00E37EAB"/>
    <w:rsid w:val="00E37F93"/>
    <w:rsid w:val="00E4015C"/>
    <w:rsid w:val="00E4033D"/>
    <w:rsid w:val="00E40823"/>
    <w:rsid w:val="00E417E1"/>
    <w:rsid w:val="00E41C8B"/>
    <w:rsid w:val="00E42742"/>
    <w:rsid w:val="00E4400A"/>
    <w:rsid w:val="00E442B3"/>
    <w:rsid w:val="00E44FC2"/>
    <w:rsid w:val="00E463FB"/>
    <w:rsid w:val="00E470FB"/>
    <w:rsid w:val="00E4734C"/>
    <w:rsid w:val="00E501BF"/>
    <w:rsid w:val="00E50E10"/>
    <w:rsid w:val="00E516A0"/>
    <w:rsid w:val="00E51B17"/>
    <w:rsid w:val="00E52273"/>
    <w:rsid w:val="00E52A0D"/>
    <w:rsid w:val="00E52CA3"/>
    <w:rsid w:val="00E531D0"/>
    <w:rsid w:val="00E53419"/>
    <w:rsid w:val="00E53EBD"/>
    <w:rsid w:val="00E546B5"/>
    <w:rsid w:val="00E55A5D"/>
    <w:rsid w:val="00E55F26"/>
    <w:rsid w:val="00E56652"/>
    <w:rsid w:val="00E56ECC"/>
    <w:rsid w:val="00E57C8B"/>
    <w:rsid w:val="00E60061"/>
    <w:rsid w:val="00E60781"/>
    <w:rsid w:val="00E61336"/>
    <w:rsid w:val="00E61A68"/>
    <w:rsid w:val="00E61DA4"/>
    <w:rsid w:val="00E62BBF"/>
    <w:rsid w:val="00E639A9"/>
    <w:rsid w:val="00E641D1"/>
    <w:rsid w:val="00E64F39"/>
    <w:rsid w:val="00E6573F"/>
    <w:rsid w:val="00E65D49"/>
    <w:rsid w:val="00E66914"/>
    <w:rsid w:val="00E66E9B"/>
    <w:rsid w:val="00E67DAD"/>
    <w:rsid w:val="00E70023"/>
    <w:rsid w:val="00E7067E"/>
    <w:rsid w:val="00E7089C"/>
    <w:rsid w:val="00E70F65"/>
    <w:rsid w:val="00E723B2"/>
    <w:rsid w:val="00E72C6D"/>
    <w:rsid w:val="00E73511"/>
    <w:rsid w:val="00E75080"/>
    <w:rsid w:val="00E75422"/>
    <w:rsid w:val="00E76351"/>
    <w:rsid w:val="00E76941"/>
    <w:rsid w:val="00E76A3A"/>
    <w:rsid w:val="00E76AD0"/>
    <w:rsid w:val="00E76B46"/>
    <w:rsid w:val="00E76FF6"/>
    <w:rsid w:val="00E77177"/>
    <w:rsid w:val="00E77199"/>
    <w:rsid w:val="00E7735C"/>
    <w:rsid w:val="00E774CC"/>
    <w:rsid w:val="00E77B3E"/>
    <w:rsid w:val="00E80052"/>
    <w:rsid w:val="00E80600"/>
    <w:rsid w:val="00E81A3D"/>
    <w:rsid w:val="00E81AFB"/>
    <w:rsid w:val="00E81CF6"/>
    <w:rsid w:val="00E82012"/>
    <w:rsid w:val="00E820B8"/>
    <w:rsid w:val="00E826B0"/>
    <w:rsid w:val="00E829B8"/>
    <w:rsid w:val="00E845E2"/>
    <w:rsid w:val="00E8465C"/>
    <w:rsid w:val="00E84CC0"/>
    <w:rsid w:val="00E85FE7"/>
    <w:rsid w:val="00E861DB"/>
    <w:rsid w:val="00E864B2"/>
    <w:rsid w:val="00E8715E"/>
    <w:rsid w:val="00E878CE"/>
    <w:rsid w:val="00E87E8C"/>
    <w:rsid w:val="00E9058D"/>
    <w:rsid w:val="00E9074E"/>
    <w:rsid w:val="00E90899"/>
    <w:rsid w:val="00E9143E"/>
    <w:rsid w:val="00E9193E"/>
    <w:rsid w:val="00E9195C"/>
    <w:rsid w:val="00E92055"/>
    <w:rsid w:val="00E93696"/>
    <w:rsid w:val="00E93850"/>
    <w:rsid w:val="00E94AE0"/>
    <w:rsid w:val="00E95674"/>
    <w:rsid w:val="00E95DD0"/>
    <w:rsid w:val="00E9656A"/>
    <w:rsid w:val="00E966A2"/>
    <w:rsid w:val="00E96B4A"/>
    <w:rsid w:val="00E9744D"/>
    <w:rsid w:val="00E97E3D"/>
    <w:rsid w:val="00E97F95"/>
    <w:rsid w:val="00EA038C"/>
    <w:rsid w:val="00EA03CC"/>
    <w:rsid w:val="00EA0534"/>
    <w:rsid w:val="00EA0BB9"/>
    <w:rsid w:val="00EA149E"/>
    <w:rsid w:val="00EA1705"/>
    <w:rsid w:val="00EA196F"/>
    <w:rsid w:val="00EA2F48"/>
    <w:rsid w:val="00EA3745"/>
    <w:rsid w:val="00EA3EEA"/>
    <w:rsid w:val="00EA447C"/>
    <w:rsid w:val="00EA493E"/>
    <w:rsid w:val="00EA5BE4"/>
    <w:rsid w:val="00EA626E"/>
    <w:rsid w:val="00EB0F6F"/>
    <w:rsid w:val="00EB11AB"/>
    <w:rsid w:val="00EB124C"/>
    <w:rsid w:val="00EB143C"/>
    <w:rsid w:val="00EB1476"/>
    <w:rsid w:val="00EB14DB"/>
    <w:rsid w:val="00EB160F"/>
    <w:rsid w:val="00EB1D32"/>
    <w:rsid w:val="00EB28DC"/>
    <w:rsid w:val="00EB2DC2"/>
    <w:rsid w:val="00EB3067"/>
    <w:rsid w:val="00EB46DC"/>
    <w:rsid w:val="00EB4713"/>
    <w:rsid w:val="00EB4C38"/>
    <w:rsid w:val="00EB6CEB"/>
    <w:rsid w:val="00EB7424"/>
    <w:rsid w:val="00EC06C5"/>
    <w:rsid w:val="00EC138C"/>
    <w:rsid w:val="00EC17A9"/>
    <w:rsid w:val="00EC19DB"/>
    <w:rsid w:val="00EC298A"/>
    <w:rsid w:val="00EC307B"/>
    <w:rsid w:val="00EC34CA"/>
    <w:rsid w:val="00EC35E2"/>
    <w:rsid w:val="00EC5512"/>
    <w:rsid w:val="00EC55F5"/>
    <w:rsid w:val="00EC60BB"/>
    <w:rsid w:val="00EC65BD"/>
    <w:rsid w:val="00EC68B8"/>
    <w:rsid w:val="00EC77F8"/>
    <w:rsid w:val="00EC7860"/>
    <w:rsid w:val="00EC7B1B"/>
    <w:rsid w:val="00EC7EE4"/>
    <w:rsid w:val="00ED0125"/>
    <w:rsid w:val="00ED048D"/>
    <w:rsid w:val="00ED0C94"/>
    <w:rsid w:val="00ED1617"/>
    <w:rsid w:val="00ED2A86"/>
    <w:rsid w:val="00ED3160"/>
    <w:rsid w:val="00ED36F2"/>
    <w:rsid w:val="00ED37F0"/>
    <w:rsid w:val="00ED3F3E"/>
    <w:rsid w:val="00ED452B"/>
    <w:rsid w:val="00ED4BB2"/>
    <w:rsid w:val="00ED5019"/>
    <w:rsid w:val="00ED5B64"/>
    <w:rsid w:val="00ED5D1D"/>
    <w:rsid w:val="00ED607B"/>
    <w:rsid w:val="00ED6868"/>
    <w:rsid w:val="00ED7448"/>
    <w:rsid w:val="00ED7595"/>
    <w:rsid w:val="00EE01AA"/>
    <w:rsid w:val="00EE1A07"/>
    <w:rsid w:val="00EE1C12"/>
    <w:rsid w:val="00EE1EA0"/>
    <w:rsid w:val="00EE21D2"/>
    <w:rsid w:val="00EE32F2"/>
    <w:rsid w:val="00EE32F9"/>
    <w:rsid w:val="00EE32FC"/>
    <w:rsid w:val="00EE3850"/>
    <w:rsid w:val="00EE4C96"/>
    <w:rsid w:val="00EE514B"/>
    <w:rsid w:val="00EE52F7"/>
    <w:rsid w:val="00EE5555"/>
    <w:rsid w:val="00EE58C5"/>
    <w:rsid w:val="00EE59E9"/>
    <w:rsid w:val="00EE5A6F"/>
    <w:rsid w:val="00EE6B55"/>
    <w:rsid w:val="00EE6BA7"/>
    <w:rsid w:val="00EE75C4"/>
    <w:rsid w:val="00EE7930"/>
    <w:rsid w:val="00EE7B9C"/>
    <w:rsid w:val="00EF00DC"/>
    <w:rsid w:val="00EF0FB7"/>
    <w:rsid w:val="00EF18D8"/>
    <w:rsid w:val="00EF234E"/>
    <w:rsid w:val="00EF2C2D"/>
    <w:rsid w:val="00EF33E4"/>
    <w:rsid w:val="00EF3872"/>
    <w:rsid w:val="00EF3875"/>
    <w:rsid w:val="00EF4886"/>
    <w:rsid w:val="00EF5224"/>
    <w:rsid w:val="00EF5659"/>
    <w:rsid w:val="00EF650D"/>
    <w:rsid w:val="00EF706B"/>
    <w:rsid w:val="00EF76E6"/>
    <w:rsid w:val="00EF7CEB"/>
    <w:rsid w:val="00EF7EE6"/>
    <w:rsid w:val="00F013D7"/>
    <w:rsid w:val="00F01CB4"/>
    <w:rsid w:val="00F01F1C"/>
    <w:rsid w:val="00F01FA2"/>
    <w:rsid w:val="00F03197"/>
    <w:rsid w:val="00F0376D"/>
    <w:rsid w:val="00F03D98"/>
    <w:rsid w:val="00F04064"/>
    <w:rsid w:val="00F04894"/>
    <w:rsid w:val="00F056A7"/>
    <w:rsid w:val="00F05F85"/>
    <w:rsid w:val="00F065FF"/>
    <w:rsid w:val="00F06934"/>
    <w:rsid w:val="00F0753D"/>
    <w:rsid w:val="00F07C32"/>
    <w:rsid w:val="00F10CA3"/>
    <w:rsid w:val="00F110D6"/>
    <w:rsid w:val="00F11177"/>
    <w:rsid w:val="00F11D9C"/>
    <w:rsid w:val="00F120B2"/>
    <w:rsid w:val="00F12BE0"/>
    <w:rsid w:val="00F12FA7"/>
    <w:rsid w:val="00F12FAF"/>
    <w:rsid w:val="00F1308C"/>
    <w:rsid w:val="00F13201"/>
    <w:rsid w:val="00F1325B"/>
    <w:rsid w:val="00F13948"/>
    <w:rsid w:val="00F13ECF"/>
    <w:rsid w:val="00F14BC7"/>
    <w:rsid w:val="00F14E56"/>
    <w:rsid w:val="00F150B4"/>
    <w:rsid w:val="00F15D26"/>
    <w:rsid w:val="00F1643A"/>
    <w:rsid w:val="00F166E5"/>
    <w:rsid w:val="00F16823"/>
    <w:rsid w:val="00F1719B"/>
    <w:rsid w:val="00F17298"/>
    <w:rsid w:val="00F17D17"/>
    <w:rsid w:val="00F17F81"/>
    <w:rsid w:val="00F17FA2"/>
    <w:rsid w:val="00F20910"/>
    <w:rsid w:val="00F20A66"/>
    <w:rsid w:val="00F20D91"/>
    <w:rsid w:val="00F20E6D"/>
    <w:rsid w:val="00F21FF2"/>
    <w:rsid w:val="00F22D09"/>
    <w:rsid w:val="00F22DA6"/>
    <w:rsid w:val="00F22FF3"/>
    <w:rsid w:val="00F2390C"/>
    <w:rsid w:val="00F23ADD"/>
    <w:rsid w:val="00F243A5"/>
    <w:rsid w:val="00F24483"/>
    <w:rsid w:val="00F24774"/>
    <w:rsid w:val="00F254E7"/>
    <w:rsid w:val="00F257D8"/>
    <w:rsid w:val="00F25917"/>
    <w:rsid w:val="00F25926"/>
    <w:rsid w:val="00F25BF5"/>
    <w:rsid w:val="00F26595"/>
    <w:rsid w:val="00F26B7D"/>
    <w:rsid w:val="00F26C6D"/>
    <w:rsid w:val="00F325E7"/>
    <w:rsid w:val="00F341E6"/>
    <w:rsid w:val="00F34415"/>
    <w:rsid w:val="00F346D5"/>
    <w:rsid w:val="00F351B1"/>
    <w:rsid w:val="00F3560D"/>
    <w:rsid w:val="00F36CED"/>
    <w:rsid w:val="00F37630"/>
    <w:rsid w:val="00F37D26"/>
    <w:rsid w:val="00F37DE9"/>
    <w:rsid w:val="00F37FBF"/>
    <w:rsid w:val="00F41B2D"/>
    <w:rsid w:val="00F41F05"/>
    <w:rsid w:val="00F4282C"/>
    <w:rsid w:val="00F42E67"/>
    <w:rsid w:val="00F4341E"/>
    <w:rsid w:val="00F4491A"/>
    <w:rsid w:val="00F4518C"/>
    <w:rsid w:val="00F45F94"/>
    <w:rsid w:val="00F461B3"/>
    <w:rsid w:val="00F465AC"/>
    <w:rsid w:val="00F47BE0"/>
    <w:rsid w:val="00F47C6E"/>
    <w:rsid w:val="00F500B8"/>
    <w:rsid w:val="00F505D3"/>
    <w:rsid w:val="00F50DA7"/>
    <w:rsid w:val="00F50E3A"/>
    <w:rsid w:val="00F51172"/>
    <w:rsid w:val="00F5173E"/>
    <w:rsid w:val="00F519EA"/>
    <w:rsid w:val="00F51D27"/>
    <w:rsid w:val="00F51D4B"/>
    <w:rsid w:val="00F5254E"/>
    <w:rsid w:val="00F52589"/>
    <w:rsid w:val="00F52E0E"/>
    <w:rsid w:val="00F53790"/>
    <w:rsid w:val="00F54E7D"/>
    <w:rsid w:val="00F55C5E"/>
    <w:rsid w:val="00F55FC1"/>
    <w:rsid w:val="00F56263"/>
    <w:rsid w:val="00F56888"/>
    <w:rsid w:val="00F575A4"/>
    <w:rsid w:val="00F601D1"/>
    <w:rsid w:val="00F60F99"/>
    <w:rsid w:val="00F63058"/>
    <w:rsid w:val="00F631A0"/>
    <w:rsid w:val="00F63B3F"/>
    <w:rsid w:val="00F63EA1"/>
    <w:rsid w:val="00F642AF"/>
    <w:rsid w:val="00F64750"/>
    <w:rsid w:val="00F65771"/>
    <w:rsid w:val="00F660A7"/>
    <w:rsid w:val="00F66434"/>
    <w:rsid w:val="00F67154"/>
    <w:rsid w:val="00F673C6"/>
    <w:rsid w:val="00F67D2F"/>
    <w:rsid w:val="00F70050"/>
    <w:rsid w:val="00F70DE7"/>
    <w:rsid w:val="00F711A5"/>
    <w:rsid w:val="00F71567"/>
    <w:rsid w:val="00F71577"/>
    <w:rsid w:val="00F72B4C"/>
    <w:rsid w:val="00F72FFA"/>
    <w:rsid w:val="00F7300D"/>
    <w:rsid w:val="00F737FA"/>
    <w:rsid w:val="00F73CBB"/>
    <w:rsid w:val="00F74845"/>
    <w:rsid w:val="00F74886"/>
    <w:rsid w:val="00F74D33"/>
    <w:rsid w:val="00F75E61"/>
    <w:rsid w:val="00F76052"/>
    <w:rsid w:val="00F76094"/>
    <w:rsid w:val="00F76308"/>
    <w:rsid w:val="00F76450"/>
    <w:rsid w:val="00F76F90"/>
    <w:rsid w:val="00F774B9"/>
    <w:rsid w:val="00F779A5"/>
    <w:rsid w:val="00F77AF2"/>
    <w:rsid w:val="00F802D6"/>
    <w:rsid w:val="00F8062B"/>
    <w:rsid w:val="00F80BB7"/>
    <w:rsid w:val="00F81EF9"/>
    <w:rsid w:val="00F825D9"/>
    <w:rsid w:val="00F82888"/>
    <w:rsid w:val="00F82F10"/>
    <w:rsid w:val="00F83214"/>
    <w:rsid w:val="00F84791"/>
    <w:rsid w:val="00F85254"/>
    <w:rsid w:val="00F863A4"/>
    <w:rsid w:val="00F865AD"/>
    <w:rsid w:val="00F86C15"/>
    <w:rsid w:val="00F8733E"/>
    <w:rsid w:val="00F87903"/>
    <w:rsid w:val="00F87D71"/>
    <w:rsid w:val="00F9008B"/>
    <w:rsid w:val="00F9146C"/>
    <w:rsid w:val="00F918DE"/>
    <w:rsid w:val="00F91950"/>
    <w:rsid w:val="00F91D9C"/>
    <w:rsid w:val="00F91F05"/>
    <w:rsid w:val="00F92455"/>
    <w:rsid w:val="00F92D92"/>
    <w:rsid w:val="00F93D05"/>
    <w:rsid w:val="00F93DA1"/>
    <w:rsid w:val="00F948B5"/>
    <w:rsid w:val="00F94965"/>
    <w:rsid w:val="00F951C8"/>
    <w:rsid w:val="00F9529F"/>
    <w:rsid w:val="00F95A61"/>
    <w:rsid w:val="00F961D4"/>
    <w:rsid w:val="00F966AC"/>
    <w:rsid w:val="00F96A7B"/>
    <w:rsid w:val="00F973EB"/>
    <w:rsid w:val="00F97564"/>
    <w:rsid w:val="00F97CDC"/>
    <w:rsid w:val="00FA04F9"/>
    <w:rsid w:val="00FA1802"/>
    <w:rsid w:val="00FA1C4D"/>
    <w:rsid w:val="00FA23EA"/>
    <w:rsid w:val="00FA3A4D"/>
    <w:rsid w:val="00FA45AD"/>
    <w:rsid w:val="00FA4C08"/>
    <w:rsid w:val="00FA4CE8"/>
    <w:rsid w:val="00FA50EC"/>
    <w:rsid w:val="00FA53C8"/>
    <w:rsid w:val="00FA542E"/>
    <w:rsid w:val="00FA64A2"/>
    <w:rsid w:val="00FA6F4F"/>
    <w:rsid w:val="00FB0488"/>
    <w:rsid w:val="00FB1F10"/>
    <w:rsid w:val="00FB35C3"/>
    <w:rsid w:val="00FB43EE"/>
    <w:rsid w:val="00FB540E"/>
    <w:rsid w:val="00FB5DC0"/>
    <w:rsid w:val="00FB6549"/>
    <w:rsid w:val="00FB6A20"/>
    <w:rsid w:val="00FB6CD2"/>
    <w:rsid w:val="00FB7982"/>
    <w:rsid w:val="00FB7D9C"/>
    <w:rsid w:val="00FC05C6"/>
    <w:rsid w:val="00FC1C9D"/>
    <w:rsid w:val="00FC1FA5"/>
    <w:rsid w:val="00FC29E4"/>
    <w:rsid w:val="00FC35D7"/>
    <w:rsid w:val="00FC42F4"/>
    <w:rsid w:val="00FC45C0"/>
    <w:rsid w:val="00FC46A5"/>
    <w:rsid w:val="00FC49D3"/>
    <w:rsid w:val="00FC4B08"/>
    <w:rsid w:val="00FC4F02"/>
    <w:rsid w:val="00FC6A45"/>
    <w:rsid w:val="00FC6FBE"/>
    <w:rsid w:val="00FD02DE"/>
    <w:rsid w:val="00FD0DC6"/>
    <w:rsid w:val="00FD0DF7"/>
    <w:rsid w:val="00FD0E42"/>
    <w:rsid w:val="00FD1A8C"/>
    <w:rsid w:val="00FD1B3A"/>
    <w:rsid w:val="00FD29D7"/>
    <w:rsid w:val="00FD2A30"/>
    <w:rsid w:val="00FD3102"/>
    <w:rsid w:val="00FD3325"/>
    <w:rsid w:val="00FD47A7"/>
    <w:rsid w:val="00FD517B"/>
    <w:rsid w:val="00FD527C"/>
    <w:rsid w:val="00FD551D"/>
    <w:rsid w:val="00FD5BA8"/>
    <w:rsid w:val="00FD6291"/>
    <w:rsid w:val="00FD71E0"/>
    <w:rsid w:val="00FD7A8B"/>
    <w:rsid w:val="00FE0250"/>
    <w:rsid w:val="00FE0AF2"/>
    <w:rsid w:val="00FE0CF7"/>
    <w:rsid w:val="00FE0F46"/>
    <w:rsid w:val="00FE12F6"/>
    <w:rsid w:val="00FE17BC"/>
    <w:rsid w:val="00FE216B"/>
    <w:rsid w:val="00FE21D8"/>
    <w:rsid w:val="00FE245F"/>
    <w:rsid w:val="00FE2A72"/>
    <w:rsid w:val="00FE334E"/>
    <w:rsid w:val="00FE34BB"/>
    <w:rsid w:val="00FE381D"/>
    <w:rsid w:val="00FE3D7D"/>
    <w:rsid w:val="00FE3EB0"/>
    <w:rsid w:val="00FE4031"/>
    <w:rsid w:val="00FE45E7"/>
    <w:rsid w:val="00FE4E35"/>
    <w:rsid w:val="00FE5584"/>
    <w:rsid w:val="00FE5829"/>
    <w:rsid w:val="00FE5D66"/>
    <w:rsid w:val="00FE6091"/>
    <w:rsid w:val="00FE654A"/>
    <w:rsid w:val="00FE69F5"/>
    <w:rsid w:val="00FE6E8C"/>
    <w:rsid w:val="00FE751C"/>
    <w:rsid w:val="00FF1C35"/>
    <w:rsid w:val="00FF1C84"/>
    <w:rsid w:val="00FF21AA"/>
    <w:rsid w:val="00FF21B4"/>
    <w:rsid w:val="00FF38EC"/>
    <w:rsid w:val="00FF488D"/>
    <w:rsid w:val="00FF4974"/>
    <w:rsid w:val="00FF5167"/>
    <w:rsid w:val="00FF567C"/>
    <w:rsid w:val="00FF60E4"/>
    <w:rsid w:val="00FF7712"/>
    <w:rsid w:val="00FF79B0"/>
    <w:rsid w:val="00FF7B2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BCE42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4"/>
        <w:szCs w:val="22"/>
        <w:lang w:val="en-US" w:eastAsia="en-US"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line number" w:uiPriority="0"/>
    <w:lsdException w:name="page number" w:uiPriority="0"/>
    <w:lsdException w:name="List Bullet" w:uiPriority="0"/>
    <w:lsdException w:name="List Bullet 2" w:uiPriority="0"/>
    <w:lsdException w:name="List Bullet 3" w:uiPriority="0"/>
    <w:lsdException w:name="List Bullet 4" w:uiPriority="0"/>
    <w:lsdException w:name="Title" w:semiHidden="0" w:uiPriority="0" w:unhideWhenUsed="0" w:qFormat="1"/>
    <w:lsdException w:name="Default Paragraph Font" w:uiPriority="1"/>
    <w:lsdException w:name="Body Text" w:uiPriority="0" w:qFormat="1"/>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Strong" w:semiHidden="0" w:uiPriority="0" w:unhideWhenUsed="0" w:qFormat="1"/>
    <w:lsdException w:name="Emphasis" w:semiHidden="0" w:uiPriority="0" w:unhideWhenUsed="0" w:qFormat="1"/>
    <w:lsdException w:name="Document Map" w:uiPriority="0"/>
    <w:lsdException w:name="annotation subject" w:uiPriority="0"/>
    <w:lsdException w:name="Outline List 1" w:uiPriority="0"/>
    <w:lsdException w:name="Balloon Text"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FE12F6"/>
    <w:pPr>
      <w:keepNext/>
      <w:keepLines/>
      <w:spacing w:before="480"/>
      <w:jc w:val="left"/>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qFormat/>
    <w:rsid w:val="007625A6"/>
    <w:pPr>
      <w:keepNext/>
      <w:spacing w:before="240"/>
      <w:jc w:val="center"/>
      <w:outlineLvl w:val="1"/>
    </w:pPr>
    <w:rPr>
      <w:rFonts w:ascii="Verdana" w:eastAsia="Arial Unicode MS" w:hAnsi="Verdana"/>
      <w:b/>
      <w:bCs/>
      <w:color w:val="008000"/>
      <w:spacing w:val="-20"/>
      <w:sz w:val="32"/>
      <w:szCs w:val="28"/>
      <w:lang w:val="x-none" w:eastAsia="x-none"/>
    </w:rPr>
  </w:style>
  <w:style w:type="paragraph" w:styleId="Heading3">
    <w:name w:val="heading 3"/>
    <w:basedOn w:val="Normal"/>
    <w:next w:val="Normal"/>
    <w:link w:val="Heading3Char"/>
    <w:qFormat/>
    <w:rsid w:val="007625A6"/>
    <w:pPr>
      <w:keepNext/>
      <w:spacing w:before="240" w:after="60"/>
      <w:jc w:val="left"/>
      <w:outlineLvl w:val="2"/>
    </w:pPr>
    <w:rPr>
      <w:rFonts w:ascii="Arial" w:eastAsia="Times New Roman" w:hAnsi="Arial" w:cs="Arial"/>
      <w:b/>
      <w:bCs/>
      <w:color w:val="000000"/>
      <w:spacing w:val="-20"/>
      <w:sz w:val="26"/>
      <w:szCs w:val="26"/>
    </w:rPr>
  </w:style>
  <w:style w:type="paragraph" w:styleId="Heading4">
    <w:name w:val="heading 4"/>
    <w:basedOn w:val="Normal"/>
    <w:next w:val="Normal"/>
    <w:link w:val="Heading4Char"/>
    <w:qFormat/>
    <w:rsid w:val="007625A6"/>
    <w:pPr>
      <w:keepNext/>
      <w:tabs>
        <w:tab w:val="left" w:pos="4862"/>
      </w:tabs>
      <w:jc w:val="center"/>
      <w:outlineLvl w:val="3"/>
    </w:pPr>
    <w:rPr>
      <w:rFonts w:ascii="VNI-Times" w:eastAsia="Times New Roman" w:hAnsi="VNI-Times"/>
      <w:b/>
      <w:noProof/>
      <w:sz w:val="28"/>
      <w:szCs w:val="28"/>
      <w:lang w:val="x-none" w:eastAsia="x-none"/>
    </w:rPr>
  </w:style>
  <w:style w:type="paragraph" w:styleId="Heading5">
    <w:name w:val="heading 5"/>
    <w:basedOn w:val="Normal"/>
    <w:next w:val="Normal"/>
    <w:link w:val="Heading5Char"/>
    <w:qFormat/>
    <w:rsid w:val="007625A6"/>
    <w:pPr>
      <w:keepNext/>
      <w:jc w:val="center"/>
      <w:outlineLvl w:val="4"/>
    </w:pPr>
    <w:rPr>
      <w:rFonts w:ascii=".VnCentury Schoolbook" w:eastAsia="Times New Roman" w:hAnsi=".VnCentury Schoolbook"/>
      <w:b/>
      <w:sz w:val="21"/>
      <w:szCs w:val="20"/>
      <w:lang w:val="x-none" w:eastAsia="x-none"/>
    </w:rPr>
  </w:style>
  <w:style w:type="paragraph" w:styleId="Heading6">
    <w:name w:val="heading 6"/>
    <w:basedOn w:val="Normal"/>
    <w:next w:val="Normal"/>
    <w:link w:val="Heading6Char"/>
    <w:qFormat/>
    <w:rsid w:val="007625A6"/>
    <w:pPr>
      <w:keepNext/>
      <w:spacing w:before="120"/>
      <w:outlineLvl w:val="5"/>
    </w:pPr>
    <w:rPr>
      <w:rFonts w:ascii="Tahoma" w:eastAsia="Times New Roman" w:hAnsi="Tahoma"/>
      <w:i/>
      <w:iCs/>
      <w:color w:val="000000"/>
      <w:spacing w:val="-20"/>
      <w:sz w:val="20"/>
      <w:szCs w:val="28"/>
      <w:lang w:val="x-none" w:eastAsia="x-none"/>
    </w:rPr>
  </w:style>
  <w:style w:type="paragraph" w:styleId="Heading7">
    <w:name w:val="heading 7"/>
    <w:basedOn w:val="Normal"/>
    <w:next w:val="Normal"/>
    <w:link w:val="Heading7Char"/>
    <w:qFormat/>
    <w:rsid w:val="007625A6"/>
    <w:pPr>
      <w:keepNext/>
      <w:ind w:right="-1080"/>
      <w:jc w:val="left"/>
      <w:outlineLvl w:val="6"/>
    </w:pPr>
    <w:rPr>
      <w:rFonts w:ascii="VNI-Times" w:eastAsia="Times New Roman" w:hAnsi="VNI-Times"/>
      <w:color w:val="000000"/>
      <w:spacing w:val="-20"/>
      <w:sz w:val="26"/>
      <w:szCs w:val="28"/>
      <w:u w:val="single"/>
      <w:lang w:val="x-none" w:eastAsia="x-none"/>
    </w:rPr>
  </w:style>
  <w:style w:type="paragraph" w:styleId="Heading8">
    <w:name w:val="heading 8"/>
    <w:basedOn w:val="Normal"/>
    <w:next w:val="Normal"/>
    <w:link w:val="Heading8Char"/>
    <w:qFormat/>
    <w:rsid w:val="007625A6"/>
    <w:pPr>
      <w:keepNext/>
      <w:pBdr>
        <w:top w:val="double" w:sz="4" w:space="5" w:color="0000FF"/>
        <w:left w:val="double" w:sz="4" w:space="5" w:color="0000FF"/>
        <w:bottom w:val="double" w:sz="4" w:space="5" w:color="0000FF"/>
        <w:right w:val="double" w:sz="4" w:space="5" w:color="0000FF"/>
      </w:pBdr>
      <w:outlineLvl w:val="7"/>
    </w:pPr>
    <w:rPr>
      <w:rFonts w:ascii=".Vn3DH" w:eastAsia="Times New Roman" w:hAnsi=".Vn3DH"/>
      <w:sz w:val="48"/>
      <w:szCs w:val="20"/>
      <w:lang w:val="x-none" w:eastAsia="x-none"/>
    </w:rPr>
  </w:style>
  <w:style w:type="paragraph" w:styleId="Heading9">
    <w:name w:val="heading 9"/>
    <w:basedOn w:val="Normal"/>
    <w:next w:val="Normal"/>
    <w:link w:val="Heading9Char"/>
    <w:qFormat/>
    <w:rsid w:val="007625A6"/>
    <w:pPr>
      <w:keepNext/>
      <w:pBdr>
        <w:top w:val="double" w:sz="24" w:space="5" w:color="00FF00"/>
        <w:left w:val="double" w:sz="24" w:space="5" w:color="00FF00"/>
        <w:bottom w:val="double" w:sz="24" w:space="5" w:color="00FF00"/>
        <w:right w:val="double" w:sz="24" w:space="5" w:color="00FF00"/>
      </w:pBdr>
      <w:jc w:val="center"/>
      <w:outlineLvl w:val="8"/>
    </w:pPr>
    <w:rPr>
      <w:rFonts w:ascii=".VnCentury Schoolbook" w:eastAsia="Times New Roman" w:hAnsi=".VnCentury Schoolbook"/>
      <w:sz w:val="36"/>
      <w:szCs w:val="20"/>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rongbang"/>
    <w:basedOn w:val="TableNormal"/>
    <w:uiPriority w:val="59"/>
    <w:rsid w:val="00585A9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585A95"/>
    <w:rPr>
      <w:color w:val="0000FF" w:themeColor="hyperlink"/>
      <w:u w:val="single"/>
    </w:rPr>
  </w:style>
  <w:style w:type="character" w:styleId="FollowedHyperlink">
    <w:name w:val="FollowedHyperlink"/>
    <w:basedOn w:val="DefaultParagraphFont"/>
    <w:uiPriority w:val="99"/>
    <w:unhideWhenUsed/>
    <w:rsid w:val="00585A95"/>
    <w:rPr>
      <w:color w:val="800080" w:themeColor="followedHyperlink"/>
      <w:u w:val="single"/>
    </w:rPr>
  </w:style>
  <w:style w:type="paragraph" w:styleId="Header">
    <w:name w:val="header"/>
    <w:basedOn w:val="Normal"/>
    <w:link w:val="HeaderChar"/>
    <w:uiPriority w:val="99"/>
    <w:unhideWhenUsed/>
    <w:rsid w:val="00585A95"/>
    <w:pPr>
      <w:tabs>
        <w:tab w:val="center" w:pos="4680"/>
        <w:tab w:val="right" w:pos="9360"/>
      </w:tabs>
      <w:jc w:val="left"/>
    </w:pPr>
  </w:style>
  <w:style w:type="character" w:customStyle="1" w:styleId="HeaderChar">
    <w:name w:val="Header Char"/>
    <w:basedOn w:val="DefaultParagraphFont"/>
    <w:link w:val="Header"/>
    <w:uiPriority w:val="99"/>
    <w:rsid w:val="00585A95"/>
    <w:rPr>
      <w:rFonts w:ascii="Times New Roman" w:hAnsi="Times New Roman"/>
      <w:sz w:val="24"/>
    </w:rPr>
  </w:style>
  <w:style w:type="paragraph" w:styleId="Footer">
    <w:name w:val="footer"/>
    <w:basedOn w:val="Normal"/>
    <w:link w:val="FooterChar"/>
    <w:uiPriority w:val="99"/>
    <w:unhideWhenUsed/>
    <w:rsid w:val="00585A95"/>
    <w:pPr>
      <w:tabs>
        <w:tab w:val="center" w:pos="4680"/>
        <w:tab w:val="right" w:pos="9360"/>
      </w:tabs>
      <w:jc w:val="left"/>
    </w:pPr>
  </w:style>
  <w:style w:type="character" w:customStyle="1" w:styleId="FooterChar">
    <w:name w:val="Footer Char"/>
    <w:basedOn w:val="DefaultParagraphFont"/>
    <w:link w:val="Footer"/>
    <w:uiPriority w:val="99"/>
    <w:rsid w:val="00585A95"/>
    <w:rPr>
      <w:rFonts w:ascii="Times New Roman" w:hAnsi="Times New Roman"/>
      <w:sz w:val="24"/>
    </w:rPr>
  </w:style>
  <w:style w:type="paragraph" w:styleId="BalloonText">
    <w:name w:val="Balloon Text"/>
    <w:basedOn w:val="Normal"/>
    <w:link w:val="BalloonTextChar"/>
    <w:unhideWhenUsed/>
    <w:rsid w:val="00585A95"/>
    <w:pPr>
      <w:jc w:val="left"/>
    </w:pPr>
    <w:rPr>
      <w:rFonts w:ascii="Tahoma" w:hAnsi="Tahoma" w:cs="Tahoma"/>
      <w:sz w:val="16"/>
      <w:szCs w:val="16"/>
    </w:rPr>
  </w:style>
  <w:style w:type="character" w:customStyle="1" w:styleId="BalloonTextChar">
    <w:name w:val="Balloon Text Char"/>
    <w:basedOn w:val="DefaultParagraphFont"/>
    <w:link w:val="BalloonText"/>
    <w:rsid w:val="00585A95"/>
    <w:rPr>
      <w:rFonts w:ascii="Tahoma" w:hAnsi="Tahoma" w:cs="Tahoma"/>
      <w:sz w:val="16"/>
      <w:szCs w:val="16"/>
    </w:rPr>
  </w:style>
  <w:style w:type="paragraph" w:styleId="ListParagraph">
    <w:name w:val="List Paragraph"/>
    <w:basedOn w:val="Normal"/>
    <w:link w:val="ListParagraphChar"/>
    <w:uiPriority w:val="34"/>
    <w:qFormat/>
    <w:rsid w:val="00585A95"/>
    <w:pPr>
      <w:ind w:left="720"/>
      <w:contextualSpacing/>
      <w:jc w:val="left"/>
    </w:pPr>
  </w:style>
  <w:style w:type="paragraph" w:customStyle="1" w:styleId="Default">
    <w:name w:val="Default"/>
    <w:rsid w:val="00585A95"/>
    <w:pPr>
      <w:autoSpaceDE w:val="0"/>
      <w:autoSpaceDN w:val="0"/>
      <w:adjustRightInd w:val="0"/>
      <w:jc w:val="left"/>
    </w:pPr>
    <w:rPr>
      <w:rFonts w:eastAsia="Calibri"/>
      <w:color w:val="000000"/>
      <w:szCs w:val="24"/>
    </w:rPr>
  </w:style>
  <w:style w:type="character" w:customStyle="1" w:styleId="Heading1Char">
    <w:name w:val="Heading 1 Char"/>
    <w:basedOn w:val="DefaultParagraphFont"/>
    <w:link w:val="Heading1"/>
    <w:rsid w:val="00FE12F6"/>
    <w:rPr>
      <w:rFonts w:asciiTheme="majorHAnsi" w:eastAsiaTheme="majorEastAsia" w:hAnsiTheme="majorHAnsi" w:cstheme="majorBidi"/>
      <w:b/>
      <w:bCs/>
      <w:color w:val="365F91" w:themeColor="accent1" w:themeShade="BF"/>
      <w:sz w:val="28"/>
      <w:szCs w:val="28"/>
    </w:rPr>
  </w:style>
  <w:style w:type="paragraph" w:styleId="BodyText">
    <w:name w:val="Body Text"/>
    <w:basedOn w:val="Normal"/>
    <w:link w:val="BodyTextChar"/>
    <w:unhideWhenUsed/>
    <w:qFormat/>
    <w:rsid w:val="00FE12F6"/>
    <w:pPr>
      <w:widowControl w:val="0"/>
      <w:ind w:left="387"/>
      <w:jc w:val="left"/>
    </w:pPr>
    <w:rPr>
      <w:rFonts w:eastAsia="Times New Roman"/>
      <w:szCs w:val="24"/>
    </w:rPr>
  </w:style>
  <w:style w:type="character" w:customStyle="1" w:styleId="BodyTextChar">
    <w:name w:val="Body Text Char"/>
    <w:basedOn w:val="DefaultParagraphFont"/>
    <w:link w:val="BodyText"/>
    <w:rsid w:val="00FE12F6"/>
    <w:rPr>
      <w:rFonts w:ascii="Times New Roman" w:eastAsia="Times New Roman" w:hAnsi="Times New Roman" w:cs="Times New Roman"/>
      <w:sz w:val="24"/>
      <w:szCs w:val="24"/>
    </w:rPr>
  </w:style>
  <w:style w:type="paragraph" w:customStyle="1" w:styleId="TableParagraph">
    <w:name w:val="Table Paragraph"/>
    <w:basedOn w:val="Normal"/>
    <w:uiPriority w:val="1"/>
    <w:qFormat/>
    <w:rsid w:val="00FE12F6"/>
    <w:pPr>
      <w:widowControl w:val="0"/>
      <w:jc w:val="left"/>
    </w:pPr>
  </w:style>
  <w:style w:type="paragraph" w:styleId="BodyTextIndent3">
    <w:name w:val="Body Text Indent 3"/>
    <w:basedOn w:val="Normal"/>
    <w:link w:val="BodyTextIndent3Char"/>
    <w:unhideWhenUsed/>
    <w:rsid w:val="00DB0598"/>
    <w:pPr>
      <w:spacing w:after="120"/>
      <w:ind w:left="360"/>
      <w:jc w:val="left"/>
    </w:pPr>
    <w:rPr>
      <w:sz w:val="16"/>
      <w:szCs w:val="16"/>
    </w:rPr>
  </w:style>
  <w:style w:type="character" w:customStyle="1" w:styleId="BodyTextIndent3Char">
    <w:name w:val="Body Text Indent 3 Char"/>
    <w:basedOn w:val="DefaultParagraphFont"/>
    <w:link w:val="BodyTextIndent3"/>
    <w:rsid w:val="00DB0598"/>
    <w:rPr>
      <w:rFonts w:ascii="Times New Roman" w:hAnsi="Times New Roman"/>
      <w:sz w:val="16"/>
      <w:szCs w:val="16"/>
    </w:rPr>
  </w:style>
  <w:style w:type="character" w:styleId="PlaceholderText">
    <w:name w:val="Placeholder Text"/>
    <w:basedOn w:val="DefaultParagraphFont"/>
    <w:uiPriority w:val="99"/>
    <w:semiHidden/>
    <w:rsid w:val="00265FDF"/>
    <w:rPr>
      <w:color w:val="808080"/>
    </w:rPr>
  </w:style>
  <w:style w:type="paragraph" w:styleId="NormalWeb">
    <w:name w:val="Normal (Web)"/>
    <w:basedOn w:val="Normal"/>
    <w:uiPriority w:val="99"/>
    <w:unhideWhenUsed/>
    <w:rsid w:val="00F24483"/>
    <w:pPr>
      <w:spacing w:line="360" w:lineRule="auto"/>
    </w:pPr>
    <w:rPr>
      <w:rFonts w:eastAsia="Calibri"/>
      <w:szCs w:val="24"/>
    </w:rPr>
  </w:style>
  <w:style w:type="character" w:customStyle="1" w:styleId="fontstyle01">
    <w:name w:val="fontstyle01"/>
    <w:rsid w:val="00F24483"/>
    <w:rPr>
      <w:rFonts w:ascii="Times New Roman" w:hAnsi="Times New Roman" w:cs="Times New Roman" w:hint="default"/>
      <w:b w:val="0"/>
      <w:bCs w:val="0"/>
      <w:i w:val="0"/>
      <w:iCs w:val="0"/>
      <w:color w:val="000000"/>
      <w:sz w:val="24"/>
      <w:szCs w:val="24"/>
    </w:rPr>
  </w:style>
  <w:style w:type="character" w:styleId="PageNumber">
    <w:name w:val="page number"/>
    <w:basedOn w:val="DefaultParagraphFont"/>
    <w:rsid w:val="00333A4C"/>
  </w:style>
  <w:style w:type="table" w:customStyle="1" w:styleId="TableGrid1">
    <w:name w:val="Table Grid1"/>
    <w:basedOn w:val="TableNormal"/>
    <w:next w:val="TableGrid"/>
    <w:uiPriority w:val="39"/>
    <w:rsid w:val="003840C1"/>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99"/>
    <w:rsid w:val="003840C1"/>
    <w:pPr>
      <w:jc w:val="left"/>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rsid w:val="007625A6"/>
    <w:rPr>
      <w:rFonts w:ascii="Verdana" w:eastAsia="Arial Unicode MS" w:hAnsi="Verdana" w:cs="Times New Roman"/>
      <w:b/>
      <w:bCs/>
      <w:color w:val="008000"/>
      <w:spacing w:val="-20"/>
      <w:sz w:val="32"/>
      <w:szCs w:val="28"/>
      <w:lang w:val="x-none" w:eastAsia="x-none"/>
    </w:rPr>
  </w:style>
  <w:style w:type="character" w:customStyle="1" w:styleId="Heading3Char">
    <w:name w:val="Heading 3 Char"/>
    <w:basedOn w:val="DefaultParagraphFont"/>
    <w:link w:val="Heading3"/>
    <w:rsid w:val="007625A6"/>
    <w:rPr>
      <w:rFonts w:ascii="Arial" w:eastAsia="Times New Roman" w:hAnsi="Arial" w:cs="Arial"/>
      <w:b/>
      <w:bCs/>
      <w:color w:val="000000"/>
      <w:spacing w:val="-20"/>
      <w:sz w:val="26"/>
      <w:szCs w:val="26"/>
    </w:rPr>
  </w:style>
  <w:style w:type="character" w:customStyle="1" w:styleId="Heading4Char">
    <w:name w:val="Heading 4 Char"/>
    <w:basedOn w:val="DefaultParagraphFont"/>
    <w:link w:val="Heading4"/>
    <w:rsid w:val="007625A6"/>
    <w:rPr>
      <w:rFonts w:ascii="VNI-Times" w:eastAsia="Times New Roman" w:hAnsi="VNI-Times" w:cs="Times New Roman"/>
      <w:b/>
      <w:noProof/>
      <w:sz w:val="28"/>
      <w:szCs w:val="28"/>
      <w:lang w:val="x-none" w:eastAsia="x-none"/>
    </w:rPr>
  </w:style>
  <w:style w:type="character" w:customStyle="1" w:styleId="Heading5Char">
    <w:name w:val="Heading 5 Char"/>
    <w:basedOn w:val="DefaultParagraphFont"/>
    <w:link w:val="Heading5"/>
    <w:rsid w:val="007625A6"/>
    <w:rPr>
      <w:rFonts w:ascii=".VnCentury Schoolbook" w:eastAsia="Times New Roman" w:hAnsi=".VnCentury Schoolbook" w:cs="Times New Roman"/>
      <w:b/>
      <w:sz w:val="21"/>
      <w:szCs w:val="20"/>
      <w:lang w:val="x-none" w:eastAsia="x-none"/>
    </w:rPr>
  </w:style>
  <w:style w:type="character" w:customStyle="1" w:styleId="Heading6Char">
    <w:name w:val="Heading 6 Char"/>
    <w:basedOn w:val="DefaultParagraphFont"/>
    <w:link w:val="Heading6"/>
    <w:rsid w:val="007625A6"/>
    <w:rPr>
      <w:rFonts w:ascii="Tahoma" w:eastAsia="Times New Roman" w:hAnsi="Tahoma" w:cs="Times New Roman"/>
      <w:i/>
      <w:iCs/>
      <w:color w:val="000000"/>
      <w:spacing w:val="-20"/>
      <w:sz w:val="20"/>
      <w:szCs w:val="28"/>
      <w:lang w:val="x-none" w:eastAsia="x-none"/>
    </w:rPr>
  </w:style>
  <w:style w:type="character" w:customStyle="1" w:styleId="Heading7Char">
    <w:name w:val="Heading 7 Char"/>
    <w:basedOn w:val="DefaultParagraphFont"/>
    <w:link w:val="Heading7"/>
    <w:rsid w:val="007625A6"/>
    <w:rPr>
      <w:rFonts w:ascii="VNI-Times" w:eastAsia="Times New Roman" w:hAnsi="VNI-Times" w:cs="Times New Roman"/>
      <w:color w:val="000000"/>
      <w:spacing w:val="-20"/>
      <w:sz w:val="26"/>
      <w:szCs w:val="28"/>
      <w:u w:val="single"/>
      <w:lang w:val="x-none" w:eastAsia="x-none"/>
    </w:rPr>
  </w:style>
  <w:style w:type="character" w:customStyle="1" w:styleId="Heading8Char">
    <w:name w:val="Heading 8 Char"/>
    <w:basedOn w:val="DefaultParagraphFont"/>
    <w:link w:val="Heading8"/>
    <w:rsid w:val="007625A6"/>
    <w:rPr>
      <w:rFonts w:ascii=".Vn3DH" w:eastAsia="Times New Roman" w:hAnsi=".Vn3DH" w:cs="Times New Roman"/>
      <w:sz w:val="48"/>
      <w:szCs w:val="20"/>
      <w:lang w:val="x-none" w:eastAsia="x-none"/>
    </w:rPr>
  </w:style>
  <w:style w:type="character" w:customStyle="1" w:styleId="Heading9Char">
    <w:name w:val="Heading 9 Char"/>
    <w:basedOn w:val="DefaultParagraphFont"/>
    <w:link w:val="Heading9"/>
    <w:rsid w:val="007625A6"/>
    <w:rPr>
      <w:rFonts w:ascii=".VnCentury Schoolbook" w:eastAsia="Times New Roman" w:hAnsi=".VnCentury Schoolbook" w:cs="Times New Roman"/>
      <w:sz w:val="36"/>
      <w:szCs w:val="20"/>
      <w:lang w:val="x-none" w:eastAsia="x-none"/>
    </w:rPr>
  </w:style>
  <w:style w:type="numbering" w:customStyle="1" w:styleId="NoList1">
    <w:name w:val="No List1"/>
    <w:next w:val="NoList"/>
    <w:uiPriority w:val="99"/>
    <w:semiHidden/>
    <w:unhideWhenUsed/>
    <w:rsid w:val="007625A6"/>
  </w:style>
  <w:style w:type="table" w:customStyle="1" w:styleId="TableGrid21">
    <w:name w:val="Table Grid21"/>
    <w:basedOn w:val="TableNormal"/>
    <w:next w:val="TableGrid"/>
    <w:uiPriority w:val="59"/>
    <w:rsid w:val="007625A6"/>
    <w:pPr>
      <w:jc w:val="left"/>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7625A6"/>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59"/>
    <w:rsid w:val="007625A6"/>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5CharChar">
    <w:name w:val="Char Char5 Char Char"/>
    <w:basedOn w:val="Normal"/>
    <w:semiHidden/>
    <w:rsid w:val="007625A6"/>
    <w:pPr>
      <w:spacing w:after="160" w:line="240" w:lineRule="exact"/>
    </w:pPr>
    <w:rPr>
      <w:rFonts w:ascii="Arial" w:eastAsia="Times New Roman" w:hAnsi="Arial" w:cs="Arial"/>
      <w:color w:val="000000"/>
      <w:spacing w:val="-20"/>
      <w:sz w:val="28"/>
      <w:szCs w:val="28"/>
    </w:rPr>
  </w:style>
  <w:style w:type="paragraph" w:styleId="NoSpacing">
    <w:name w:val="No Spacing"/>
    <w:link w:val="NoSpacingChar"/>
    <w:qFormat/>
    <w:rsid w:val="007625A6"/>
    <w:pPr>
      <w:jc w:val="left"/>
    </w:pPr>
    <w:rPr>
      <w:rFonts w:eastAsia="Calibri" w:cs="Arial"/>
    </w:rPr>
  </w:style>
  <w:style w:type="character" w:customStyle="1" w:styleId="NoSpacingChar">
    <w:name w:val="No Spacing Char"/>
    <w:link w:val="NoSpacing"/>
    <w:rsid w:val="007625A6"/>
    <w:rPr>
      <w:rFonts w:ascii="Times New Roman" w:eastAsia="Calibri" w:hAnsi="Times New Roman" w:cs="Arial"/>
    </w:rPr>
  </w:style>
  <w:style w:type="paragraph" w:styleId="Title">
    <w:name w:val="Title"/>
    <w:basedOn w:val="Normal"/>
    <w:link w:val="TitleChar"/>
    <w:qFormat/>
    <w:rsid w:val="007625A6"/>
    <w:pPr>
      <w:spacing w:line="360" w:lineRule="auto"/>
      <w:ind w:left="851"/>
      <w:jc w:val="center"/>
    </w:pPr>
    <w:rPr>
      <w:rFonts w:ascii=".VnTimeH" w:eastAsia="Times New Roman" w:hAnsi=".VnTimeH"/>
      <w:color w:val="000000"/>
      <w:spacing w:val="-20"/>
      <w:sz w:val="32"/>
      <w:szCs w:val="28"/>
      <w:lang w:val="x-none" w:eastAsia="x-none"/>
    </w:rPr>
  </w:style>
  <w:style w:type="character" w:customStyle="1" w:styleId="TitleChar">
    <w:name w:val="Title Char"/>
    <w:basedOn w:val="DefaultParagraphFont"/>
    <w:link w:val="Title"/>
    <w:rsid w:val="007625A6"/>
    <w:rPr>
      <w:rFonts w:ascii=".VnTimeH" w:eastAsia="Times New Roman" w:hAnsi=".VnTimeH" w:cs="Times New Roman"/>
      <w:color w:val="000000"/>
      <w:spacing w:val="-20"/>
      <w:sz w:val="32"/>
      <w:szCs w:val="28"/>
      <w:lang w:val="x-none" w:eastAsia="x-none"/>
    </w:rPr>
  </w:style>
  <w:style w:type="paragraph" w:customStyle="1" w:styleId="MTDisplayEquation">
    <w:name w:val="MTDisplayEquation"/>
    <w:basedOn w:val="Normal"/>
    <w:next w:val="Normal"/>
    <w:link w:val="MTDisplayEquationChar"/>
    <w:rsid w:val="007625A6"/>
    <w:pPr>
      <w:tabs>
        <w:tab w:val="center" w:pos="4820"/>
        <w:tab w:val="right" w:pos="9640"/>
      </w:tabs>
    </w:pPr>
    <w:rPr>
      <w:rFonts w:eastAsia="Times New Roman"/>
      <w:color w:val="000000"/>
      <w:spacing w:val="-20"/>
      <w:sz w:val="28"/>
    </w:rPr>
  </w:style>
  <w:style w:type="paragraph" w:styleId="BodyText2">
    <w:name w:val="Body Text 2"/>
    <w:basedOn w:val="Normal"/>
    <w:link w:val="BodyText2Char"/>
    <w:rsid w:val="007625A6"/>
    <w:pPr>
      <w:jc w:val="center"/>
    </w:pPr>
    <w:rPr>
      <w:rFonts w:eastAsia="Times New Roman"/>
      <w:b/>
      <w:bCs/>
      <w:color w:val="000000"/>
      <w:spacing w:val="-20"/>
      <w:sz w:val="34"/>
      <w:szCs w:val="28"/>
      <w:lang w:val="x-none" w:eastAsia="x-none"/>
    </w:rPr>
  </w:style>
  <w:style w:type="character" w:customStyle="1" w:styleId="BodyText2Char">
    <w:name w:val="Body Text 2 Char"/>
    <w:basedOn w:val="DefaultParagraphFont"/>
    <w:link w:val="BodyText2"/>
    <w:rsid w:val="007625A6"/>
    <w:rPr>
      <w:rFonts w:ascii="Times New Roman" w:eastAsia="Times New Roman" w:hAnsi="Times New Roman" w:cs="Times New Roman"/>
      <w:b/>
      <w:bCs/>
      <w:color w:val="000000"/>
      <w:spacing w:val="-20"/>
      <w:sz w:val="34"/>
      <w:szCs w:val="28"/>
      <w:lang w:val="x-none" w:eastAsia="x-none"/>
    </w:rPr>
  </w:style>
  <w:style w:type="paragraph" w:customStyle="1" w:styleId="Nomal">
    <w:name w:val="Nomal"/>
    <w:basedOn w:val="Normal"/>
    <w:rsid w:val="007625A6"/>
    <w:pPr>
      <w:spacing w:beforeLines="60" w:before="144" w:afterLines="60" w:after="144"/>
      <w:ind w:right="33"/>
    </w:pPr>
    <w:rPr>
      <w:rFonts w:eastAsia="Times New Roman"/>
      <w:bCs/>
      <w:color w:val="000000"/>
      <w:spacing w:val="-20"/>
      <w:sz w:val="28"/>
      <w:szCs w:val="28"/>
    </w:rPr>
  </w:style>
  <w:style w:type="paragraph" w:customStyle="1" w:styleId="Normal14pt">
    <w:name w:val="Normal + 14 pt"/>
    <w:basedOn w:val="Normal"/>
    <w:rsid w:val="007625A6"/>
    <w:pPr>
      <w:jc w:val="left"/>
    </w:pPr>
    <w:rPr>
      <w:rFonts w:eastAsia="Times New Roman"/>
      <w:color w:val="000000"/>
      <w:spacing w:val="-20"/>
      <w:sz w:val="28"/>
      <w:szCs w:val="28"/>
    </w:rPr>
  </w:style>
  <w:style w:type="paragraph" w:styleId="BodyTextIndent">
    <w:name w:val="Body Text Indent"/>
    <w:basedOn w:val="Normal"/>
    <w:link w:val="BodyTextIndentChar"/>
    <w:rsid w:val="007625A6"/>
    <w:pPr>
      <w:ind w:hanging="360"/>
    </w:pPr>
    <w:rPr>
      <w:rFonts w:ascii="VNI-Times" w:eastAsia="Times New Roman" w:hAnsi="VNI-Times"/>
      <w:color w:val="000000"/>
      <w:spacing w:val="-20"/>
      <w:sz w:val="28"/>
      <w:szCs w:val="28"/>
    </w:rPr>
  </w:style>
  <w:style w:type="character" w:customStyle="1" w:styleId="BodyTextIndentChar">
    <w:name w:val="Body Text Indent Char"/>
    <w:basedOn w:val="DefaultParagraphFont"/>
    <w:link w:val="BodyTextIndent"/>
    <w:rsid w:val="007625A6"/>
    <w:rPr>
      <w:rFonts w:ascii="VNI-Times" w:eastAsia="Times New Roman" w:hAnsi="VNI-Times" w:cs="Times New Roman"/>
      <w:color w:val="000000"/>
      <w:spacing w:val="-20"/>
      <w:sz w:val="28"/>
      <w:szCs w:val="28"/>
    </w:rPr>
  </w:style>
  <w:style w:type="paragraph" w:styleId="BodyTextIndent2">
    <w:name w:val="Body Text Indent 2"/>
    <w:basedOn w:val="Normal"/>
    <w:link w:val="BodyTextIndent2Char"/>
    <w:rsid w:val="007625A6"/>
    <w:pPr>
      <w:ind w:firstLine="744"/>
    </w:pPr>
    <w:rPr>
      <w:rFonts w:ascii="VNtimes new roman" w:eastAsia="Times New Roman" w:hAnsi="VNtimes new roman"/>
      <w:bCs/>
      <w:color w:val="000000"/>
      <w:spacing w:val="-20"/>
      <w:sz w:val="28"/>
      <w:szCs w:val="20"/>
    </w:rPr>
  </w:style>
  <w:style w:type="character" w:customStyle="1" w:styleId="BodyTextIndent2Char">
    <w:name w:val="Body Text Indent 2 Char"/>
    <w:basedOn w:val="DefaultParagraphFont"/>
    <w:link w:val="BodyTextIndent2"/>
    <w:rsid w:val="007625A6"/>
    <w:rPr>
      <w:rFonts w:ascii="VNtimes new roman" w:eastAsia="Times New Roman" w:hAnsi="VNtimes new roman" w:cs="Times New Roman"/>
      <w:bCs/>
      <w:color w:val="000000"/>
      <w:spacing w:val="-20"/>
      <w:sz w:val="28"/>
      <w:szCs w:val="20"/>
    </w:rPr>
  </w:style>
  <w:style w:type="character" w:styleId="Strong">
    <w:name w:val="Strong"/>
    <w:qFormat/>
    <w:rsid w:val="007625A6"/>
    <w:rPr>
      <w:b/>
      <w:bCs/>
    </w:rPr>
  </w:style>
  <w:style w:type="paragraph" w:customStyle="1" w:styleId="123">
    <w:name w:val="123"/>
    <w:basedOn w:val="Normal"/>
    <w:rsid w:val="007625A6"/>
    <w:pPr>
      <w:spacing w:before="160"/>
      <w:ind w:left="425" w:hanging="425"/>
    </w:pPr>
    <w:rPr>
      <w:rFonts w:ascii="VNI-Times" w:eastAsia="Times New Roman" w:hAnsi="VNI-Times" w:cs="Arial"/>
      <w:color w:val="000000"/>
      <w:spacing w:val="-20"/>
      <w:sz w:val="23"/>
      <w:szCs w:val="20"/>
    </w:rPr>
  </w:style>
  <w:style w:type="paragraph" w:customStyle="1" w:styleId="abcChar">
    <w:name w:val="abc Char"/>
    <w:basedOn w:val="Normal"/>
    <w:rsid w:val="007625A6"/>
    <w:pPr>
      <w:spacing w:before="100"/>
      <w:ind w:left="850" w:hanging="425"/>
    </w:pPr>
    <w:rPr>
      <w:rFonts w:ascii="VNI-Times" w:eastAsia="Times New Roman" w:hAnsi="VNI-Times" w:cs="Arial"/>
      <w:color w:val="000000"/>
      <w:spacing w:val="-20"/>
      <w:sz w:val="23"/>
      <w:szCs w:val="20"/>
    </w:rPr>
  </w:style>
  <w:style w:type="paragraph" w:customStyle="1" w:styleId="dsChar">
    <w:name w:val="ds Char"/>
    <w:basedOn w:val="abcChar"/>
    <w:rsid w:val="007625A6"/>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7625A6"/>
    <w:rPr>
      <w:rFonts w:ascii="VNI-Times" w:hAnsi="VNI-Times" w:cs="Arial"/>
      <w:sz w:val="23"/>
      <w:lang w:val="en-US" w:eastAsia="en-US" w:bidi="ar-SA"/>
    </w:rPr>
  </w:style>
  <w:style w:type="character" w:customStyle="1" w:styleId="apple-converted-space">
    <w:name w:val="apple-converted-space"/>
    <w:basedOn w:val="DefaultParagraphFont"/>
    <w:rsid w:val="007625A6"/>
  </w:style>
  <w:style w:type="character" w:customStyle="1" w:styleId="CharChar">
    <w:name w:val="Char Char"/>
    <w:locked/>
    <w:rsid w:val="007625A6"/>
    <w:rPr>
      <w:sz w:val="28"/>
      <w:szCs w:val="28"/>
      <w:lang w:val="en-US" w:eastAsia="en-US" w:bidi="ar-SA"/>
    </w:rPr>
  </w:style>
  <w:style w:type="character" w:customStyle="1" w:styleId="CharChar7">
    <w:name w:val="Char Char7"/>
    <w:rsid w:val="007625A6"/>
    <w:rPr>
      <w:rFonts w:ascii="Arial" w:hAnsi="Arial" w:cs="Arial"/>
      <w:b/>
      <w:bCs/>
      <w:sz w:val="26"/>
      <w:szCs w:val="26"/>
      <w:lang w:val="en-US" w:eastAsia="en-US" w:bidi="ar-SA"/>
    </w:rPr>
  </w:style>
  <w:style w:type="paragraph" w:styleId="Subtitle">
    <w:name w:val="Subtitle"/>
    <w:basedOn w:val="Normal"/>
    <w:link w:val="SubtitleChar"/>
    <w:qFormat/>
    <w:rsid w:val="007625A6"/>
    <w:pPr>
      <w:tabs>
        <w:tab w:val="num" w:pos="980"/>
      </w:tabs>
      <w:ind w:left="1029" w:hanging="392"/>
      <w:jc w:val="left"/>
    </w:pPr>
    <w:rPr>
      <w:rFonts w:ascii="VNI-Times" w:eastAsia="Times New Roman" w:hAnsi="VNI-Times"/>
      <w:b/>
      <w:bCs/>
      <w:sz w:val="28"/>
      <w:szCs w:val="24"/>
      <w:lang w:val="x-none" w:eastAsia="x-none"/>
    </w:rPr>
  </w:style>
  <w:style w:type="character" w:customStyle="1" w:styleId="SubtitleChar">
    <w:name w:val="Subtitle Char"/>
    <w:basedOn w:val="DefaultParagraphFont"/>
    <w:link w:val="Subtitle"/>
    <w:rsid w:val="007625A6"/>
    <w:rPr>
      <w:rFonts w:ascii="VNI-Times" w:eastAsia="Times New Roman" w:hAnsi="VNI-Times" w:cs="Times New Roman"/>
      <w:b/>
      <w:bCs/>
      <w:sz w:val="28"/>
      <w:szCs w:val="24"/>
      <w:lang w:val="x-none" w:eastAsia="x-none"/>
    </w:rPr>
  </w:style>
  <w:style w:type="paragraph" w:styleId="ListBullet">
    <w:name w:val="List Bullet"/>
    <w:basedOn w:val="Normal"/>
    <w:rsid w:val="007625A6"/>
    <w:pPr>
      <w:jc w:val="left"/>
    </w:pPr>
    <w:rPr>
      <w:rFonts w:eastAsia="Times New Roman"/>
      <w:szCs w:val="24"/>
    </w:rPr>
  </w:style>
  <w:style w:type="paragraph" w:customStyle="1" w:styleId="Style1">
    <w:name w:val="Style1"/>
    <w:basedOn w:val="Normal"/>
    <w:link w:val="Style1Char"/>
    <w:rsid w:val="007625A6"/>
    <w:pPr>
      <w:spacing w:after="240" w:line="300" w:lineRule="atLeast"/>
      <w:jc w:val="center"/>
    </w:pPr>
    <w:rPr>
      <w:rFonts w:ascii=".VnArialH" w:eastAsia="Times New Roman" w:hAnsi=".VnArialH"/>
      <w:b/>
      <w:color w:val="3366FF"/>
      <w:sz w:val="28"/>
      <w:szCs w:val="28"/>
    </w:rPr>
  </w:style>
  <w:style w:type="character" w:customStyle="1" w:styleId="Style1Char">
    <w:name w:val="Style1 Char"/>
    <w:link w:val="Style1"/>
    <w:rsid w:val="007625A6"/>
    <w:rPr>
      <w:rFonts w:ascii=".VnArialH" w:eastAsia="Times New Roman" w:hAnsi=".VnArialH" w:cs="Times New Roman"/>
      <w:b/>
      <w:color w:val="3366FF"/>
      <w:sz w:val="28"/>
      <w:szCs w:val="28"/>
    </w:rPr>
  </w:style>
  <w:style w:type="character" w:customStyle="1" w:styleId="titbangChar">
    <w:name w:val="tit bang Char"/>
    <w:link w:val="titbang"/>
    <w:rsid w:val="007625A6"/>
    <w:rPr>
      <w:b/>
      <w:color w:val="3366FF"/>
    </w:rPr>
  </w:style>
  <w:style w:type="paragraph" w:customStyle="1" w:styleId="titbang">
    <w:name w:val="tit bang"/>
    <w:basedOn w:val="Normal"/>
    <w:link w:val="titbangChar"/>
    <w:rsid w:val="007625A6"/>
    <w:pPr>
      <w:spacing w:before="80" w:after="80" w:line="240" w:lineRule="atLeast"/>
      <w:jc w:val="center"/>
    </w:pPr>
    <w:rPr>
      <w:b/>
      <w:color w:val="3366FF"/>
    </w:rPr>
  </w:style>
  <w:style w:type="paragraph" w:customStyle="1" w:styleId="cach">
    <w:name w:val="cach"/>
    <w:basedOn w:val="Normal"/>
    <w:rsid w:val="007625A6"/>
    <w:pPr>
      <w:numPr>
        <w:numId w:val="1"/>
      </w:numPr>
      <w:tabs>
        <w:tab w:val="clear" w:pos="1440"/>
      </w:tabs>
      <w:spacing w:before="40" w:line="120" w:lineRule="exact"/>
      <w:ind w:left="284" w:hanging="284"/>
    </w:pPr>
    <w:rPr>
      <w:rFonts w:eastAsia="Times New Roman"/>
    </w:rPr>
  </w:style>
  <w:style w:type="paragraph" w:customStyle="1" w:styleId="traloi">
    <w:name w:val="traloi"/>
    <w:basedOn w:val="Normal"/>
    <w:rsid w:val="007625A6"/>
    <w:pPr>
      <w:spacing w:before="60" w:after="60"/>
      <w:ind w:left="1195" w:hanging="288"/>
    </w:pPr>
    <w:rPr>
      <w:rFonts w:eastAsia="Times New Roman"/>
    </w:rPr>
  </w:style>
  <w:style w:type="paragraph" w:customStyle="1" w:styleId="cauhoi">
    <w:name w:val="cauhoi"/>
    <w:basedOn w:val="Normal"/>
    <w:link w:val="cauhoiChar"/>
    <w:rsid w:val="007625A6"/>
    <w:pPr>
      <w:spacing w:before="120" w:after="60"/>
      <w:ind w:left="900" w:hanging="900"/>
    </w:pPr>
    <w:rPr>
      <w:rFonts w:eastAsia="Times New Roman"/>
    </w:rPr>
  </w:style>
  <w:style w:type="character" w:customStyle="1" w:styleId="cauhoiChar">
    <w:name w:val="cauhoi Char"/>
    <w:link w:val="cauhoi"/>
    <w:rsid w:val="007625A6"/>
    <w:rPr>
      <w:rFonts w:ascii="Times New Roman" w:eastAsia="Times New Roman" w:hAnsi="Times New Roman" w:cs="Times New Roman"/>
    </w:rPr>
  </w:style>
  <w:style w:type="character" w:styleId="Emphasis">
    <w:name w:val="Emphasis"/>
    <w:qFormat/>
    <w:rsid w:val="007625A6"/>
    <w:rPr>
      <w:i/>
      <w:iCs/>
    </w:rPr>
  </w:style>
  <w:style w:type="paragraph" w:styleId="BodyText3">
    <w:name w:val="Body Text 3"/>
    <w:basedOn w:val="Normal"/>
    <w:link w:val="BodyText3Char"/>
    <w:rsid w:val="007625A6"/>
    <w:pPr>
      <w:spacing w:after="120"/>
      <w:jc w:val="left"/>
    </w:pPr>
    <w:rPr>
      <w:rFonts w:ascii="VNI-Times" w:eastAsia="Times New Roman" w:hAnsi="VNI-Times"/>
      <w:sz w:val="16"/>
      <w:szCs w:val="16"/>
      <w:lang w:val="x-none" w:eastAsia="x-none"/>
    </w:rPr>
  </w:style>
  <w:style w:type="character" w:customStyle="1" w:styleId="BodyText3Char">
    <w:name w:val="Body Text 3 Char"/>
    <w:basedOn w:val="DefaultParagraphFont"/>
    <w:link w:val="BodyText3"/>
    <w:rsid w:val="007625A6"/>
    <w:rPr>
      <w:rFonts w:ascii="VNI-Times" w:eastAsia="Times New Roman" w:hAnsi="VNI-Times" w:cs="Times New Roman"/>
      <w:sz w:val="16"/>
      <w:szCs w:val="16"/>
      <w:lang w:val="x-none" w:eastAsia="x-none"/>
    </w:rPr>
  </w:style>
  <w:style w:type="paragraph" w:customStyle="1" w:styleId="tenbs">
    <w:name w:val="tenbs"/>
    <w:basedOn w:val="Normal"/>
    <w:rsid w:val="007625A6"/>
    <w:pPr>
      <w:spacing w:before="240" w:after="120"/>
      <w:jc w:val="left"/>
    </w:pPr>
    <w:rPr>
      <w:rFonts w:ascii=".VnCentury Schoolbook" w:eastAsia="Times New Roman" w:hAnsi=".VnCentury Schoolbook"/>
      <w:i/>
      <w:szCs w:val="20"/>
    </w:rPr>
  </w:style>
  <w:style w:type="paragraph" w:styleId="ListBullet2">
    <w:name w:val="List Bullet 2"/>
    <w:basedOn w:val="Normal"/>
    <w:autoRedefine/>
    <w:rsid w:val="007625A6"/>
    <w:pPr>
      <w:tabs>
        <w:tab w:val="num" w:pos="643"/>
      </w:tabs>
      <w:ind w:left="643"/>
      <w:jc w:val="left"/>
    </w:pPr>
    <w:rPr>
      <w:rFonts w:ascii=".VnCentury Schoolbook" w:eastAsia="Times New Roman" w:hAnsi=".VnCentury Schoolbook"/>
      <w:sz w:val="28"/>
      <w:szCs w:val="20"/>
    </w:rPr>
  </w:style>
  <w:style w:type="paragraph" w:styleId="ListBullet3">
    <w:name w:val="List Bullet 3"/>
    <w:basedOn w:val="Normal"/>
    <w:autoRedefine/>
    <w:rsid w:val="007625A6"/>
    <w:pPr>
      <w:tabs>
        <w:tab w:val="num" w:pos="926"/>
      </w:tabs>
      <w:ind w:left="926"/>
      <w:jc w:val="left"/>
    </w:pPr>
    <w:rPr>
      <w:rFonts w:ascii=".VnCentury Schoolbook" w:eastAsia="Times New Roman" w:hAnsi=".VnCentury Schoolbook"/>
      <w:sz w:val="28"/>
      <w:szCs w:val="20"/>
    </w:rPr>
  </w:style>
  <w:style w:type="paragraph" w:styleId="ListBullet4">
    <w:name w:val="List Bullet 4"/>
    <w:basedOn w:val="Normal"/>
    <w:autoRedefine/>
    <w:rsid w:val="007625A6"/>
    <w:pPr>
      <w:tabs>
        <w:tab w:val="num" w:pos="1209"/>
      </w:tabs>
      <w:ind w:left="1209"/>
      <w:jc w:val="left"/>
    </w:pPr>
    <w:rPr>
      <w:rFonts w:ascii=".VnCentury Schoolbook" w:eastAsia="Times New Roman" w:hAnsi=".VnCentury Schoolbook"/>
      <w:sz w:val="28"/>
      <w:szCs w:val="20"/>
    </w:rPr>
  </w:style>
  <w:style w:type="paragraph" w:customStyle="1" w:styleId="baibosung">
    <w:name w:val="bai bo sung"/>
    <w:basedOn w:val="Normal"/>
    <w:rsid w:val="007625A6"/>
    <w:pPr>
      <w:jc w:val="left"/>
    </w:pPr>
    <w:rPr>
      <w:rFonts w:ascii=".VnCentury Schoolbook" w:eastAsia="Times New Roman" w:hAnsi=".VnCentury Schoolbook"/>
      <w:sz w:val="26"/>
      <w:szCs w:val="20"/>
    </w:rPr>
  </w:style>
  <w:style w:type="paragraph" w:customStyle="1" w:styleId="bienn">
    <w:name w:val="bienn"/>
    <w:basedOn w:val="Normal"/>
    <w:rsid w:val="007625A6"/>
    <w:pPr>
      <w:tabs>
        <w:tab w:val="left" w:pos="5670"/>
      </w:tabs>
      <w:ind w:firstLine="567"/>
    </w:pPr>
    <w:rPr>
      <w:rFonts w:ascii=".VnCentury Schoolbook" w:eastAsia="Times New Roman" w:hAnsi=".VnCentury Schoolbook"/>
      <w:sz w:val="21"/>
      <w:szCs w:val="20"/>
    </w:rPr>
  </w:style>
  <w:style w:type="paragraph" w:customStyle="1" w:styleId="tenchuong">
    <w:name w:val="ten chuong"/>
    <w:basedOn w:val="Normal"/>
    <w:rsid w:val="007625A6"/>
    <w:pPr>
      <w:spacing w:after="60" w:line="280" w:lineRule="atLeast"/>
      <w:jc w:val="center"/>
    </w:pPr>
    <w:rPr>
      <w:rFonts w:ascii=".VnCentury Schoolbook" w:eastAsia="Times New Roman" w:hAnsi=".VnCentury Schoolbook"/>
      <w:b/>
      <w:szCs w:val="20"/>
    </w:rPr>
  </w:style>
  <w:style w:type="paragraph" w:customStyle="1" w:styleId="tenc">
    <w:name w:val="tenc"/>
    <w:basedOn w:val="Heading8"/>
    <w:rsid w:val="007625A6"/>
    <w:pPr>
      <w:pBdr>
        <w:top w:val="none" w:sz="0" w:space="0" w:color="auto"/>
        <w:left w:val="none" w:sz="0" w:space="0" w:color="auto"/>
        <w:bottom w:val="none" w:sz="0" w:space="0" w:color="auto"/>
        <w:right w:val="none" w:sz="0" w:space="0" w:color="auto"/>
      </w:pBdr>
      <w:spacing w:before="1440" w:after="400"/>
      <w:jc w:val="left"/>
    </w:pPr>
    <w:rPr>
      <w:rFonts w:ascii=".VnCentury Schoolbook" w:hAnsi=".VnCentury Schoolbook"/>
      <w:b/>
      <w:sz w:val="26"/>
    </w:rPr>
  </w:style>
  <w:style w:type="paragraph" w:customStyle="1" w:styleId="tenm">
    <w:name w:val="tenm"/>
    <w:basedOn w:val="tenc"/>
    <w:rsid w:val="007625A6"/>
    <w:pPr>
      <w:spacing w:before="480" w:after="240"/>
    </w:pPr>
  </w:style>
  <w:style w:type="paragraph" w:customStyle="1" w:styleId="tenb">
    <w:name w:val="tenb"/>
    <w:basedOn w:val="Normal"/>
    <w:rsid w:val="007625A6"/>
    <w:pPr>
      <w:spacing w:before="320" w:after="120"/>
      <w:jc w:val="left"/>
    </w:pPr>
    <w:rPr>
      <w:rFonts w:ascii=".VnCentury Schoolbook" w:eastAsia="Times New Roman" w:hAnsi=".VnCentury Schoolbook"/>
      <w:b/>
      <w:szCs w:val="20"/>
    </w:rPr>
  </w:style>
  <w:style w:type="character" w:customStyle="1" w:styleId="CharChar8">
    <w:name w:val="Char Char8"/>
    <w:locked/>
    <w:rsid w:val="007625A6"/>
    <w:rPr>
      <w:rFonts w:ascii="Arial" w:hAnsi="Arial" w:cs="Arial"/>
      <w:b/>
      <w:bCs/>
      <w:kern w:val="32"/>
      <w:sz w:val="32"/>
      <w:szCs w:val="32"/>
      <w:lang w:val="en-US" w:eastAsia="en-US"/>
    </w:rPr>
  </w:style>
  <w:style w:type="character" w:customStyle="1" w:styleId="CharChar1">
    <w:name w:val="Char Char1"/>
    <w:locked/>
    <w:rsid w:val="007625A6"/>
    <w:rPr>
      <w:sz w:val="24"/>
      <w:szCs w:val="24"/>
      <w:lang w:val="en-US" w:eastAsia="en-US"/>
    </w:rPr>
  </w:style>
  <w:style w:type="character" w:customStyle="1" w:styleId="CharChar4">
    <w:name w:val="Char Char4"/>
    <w:locked/>
    <w:rsid w:val="007625A6"/>
    <w:rPr>
      <w:rFonts w:ascii="Times New Roman" w:hAnsi="Times New Roman" w:cs="Times New Roman"/>
      <w:sz w:val="24"/>
      <w:szCs w:val="24"/>
      <w:lang w:val="en-US" w:eastAsia="en-US"/>
    </w:rPr>
  </w:style>
  <w:style w:type="character" w:customStyle="1" w:styleId="CharChar3">
    <w:name w:val="Char Char3"/>
    <w:locked/>
    <w:rsid w:val="007625A6"/>
    <w:rPr>
      <w:rFonts w:ascii="Times New Roman" w:hAnsi="Times New Roman" w:cs="Times New Roman"/>
      <w:sz w:val="24"/>
      <w:szCs w:val="24"/>
      <w:lang w:val="en-US" w:eastAsia="en-US"/>
    </w:rPr>
  </w:style>
  <w:style w:type="character" w:customStyle="1" w:styleId="CharChar2">
    <w:name w:val="Char Char2"/>
    <w:locked/>
    <w:rsid w:val="007625A6"/>
    <w:rPr>
      <w:b/>
      <w:bCs/>
      <w:sz w:val="28"/>
      <w:szCs w:val="28"/>
      <w:lang w:val="en-US" w:eastAsia="en-US" w:bidi="ar-SA"/>
    </w:rPr>
  </w:style>
  <w:style w:type="character" w:customStyle="1" w:styleId="apple-style-span">
    <w:name w:val="apple-style-span"/>
    <w:basedOn w:val="DefaultParagraphFont"/>
    <w:rsid w:val="007625A6"/>
  </w:style>
  <w:style w:type="character" w:customStyle="1" w:styleId="CharChar6">
    <w:name w:val="Char Char6"/>
    <w:rsid w:val="007625A6"/>
    <w:rPr>
      <w:rFonts w:ascii="Arial" w:hAnsi="Arial" w:cs="Arial"/>
      <w:b/>
      <w:bCs/>
      <w:color w:val="000000"/>
      <w:spacing w:val="-20"/>
      <w:sz w:val="26"/>
      <w:szCs w:val="26"/>
      <w:lang w:val="en-US" w:eastAsia="en-US" w:bidi="ar-SA"/>
    </w:rPr>
  </w:style>
  <w:style w:type="paragraph" w:customStyle="1" w:styleId="Char">
    <w:name w:val="Char"/>
    <w:basedOn w:val="Normal"/>
    <w:rsid w:val="007625A6"/>
    <w:pPr>
      <w:spacing w:after="160" w:line="240" w:lineRule="exact"/>
    </w:pPr>
    <w:rPr>
      <w:rFonts w:ascii="Arial" w:eastAsia="Times New Roman" w:hAnsi="Arial" w:cs="Arial"/>
      <w:color w:val="000000"/>
      <w:spacing w:val="-20"/>
      <w:sz w:val="28"/>
      <w:szCs w:val="28"/>
    </w:rPr>
  </w:style>
  <w:style w:type="numbering" w:customStyle="1" w:styleId="NoList11">
    <w:name w:val="No List11"/>
    <w:next w:val="NoList"/>
    <w:uiPriority w:val="99"/>
    <w:semiHidden/>
    <w:unhideWhenUsed/>
    <w:rsid w:val="007625A6"/>
  </w:style>
  <w:style w:type="character" w:customStyle="1" w:styleId="fontstyle21">
    <w:name w:val="fontstyle21"/>
    <w:rsid w:val="007625A6"/>
    <w:rPr>
      <w:rFonts w:ascii="Symbol" w:hAnsi="Symbol" w:hint="default"/>
      <w:b w:val="0"/>
      <w:bCs w:val="0"/>
      <w:i w:val="0"/>
      <w:iCs w:val="0"/>
      <w:color w:val="000000"/>
      <w:sz w:val="24"/>
      <w:szCs w:val="24"/>
    </w:rPr>
  </w:style>
  <w:style w:type="character" w:customStyle="1" w:styleId="fontstyle31">
    <w:name w:val="fontstyle31"/>
    <w:rsid w:val="007625A6"/>
    <w:rPr>
      <w:rFonts w:ascii="Palatino Linotype" w:hAnsi="Palatino Linotype" w:hint="default"/>
      <w:b w:val="0"/>
      <w:bCs w:val="0"/>
      <w:i w:val="0"/>
      <w:iCs w:val="0"/>
      <w:color w:val="000000"/>
      <w:sz w:val="54"/>
      <w:szCs w:val="54"/>
    </w:rPr>
  </w:style>
  <w:style w:type="character" w:customStyle="1" w:styleId="fontstyle41">
    <w:name w:val="fontstyle41"/>
    <w:rsid w:val="007625A6"/>
    <w:rPr>
      <w:rFonts w:ascii="Palatino Linotype" w:hAnsi="Palatino Linotype" w:hint="default"/>
      <w:b w:val="0"/>
      <w:bCs w:val="0"/>
      <w:i w:val="0"/>
      <w:iCs w:val="0"/>
      <w:color w:val="000000"/>
      <w:sz w:val="54"/>
      <w:szCs w:val="54"/>
    </w:rPr>
  </w:style>
  <w:style w:type="paragraph" w:styleId="TOCHeading">
    <w:name w:val="TOC Heading"/>
    <w:basedOn w:val="Heading1"/>
    <w:next w:val="Normal"/>
    <w:uiPriority w:val="39"/>
    <w:unhideWhenUsed/>
    <w:qFormat/>
    <w:rsid w:val="007625A6"/>
    <w:pPr>
      <w:spacing w:before="240" w:line="259" w:lineRule="auto"/>
      <w:outlineLvl w:val="9"/>
    </w:pPr>
    <w:rPr>
      <w:rFonts w:ascii="Calibri Light" w:eastAsia="Times New Roman" w:hAnsi="Calibri Light" w:cs="Times New Roman"/>
      <w:b w:val="0"/>
      <w:bCs w:val="0"/>
      <w:color w:val="2E74B5"/>
      <w:sz w:val="32"/>
      <w:szCs w:val="32"/>
    </w:rPr>
  </w:style>
  <w:style w:type="paragraph" w:styleId="TOC1">
    <w:name w:val="toc 1"/>
    <w:basedOn w:val="Normal"/>
    <w:next w:val="Normal"/>
    <w:autoRedefine/>
    <w:uiPriority w:val="39"/>
    <w:unhideWhenUsed/>
    <w:rsid w:val="007625A6"/>
    <w:pPr>
      <w:spacing w:after="100" w:line="360" w:lineRule="auto"/>
    </w:pPr>
    <w:rPr>
      <w:rFonts w:eastAsia="Calibri"/>
    </w:rPr>
  </w:style>
  <w:style w:type="numbering" w:customStyle="1" w:styleId="NoList2">
    <w:name w:val="No List2"/>
    <w:next w:val="NoList"/>
    <w:uiPriority w:val="99"/>
    <w:semiHidden/>
    <w:unhideWhenUsed/>
    <w:rsid w:val="007625A6"/>
  </w:style>
  <w:style w:type="table" w:customStyle="1" w:styleId="TableGrid31">
    <w:name w:val="Table Grid31"/>
    <w:basedOn w:val="TableNormal"/>
    <w:next w:val="TableGrid"/>
    <w:uiPriority w:val="59"/>
    <w:rsid w:val="007625A6"/>
    <w:pPr>
      <w:jc w:val="left"/>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7625A6"/>
  </w:style>
  <w:style w:type="table" w:customStyle="1" w:styleId="TableGrid4">
    <w:name w:val="Table Grid4"/>
    <w:basedOn w:val="TableNormal"/>
    <w:next w:val="TableGrid"/>
    <w:uiPriority w:val="59"/>
    <w:rsid w:val="007625A6"/>
    <w:pPr>
      <w:jc w:val="left"/>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7625A6"/>
  </w:style>
  <w:style w:type="table" w:customStyle="1" w:styleId="TableGrid5">
    <w:name w:val="Table Grid5"/>
    <w:basedOn w:val="TableNormal"/>
    <w:next w:val="TableGrid"/>
    <w:uiPriority w:val="59"/>
    <w:rsid w:val="007625A6"/>
    <w:pPr>
      <w:jc w:val="left"/>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
    <w:name w:val="Table Grid6"/>
    <w:basedOn w:val="TableNormal"/>
    <w:next w:val="TableGrid"/>
    <w:uiPriority w:val="59"/>
    <w:rsid w:val="007625A6"/>
    <w:pPr>
      <w:jc w:val="left"/>
    </w:pPr>
    <w:rPr>
      <w:rFonts w:eastAsia="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F9E977197262459AB16AE09F8A4F0155">
    <w:name w:val="F9E977197262459AB16AE09F8A4F0155"/>
    <w:rsid w:val="007625A6"/>
    <w:pPr>
      <w:spacing w:after="200" w:line="276" w:lineRule="auto"/>
      <w:jc w:val="left"/>
    </w:pPr>
    <w:rPr>
      <w:rFonts w:ascii="Calibri" w:eastAsia="MS Mincho" w:hAnsi="Calibri" w:cs="Arial"/>
      <w:lang w:eastAsia="ja-JP"/>
    </w:rPr>
  </w:style>
  <w:style w:type="table" w:customStyle="1" w:styleId="TableGrid7">
    <w:name w:val="Table Grid7"/>
    <w:basedOn w:val="TableNormal"/>
    <w:next w:val="TableGrid"/>
    <w:uiPriority w:val="59"/>
    <w:rsid w:val="007625A6"/>
    <w:pPr>
      <w:jc w:val="left"/>
    </w:pPr>
    <w:rPr>
      <w:rFonts w:eastAsia="Calibri"/>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7625A6"/>
  </w:style>
  <w:style w:type="table" w:customStyle="1" w:styleId="TableGrid8">
    <w:name w:val="Table Grid8"/>
    <w:basedOn w:val="TableNormal"/>
    <w:next w:val="TableGrid"/>
    <w:rsid w:val="007625A6"/>
    <w:pPr>
      <w:jc w:val="left"/>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7625A6"/>
  </w:style>
  <w:style w:type="table" w:customStyle="1" w:styleId="TableGrid111">
    <w:name w:val="Table Grid111"/>
    <w:basedOn w:val="TableNormal"/>
    <w:next w:val="TableGrid"/>
    <w:uiPriority w:val="59"/>
    <w:rsid w:val="007625A6"/>
    <w:pPr>
      <w:jc w:val="left"/>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11">
    <w:name w:val="Table Grid211"/>
    <w:basedOn w:val="TableNormal"/>
    <w:next w:val="TableGrid"/>
    <w:uiPriority w:val="59"/>
    <w:rsid w:val="007625A6"/>
    <w:pPr>
      <w:jc w:val="left"/>
    </w:pPr>
    <w:rPr>
      <w:rFonts w:eastAsia="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1">
    <w:name w:val="No List21"/>
    <w:next w:val="NoList"/>
    <w:uiPriority w:val="99"/>
    <w:semiHidden/>
    <w:unhideWhenUsed/>
    <w:rsid w:val="007625A6"/>
  </w:style>
  <w:style w:type="numbering" w:customStyle="1" w:styleId="NoList31">
    <w:name w:val="No List31"/>
    <w:next w:val="NoList"/>
    <w:uiPriority w:val="99"/>
    <w:semiHidden/>
    <w:unhideWhenUsed/>
    <w:rsid w:val="007625A6"/>
  </w:style>
  <w:style w:type="table" w:customStyle="1" w:styleId="TableGrid41">
    <w:name w:val="Table Grid41"/>
    <w:basedOn w:val="TableNormal"/>
    <w:next w:val="TableGrid"/>
    <w:uiPriority w:val="59"/>
    <w:rsid w:val="007625A6"/>
    <w:pPr>
      <w:jc w:val="left"/>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41">
    <w:name w:val="No List41"/>
    <w:next w:val="NoList"/>
    <w:uiPriority w:val="99"/>
    <w:semiHidden/>
    <w:unhideWhenUsed/>
    <w:rsid w:val="007625A6"/>
  </w:style>
  <w:style w:type="table" w:customStyle="1" w:styleId="TableGrid51">
    <w:name w:val="Table Grid51"/>
    <w:basedOn w:val="TableNormal"/>
    <w:next w:val="TableGrid"/>
    <w:uiPriority w:val="59"/>
    <w:rsid w:val="007625A6"/>
    <w:pPr>
      <w:jc w:val="left"/>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1">
    <w:name w:val="Table Grid61"/>
    <w:basedOn w:val="TableNormal"/>
    <w:next w:val="TableGrid"/>
    <w:uiPriority w:val="59"/>
    <w:rsid w:val="007625A6"/>
    <w:pPr>
      <w:jc w:val="left"/>
    </w:pPr>
    <w:rPr>
      <w:rFonts w:eastAsia="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1">
    <w:name w:val="Table Grid71"/>
    <w:basedOn w:val="TableNormal"/>
    <w:next w:val="TableGrid"/>
    <w:uiPriority w:val="59"/>
    <w:rsid w:val="007625A6"/>
    <w:pPr>
      <w:jc w:val="left"/>
    </w:pPr>
    <w:rPr>
      <w:rFonts w:eastAsia="Calibri"/>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7625A6"/>
    <w:pPr>
      <w:jc w:val="left"/>
    </w:pPr>
  </w:style>
  <w:style w:type="character" w:customStyle="1" w:styleId="UnresolvedMention1">
    <w:name w:val="Unresolved Mention1"/>
    <w:basedOn w:val="DefaultParagraphFont"/>
    <w:uiPriority w:val="99"/>
    <w:semiHidden/>
    <w:unhideWhenUsed/>
    <w:rsid w:val="00531A65"/>
    <w:rPr>
      <w:color w:val="605E5C"/>
      <w:shd w:val="clear" w:color="auto" w:fill="E1DFDD"/>
    </w:rPr>
  </w:style>
  <w:style w:type="paragraph" w:customStyle="1" w:styleId="1">
    <w:name w:val="1"/>
    <w:basedOn w:val="Normal"/>
    <w:autoRedefine/>
    <w:rsid w:val="000F0E95"/>
    <w:pPr>
      <w:spacing w:after="160" w:line="240" w:lineRule="exact"/>
      <w:ind w:firstLine="567"/>
      <w:jc w:val="left"/>
    </w:pPr>
    <w:rPr>
      <w:rFonts w:ascii="Verdana" w:eastAsia="Times New Roman" w:hAnsi="Verdana" w:cs="Verdana"/>
      <w:sz w:val="20"/>
      <w:szCs w:val="20"/>
    </w:rPr>
  </w:style>
  <w:style w:type="paragraph" w:customStyle="1" w:styleId="thut">
    <w:name w:val="thut"/>
    <w:basedOn w:val="Normal"/>
    <w:rsid w:val="000F0E95"/>
    <w:pPr>
      <w:tabs>
        <w:tab w:val="left" w:pos="2127"/>
        <w:tab w:val="left" w:pos="3969"/>
        <w:tab w:val="left" w:pos="5670"/>
      </w:tabs>
      <w:spacing w:after="60" w:line="320" w:lineRule="atLeast"/>
      <w:ind w:left="868" w:hanging="301"/>
    </w:pPr>
    <w:rPr>
      <w:rFonts w:eastAsia="Calibri"/>
      <w:szCs w:val="24"/>
      <w:lang w:val="nl-NL"/>
    </w:rPr>
  </w:style>
  <w:style w:type="character" w:styleId="LineNumber">
    <w:name w:val="line number"/>
    <w:basedOn w:val="DefaultParagraphFont"/>
    <w:rsid w:val="000F0E95"/>
  </w:style>
  <w:style w:type="paragraph" w:customStyle="1" w:styleId="Style2">
    <w:name w:val="Style2"/>
    <w:basedOn w:val="Normal"/>
    <w:rsid w:val="000F0E95"/>
    <w:pPr>
      <w:tabs>
        <w:tab w:val="left" w:pos="2552"/>
        <w:tab w:val="left" w:pos="4253"/>
        <w:tab w:val="left" w:pos="5954"/>
      </w:tabs>
      <w:spacing w:after="60" w:line="320" w:lineRule="atLeast"/>
      <w:ind w:left="567" w:hanging="567"/>
    </w:pPr>
    <w:rPr>
      <w:rFonts w:eastAsia="Calibri"/>
      <w:szCs w:val="24"/>
      <w:lang w:val="nl-NL"/>
    </w:rPr>
  </w:style>
  <w:style w:type="paragraph" w:customStyle="1" w:styleId="Vande">
    <w:name w:val="Vande"/>
    <w:basedOn w:val="Normal"/>
    <w:next w:val="Normal"/>
    <w:rsid w:val="000F0E95"/>
    <w:pPr>
      <w:ind w:left="397" w:hanging="397"/>
      <w:outlineLvl w:val="3"/>
    </w:pPr>
    <w:rPr>
      <w:rFonts w:ascii="VNI-Times" w:eastAsia="Calibri" w:hAnsi="VNI-Times"/>
      <w:b/>
      <w:i/>
      <w:sz w:val="20"/>
      <w:szCs w:val="20"/>
    </w:rPr>
  </w:style>
  <w:style w:type="paragraph" w:styleId="BlockText">
    <w:name w:val="Block Text"/>
    <w:basedOn w:val="Normal"/>
    <w:rsid w:val="000F0E95"/>
    <w:pPr>
      <w:ind w:left="-672" w:right="-1009"/>
      <w:jc w:val="left"/>
    </w:pPr>
    <w:rPr>
      <w:rFonts w:ascii=".VnTime" w:eastAsia="Batang" w:hAnsi=".VnTime" w:cs="Arial"/>
      <w:b/>
      <w:bCs/>
      <w:kern w:val="32"/>
      <w:szCs w:val="32"/>
    </w:rPr>
  </w:style>
  <w:style w:type="paragraph" w:customStyle="1" w:styleId="usertext">
    <w:name w:val="usertext"/>
    <w:basedOn w:val="Normal"/>
    <w:rsid w:val="000F0E95"/>
    <w:pPr>
      <w:spacing w:before="100" w:beforeAutospacing="1" w:after="100" w:afterAutospacing="1"/>
      <w:jc w:val="left"/>
    </w:pPr>
    <w:rPr>
      <w:rFonts w:eastAsia="Times New Roman"/>
      <w:szCs w:val="24"/>
    </w:rPr>
  </w:style>
  <w:style w:type="paragraph" w:customStyle="1" w:styleId="Normal10pt">
    <w:name w:val="Normal+10 pt"/>
    <w:basedOn w:val="Normal"/>
    <w:rsid w:val="000F0E95"/>
    <w:pPr>
      <w:jc w:val="left"/>
    </w:pPr>
    <w:rPr>
      <w:rFonts w:ascii=".VnTime" w:eastAsia="Calibri" w:hAnsi=".VnTime"/>
      <w:szCs w:val="24"/>
    </w:rPr>
  </w:style>
  <w:style w:type="character" w:customStyle="1" w:styleId="Normal-12ptChar">
    <w:name w:val="Normal - 12pt Char"/>
    <w:basedOn w:val="DefaultParagraphFont"/>
    <w:link w:val="Normal-12pt"/>
    <w:locked/>
    <w:rsid w:val="000F0E95"/>
    <w:rPr>
      <w:sz w:val="28"/>
      <w:szCs w:val="28"/>
    </w:rPr>
  </w:style>
  <w:style w:type="paragraph" w:customStyle="1" w:styleId="Normal-12pt">
    <w:name w:val="Normal - 12pt"/>
    <w:basedOn w:val="Normal"/>
    <w:link w:val="Normal-12ptChar"/>
    <w:rsid w:val="000F0E95"/>
    <w:pPr>
      <w:tabs>
        <w:tab w:val="left" w:pos="140"/>
      </w:tabs>
      <w:jc w:val="left"/>
    </w:pPr>
    <w:rPr>
      <w:sz w:val="28"/>
      <w:szCs w:val="28"/>
    </w:rPr>
  </w:style>
  <w:style w:type="paragraph" w:customStyle="1" w:styleId="abcd">
    <w:name w:val="abcd"/>
    <w:basedOn w:val="Normal"/>
    <w:rsid w:val="000F0E95"/>
    <w:pPr>
      <w:tabs>
        <w:tab w:val="left" w:pos="4820"/>
      </w:tabs>
      <w:ind w:left="681" w:hanging="284"/>
      <w:outlineLvl w:val="4"/>
    </w:pPr>
    <w:rPr>
      <w:rFonts w:ascii="VNI-Times" w:eastAsia="Times New Roman" w:hAnsi="VNI-Times"/>
      <w:sz w:val="20"/>
      <w:szCs w:val="20"/>
    </w:rPr>
  </w:style>
  <w:style w:type="paragraph" w:customStyle="1" w:styleId="da">
    <w:name w:val="da"/>
    <w:basedOn w:val="Normal"/>
    <w:link w:val="daChar"/>
    <w:rsid w:val="000F0E95"/>
    <w:pPr>
      <w:tabs>
        <w:tab w:val="left" w:pos="374"/>
        <w:tab w:val="left" w:pos="2606"/>
        <w:tab w:val="left" w:pos="4939"/>
        <w:tab w:val="left" w:pos="7272"/>
      </w:tabs>
      <w:jc w:val="left"/>
    </w:pPr>
    <w:rPr>
      <w:rFonts w:eastAsia="Times New Roman"/>
      <w:szCs w:val="24"/>
    </w:rPr>
  </w:style>
  <w:style w:type="character" w:customStyle="1" w:styleId="daChar">
    <w:name w:val="da Char"/>
    <w:basedOn w:val="DefaultParagraphFont"/>
    <w:link w:val="da"/>
    <w:rsid w:val="000F0E95"/>
    <w:rPr>
      <w:rFonts w:ascii="Times New Roman" w:eastAsia="Times New Roman" w:hAnsi="Times New Roman" w:cs="Times New Roman"/>
      <w:sz w:val="24"/>
      <w:szCs w:val="24"/>
    </w:rPr>
  </w:style>
  <w:style w:type="character" w:customStyle="1" w:styleId="usercontent">
    <w:name w:val="usercontent"/>
    <w:basedOn w:val="DefaultParagraphFont"/>
    <w:rsid w:val="000F0E95"/>
  </w:style>
  <w:style w:type="character" w:customStyle="1" w:styleId="usercontenttranslationeligibleusermessage">
    <w:name w:val="usercontent translationeligibleusermessage"/>
    <w:basedOn w:val="DefaultParagraphFont"/>
    <w:rsid w:val="000F0E95"/>
  </w:style>
  <w:style w:type="character" w:customStyle="1" w:styleId="textexposedshow">
    <w:name w:val="text_exposed_show"/>
    <w:basedOn w:val="DefaultParagraphFont"/>
    <w:rsid w:val="000F0E95"/>
  </w:style>
  <w:style w:type="character" w:customStyle="1" w:styleId="ListParagraphChar">
    <w:name w:val="List Paragraph Char"/>
    <w:basedOn w:val="DefaultParagraphFont"/>
    <w:link w:val="ListParagraph"/>
    <w:uiPriority w:val="34"/>
    <w:qFormat/>
    <w:rsid w:val="000F0E95"/>
    <w:rPr>
      <w:rFonts w:ascii="Times New Roman" w:hAnsi="Times New Roman"/>
      <w:sz w:val="24"/>
    </w:rPr>
  </w:style>
  <w:style w:type="paragraph" w:customStyle="1" w:styleId="Char4">
    <w:name w:val="Char4"/>
    <w:basedOn w:val="Normal"/>
    <w:rsid w:val="000F0E95"/>
    <w:pPr>
      <w:spacing w:after="160" w:line="240" w:lineRule="exact"/>
    </w:pPr>
    <w:rPr>
      <w:rFonts w:ascii="Arial" w:eastAsia="Calibri" w:hAnsi="Arial" w:cs="Arial"/>
    </w:rPr>
  </w:style>
  <w:style w:type="paragraph" w:customStyle="1" w:styleId="Body">
    <w:name w:val="Body"/>
    <w:basedOn w:val="Normal"/>
    <w:uiPriority w:val="1"/>
    <w:qFormat/>
    <w:rsid w:val="000F0E95"/>
    <w:pPr>
      <w:widowControl w:val="0"/>
      <w:jc w:val="left"/>
    </w:pPr>
    <w:rPr>
      <w:rFonts w:ascii="Cambria" w:eastAsia="Calibri" w:hAnsi="Cambria"/>
    </w:rPr>
  </w:style>
  <w:style w:type="paragraph" w:customStyle="1" w:styleId="cauhoiphu">
    <w:name w:val="cauhoiphu"/>
    <w:basedOn w:val="Normal"/>
    <w:rsid w:val="000F0E95"/>
    <w:pPr>
      <w:spacing w:before="60" w:after="60"/>
      <w:ind w:left="907"/>
    </w:pPr>
    <w:rPr>
      <w:rFonts w:ascii="Cambria" w:eastAsia="Calibri" w:hAnsi="Cambria"/>
    </w:rPr>
  </w:style>
  <w:style w:type="paragraph" w:customStyle="1" w:styleId="msonormalcxspmiddle">
    <w:name w:val="msonormalcxspmiddle"/>
    <w:basedOn w:val="Normal"/>
    <w:rsid w:val="000F0E95"/>
    <w:pPr>
      <w:spacing w:before="100" w:beforeAutospacing="1" w:after="100" w:afterAutospacing="1"/>
      <w:jc w:val="left"/>
    </w:pPr>
    <w:rPr>
      <w:rFonts w:ascii="Cambria" w:eastAsia="Calibri" w:hAnsi="Cambria"/>
    </w:rPr>
  </w:style>
  <w:style w:type="character" w:customStyle="1" w:styleId="Normaltext">
    <w:name w:val="Normal text"/>
    <w:rsid w:val="000F0E95"/>
    <w:rPr>
      <w:rFonts w:cs="Tahoma"/>
      <w:sz w:val="22"/>
      <w:szCs w:val="22"/>
    </w:rPr>
  </w:style>
  <w:style w:type="character" w:customStyle="1" w:styleId="CharChar12">
    <w:name w:val="Char Char12"/>
    <w:rsid w:val="000F0E95"/>
    <w:rPr>
      <w:rFonts w:ascii="Arial" w:hAnsi="Arial" w:cs="Arial"/>
      <w:b/>
      <w:bCs/>
      <w:kern w:val="32"/>
      <w:sz w:val="32"/>
      <w:szCs w:val="32"/>
      <w:lang w:val="en-US" w:eastAsia="en-US" w:bidi="ar-SA"/>
    </w:rPr>
  </w:style>
  <w:style w:type="character" w:customStyle="1" w:styleId="Heading3Char1">
    <w:name w:val="Heading 3 Char1"/>
    <w:rsid w:val="000F0E95"/>
    <w:rPr>
      <w:b/>
      <w:bCs/>
      <w:sz w:val="27"/>
      <w:szCs w:val="27"/>
      <w:lang w:val="en-US" w:eastAsia="en-US" w:bidi="ar-SA"/>
    </w:rPr>
  </w:style>
  <w:style w:type="paragraph" w:styleId="z-TopofForm">
    <w:name w:val="HTML Top of Form"/>
    <w:basedOn w:val="Normal"/>
    <w:next w:val="Normal"/>
    <w:link w:val="z-TopofFormChar"/>
    <w:hidden/>
    <w:uiPriority w:val="99"/>
    <w:rsid w:val="000F0E95"/>
    <w:pPr>
      <w:pBdr>
        <w:bottom w:val="single" w:sz="6" w:space="1" w:color="auto"/>
      </w:pBdr>
      <w:jc w:val="center"/>
    </w:pPr>
    <w:rPr>
      <w:rFonts w:ascii="Arial" w:eastAsia="Calibri" w:hAnsi="Arial"/>
      <w:vanish/>
      <w:sz w:val="16"/>
      <w:szCs w:val="16"/>
      <w:lang w:val="x-none" w:eastAsia="x-none"/>
    </w:rPr>
  </w:style>
  <w:style w:type="character" w:customStyle="1" w:styleId="z-TopofFormChar">
    <w:name w:val="z-Top of Form Char"/>
    <w:basedOn w:val="DefaultParagraphFont"/>
    <w:link w:val="z-TopofForm"/>
    <w:uiPriority w:val="99"/>
    <w:rsid w:val="000F0E95"/>
    <w:rPr>
      <w:rFonts w:ascii="Arial" w:eastAsia="Calibri" w:hAnsi="Arial" w:cs="Times New Roman"/>
      <w:vanish/>
      <w:sz w:val="16"/>
      <w:szCs w:val="16"/>
      <w:lang w:val="x-none" w:eastAsia="x-none"/>
    </w:rPr>
  </w:style>
  <w:style w:type="paragraph" w:styleId="z-BottomofForm">
    <w:name w:val="HTML Bottom of Form"/>
    <w:basedOn w:val="Normal"/>
    <w:next w:val="Normal"/>
    <w:link w:val="z-BottomofFormChar"/>
    <w:hidden/>
    <w:uiPriority w:val="99"/>
    <w:rsid w:val="000F0E95"/>
    <w:pPr>
      <w:pBdr>
        <w:top w:val="single" w:sz="6" w:space="1" w:color="auto"/>
      </w:pBdr>
      <w:jc w:val="center"/>
    </w:pPr>
    <w:rPr>
      <w:rFonts w:ascii="Arial" w:eastAsia="Calibri" w:hAnsi="Arial"/>
      <w:vanish/>
      <w:sz w:val="16"/>
      <w:szCs w:val="16"/>
      <w:lang w:val="x-none" w:eastAsia="x-none"/>
    </w:rPr>
  </w:style>
  <w:style w:type="character" w:customStyle="1" w:styleId="z-BottomofFormChar">
    <w:name w:val="z-Bottom of Form Char"/>
    <w:basedOn w:val="DefaultParagraphFont"/>
    <w:link w:val="z-BottomofForm"/>
    <w:uiPriority w:val="99"/>
    <w:rsid w:val="000F0E95"/>
    <w:rPr>
      <w:rFonts w:ascii="Arial" w:eastAsia="Calibri" w:hAnsi="Arial" w:cs="Times New Roman"/>
      <w:vanish/>
      <w:sz w:val="16"/>
      <w:szCs w:val="16"/>
      <w:lang w:val="x-none" w:eastAsia="x-none"/>
    </w:rPr>
  </w:style>
  <w:style w:type="character" w:customStyle="1" w:styleId="postbody1">
    <w:name w:val="postbody1"/>
    <w:rsid w:val="000F0E95"/>
    <w:rPr>
      <w:sz w:val="18"/>
      <w:szCs w:val="18"/>
    </w:rPr>
  </w:style>
  <w:style w:type="character" w:customStyle="1" w:styleId="pagingselected">
    <w:name w:val="paging_selected"/>
    <w:rsid w:val="000F0E95"/>
  </w:style>
  <w:style w:type="paragraph" w:customStyle="1" w:styleId="VTD11">
    <w:name w:val="VTD1.1"/>
    <w:basedOn w:val="Normal"/>
    <w:autoRedefine/>
    <w:rsid w:val="000F0E95"/>
    <w:pPr>
      <w:tabs>
        <w:tab w:val="left" w:pos="480"/>
        <w:tab w:val="left" w:pos="720"/>
        <w:tab w:val="left" w:pos="840"/>
        <w:tab w:val="left" w:pos="960"/>
        <w:tab w:val="left" w:pos="1200"/>
      </w:tabs>
    </w:pPr>
    <w:rPr>
      <w:rFonts w:ascii="Cambria" w:eastAsia="Calibri" w:hAnsi="Cambria"/>
      <w:lang w:val="nl-NL" w:eastAsia="vi-VN"/>
    </w:rPr>
  </w:style>
  <w:style w:type="paragraph" w:styleId="DocumentMap">
    <w:name w:val="Document Map"/>
    <w:basedOn w:val="Normal"/>
    <w:link w:val="DocumentMapChar"/>
    <w:semiHidden/>
    <w:rsid w:val="000F0E95"/>
    <w:pPr>
      <w:shd w:val="clear" w:color="auto" w:fill="000080"/>
      <w:jc w:val="left"/>
    </w:pPr>
    <w:rPr>
      <w:rFonts w:ascii="Tahoma" w:eastAsia="Calibri" w:hAnsi="Tahoma"/>
      <w:sz w:val="20"/>
      <w:szCs w:val="20"/>
      <w:lang w:val="x-none" w:eastAsia="x-none"/>
    </w:rPr>
  </w:style>
  <w:style w:type="character" w:customStyle="1" w:styleId="DocumentMapChar">
    <w:name w:val="Document Map Char"/>
    <w:basedOn w:val="DefaultParagraphFont"/>
    <w:link w:val="DocumentMap"/>
    <w:semiHidden/>
    <w:rsid w:val="000F0E95"/>
    <w:rPr>
      <w:rFonts w:ascii="Tahoma" w:eastAsia="Calibri" w:hAnsi="Tahoma" w:cs="Times New Roman"/>
      <w:sz w:val="20"/>
      <w:szCs w:val="20"/>
      <w:shd w:val="clear" w:color="auto" w:fill="000080"/>
      <w:lang w:val="x-none" w:eastAsia="x-none"/>
    </w:rPr>
  </w:style>
  <w:style w:type="numbering" w:customStyle="1" w:styleId="NoList1111">
    <w:name w:val="No List1111"/>
    <w:next w:val="NoList"/>
    <w:uiPriority w:val="99"/>
    <w:semiHidden/>
    <w:unhideWhenUsed/>
    <w:rsid w:val="000F0E95"/>
  </w:style>
  <w:style w:type="paragraph" w:styleId="Quote">
    <w:name w:val="Quote"/>
    <w:basedOn w:val="Normal"/>
    <w:next w:val="Normal"/>
    <w:link w:val="QuoteChar"/>
    <w:uiPriority w:val="29"/>
    <w:qFormat/>
    <w:rsid w:val="000F0E95"/>
    <w:pPr>
      <w:spacing w:before="200" w:line="276" w:lineRule="auto"/>
      <w:ind w:left="360" w:right="360"/>
      <w:jc w:val="left"/>
    </w:pPr>
    <w:rPr>
      <w:rFonts w:ascii="Cambria" w:eastAsia="Calibri" w:hAnsi="Cambria"/>
      <w:i/>
      <w:iCs/>
      <w:lang w:val="x-none" w:eastAsia="x-none" w:bidi="en-US"/>
    </w:rPr>
  </w:style>
  <w:style w:type="character" w:customStyle="1" w:styleId="QuoteChar">
    <w:name w:val="Quote Char"/>
    <w:basedOn w:val="DefaultParagraphFont"/>
    <w:link w:val="Quote"/>
    <w:uiPriority w:val="29"/>
    <w:rsid w:val="000F0E95"/>
    <w:rPr>
      <w:rFonts w:ascii="Cambria" w:eastAsia="Calibri" w:hAnsi="Cambria" w:cs="Times New Roman"/>
      <w:i/>
      <w:iCs/>
      <w:lang w:val="x-none" w:eastAsia="x-none" w:bidi="en-US"/>
    </w:rPr>
  </w:style>
  <w:style w:type="paragraph" w:styleId="IntenseQuote">
    <w:name w:val="Intense Quote"/>
    <w:basedOn w:val="Normal"/>
    <w:next w:val="Normal"/>
    <w:link w:val="IntenseQuoteChar"/>
    <w:uiPriority w:val="30"/>
    <w:qFormat/>
    <w:rsid w:val="000F0E95"/>
    <w:pPr>
      <w:pBdr>
        <w:bottom w:val="single" w:sz="4" w:space="1" w:color="auto"/>
      </w:pBdr>
      <w:spacing w:before="200" w:after="280" w:line="276" w:lineRule="auto"/>
      <w:ind w:left="1008" w:right="1152"/>
    </w:pPr>
    <w:rPr>
      <w:rFonts w:ascii="Cambria" w:eastAsia="Calibri" w:hAnsi="Cambria"/>
      <w:b/>
      <w:bCs/>
      <w:i/>
      <w:iCs/>
      <w:lang w:val="x-none" w:eastAsia="x-none" w:bidi="en-US"/>
    </w:rPr>
  </w:style>
  <w:style w:type="character" w:customStyle="1" w:styleId="IntenseQuoteChar">
    <w:name w:val="Intense Quote Char"/>
    <w:basedOn w:val="DefaultParagraphFont"/>
    <w:link w:val="IntenseQuote"/>
    <w:uiPriority w:val="30"/>
    <w:rsid w:val="000F0E95"/>
    <w:rPr>
      <w:rFonts w:ascii="Cambria" w:eastAsia="Calibri" w:hAnsi="Cambria" w:cs="Times New Roman"/>
      <w:b/>
      <w:bCs/>
      <w:i/>
      <w:iCs/>
      <w:lang w:val="x-none" w:eastAsia="x-none" w:bidi="en-US"/>
    </w:rPr>
  </w:style>
  <w:style w:type="character" w:styleId="SubtleEmphasis">
    <w:name w:val="Subtle Emphasis"/>
    <w:uiPriority w:val="19"/>
    <w:qFormat/>
    <w:rsid w:val="000F0E95"/>
    <w:rPr>
      <w:i/>
      <w:iCs/>
    </w:rPr>
  </w:style>
  <w:style w:type="character" w:styleId="IntenseEmphasis">
    <w:name w:val="Intense Emphasis"/>
    <w:uiPriority w:val="21"/>
    <w:qFormat/>
    <w:rsid w:val="000F0E95"/>
    <w:rPr>
      <w:b/>
      <w:bCs/>
    </w:rPr>
  </w:style>
  <w:style w:type="character" w:styleId="SubtleReference">
    <w:name w:val="Subtle Reference"/>
    <w:uiPriority w:val="31"/>
    <w:qFormat/>
    <w:rsid w:val="000F0E95"/>
    <w:rPr>
      <w:smallCaps/>
    </w:rPr>
  </w:style>
  <w:style w:type="character" w:styleId="IntenseReference">
    <w:name w:val="Intense Reference"/>
    <w:uiPriority w:val="32"/>
    <w:qFormat/>
    <w:rsid w:val="000F0E95"/>
    <w:rPr>
      <w:smallCaps/>
      <w:spacing w:val="5"/>
      <w:u w:val="single"/>
    </w:rPr>
  </w:style>
  <w:style w:type="character" w:styleId="BookTitle">
    <w:name w:val="Book Title"/>
    <w:uiPriority w:val="33"/>
    <w:qFormat/>
    <w:rsid w:val="000F0E95"/>
    <w:rPr>
      <w:i/>
      <w:iCs/>
      <w:smallCaps/>
      <w:spacing w:val="5"/>
    </w:rPr>
  </w:style>
  <w:style w:type="numbering" w:customStyle="1" w:styleId="NoList12">
    <w:name w:val="No List12"/>
    <w:next w:val="NoList"/>
    <w:semiHidden/>
    <w:rsid w:val="000F0E95"/>
  </w:style>
  <w:style w:type="paragraph" w:customStyle="1" w:styleId="Char1">
    <w:name w:val="Char1"/>
    <w:basedOn w:val="Normal"/>
    <w:semiHidden/>
    <w:rsid w:val="000F0E95"/>
    <w:pPr>
      <w:spacing w:after="160" w:line="240" w:lineRule="exact"/>
      <w:jc w:val="left"/>
    </w:pPr>
    <w:rPr>
      <w:rFonts w:ascii="Arial" w:eastAsia="Calibri" w:hAnsi="Arial" w:cs="Arial"/>
    </w:rPr>
  </w:style>
  <w:style w:type="paragraph" w:customStyle="1" w:styleId="Char2">
    <w:name w:val="Char2"/>
    <w:basedOn w:val="Normal"/>
    <w:semiHidden/>
    <w:rsid w:val="000F0E95"/>
    <w:pPr>
      <w:spacing w:after="160" w:line="240" w:lineRule="exact"/>
      <w:jc w:val="left"/>
    </w:pPr>
    <w:rPr>
      <w:rFonts w:ascii="Arial" w:eastAsia="Calibri" w:hAnsi="Arial" w:cs="Arial"/>
    </w:rPr>
  </w:style>
  <w:style w:type="paragraph" w:customStyle="1" w:styleId="Char3">
    <w:name w:val="Char3"/>
    <w:basedOn w:val="Normal"/>
    <w:semiHidden/>
    <w:rsid w:val="000F0E95"/>
    <w:pPr>
      <w:spacing w:after="160" w:line="240" w:lineRule="exact"/>
      <w:jc w:val="left"/>
    </w:pPr>
    <w:rPr>
      <w:rFonts w:ascii="Arial" w:eastAsia="Calibri" w:hAnsi="Arial" w:cs="Arial"/>
    </w:rPr>
  </w:style>
  <w:style w:type="paragraph" w:styleId="Caption">
    <w:name w:val="caption"/>
    <w:basedOn w:val="Normal"/>
    <w:next w:val="Normal"/>
    <w:uiPriority w:val="35"/>
    <w:unhideWhenUsed/>
    <w:qFormat/>
    <w:rsid w:val="000F0E95"/>
    <w:pPr>
      <w:tabs>
        <w:tab w:val="left" w:pos="4862"/>
      </w:tabs>
      <w:jc w:val="center"/>
    </w:pPr>
    <w:rPr>
      <w:rFonts w:ascii="VNI-Times" w:eastAsia="Calibri" w:hAnsi="VNI-Times"/>
      <w:b/>
      <w:noProof/>
      <w:sz w:val="28"/>
      <w:szCs w:val="28"/>
    </w:rPr>
  </w:style>
  <w:style w:type="character" w:customStyle="1" w:styleId="CharChar121">
    <w:name w:val="Char Char121"/>
    <w:rsid w:val="000F0E95"/>
    <w:rPr>
      <w:rFonts w:ascii="Arial" w:hAnsi="Arial" w:cs="Arial" w:hint="default"/>
      <w:b/>
      <w:bCs/>
      <w:kern w:val="32"/>
      <w:sz w:val="32"/>
      <w:szCs w:val="32"/>
      <w:lang w:val="en-US" w:eastAsia="en-US" w:bidi="ar-SA"/>
    </w:rPr>
  </w:style>
  <w:style w:type="character" w:customStyle="1" w:styleId="mi">
    <w:name w:val="mi"/>
    <w:rsid w:val="000F0E95"/>
  </w:style>
  <w:style w:type="character" w:customStyle="1" w:styleId="mo">
    <w:name w:val="mo"/>
    <w:rsid w:val="000F0E95"/>
  </w:style>
  <w:style w:type="character" w:customStyle="1" w:styleId="msqrt">
    <w:name w:val="msqrt"/>
    <w:rsid w:val="000F0E95"/>
  </w:style>
  <w:style w:type="character" w:customStyle="1" w:styleId="mn">
    <w:name w:val="mn"/>
    <w:rsid w:val="000F0E95"/>
  </w:style>
  <w:style w:type="character" w:customStyle="1" w:styleId="mtext">
    <w:name w:val="mtext"/>
    <w:rsid w:val="000F0E95"/>
  </w:style>
  <w:style w:type="table" w:customStyle="1" w:styleId="TableStyle3">
    <w:name w:val="Table Style3"/>
    <w:basedOn w:val="TableNormal"/>
    <w:rsid w:val="000F0E95"/>
    <w:pPr>
      <w:jc w:val="left"/>
    </w:pPr>
    <w:rPr>
      <w:rFonts w:eastAsia="Times New Roman"/>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numbering" w:customStyle="1" w:styleId="Style4">
    <w:name w:val="Style4"/>
    <w:rsid w:val="000F0E95"/>
    <w:pPr>
      <w:numPr>
        <w:numId w:val="2"/>
      </w:numPr>
    </w:pPr>
  </w:style>
  <w:style w:type="numbering" w:customStyle="1" w:styleId="Style6">
    <w:name w:val="Style6"/>
    <w:rsid w:val="000F0E95"/>
    <w:pPr>
      <w:numPr>
        <w:numId w:val="3"/>
      </w:numPr>
    </w:pPr>
  </w:style>
  <w:style w:type="numbering" w:customStyle="1" w:styleId="Style5">
    <w:name w:val="Style5"/>
    <w:rsid w:val="000F0E95"/>
    <w:pPr>
      <w:numPr>
        <w:numId w:val="4"/>
      </w:numPr>
    </w:pPr>
  </w:style>
  <w:style w:type="numbering" w:styleId="1ai">
    <w:name w:val="Outline List 1"/>
    <w:basedOn w:val="NoList"/>
    <w:semiHidden/>
    <w:unhideWhenUsed/>
    <w:rsid w:val="000F0E95"/>
    <w:pPr>
      <w:numPr>
        <w:numId w:val="5"/>
      </w:numPr>
    </w:pPr>
  </w:style>
  <w:style w:type="numbering" w:customStyle="1" w:styleId="Style3">
    <w:name w:val="Style3"/>
    <w:rsid w:val="000F0E95"/>
    <w:pPr>
      <w:numPr>
        <w:numId w:val="6"/>
      </w:numPr>
    </w:pPr>
  </w:style>
  <w:style w:type="paragraph" w:customStyle="1" w:styleId="2">
    <w:name w:val="2"/>
    <w:basedOn w:val="Normal"/>
    <w:link w:val="2Char"/>
    <w:rsid w:val="000F0E95"/>
    <w:pPr>
      <w:spacing w:line="360" w:lineRule="auto"/>
      <w:ind w:firstLine="720"/>
    </w:pPr>
    <w:rPr>
      <w:rFonts w:ascii="Cambria" w:eastAsia="Calibri" w:hAnsi="Cambria"/>
      <w:b/>
      <w:i/>
      <w:spacing w:val="8"/>
      <w:sz w:val="28"/>
      <w:szCs w:val="28"/>
    </w:rPr>
  </w:style>
  <w:style w:type="character" w:customStyle="1" w:styleId="2Char">
    <w:name w:val="2 Char"/>
    <w:link w:val="2"/>
    <w:rsid w:val="000F0E95"/>
    <w:rPr>
      <w:rFonts w:ascii="Cambria" w:eastAsia="Calibri" w:hAnsi="Cambria" w:cs="Times New Roman"/>
      <w:b/>
      <w:i/>
      <w:spacing w:val="8"/>
      <w:sz w:val="28"/>
      <w:szCs w:val="28"/>
    </w:rPr>
  </w:style>
  <w:style w:type="character" w:customStyle="1" w:styleId="MTDisplayEquationChar">
    <w:name w:val="MTDisplayEquation Char"/>
    <w:link w:val="MTDisplayEquation"/>
    <w:rsid w:val="000F0E95"/>
    <w:rPr>
      <w:rFonts w:ascii="Times New Roman" w:eastAsia="Times New Roman" w:hAnsi="Times New Roman" w:cs="Times New Roman"/>
      <w:color w:val="000000"/>
      <w:spacing w:val="-20"/>
      <w:sz w:val="28"/>
    </w:rPr>
  </w:style>
  <w:style w:type="table" w:customStyle="1" w:styleId="TableGrid0">
    <w:name w:val="TableGrid"/>
    <w:rsid w:val="000F0E95"/>
    <w:pPr>
      <w:jc w:val="left"/>
    </w:pPr>
    <w:rPr>
      <w:rFonts w:eastAsia="Times New Roman"/>
      <w:lang w:val="vi-VN" w:eastAsia="vi-VN"/>
    </w:rPr>
    <w:tblPr>
      <w:tblCellMar>
        <w:top w:w="0" w:type="dxa"/>
        <w:left w:w="0" w:type="dxa"/>
        <w:bottom w:w="0" w:type="dxa"/>
        <w:right w:w="0" w:type="dxa"/>
      </w:tblCellMar>
    </w:tblPr>
  </w:style>
  <w:style w:type="character" w:customStyle="1" w:styleId="StyleTAB412pt1Char">
    <w:name w:val="Style TAB4 + 12 pt1 Char"/>
    <w:basedOn w:val="DefaultParagraphFont"/>
    <w:link w:val="StyleTAB412pt1"/>
    <w:locked/>
    <w:rsid w:val="000F0E95"/>
    <w:rPr>
      <w:sz w:val="28"/>
    </w:rPr>
  </w:style>
  <w:style w:type="paragraph" w:customStyle="1" w:styleId="StyleTAB412pt1">
    <w:name w:val="Style TAB4 + 12 pt1"/>
    <w:basedOn w:val="Normal"/>
    <w:link w:val="StyleTAB412pt1Char"/>
    <w:rsid w:val="000F0E95"/>
    <w:pPr>
      <w:tabs>
        <w:tab w:val="left" w:pos="1508"/>
        <w:tab w:val="left" w:pos="2926"/>
        <w:tab w:val="left" w:pos="4343"/>
      </w:tabs>
      <w:spacing w:line="240" w:lineRule="atLeast"/>
      <w:ind w:firstLine="284"/>
    </w:pPr>
    <w:rPr>
      <w:sz w:val="28"/>
    </w:rPr>
  </w:style>
  <w:style w:type="character" w:customStyle="1" w:styleId="Vnbnnidung2">
    <w:name w:val="Văn bản nội dung (2)_"/>
    <w:basedOn w:val="DefaultParagraphFont"/>
    <w:link w:val="Vnbnnidung21"/>
    <w:locked/>
    <w:rsid w:val="000F0E95"/>
    <w:rPr>
      <w:rFonts w:ascii="Times New Roman" w:hAnsi="Times New Roman"/>
      <w:sz w:val="30"/>
      <w:szCs w:val="30"/>
      <w:shd w:val="clear" w:color="auto" w:fill="FFFFFF"/>
    </w:rPr>
  </w:style>
  <w:style w:type="paragraph" w:customStyle="1" w:styleId="Vnbnnidung21">
    <w:name w:val="Văn bản nội dung (2)1"/>
    <w:basedOn w:val="Normal"/>
    <w:link w:val="Vnbnnidung2"/>
    <w:rsid w:val="000F0E95"/>
    <w:pPr>
      <w:widowControl w:val="0"/>
      <w:shd w:val="clear" w:color="auto" w:fill="FFFFFF"/>
      <w:spacing w:line="365" w:lineRule="exact"/>
    </w:pPr>
    <w:rPr>
      <w:sz w:val="30"/>
      <w:szCs w:val="30"/>
    </w:rPr>
  </w:style>
  <w:style w:type="character" w:customStyle="1" w:styleId="Vnbnnidung2Inm">
    <w:name w:val="Văn bản nội dung (2) + In ðậm"/>
    <w:basedOn w:val="Vnbnnidung2"/>
    <w:uiPriority w:val="99"/>
    <w:rsid w:val="000F0E95"/>
    <w:rPr>
      <w:rFonts w:ascii="Times New Roman" w:hAnsi="Times New Roman"/>
      <w:b/>
      <w:bCs/>
      <w:sz w:val="30"/>
      <w:szCs w:val="30"/>
      <w:u w:val="single"/>
      <w:shd w:val="clear" w:color="auto" w:fill="FFFFFF"/>
    </w:rPr>
  </w:style>
  <w:style w:type="character" w:customStyle="1" w:styleId="Vnbnnidung20">
    <w:name w:val="Văn bản nội dung (2)"/>
    <w:basedOn w:val="Vnbnnidung2"/>
    <w:uiPriority w:val="99"/>
    <w:rsid w:val="000F0E95"/>
    <w:rPr>
      <w:rFonts w:ascii="Times New Roman" w:hAnsi="Times New Roman"/>
      <w:sz w:val="30"/>
      <w:szCs w:val="30"/>
      <w:u w:val="single"/>
      <w:shd w:val="clear" w:color="auto" w:fill="FFFFFF"/>
    </w:rPr>
  </w:style>
  <w:style w:type="character" w:customStyle="1" w:styleId="Vnbnnidung210pt">
    <w:name w:val="Văn bản nội dung (2) + 10 pt"/>
    <w:aliases w:val="In ðậm,Giãn cách 0 pt,Văn bản nội dung (2) + 12 pt,Không in đậm,In nghiêng,Giãn cách 1 pt,Văn bản nội dung (2) + Candara,10 pt,Văn bản nội dung (2) + 8 pt,Giãn cách -1 pt,Văn bản nội dung (2) + Trebuchet MS,13 pt,Tỉ lệ 75%,8"/>
    <w:basedOn w:val="Vnbnnidung2"/>
    <w:rsid w:val="000F0E95"/>
    <w:rPr>
      <w:rFonts w:ascii="Times New Roman" w:hAnsi="Times New Roman"/>
      <w:b/>
      <w:bCs/>
      <w:spacing w:val="-10"/>
      <w:sz w:val="20"/>
      <w:szCs w:val="20"/>
      <w:shd w:val="clear" w:color="auto" w:fill="FFFFFF"/>
    </w:rPr>
  </w:style>
  <w:style w:type="character" w:customStyle="1" w:styleId="Vnbnnidung2Inm1">
    <w:name w:val="Văn bản nội dung (2) + In ðậm1"/>
    <w:basedOn w:val="Vnbnnidung2"/>
    <w:uiPriority w:val="99"/>
    <w:rsid w:val="000F0E95"/>
    <w:rPr>
      <w:rFonts w:ascii="Times New Roman" w:hAnsi="Times New Roman"/>
      <w:b/>
      <w:bCs/>
      <w:sz w:val="30"/>
      <w:szCs w:val="30"/>
      <w:shd w:val="clear" w:color="auto" w:fill="FFFFFF"/>
    </w:rPr>
  </w:style>
  <w:style w:type="character" w:customStyle="1" w:styleId="Vnbnnidung23">
    <w:name w:val="Văn bản nội dung (2)3"/>
    <w:basedOn w:val="Vnbnnidung2"/>
    <w:uiPriority w:val="99"/>
    <w:rsid w:val="000F0E95"/>
    <w:rPr>
      <w:rFonts w:ascii="Times New Roman" w:hAnsi="Times New Roman"/>
      <w:sz w:val="30"/>
      <w:szCs w:val="30"/>
      <w:shd w:val="clear" w:color="auto" w:fill="FFFFFF"/>
    </w:rPr>
  </w:style>
  <w:style w:type="character" w:customStyle="1" w:styleId="Vnbnnidung7">
    <w:name w:val="Văn bản nội dung (7)_"/>
    <w:basedOn w:val="DefaultParagraphFont"/>
    <w:link w:val="Vnbnnidung71"/>
    <w:uiPriority w:val="99"/>
    <w:locked/>
    <w:rsid w:val="000F0E95"/>
    <w:rPr>
      <w:rFonts w:ascii="Times New Roman" w:hAnsi="Times New Roman"/>
      <w:sz w:val="30"/>
      <w:szCs w:val="30"/>
      <w:shd w:val="clear" w:color="auto" w:fill="FFFFFF"/>
      <w:lang w:val="fr-FR" w:eastAsia="fr-FR"/>
    </w:rPr>
  </w:style>
  <w:style w:type="paragraph" w:customStyle="1" w:styleId="Vnbnnidung71">
    <w:name w:val="Văn bản nội dung (7)1"/>
    <w:basedOn w:val="Normal"/>
    <w:link w:val="Vnbnnidung7"/>
    <w:uiPriority w:val="99"/>
    <w:rsid w:val="000F0E95"/>
    <w:pPr>
      <w:widowControl w:val="0"/>
      <w:shd w:val="clear" w:color="auto" w:fill="FFFFFF"/>
      <w:spacing w:line="365" w:lineRule="exact"/>
    </w:pPr>
    <w:rPr>
      <w:sz w:val="30"/>
      <w:szCs w:val="30"/>
      <w:lang w:val="fr-FR" w:eastAsia="fr-FR"/>
    </w:rPr>
  </w:style>
  <w:style w:type="character" w:customStyle="1" w:styleId="Vnbnnidung70">
    <w:name w:val="Văn bản nội dung (7)"/>
    <w:basedOn w:val="Vnbnnidung7"/>
    <w:uiPriority w:val="99"/>
    <w:rsid w:val="000F0E95"/>
    <w:rPr>
      <w:rFonts w:ascii="Times New Roman" w:hAnsi="Times New Roman"/>
      <w:sz w:val="30"/>
      <w:szCs w:val="30"/>
      <w:shd w:val="clear" w:color="auto" w:fill="FFFFFF"/>
      <w:lang w:val="fr-FR" w:eastAsia="fr-FR"/>
    </w:rPr>
  </w:style>
  <w:style w:type="character" w:customStyle="1" w:styleId="Vnbnnidung7Inm">
    <w:name w:val="Văn bản nội dung (7) + In ðậm"/>
    <w:basedOn w:val="Vnbnnidung7"/>
    <w:uiPriority w:val="99"/>
    <w:rsid w:val="000F0E95"/>
    <w:rPr>
      <w:rFonts w:ascii="Times New Roman" w:hAnsi="Times New Roman"/>
      <w:b/>
      <w:bCs/>
      <w:sz w:val="30"/>
      <w:szCs w:val="30"/>
      <w:shd w:val="clear" w:color="auto" w:fill="FFFFFF"/>
      <w:lang w:val="fr-FR" w:eastAsia="fr-FR"/>
    </w:rPr>
  </w:style>
  <w:style w:type="character" w:customStyle="1" w:styleId="Vnbnnidung24">
    <w:name w:val="Văn bản nội dung (2)4"/>
    <w:basedOn w:val="Vnbnnidung2"/>
    <w:uiPriority w:val="99"/>
    <w:rsid w:val="000F0E95"/>
    <w:rPr>
      <w:rFonts w:ascii="Times New Roman" w:hAnsi="Times New Roman"/>
      <w:sz w:val="30"/>
      <w:szCs w:val="30"/>
      <w:shd w:val="clear" w:color="auto" w:fill="FFFFFF"/>
    </w:rPr>
  </w:style>
  <w:style w:type="numbering" w:customStyle="1" w:styleId="NoList13">
    <w:name w:val="No List13"/>
    <w:next w:val="NoList"/>
    <w:uiPriority w:val="99"/>
    <w:semiHidden/>
    <w:unhideWhenUsed/>
    <w:rsid w:val="000F0E95"/>
  </w:style>
  <w:style w:type="table" w:customStyle="1" w:styleId="TableGrid12">
    <w:name w:val="Table Grid12"/>
    <w:basedOn w:val="TableNormal"/>
    <w:next w:val="TableGrid"/>
    <w:uiPriority w:val="59"/>
    <w:rsid w:val="000F0E95"/>
    <w:pPr>
      <w:ind w:left="357" w:right="-45" w:hanging="357"/>
    </w:pPr>
    <w:rPr>
      <w:rFonts w:ascii="Arial" w:eastAsia="Arial" w:hAnsi="Arial"/>
      <w:lang w:val="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2">
    <w:name w:val="No List22"/>
    <w:next w:val="NoList"/>
    <w:uiPriority w:val="99"/>
    <w:semiHidden/>
    <w:unhideWhenUsed/>
    <w:rsid w:val="000F0E95"/>
  </w:style>
  <w:style w:type="table" w:customStyle="1" w:styleId="TableGrid22">
    <w:name w:val="Table Grid22"/>
    <w:basedOn w:val="TableNormal"/>
    <w:next w:val="TableGrid"/>
    <w:uiPriority w:val="59"/>
    <w:rsid w:val="000F0E95"/>
    <w:pPr>
      <w:ind w:left="357" w:right="-45" w:hanging="357"/>
    </w:pPr>
    <w:rPr>
      <w:rFonts w:ascii="Arial" w:eastAsia="Arial" w:hAnsi="Arial"/>
      <w:lang w:val="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0F0E95"/>
  </w:style>
  <w:style w:type="numbering" w:customStyle="1" w:styleId="NoList14">
    <w:name w:val="No List14"/>
    <w:next w:val="NoList"/>
    <w:uiPriority w:val="99"/>
    <w:semiHidden/>
    <w:unhideWhenUsed/>
    <w:rsid w:val="000F0E95"/>
  </w:style>
  <w:style w:type="table" w:customStyle="1" w:styleId="TableGrid13">
    <w:name w:val="Table Grid13"/>
    <w:basedOn w:val="TableNormal"/>
    <w:next w:val="TableGrid"/>
    <w:uiPriority w:val="59"/>
    <w:rsid w:val="000F0E95"/>
    <w:pPr>
      <w:ind w:left="357" w:right="-45" w:hanging="357"/>
    </w:pPr>
    <w:rPr>
      <w:rFonts w:ascii="Arial" w:eastAsia="Arial" w:hAnsi="Arial"/>
      <w:lang w:val="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3">
    <w:name w:val="No List23"/>
    <w:next w:val="NoList"/>
    <w:uiPriority w:val="99"/>
    <w:semiHidden/>
    <w:unhideWhenUsed/>
    <w:rsid w:val="000F0E95"/>
  </w:style>
  <w:style w:type="table" w:customStyle="1" w:styleId="TableGrid23">
    <w:name w:val="Table Grid23"/>
    <w:basedOn w:val="TableNormal"/>
    <w:next w:val="TableGrid"/>
    <w:uiPriority w:val="59"/>
    <w:rsid w:val="000F0E95"/>
    <w:pPr>
      <w:ind w:left="357" w:right="-45" w:hanging="357"/>
    </w:pPr>
    <w:rPr>
      <w:rFonts w:ascii="Arial" w:eastAsia="Arial" w:hAnsi="Arial"/>
      <w:lang w:val="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0FontChChun">
    <w:name w:val="0 Font Chữ Chuẩn"/>
    <w:basedOn w:val="Normal"/>
    <w:rsid w:val="000F0E95"/>
    <w:pPr>
      <w:spacing w:line="259" w:lineRule="auto"/>
      <w:jc w:val="left"/>
    </w:pPr>
    <w:rPr>
      <w:rFonts w:eastAsia="MS Mincho"/>
      <w:szCs w:val="24"/>
    </w:rPr>
  </w:style>
  <w:style w:type="paragraph" w:customStyle="1" w:styleId="FontHngDn">
    <w:name w:val="Font Hướng Dẫn"/>
    <w:basedOn w:val="Normal"/>
    <w:uiPriority w:val="99"/>
    <w:rsid w:val="000F0E95"/>
    <w:pPr>
      <w:spacing w:line="259" w:lineRule="auto"/>
      <w:jc w:val="center"/>
    </w:pPr>
    <w:rPr>
      <w:rFonts w:eastAsia="MS Mincho"/>
      <w:b/>
      <w:i/>
      <w:color w:val="3333FF"/>
      <w:szCs w:val="24"/>
    </w:rPr>
  </w:style>
  <w:style w:type="paragraph" w:customStyle="1" w:styleId="FONTTIULN">
    <w:name w:val="FONT TIÊU ĐỀ LỚN"/>
    <w:basedOn w:val="0FontChChun"/>
    <w:rsid w:val="000F0E95"/>
    <w:rPr>
      <w:rFonts w:ascii="Segoe UI Black" w:hAnsi="Segoe UI Black"/>
      <w:b/>
      <w:color w:val="00B050"/>
      <w:sz w:val="50"/>
      <w:szCs w:val="50"/>
    </w:rPr>
  </w:style>
  <w:style w:type="paragraph" w:customStyle="1" w:styleId="FONTMCNH">
    <w:name w:val="FONT ĐỀ MỤC NHỎ"/>
    <w:basedOn w:val="FONTTIULN"/>
    <w:rsid w:val="000F0E95"/>
    <w:rPr>
      <w:sz w:val="36"/>
      <w:szCs w:val="36"/>
    </w:rPr>
  </w:style>
  <w:style w:type="numbering" w:customStyle="1" w:styleId="NoList7">
    <w:name w:val="No List7"/>
    <w:next w:val="NoList"/>
    <w:uiPriority w:val="99"/>
    <w:semiHidden/>
    <w:unhideWhenUsed/>
    <w:rsid w:val="000F0E95"/>
  </w:style>
  <w:style w:type="table" w:customStyle="1" w:styleId="TableGrid14">
    <w:name w:val="Table Grid14"/>
    <w:basedOn w:val="TableNormal"/>
    <w:next w:val="TableGrid"/>
    <w:uiPriority w:val="5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
    <w:name w:val="No List15"/>
    <w:next w:val="NoList"/>
    <w:uiPriority w:val="99"/>
    <w:semiHidden/>
    <w:unhideWhenUsed/>
    <w:rsid w:val="000F0E95"/>
  </w:style>
  <w:style w:type="numbering" w:customStyle="1" w:styleId="NoList112">
    <w:name w:val="No List112"/>
    <w:next w:val="NoList"/>
    <w:uiPriority w:val="99"/>
    <w:semiHidden/>
    <w:unhideWhenUsed/>
    <w:rsid w:val="000F0E95"/>
  </w:style>
  <w:style w:type="numbering" w:customStyle="1" w:styleId="NoList1112">
    <w:name w:val="No List1112"/>
    <w:next w:val="NoList"/>
    <w:uiPriority w:val="99"/>
    <w:semiHidden/>
    <w:unhideWhenUsed/>
    <w:rsid w:val="000F0E95"/>
  </w:style>
  <w:style w:type="numbering" w:customStyle="1" w:styleId="NoList11111">
    <w:name w:val="No List11111"/>
    <w:next w:val="NoList"/>
    <w:uiPriority w:val="99"/>
    <w:semiHidden/>
    <w:unhideWhenUsed/>
    <w:rsid w:val="000F0E95"/>
  </w:style>
  <w:style w:type="numbering" w:customStyle="1" w:styleId="NoList24">
    <w:name w:val="No List24"/>
    <w:next w:val="NoList"/>
    <w:semiHidden/>
    <w:rsid w:val="000F0E95"/>
  </w:style>
  <w:style w:type="numbering" w:customStyle="1" w:styleId="NoList32">
    <w:name w:val="No List32"/>
    <w:next w:val="NoList"/>
    <w:uiPriority w:val="99"/>
    <w:semiHidden/>
    <w:rsid w:val="000F0E95"/>
  </w:style>
  <w:style w:type="numbering" w:customStyle="1" w:styleId="NoList121">
    <w:name w:val="No List121"/>
    <w:next w:val="NoList"/>
    <w:semiHidden/>
    <w:rsid w:val="000F0E95"/>
  </w:style>
  <w:style w:type="numbering" w:customStyle="1" w:styleId="NoList211">
    <w:name w:val="No List211"/>
    <w:next w:val="NoList"/>
    <w:semiHidden/>
    <w:rsid w:val="000F0E95"/>
  </w:style>
  <w:style w:type="numbering" w:customStyle="1" w:styleId="NoList311">
    <w:name w:val="No List311"/>
    <w:next w:val="NoList"/>
    <w:semiHidden/>
    <w:rsid w:val="000F0E95"/>
  </w:style>
  <w:style w:type="table" w:customStyle="1" w:styleId="TableGrid24">
    <w:name w:val="Table Grid24"/>
    <w:basedOn w:val="TableNormal"/>
    <w:next w:val="TableGrid"/>
    <w:uiPriority w:val="99"/>
    <w:rsid w:val="000F0E95"/>
    <w:pPr>
      <w:jc w:val="left"/>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
    <w:name w:val="No List51"/>
    <w:next w:val="NoList"/>
    <w:uiPriority w:val="99"/>
    <w:semiHidden/>
    <w:unhideWhenUsed/>
    <w:rsid w:val="000F0E95"/>
  </w:style>
  <w:style w:type="numbering" w:customStyle="1" w:styleId="NoList131">
    <w:name w:val="No List131"/>
    <w:next w:val="NoList"/>
    <w:uiPriority w:val="99"/>
    <w:semiHidden/>
    <w:unhideWhenUsed/>
    <w:rsid w:val="000F0E95"/>
  </w:style>
  <w:style w:type="numbering" w:customStyle="1" w:styleId="NoList221">
    <w:name w:val="No List221"/>
    <w:next w:val="NoList"/>
    <w:uiPriority w:val="99"/>
    <w:semiHidden/>
    <w:unhideWhenUsed/>
    <w:rsid w:val="000F0E95"/>
  </w:style>
  <w:style w:type="numbering" w:customStyle="1" w:styleId="NoList61">
    <w:name w:val="No List61"/>
    <w:next w:val="NoList"/>
    <w:uiPriority w:val="99"/>
    <w:semiHidden/>
    <w:unhideWhenUsed/>
    <w:rsid w:val="000F0E95"/>
  </w:style>
  <w:style w:type="numbering" w:customStyle="1" w:styleId="NoList141">
    <w:name w:val="No List141"/>
    <w:next w:val="NoList"/>
    <w:uiPriority w:val="99"/>
    <w:semiHidden/>
    <w:unhideWhenUsed/>
    <w:rsid w:val="000F0E95"/>
  </w:style>
  <w:style w:type="numbering" w:customStyle="1" w:styleId="NoList231">
    <w:name w:val="No List231"/>
    <w:next w:val="NoList"/>
    <w:uiPriority w:val="99"/>
    <w:semiHidden/>
    <w:unhideWhenUsed/>
    <w:rsid w:val="000F0E95"/>
  </w:style>
  <w:style w:type="numbering" w:customStyle="1" w:styleId="NoList8">
    <w:name w:val="No List8"/>
    <w:next w:val="NoList"/>
    <w:uiPriority w:val="99"/>
    <w:semiHidden/>
    <w:unhideWhenUsed/>
    <w:rsid w:val="000F0E95"/>
  </w:style>
  <w:style w:type="table" w:customStyle="1" w:styleId="TableGrid15">
    <w:name w:val="Table Grid15"/>
    <w:basedOn w:val="TableNormal"/>
    <w:next w:val="TableGrid"/>
    <w:uiPriority w:val="5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uiPriority w:val="99"/>
    <w:semiHidden/>
    <w:unhideWhenUsed/>
    <w:rsid w:val="000F0E95"/>
  </w:style>
  <w:style w:type="numbering" w:customStyle="1" w:styleId="NoList113">
    <w:name w:val="No List113"/>
    <w:next w:val="NoList"/>
    <w:uiPriority w:val="99"/>
    <w:semiHidden/>
    <w:unhideWhenUsed/>
    <w:rsid w:val="000F0E95"/>
  </w:style>
  <w:style w:type="numbering" w:customStyle="1" w:styleId="NoList1113">
    <w:name w:val="No List1113"/>
    <w:next w:val="NoList"/>
    <w:uiPriority w:val="99"/>
    <w:semiHidden/>
    <w:unhideWhenUsed/>
    <w:rsid w:val="000F0E95"/>
  </w:style>
  <w:style w:type="numbering" w:customStyle="1" w:styleId="NoList11112">
    <w:name w:val="No List11112"/>
    <w:next w:val="NoList"/>
    <w:uiPriority w:val="99"/>
    <w:semiHidden/>
    <w:unhideWhenUsed/>
    <w:rsid w:val="000F0E95"/>
  </w:style>
  <w:style w:type="numbering" w:customStyle="1" w:styleId="NoList25">
    <w:name w:val="No List25"/>
    <w:next w:val="NoList"/>
    <w:semiHidden/>
    <w:rsid w:val="000F0E95"/>
  </w:style>
  <w:style w:type="numbering" w:customStyle="1" w:styleId="NoList33">
    <w:name w:val="No List33"/>
    <w:next w:val="NoList"/>
    <w:uiPriority w:val="99"/>
    <w:semiHidden/>
    <w:rsid w:val="000F0E95"/>
  </w:style>
  <w:style w:type="numbering" w:customStyle="1" w:styleId="NoList122">
    <w:name w:val="No List122"/>
    <w:next w:val="NoList"/>
    <w:semiHidden/>
    <w:rsid w:val="000F0E95"/>
  </w:style>
  <w:style w:type="numbering" w:customStyle="1" w:styleId="NoList212">
    <w:name w:val="No List212"/>
    <w:next w:val="NoList"/>
    <w:semiHidden/>
    <w:rsid w:val="000F0E95"/>
  </w:style>
  <w:style w:type="numbering" w:customStyle="1" w:styleId="NoList312">
    <w:name w:val="No List312"/>
    <w:next w:val="NoList"/>
    <w:semiHidden/>
    <w:rsid w:val="000F0E95"/>
  </w:style>
  <w:style w:type="numbering" w:customStyle="1" w:styleId="NoList42">
    <w:name w:val="No List42"/>
    <w:next w:val="NoList"/>
    <w:semiHidden/>
    <w:rsid w:val="000F0E95"/>
  </w:style>
  <w:style w:type="table" w:customStyle="1" w:styleId="TableGrid25">
    <w:name w:val="Table Grid25"/>
    <w:basedOn w:val="TableNormal"/>
    <w:next w:val="TableGrid"/>
    <w:uiPriority w:val="59"/>
    <w:rsid w:val="000F0E95"/>
    <w:pPr>
      <w:jc w:val="left"/>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next w:val="TableGrid"/>
    <w:uiPriority w:val="59"/>
    <w:rsid w:val="000F0E95"/>
    <w:pPr>
      <w:jc w:val="left"/>
    </w:pPr>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
    <w:name w:val="No List52"/>
    <w:next w:val="NoList"/>
    <w:uiPriority w:val="99"/>
    <w:semiHidden/>
    <w:unhideWhenUsed/>
    <w:rsid w:val="000F0E95"/>
  </w:style>
  <w:style w:type="numbering" w:customStyle="1" w:styleId="NoList132">
    <w:name w:val="No List132"/>
    <w:next w:val="NoList"/>
    <w:uiPriority w:val="99"/>
    <w:semiHidden/>
    <w:unhideWhenUsed/>
    <w:rsid w:val="000F0E95"/>
  </w:style>
  <w:style w:type="numbering" w:customStyle="1" w:styleId="NoList222">
    <w:name w:val="No List222"/>
    <w:next w:val="NoList"/>
    <w:uiPriority w:val="99"/>
    <w:semiHidden/>
    <w:unhideWhenUsed/>
    <w:rsid w:val="000F0E95"/>
  </w:style>
  <w:style w:type="numbering" w:customStyle="1" w:styleId="NoList62">
    <w:name w:val="No List62"/>
    <w:next w:val="NoList"/>
    <w:uiPriority w:val="99"/>
    <w:semiHidden/>
    <w:unhideWhenUsed/>
    <w:rsid w:val="000F0E95"/>
  </w:style>
  <w:style w:type="numbering" w:customStyle="1" w:styleId="NoList142">
    <w:name w:val="No List142"/>
    <w:next w:val="NoList"/>
    <w:uiPriority w:val="99"/>
    <w:semiHidden/>
    <w:unhideWhenUsed/>
    <w:rsid w:val="000F0E95"/>
  </w:style>
  <w:style w:type="numbering" w:customStyle="1" w:styleId="NoList232">
    <w:name w:val="No List232"/>
    <w:next w:val="NoList"/>
    <w:uiPriority w:val="99"/>
    <w:semiHidden/>
    <w:unhideWhenUsed/>
    <w:rsid w:val="000F0E95"/>
  </w:style>
  <w:style w:type="numbering" w:customStyle="1" w:styleId="NoList9">
    <w:name w:val="No List9"/>
    <w:next w:val="NoList"/>
    <w:uiPriority w:val="99"/>
    <w:semiHidden/>
    <w:unhideWhenUsed/>
    <w:rsid w:val="000F0E95"/>
  </w:style>
  <w:style w:type="table" w:customStyle="1" w:styleId="trongbang1">
    <w:name w:val="trongbang1"/>
    <w:basedOn w:val="TableNormal"/>
    <w:next w:val="TableGrid"/>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0F0E95"/>
  </w:style>
  <w:style w:type="numbering" w:customStyle="1" w:styleId="NoList114">
    <w:name w:val="No List114"/>
    <w:next w:val="NoList"/>
    <w:uiPriority w:val="99"/>
    <w:semiHidden/>
    <w:unhideWhenUsed/>
    <w:rsid w:val="000F0E95"/>
  </w:style>
  <w:style w:type="numbering" w:customStyle="1" w:styleId="NoList1114">
    <w:name w:val="No List1114"/>
    <w:next w:val="NoList"/>
    <w:uiPriority w:val="99"/>
    <w:semiHidden/>
    <w:unhideWhenUsed/>
    <w:rsid w:val="000F0E95"/>
  </w:style>
  <w:style w:type="numbering" w:customStyle="1" w:styleId="NoList11113">
    <w:name w:val="No List11113"/>
    <w:next w:val="NoList"/>
    <w:uiPriority w:val="99"/>
    <w:semiHidden/>
    <w:unhideWhenUsed/>
    <w:rsid w:val="000F0E95"/>
  </w:style>
  <w:style w:type="numbering" w:customStyle="1" w:styleId="NoList26">
    <w:name w:val="No List26"/>
    <w:next w:val="NoList"/>
    <w:semiHidden/>
    <w:rsid w:val="000F0E95"/>
  </w:style>
  <w:style w:type="numbering" w:customStyle="1" w:styleId="NoList34">
    <w:name w:val="No List34"/>
    <w:next w:val="NoList"/>
    <w:uiPriority w:val="99"/>
    <w:semiHidden/>
    <w:rsid w:val="000F0E95"/>
  </w:style>
  <w:style w:type="numbering" w:customStyle="1" w:styleId="NoList123">
    <w:name w:val="No List123"/>
    <w:next w:val="NoList"/>
    <w:semiHidden/>
    <w:rsid w:val="000F0E95"/>
  </w:style>
  <w:style w:type="numbering" w:customStyle="1" w:styleId="NoList213">
    <w:name w:val="No List213"/>
    <w:next w:val="NoList"/>
    <w:semiHidden/>
    <w:rsid w:val="000F0E95"/>
  </w:style>
  <w:style w:type="numbering" w:customStyle="1" w:styleId="NoList313">
    <w:name w:val="No List313"/>
    <w:next w:val="NoList"/>
    <w:semiHidden/>
    <w:rsid w:val="000F0E95"/>
  </w:style>
  <w:style w:type="numbering" w:customStyle="1" w:styleId="NoList43">
    <w:name w:val="No List43"/>
    <w:next w:val="NoList"/>
    <w:semiHidden/>
    <w:rsid w:val="000F0E95"/>
  </w:style>
  <w:style w:type="table" w:customStyle="1" w:styleId="TableGrid26">
    <w:name w:val="Table Grid26"/>
    <w:basedOn w:val="TableNormal"/>
    <w:next w:val="TableGrid"/>
    <w:uiPriority w:val="59"/>
    <w:rsid w:val="000F0E95"/>
    <w:pPr>
      <w:jc w:val="left"/>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next w:val="TableGrid"/>
    <w:uiPriority w:val="59"/>
    <w:rsid w:val="000F0E95"/>
    <w:pPr>
      <w:jc w:val="left"/>
    </w:pPr>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
    <w:name w:val="No List53"/>
    <w:next w:val="NoList"/>
    <w:uiPriority w:val="99"/>
    <w:semiHidden/>
    <w:unhideWhenUsed/>
    <w:rsid w:val="000F0E95"/>
  </w:style>
  <w:style w:type="numbering" w:customStyle="1" w:styleId="NoList133">
    <w:name w:val="No List133"/>
    <w:next w:val="NoList"/>
    <w:uiPriority w:val="99"/>
    <w:semiHidden/>
    <w:unhideWhenUsed/>
    <w:rsid w:val="000F0E95"/>
  </w:style>
  <w:style w:type="numbering" w:customStyle="1" w:styleId="NoList223">
    <w:name w:val="No List223"/>
    <w:next w:val="NoList"/>
    <w:semiHidden/>
    <w:unhideWhenUsed/>
    <w:rsid w:val="000F0E95"/>
  </w:style>
  <w:style w:type="numbering" w:customStyle="1" w:styleId="NoList63">
    <w:name w:val="No List63"/>
    <w:next w:val="NoList"/>
    <w:uiPriority w:val="99"/>
    <w:semiHidden/>
    <w:unhideWhenUsed/>
    <w:rsid w:val="000F0E95"/>
  </w:style>
  <w:style w:type="numbering" w:customStyle="1" w:styleId="NoList143">
    <w:name w:val="No List143"/>
    <w:next w:val="NoList"/>
    <w:uiPriority w:val="99"/>
    <w:semiHidden/>
    <w:unhideWhenUsed/>
    <w:rsid w:val="000F0E95"/>
  </w:style>
  <w:style w:type="numbering" w:customStyle="1" w:styleId="NoList233">
    <w:name w:val="No List233"/>
    <w:next w:val="NoList"/>
    <w:semiHidden/>
    <w:unhideWhenUsed/>
    <w:rsid w:val="000F0E95"/>
  </w:style>
  <w:style w:type="table" w:customStyle="1" w:styleId="TableGrid141">
    <w:name w:val="Table Grid141"/>
    <w:basedOn w:val="TableNormal"/>
    <w:next w:val="TableGrid"/>
    <w:uiPriority w:val="39"/>
    <w:rsid w:val="000F0E95"/>
    <w:pPr>
      <w:jc w:val="left"/>
    </w:pPr>
    <w:rPr>
      <w:rFonts w:eastAsia="Times New Roman"/>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
    <w:name w:val="Table Grid241"/>
    <w:basedOn w:val="TableNormal"/>
    <w:next w:val="TableGrid"/>
    <w:rsid w:val="000F0E95"/>
    <w:pPr>
      <w:jc w:val="left"/>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
    <w:name w:val="Table Grid1111"/>
    <w:basedOn w:val="TableNormal"/>
    <w:rsid w:val="000F0E95"/>
    <w:pPr>
      <w:jc w:val="left"/>
    </w:pPr>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0">
    <w:name w:val="TableGrid1"/>
    <w:rsid w:val="000F0E95"/>
    <w:pPr>
      <w:jc w:val="left"/>
    </w:pPr>
    <w:rPr>
      <w:rFonts w:ascii="Calibri" w:eastAsia="Times New Roman" w:hAnsi="Calibri"/>
      <w:lang w:val="vi-VN" w:eastAsia="vi-VN"/>
    </w:rPr>
    <w:tblPr>
      <w:tblCellMar>
        <w:top w:w="0" w:type="dxa"/>
        <w:left w:w="0" w:type="dxa"/>
        <w:bottom w:w="0" w:type="dxa"/>
        <w:right w:w="0" w:type="dxa"/>
      </w:tblCellMar>
    </w:tblPr>
  </w:style>
  <w:style w:type="numbering" w:customStyle="1" w:styleId="Style41">
    <w:name w:val="Style41"/>
    <w:rsid w:val="000F0E95"/>
  </w:style>
  <w:style w:type="numbering" w:customStyle="1" w:styleId="Style61">
    <w:name w:val="Style61"/>
    <w:rsid w:val="000F0E95"/>
  </w:style>
  <w:style w:type="numbering" w:customStyle="1" w:styleId="Style51">
    <w:name w:val="Style51"/>
    <w:rsid w:val="000F0E95"/>
    <w:pPr>
      <w:numPr>
        <w:numId w:val="7"/>
      </w:numPr>
    </w:pPr>
  </w:style>
  <w:style w:type="numbering" w:customStyle="1" w:styleId="1ai1">
    <w:name w:val="1 / a / i1"/>
    <w:basedOn w:val="NoList"/>
    <w:next w:val="1ai"/>
    <w:semiHidden/>
    <w:unhideWhenUsed/>
    <w:rsid w:val="000F0E95"/>
    <w:pPr>
      <w:numPr>
        <w:numId w:val="8"/>
      </w:numPr>
    </w:pPr>
  </w:style>
  <w:style w:type="numbering" w:customStyle="1" w:styleId="Style31">
    <w:name w:val="Style31"/>
    <w:rsid w:val="000F0E95"/>
    <w:pPr>
      <w:numPr>
        <w:numId w:val="9"/>
      </w:numPr>
    </w:pPr>
  </w:style>
  <w:style w:type="table" w:customStyle="1" w:styleId="TableGrid112">
    <w:name w:val="Table Grid112"/>
    <w:basedOn w:val="TableNormal"/>
    <w:next w:val="TableGrid"/>
    <w:rsid w:val="000F0E95"/>
    <w:pPr>
      <w:jc w:val="left"/>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
    <w:name w:val="Table Grid1112"/>
    <w:basedOn w:val="TableNormal"/>
    <w:next w:val="TableGrid"/>
    <w:locked/>
    <w:rsid w:val="000F0E95"/>
    <w:pPr>
      <w:jc w:val="left"/>
    </w:pPr>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0">
    <w:name w:val="TableGrid2"/>
    <w:rsid w:val="000F0E95"/>
    <w:pPr>
      <w:jc w:val="left"/>
    </w:pPr>
    <w:rPr>
      <w:rFonts w:eastAsiaTheme="minorEastAsia"/>
      <w:lang w:val="vi-VN" w:eastAsia="vi-VN"/>
    </w:rPr>
    <w:tblPr>
      <w:tblCellMar>
        <w:top w:w="0" w:type="dxa"/>
        <w:left w:w="0" w:type="dxa"/>
        <w:bottom w:w="0" w:type="dxa"/>
        <w:right w:w="0" w:type="dxa"/>
      </w:tblCellMar>
    </w:tblPr>
  </w:style>
  <w:style w:type="character" w:customStyle="1" w:styleId="Bodytext216pt">
    <w:name w:val="Body text (2) + 16 pt"/>
    <w:aliases w:val="Spacing 0 pt,Body text (9) + 16 pt,Body text (2) + Candara,Body text (2) + 8 pt,Spacing 0 pt Exact"/>
    <w:rsid w:val="000F0E95"/>
    <w:rPr>
      <w:rFonts w:ascii="Times New Roman" w:eastAsia="Times New Roman" w:hAnsi="Times New Roman" w:cs="Times New Roman"/>
      <w:b w:val="0"/>
      <w:bCs w:val="0"/>
      <w:i w:val="0"/>
      <w:iCs w:val="0"/>
      <w:smallCaps w:val="0"/>
      <w:strike w:val="0"/>
      <w:color w:val="000000"/>
      <w:spacing w:val="-10"/>
      <w:w w:val="100"/>
      <w:position w:val="0"/>
      <w:sz w:val="32"/>
      <w:szCs w:val="32"/>
      <w:u w:val="none"/>
      <w:lang w:val="vi-VN" w:eastAsia="vi-VN" w:bidi="vi-VN"/>
    </w:rPr>
  </w:style>
  <w:style w:type="numbering" w:customStyle="1" w:styleId="NoList1121">
    <w:name w:val="No List1121"/>
    <w:next w:val="NoList"/>
    <w:uiPriority w:val="99"/>
    <w:semiHidden/>
    <w:unhideWhenUsed/>
    <w:rsid w:val="000F0E95"/>
  </w:style>
  <w:style w:type="numbering" w:customStyle="1" w:styleId="NoList111111">
    <w:name w:val="No List111111"/>
    <w:next w:val="NoList"/>
    <w:uiPriority w:val="99"/>
    <w:semiHidden/>
    <w:unhideWhenUsed/>
    <w:rsid w:val="000F0E95"/>
  </w:style>
  <w:style w:type="numbering" w:customStyle="1" w:styleId="NoList321">
    <w:name w:val="No List321"/>
    <w:next w:val="NoList"/>
    <w:uiPriority w:val="99"/>
    <w:semiHidden/>
    <w:rsid w:val="000F0E95"/>
  </w:style>
  <w:style w:type="numbering" w:customStyle="1" w:styleId="NoList1211">
    <w:name w:val="No List1211"/>
    <w:next w:val="NoList"/>
    <w:semiHidden/>
    <w:rsid w:val="000F0E95"/>
  </w:style>
  <w:style w:type="numbering" w:customStyle="1" w:styleId="NoList2111">
    <w:name w:val="No List2111"/>
    <w:next w:val="NoList"/>
    <w:semiHidden/>
    <w:rsid w:val="000F0E95"/>
  </w:style>
  <w:style w:type="numbering" w:customStyle="1" w:styleId="NoList3111">
    <w:name w:val="No List3111"/>
    <w:next w:val="NoList"/>
    <w:semiHidden/>
    <w:rsid w:val="000F0E95"/>
  </w:style>
  <w:style w:type="numbering" w:customStyle="1" w:styleId="NoList411">
    <w:name w:val="No List411"/>
    <w:next w:val="NoList"/>
    <w:semiHidden/>
    <w:rsid w:val="000F0E95"/>
  </w:style>
  <w:style w:type="numbering" w:customStyle="1" w:styleId="Style411">
    <w:name w:val="Style411"/>
    <w:rsid w:val="000F0E95"/>
  </w:style>
  <w:style w:type="numbering" w:customStyle="1" w:styleId="Style611">
    <w:name w:val="Style611"/>
    <w:rsid w:val="000F0E95"/>
  </w:style>
  <w:style w:type="numbering" w:customStyle="1" w:styleId="Style511">
    <w:name w:val="Style511"/>
    <w:rsid w:val="000F0E95"/>
  </w:style>
  <w:style w:type="numbering" w:customStyle="1" w:styleId="1ai11">
    <w:name w:val="1 / a / i11"/>
    <w:basedOn w:val="NoList"/>
    <w:next w:val="1ai"/>
    <w:semiHidden/>
    <w:unhideWhenUsed/>
    <w:rsid w:val="000F0E95"/>
  </w:style>
  <w:style w:type="numbering" w:customStyle="1" w:styleId="Style311">
    <w:name w:val="Style311"/>
    <w:rsid w:val="000F0E95"/>
  </w:style>
  <w:style w:type="table" w:customStyle="1" w:styleId="TableGrid110">
    <w:name w:val="TableGrid11"/>
    <w:rsid w:val="000F0E95"/>
    <w:pPr>
      <w:jc w:val="left"/>
    </w:pPr>
    <w:rPr>
      <w:rFonts w:eastAsia="Times New Roman"/>
      <w:lang w:val="vi-VN" w:eastAsia="vi-VN"/>
    </w:rPr>
    <w:tblPr>
      <w:tblCellMar>
        <w:top w:w="0" w:type="dxa"/>
        <w:left w:w="0" w:type="dxa"/>
        <w:bottom w:w="0" w:type="dxa"/>
        <w:right w:w="0" w:type="dxa"/>
      </w:tblCellMar>
    </w:tblPr>
  </w:style>
  <w:style w:type="paragraph" w:customStyle="1" w:styleId="FontBiVpn">
    <w:name w:val="Font Đề Bài Và Đáp Án"/>
    <w:basedOn w:val="0FontChChun"/>
    <w:uiPriority w:val="99"/>
    <w:rsid w:val="000F0E95"/>
    <w:rPr>
      <w:rFonts w:eastAsiaTheme="minorHAnsi"/>
      <w:b/>
      <w:color w:val="3333FF"/>
    </w:rPr>
  </w:style>
  <w:style w:type="table" w:customStyle="1" w:styleId="TableGrid121">
    <w:name w:val="Table Grid121"/>
    <w:basedOn w:val="TableNormal"/>
    <w:next w:val="TableGrid"/>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
    <w:name w:val="No List71"/>
    <w:next w:val="NoList"/>
    <w:uiPriority w:val="99"/>
    <w:semiHidden/>
    <w:unhideWhenUsed/>
    <w:rsid w:val="000F0E95"/>
  </w:style>
  <w:style w:type="table" w:customStyle="1" w:styleId="TableGrid311">
    <w:name w:val="Table Grid311"/>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next w:val="TableGrid"/>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
    <w:name w:val="Table Grid52"/>
    <w:basedOn w:val="TableNormal"/>
    <w:next w:val="TableGrid"/>
    <w:uiPriority w:val="39"/>
    <w:rsid w:val="000F0E95"/>
    <w:pPr>
      <w:jc w:val="left"/>
    </w:pPr>
    <w:rPr>
      <w:rFonts w:eastAsia="Times New Roman"/>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normal0">
    <w:name w:val="msonormal"/>
    <w:basedOn w:val="Normal"/>
    <w:rsid w:val="000F0E95"/>
    <w:pPr>
      <w:spacing w:before="100" w:beforeAutospacing="1" w:after="100" w:afterAutospacing="1"/>
      <w:jc w:val="left"/>
    </w:pPr>
    <w:rPr>
      <w:rFonts w:eastAsia="Times New Roman"/>
      <w:szCs w:val="24"/>
    </w:rPr>
  </w:style>
  <w:style w:type="table" w:customStyle="1" w:styleId="TableGrid210">
    <w:name w:val="TableGrid21"/>
    <w:rsid w:val="000F0E95"/>
    <w:pPr>
      <w:jc w:val="left"/>
    </w:pPr>
    <w:rPr>
      <w:rFonts w:eastAsia="Times New Roman"/>
    </w:rPr>
    <w:tblPr>
      <w:tblCellMar>
        <w:top w:w="0" w:type="dxa"/>
        <w:left w:w="0" w:type="dxa"/>
        <w:bottom w:w="0" w:type="dxa"/>
        <w:right w:w="0" w:type="dxa"/>
      </w:tblCellMar>
    </w:tblPr>
  </w:style>
  <w:style w:type="numbering" w:customStyle="1" w:styleId="Style42">
    <w:name w:val="Style42"/>
    <w:rsid w:val="000F0E95"/>
  </w:style>
  <w:style w:type="numbering" w:customStyle="1" w:styleId="Style62">
    <w:name w:val="Style62"/>
    <w:rsid w:val="000F0E95"/>
  </w:style>
  <w:style w:type="numbering" w:customStyle="1" w:styleId="Style52">
    <w:name w:val="Style52"/>
    <w:rsid w:val="000F0E95"/>
  </w:style>
  <w:style w:type="numbering" w:customStyle="1" w:styleId="1ai2">
    <w:name w:val="1 / a / i2"/>
    <w:basedOn w:val="NoList"/>
    <w:next w:val="1ai"/>
    <w:semiHidden/>
    <w:unhideWhenUsed/>
    <w:rsid w:val="000F0E95"/>
  </w:style>
  <w:style w:type="numbering" w:customStyle="1" w:styleId="Style32">
    <w:name w:val="Style32"/>
    <w:rsid w:val="000F0E95"/>
  </w:style>
  <w:style w:type="paragraph" w:styleId="List">
    <w:name w:val="List"/>
    <w:basedOn w:val="Normal"/>
    <w:uiPriority w:val="99"/>
    <w:unhideWhenUsed/>
    <w:rsid w:val="000F0E95"/>
    <w:pPr>
      <w:spacing w:after="160" w:line="259" w:lineRule="auto"/>
      <w:ind w:left="360" w:hanging="360"/>
      <w:contextualSpacing/>
      <w:jc w:val="left"/>
    </w:pPr>
  </w:style>
  <w:style w:type="paragraph" w:styleId="List2">
    <w:name w:val="List 2"/>
    <w:basedOn w:val="Normal"/>
    <w:uiPriority w:val="99"/>
    <w:unhideWhenUsed/>
    <w:rsid w:val="000F0E95"/>
    <w:pPr>
      <w:spacing w:after="160" w:line="259" w:lineRule="auto"/>
      <w:ind w:left="720" w:hanging="360"/>
      <w:contextualSpacing/>
      <w:jc w:val="left"/>
    </w:pPr>
  </w:style>
  <w:style w:type="paragraph" w:customStyle="1" w:styleId="CcList">
    <w:name w:val="Cc List"/>
    <w:basedOn w:val="Normal"/>
    <w:rsid w:val="000F0E95"/>
    <w:pPr>
      <w:spacing w:after="160" w:line="259" w:lineRule="auto"/>
      <w:jc w:val="left"/>
    </w:pPr>
  </w:style>
  <w:style w:type="paragraph" w:styleId="NormalIndent">
    <w:name w:val="Normal Indent"/>
    <w:basedOn w:val="Normal"/>
    <w:uiPriority w:val="99"/>
    <w:unhideWhenUsed/>
    <w:rsid w:val="000F0E95"/>
    <w:pPr>
      <w:spacing w:after="160" w:line="259" w:lineRule="auto"/>
      <w:ind w:left="720"/>
      <w:jc w:val="left"/>
    </w:pPr>
  </w:style>
  <w:style w:type="table" w:customStyle="1" w:styleId="TableGrid411">
    <w:name w:val="Table Grid411"/>
    <w:basedOn w:val="TableNormal"/>
    <w:next w:val="TableGrid"/>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0">
    <w:name w:val="TableGrid3"/>
    <w:rsid w:val="000F0E95"/>
    <w:pPr>
      <w:jc w:val="left"/>
    </w:pPr>
    <w:rPr>
      <w:rFonts w:eastAsia="Times New Roman"/>
    </w:rPr>
    <w:tblPr>
      <w:tblCellMar>
        <w:top w:w="0" w:type="dxa"/>
        <w:left w:w="0" w:type="dxa"/>
        <w:bottom w:w="0" w:type="dxa"/>
        <w:right w:w="0" w:type="dxa"/>
      </w:tblCellMar>
    </w:tblPr>
  </w:style>
  <w:style w:type="numbering" w:customStyle="1" w:styleId="Style43">
    <w:name w:val="Style43"/>
    <w:rsid w:val="000F0E95"/>
    <w:pPr>
      <w:numPr>
        <w:numId w:val="11"/>
      </w:numPr>
    </w:pPr>
  </w:style>
  <w:style w:type="numbering" w:customStyle="1" w:styleId="Style63">
    <w:name w:val="Style63"/>
    <w:rsid w:val="000F0E95"/>
    <w:pPr>
      <w:numPr>
        <w:numId w:val="12"/>
      </w:numPr>
    </w:pPr>
  </w:style>
  <w:style w:type="numbering" w:customStyle="1" w:styleId="Style53">
    <w:name w:val="Style53"/>
    <w:rsid w:val="000F0E95"/>
    <w:pPr>
      <w:numPr>
        <w:numId w:val="13"/>
      </w:numPr>
    </w:pPr>
  </w:style>
  <w:style w:type="numbering" w:customStyle="1" w:styleId="1ai3">
    <w:name w:val="1 / a / i3"/>
    <w:basedOn w:val="NoList"/>
    <w:next w:val="1ai"/>
    <w:semiHidden/>
    <w:unhideWhenUsed/>
    <w:rsid w:val="000F0E95"/>
    <w:pPr>
      <w:numPr>
        <w:numId w:val="14"/>
      </w:numPr>
    </w:pPr>
  </w:style>
  <w:style w:type="numbering" w:customStyle="1" w:styleId="Style33">
    <w:name w:val="Style33"/>
    <w:rsid w:val="000F0E95"/>
    <w:pPr>
      <w:numPr>
        <w:numId w:val="15"/>
      </w:numPr>
    </w:pPr>
  </w:style>
  <w:style w:type="table" w:customStyle="1" w:styleId="TableGrid42">
    <w:name w:val="Table Grid42"/>
    <w:basedOn w:val="TableNormal"/>
    <w:next w:val="TableGrid"/>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
    <w:name w:val="No List81"/>
    <w:next w:val="NoList"/>
    <w:uiPriority w:val="99"/>
    <w:semiHidden/>
    <w:unhideWhenUsed/>
    <w:rsid w:val="000F0E95"/>
  </w:style>
  <w:style w:type="paragraph" w:styleId="Index4">
    <w:name w:val="index 4"/>
    <w:basedOn w:val="Normal"/>
    <w:next w:val="Normal"/>
    <w:autoRedefine/>
    <w:uiPriority w:val="99"/>
    <w:semiHidden/>
    <w:unhideWhenUsed/>
    <w:rsid w:val="000F0E95"/>
    <w:pPr>
      <w:ind w:left="1040" w:hanging="260"/>
      <w:jc w:val="left"/>
    </w:pPr>
    <w:rPr>
      <w:rFonts w:eastAsia="Times New Roman"/>
      <w:sz w:val="18"/>
      <w:szCs w:val="18"/>
    </w:rPr>
  </w:style>
  <w:style w:type="paragraph" w:customStyle="1" w:styleId="Level2">
    <w:name w:val="Level2"/>
    <w:basedOn w:val="Normal"/>
    <w:uiPriority w:val="99"/>
    <w:rsid w:val="000F0E95"/>
    <w:pPr>
      <w:spacing w:before="120" w:line="260" w:lineRule="atLeast"/>
    </w:pPr>
    <w:rPr>
      <w:rFonts w:eastAsia="Times New Roman"/>
      <w:b/>
      <w:color w:val="0000FF"/>
      <w:szCs w:val="24"/>
      <w:u w:val="single"/>
    </w:rPr>
  </w:style>
  <w:style w:type="character" w:customStyle="1" w:styleId="level3Char">
    <w:name w:val="level3 Char"/>
    <w:basedOn w:val="DefaultParagraphFont"/>
    <w:link w:val="level3"/>
    <w:locked/>
    <w:rsid w:val="000F0E95"/>
    <w:rPr>
      <w:rFonts w:ascii="Times New Roman" w:eastAsia="Times New Roman" w:hAnsi="Times New Roman" w:cs="Times New Roman"/>
      <w:b/>
      <w:color w:val="FF0000"/>
      <w:sz w:val="24"/>
      <w:szCs w:val="24"/>
    </w:rPr>
  </w:style>
  <w:style w:type="paragraph" w:customStyle="1" w:styleId="level3">
    <w:name w:val="level3"/>
    <w:basedOn w:val="Normal"/>
    <w:link w:val="level3Char"/>
    <w:rsid w:val="000F0E95"/>
    <w:pPr>
      <w:spacing w:before="60"/>
    </w:pPr>
    <w:rPr>
      <w:rFonts w:eastAsia="Times New Roman"/>
      <w:b/>
      <w:color w:val="FF0000"/>
      <w:szCs w:val="24"/>
    </w:rPr>
  </w:style>
  <w:style w:type="character" w:customStyle="1" w:styleId="level1Char">
    <w:name w:val="level 1 Char"/>
    <w:basedOn w:val="DefaultParagraphFont"/>
    <w:link w:val="level1"/>
    <w:locked/>
    <w:rsid w:val="000F0E95"/>
    <w:rPr>
      <w:rFonts w:ascii="Times New Roman" w:eastAsia="Times New Roman" w:hAnsi="Times New Roman" w:cs="Times New Roman"/>
      <w:b/>
      <w:color w:val="0000FF"/>
      <w:sz w:val="24"/>
      <w:szCs w:val="24"/>
      <w:u w:val="single"/>
    </w:rPr>
  </w:style>
  <w:style w:type="paragraph" w:customStyle="1" w:styleId="level1">
    <w:name w:val="level 1"/>
    <w:basedOn w:val="Normal"/>
    <w:link w:val="level1Char"/>
    <w:rsid w:val="000F0E95"/>
    <w:pPr>
      <w:spacing w:before="120" w:line="260" w:lineRule="atLeast"/>
    </w:pPr>
    <w:rPr>
      <w:rFonts w:eastAsia="Times New Roman"/>
      <w:b/>
      <w:color w:val="0000FF"/>
      <w:szCs w:val="24"/>
      <w:u w:val="single"/>
    </w:rPr>
  </w:style>
  <w:style w:type="character" w:customStyle="1" w:styleId="notesChar">
    <w:name w:val="notes Char"/>
    <w:basedOn w:val="DefaultParagraphFont"/>
    <w:link w:val="notes"/>
    <w:locked/>
    <w:rsid w:val="000F0E95"/>
    <w:rPr>
      <w:rFonts w:ascii="Times New Roman" w:eastAsia="Times New Roman" w:hAnsi="Times New Roman" w:cs="Times New Roman"/>
      <w:b/>
      <w:sz w:val="24"/>
      <w:szCs w:val="24"/>
    </w:rPr>
  </w:style>
  <w:style w:type="paragraph" w:customStyle="1" w:styleId="notes">
    <w:name w:val="notes"/>
    <w:basedOn w:val="Normal"/>
    <w:link w:val="notesChar"/>
    <w:rsid w:val="000F0E95"/>
    <w:pPr>
      <w:spacing w:before="60"/>
    </w:pPr>
    <w:rPr>
      <w:rFonts w:eastAsia="Times New Roman"/>
      <w:b/>
      <w:szCs w:val="24"/>
    </w:rPr>
  </w:style>
  <w:style w:type="character" w:customStyle="1" w:styleId="level2Char">
    <w:name w:val="level 2 Char"/>
    <w:basedOn w:val="DefaultParagraphFont"/>
    <w:link w:val="level20"/>
    <w:locked/>
    <w:rsid w:val="000F0E95"/>
    <w:rPr>
      <w:rFonts w:ascii="Times New Roman" w:eastAsia="Times New Roman" w:hAnsi="Times New Roman" w:cs="Times New Roman"/>
      <w:b/>
      <w:color w:val="0000FF"/>
      <w:sz w:val="24"/>
      <w:szCs w:val="24"/>
    </w:rPr>
  </w:style>
  <w:style w:type="paragraph" w:customStyle="1" w:styleId="level20">
    <w:name w:val="level 2"/>
    <w:basedOn w:val="Normal"/>
    <w:link w:val="level2Char"/>
    <w:rsid w:val="000F0E95"/>
    <w:pPr>
      <w:spacing w:before="60"/>
    </w:pPr>
    <w:rPr>
      <w:rFonts w:eastAsia="Times New Roman"/>
      <w:b/>
      <w:color w:val="0000FF"/>
      <w:szCs w:val="24"/>
    </w:rPr>
  </w:style>
  <w:style w:type="paragraph" w:customStyle="1" w:styleId="ParagraphStyle">
    <w:name w:val="Paragraph Style"/>
    <w:uiPriority w:val="99"/>
    <w:rsid w:val="000F0E95"/>
    <w:pPr>
      <w:widowControl w:val="0"/>
      <w:autoSpaceDE w:val="0"/>
      <w:autoSpaceDN w:val="0"/>
      <w:adjustRightInd w:val="0"/>
      <w:jc w:val="left"/>
    </w:pPr>
    <w:rPr>
      <w:rFonts w:ascii="Tahoma" w:eastAsia="Times New Roman" w:hAnsi="Tahoma" w:cs="Tahoma"/>
      <w:szCs w:val="24"/>
    </w:rPr>
  </w:style>
  <w:style w:type="paragraph" w:customStyle="1" w:styleId="AnsCol2">
    <w:name w:val="AnsCol2"/>
    <w:uiPriority w:val="99"/>
    <w:rsid w:val="000F0E95"/>
    <w:pPr>
      <w:widowControl w:val="0"/>
      <w:tabs>
        <w:tab w:val="left" w:pos="240"/>
        <w:tab w:val="left" w:pos="5040"/>
        <w:tab w:val="left" w:pos="9840"/>
      </w:tabs>
      <w:autoSpaceDE w:val="0"/>
      <w:autoSpaceDN w:val="0"/>
      <w:adjustRightInd w:val="0"/>
      <w:jc w:val="left"/>
    </w:pPr>
    <w:rPr>
      <w:rFonts w:ascii="Tahoma" w:eastAsia="Times New Roman" w:hAnsi="Tahoma" w:cs="Tahoma"/>
      <w:szCs w:val="24"/>
    </w:rPr>
  </w:style>
  <w:style w:type="paragraph" w:customStyle="1" w:styleId="AnsCol1">
    <w:name w:val="AnsCol1"/>
    <w:uiPriority w:val="99"/>
    <w:rsid w:val="000F0E95"/>
    <w:pPr>
      <w:widowControl w:val="0"/>
      <w:tabs>
        <w:tab w:val="left" w:pos="240"/>
        <w:tab w:val="left" w:pos="9840"/>
      </w:tabs>
      <w:autoSpaceDE w:val="0"/>
      <w:autoSpaceDN w:val="0"/>
      <w:adjustRightInd w:val="0"/>
      <w:jc w:val="left"/>
    </w:pPr>
    <w:rPr>
      <w:rFonts w:ascii="Tahoma" w:eastAsia="Times New Roman" w:hAnsi="Tahoma" w:cs="Tahoma"/>
      <w:szCs w:val="24"/>
    </w:rPr>
  </w:style>
  <w:style w:type="paragraph" w:customStyle="1" w:styleId="CharCharChar">
    <w:name w:val="Char Char Char"/>
    <w:basedOn w:val="Normal"/>
    <w:autoRedefine/>
    <w:uiPriority w:val="99"/>
    <w:rsid w:val="000F0E95"/>
    <w:pPr>
      <w:pageBreakBefore/>
      <w:tabs>
        <w:tab w:val="left" w:pos="850"/>
        <w:tab w:val="left" w:pos="1191"/>
        <w:tab w:val="left" w:pos="1531"/>
      </w:tabs>
      <w:spacing w:after="120"/>
      <w:jc w:val="center"/>
    </w:pPr>
    <w:rPr>
      <w:rFonts w:ascii="Tahoma" w:eastAsia="Times New Roman" w:hAnsi="Tahoma" w:cs="Tahoma"/>
      <w:b/>
      <w:bCs/>
      <w:color w:val="FFFFFF"/>
      <w:spacing w:val="20"/>
      <w:lang w:val="en-GB" w:eastAsia="zh-CN"/>
    </w:rPr>
  </w:style>
  <w:style w:type="paragraph" w:customStyle="1" w:styleId="Style">
    <w:name w:val="Style"/>
    <w:uiPriority w:val="99"/>
    <w:rsid w:val="000F0E95"/>
    <w:pPr>
      <w:widowControl w:val="0"/>
      <w:autoSpaceDE w:val="0"/>
      <w:autoSpaceDN w:val="0"/>
      <w:adjustRightInd w:val="0"/>
      <w:jc w:val="left"/>
    </w:pPr>
    <w:rPr>
      <w:rFonts w:eastAsia="Times New Roman"/>
      <w:szCs w:val="24"/>
    </w:rPr>
  </w:style>
  <w:style w:type="character" w:customStyle="1" w:styleId="baitapChar">
    <w:name w:val="baitap Char"/>
    <w:basedOn w:val="DefaultParagraphFont"/>
    <w:link w:val="baitap"/>
    <w:locked/>
    <w:rsid w:val="000F0E95"/>
    <w:rPr>
      <w:rFonts w:ascii="Times New Roman" w:eastAsia="Times New Roman" w:hAnsi="Times New Roman" w:cs="Times New Roman"/>
      <w:b/>
      <w:bCs/>
      <w:sz w:val="24"/>
      <w:szCs w:val="24"/>
    </w:rPr>
  </w:style>
  <w:style w:type="paragraph" w:customStyle="1" w:styleId="baitap">
    <w:name w:val="baitap"/>
    <w:basedOn w:val="Normal"/>
    <w:link w:val="baitapChar"/>
    <w:rsid w:val="000F0E95"/>
    <w:pPr>
      <w:spacing w:before="240" w:after="40" w:line="264" w:lineRule="auto"/>
      <w:ind w:left="1418" w:hanging="1418"/>
    </w:pPr>
    <w:rPr>
      <w:rFonts w:eastAsia="Times New Roman"/>
      <w:b/>
      <w:bCs/>
      <w:szCs w:val="24"/>
    </w:rPr>
  </w:style>
  <w:style w:type="paragraph" w:customStyle="1" w:styleId="sora">
    <w:name w:val="sora"/>
    <w:basedOn w:val="Normal"/>
    <w:uiPriority w:val="99"/>
    <w:rsid w:val="000F0E95"/>
    <w:pPr>
      <w:tabs>
        <w:tab w:val="left" w:pos="454"/>
        <w:tab w:val="left" w:pos="2268"/>
        <w:tab w:val="left" w:pos="4253"/>
        <w:tab w:val="left" w:pos="5954"/>
      </w:tabs>
      <w:spacing w:before="120" w:after="40" w:line="264" w:lineRule="auto"/>
      <w:ind w:left="454" w:hanging="454"/>
    </w:pPr>
    <w:rPr>
      <w:rFonts w:eastAsia="Times New Roman"/>
      <w:szCs w:val="24"/>
    </w:rPr>
  </w:style>
  <w:style w:type="paragraph" w:customStyle="1" w:styleId="tabABCD">
    <w:name w:val="tabABCD"/>
    <w:basedOn w:val="Normal"/>
    <w:uiPriority w:val="99"/>
    <w:rsid w:val="000F0E95"/>
    <w:pPr>
      <w:tabs>
        <w:tab w:val="left" w:pos="2268"/>
        <w:tab w:val="left" w:pos="4253"/>
        <w:tab w:val="left" w:pos="5954"/>
      </w:tabs>
      <w:spacing w:before="40" w:line="264" w:lineRule="auto"/>
      <w:ind w:firstLine="454"/>
    </w:pPr>
    <w:rPr>
      <w:rFonts w:eastAsia="Times New Roman"/>
      <w:szCs w:val="24"/>
    </w:rPr>
  </w:style>
  <w:style w:type="paragraph" w:customStyle="1" w:styleId="sora-gachchan">
    <w:name w:val="sora-gachchan"/>
    <w:basedOn w:val="sora"/>
    <w:uiPriority w:val="99"/>
    <w:rsid w:val="000F0E95"/>
    <w:pPr>
      <w:spacing w:after="0" w:line="240" w:lineRule="auto"/>
    </w:pPr>
  </w:style>
  <w:style w:type="paragraph" w:customStyle="1" w:styleId="ABCDduoigach">
    <w:name w:val="ABCD duoi gach"/>
    <w:basedOn w:val="Normal"/>
    <w:uiPriority w:val="99"/>
    <w:rsid w:val="000F0E95"/>
    <w:pPr>
      <w:ind w:firstLine="397"/>
    </w:pPr>
    <w:rPr>
      <w:rFonts w:eastAsia="Times New Roman"/>
      <w:szCs w:val="24"/>
    </w:rPr>
  </w:style>
  <w:style w:type="paragraph" w:customStyle="1" w:styleId="TabABCDdoc">
    <w:name w:val="Tab ABCD doc"/>
    <w:basedOn w:val="Normal"/>
    <w:uiPriority w:val="99"/>
    <w:rsid w:val="000F0E95"/>
    <w:pPr>
      <w:spacing w:before="40" w:after="40" w:line="264" w:lineRule="auto"/>
      <w:ind w:left="851" w:hanging="397"/>
    </w:pPr>
    <w:rPr>
      <w:rFonts w:eastAsia="Times New Roman"/>
      <w:szCs w:val="24"/>
    </w:rPr>
  </w:style>
  <w:style w:type="paragraph" w:customStyle="1" w:styleId="sora-tudong">
    <w:name w:val="sora-tudong"/>
    <w:basedOn w:val="sora"/>
    <w:uiPriority w:val="99"/>
    <w:rsid w:val="000F0E95"/>
    <w:pPr>
      <w:numPr>
        <w:numId w:val="16"/>
      </w:numPr>
    </w:pPr>
  </w:style>
  <w:style w:type="paragraph" w:customStyle="1" w:styleId="module">
    <w:name w:val="module"/>
    <w:basedOn w:val="Normal"/>
    <w:autoRedefine/>
    <w:uiPriority w:val="99"/>
    <w:rsid w:val="000F0E95"/>
    <w:pPr>
      <w:spacing w:before="120" w:line="260" w:lineRule="atLeast"/>
      <w:jc w:val="center"/>
    </w:pPr>
    <w:rPr>
      <w:rFonts w:eastAsia="Times New Roman"/>
      <w:b/>
      <w:noProof/>
      <w:color w:val="FF0000"/>
      <w:sz w:val="32"/>
      <w:szCs w:val="24"/>
    </w:rPr>
  </w:style>
  <w:style w:type="paragraph" w:customStyle="1" w:styleId="Ex">
    <w:name w:val="Ex"/>
    <w:basedOn w:val="Normal"/>
    <w:uiPriority w:val="99"/>
    <w:rsid w:val="000F0E95"/>
    <w:pPr>
      <w:spacing w:before="120" w:line="260" w:lineRule="atLeast"/>
    </w:pPr>
    <w:rPr>
      <w:rFonts w:eastAsia="Times New Roman"/>
      <w:b/>
      <w:color w:val="FF0000"/>
      <w:szCs w:val="24"/>
    </w:rPr>
  </w:style>
  <w:style w:type="paragraph" w:customStyle="1" w:styleId="Style20">
    <w:name w:val="Style 2"/>
    <w:uiPriority w:val="99"/>
    <w:rsid w:val="000F0E95"/>
    <w:pPr>
      <w:widowControl w:val="0"/>
      <w:autoSpaceDE w:val="0"/>
      <w:autoSpaceDN w:val="0"/>
      <w:spacing w:line="292" w:lineRule="auto"/>
      <w:ind w:left="1584"/>
      <w:jc w:val="left"/>
    </w:pPr>
    <w:rPr>
      <w:rFonts w:ascii="Bookman Old Style" w:eastAsia="Times New Roman" w:hAnsi="Bookman Old Style" w:cs="Bookman Old Style"/>
      <w:sz w:val="20"/>
      <w:szCs w:val="20"/>
    </w:rPr>
  </w:style>
  <w:style w:type="paragraph" w:customStyle="1" w:styleId="DefaultParagraphFontParaCharCharCharCharChar">
    <w:name w:val="Default Paragraph Font Para Char Char Char Char Char"/>
    <w:autoRedefine/>
    <w:uiPriority w:val="99"/>
    <w:rsid w:val="000F0E95"/>
    <w:pPr>
      <w:tabs>
        <w:tab w:val="left" w:pos="1152"/>
      </w:tabs>
      <w:spacing w:before="120" w:after="120" w:line="312" w:lineRule="auto"/>
      <w:jc w:val="left"/>
    </w:pPr>
    <w:rPr>
      <w:rFonts w:ascii="Arial" w:eastAsia="Times New Roman" w:hAnsi="Arial" w:cs="Arial"/>
      <w:sz w:val="26"/>
      <w:szCs w:val="26"/>
    </w:rPr>
  </w:style>
  <w:style w:type="paragraph" w:customStyle="1" w:styleId="Normal0">
    <w:name w:val="[Normal]"/>
    <w:uiPriority w:val="99"/>
    <w:rsid w:val="000F0E95"/>
    <w:pPr>
      <w:widowControl w:val="0"/>
      <w:jc w:val="left"/>
    </w:pPr>
    <w:rPr>
      <w:rFonts w:ascii="Arial" w:eastAsia="Arial" w:hAnsi="Arial" w:cs="Arial"/>
      <w:szCs w:val="20"/>
      <w:lang w:val="zh-CN" w:eastAsia="zh-CN"/>
    </w:rPr>
  </w:style>
  <w:style w:type="paragraph" w:customStyle="1" w:styleId="level10">
    <w:name w:val="level1"/>
    <w:basedOn w:val="Normal"/>
    <w:uiPriority w:val="99"/>
    <w:rsid w:val="000F0E95"/>
    <w:pPr>
      <w:spacing w:before="60"/>
    </w:pPr>
    <w:rPr>
      <w:rFonts w:eastAsia="Times New Roman"/>
      <w:b/>
      <w:color w:val="0000FF"/>
      <w:szCs w:val="24"/>
      <w:u w:val="single"/>
    </w:rPr>
  </w:style>
  <w:style w:type="paragraph" w:customStyle="1" w:styleId="CharCharCharChar">
    <w:name w:val="Char Char Char Char"/>
    <w:basedOn w:val="Normal"/>
    <w:autoRedefine/>
    <w:uiPriority w:val="99"/>
    <w:rsid w:val="000F0E95"/>
    <w:pPr>
      <w:pageBreakBefore/>
      <w:tabs>
        <w:tab w:val="left" w:pos="850"/>
        <w:tab w:val="left" w:pos="1191"/>
        <w:tab w:val="left" w:pos="1531"/>
      </w:tabs>
      <w:spacing w:after="120"/>
      <w:jc w:val="center"/>
    </w:pPr>
    <w:rPr>
      <w:rFonts w:ascii="Tahoma" w:eastAsia="MS Mincho" w:hAnsi="Tahoma" w:cs="Tahoma"/>
      <w:b/>
      <w:bCs/>
      <w:color w:val="FFFFFF"/>
      <w:spacing w:val="20"/>
      <w:lang w:val="en-GB" w:eastAsia="zh-CN"/>
    </w:rPr>
  </w:style>
  <w:style w:type="character" w:customStyle="1" w:styleId="mw-headline">
    <w:name w:val="mw-headline"/>
    <w:basedOn w:val="DefaultParagraphFont"/>
    <w:rsid w:val="000F0E95"/>
  </w:style>
  <w:style w:type="character" w:customStyle="1" w:styleId="FontStyle">
    <w:name w:val="Font Style"/>
    <w:rsid w:val="000F0E95"/>
    <w:rPr>
      <w:b/>
      <w:bCs/>
      <w:color w:val="0000FF"/>
      <w:sz w:val="20"/>
      <w:szCs w:val="20"/>
    </w:rPr>
  </w:style>
  <w:style w:type="character" w:customStyle="1" w:styleId="datetext">
    <w:name w:val="datetext"/>
    <w:basedOn w:val="DefaultParagraphFont"/>
    <w:rsid w:val="000F0E95"/>
  </w:style>
  <w:style w:type="character" w:customStyle="1" w:styleId="CharacterStyle1">
    <w:name w:val="Character Style 1"/>
    <w:rsid w:val="000F0E95"/>
    <w:rPr>
      <w:rFonts w:ascii="Bookman Old Style" w:hAnsi="Bookman Old Style" w:cs="Bookman Old Style" w:hint="default"/>
      <w:sz w:val="20"/>
      <w:szCs w:val="20"/>
    </w:rPr>
  </w:style>
  <w:style w:type="table" w:customStyle="1" w:styleId="TableGrid81">
    <w:name w:val="Table Grid81"/>
    <w:basedOn w:val="TableNormal"/>
    <w:next w:val="TableGrid"/>
    <w:rsid w:val="000F0E95"/>
    <w:pPr>
      <w:jc w:val="left"/>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next w:val="TableGrid"/>
    <w:uiPriority w:val="39"/>
    <w:rsid w:val="000F0E95"/>
    <w:pPr>
      <w:jc w:val="left"/>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
    <w:name w:val="No List91"/>
    <w:next w:val="NoList"/>
    <w:uiPriority w:val="99"/>
    <w:semiHidden/>
    <w:unhideWhenUsed/>
    <w:rsid w:val="000F0E95"/>
  </w:style>
  <w:style w:type="paragraph" w:styleId="CommentText">
    <w:name w:val="annotation text"/>
    <w:basedOn w:val="Normal"/>
    <w:link w:val="CommentTextChar"/>
    <w:unhideWhenUsed/>
    <w:rsid w:val="000F0E95"/>
    <w:pPr>
      <w:spacing w:after="160"/>
      <w:jc w:val="left"/>
    </w:pPr>
    <w:rPr>
      <w:rFonts w:ascii="Calibri" w:eastAsia="Calibri" w:hAnsi="Calibri"/>
      <w:sz w:val="20"/>
      <w:szCs w:val="20"/>
    </w:rPr>
  </w:style>
  <w:style w:type="character" w:customStyle="1" w:styleId="CommentTextChar">
    <w:name w:val="Comment Text Char"/>
    <w:basedOn w:val="DefaultParagraphFont"/>
    <w:link w:val="CommentText"/>
    <w:rsid w:val="000F0E95"/>
    <w:rPr>
      <w:rFonts w:ascii="Calibri" w:eastAsia="Calibri" w:hAnsi="Calibri" w:cs="Times New Roman"/>
      <w:sz w:val="20"/>
      <w:szCs w:val="20"/>
    </w:rPr>
  </w:style>
  <w:style w:type="paragraph" w:styleId="CommentSubject">
    <w:name w:val="annotation subject"/>
    <w:basedOn w:val="CommentText"/>
    <w:next w:val="CommentText"/>
    <w:link w:val="CommentSubjectChar"/>
    <w:unhideWhenUsed/>
    <w:rsid w:val="000F0E95"/>
    <w:rPr>
      <w:b/>
      <w:bCs/>
    </w:rPr>
  </w:style>
  <w:style w:type="character" w:customStyle="1" w:styleId="CommentSubjectChar">
    <w:name w:val="Comment Subject Char"/>
    <w:basedOn w:val="CommentTextChar"/>
    <w:link w:val="CommentSubject"/>
    <w:rsid w:val="000F0E95"/>
    <w:rPr>
      <w:rFonts w:ascii="Calibri" w:eastAsia="Calibri" w:hAnsi="Calibri" w:cs="Times New Roman"/>
      <w:b/>
      <w:bCs/>
      <w:sz w:val="20"/>
      <w:szCs w:val="20"/>
    </w:rPr>
  </w:style>
  <w:style w:type="character" w:styleId="CommentReference">
    <w:name w:val="annotation reference"/>
    <w:basedOn w:val="DefaultParagraphFont"/>
    <w:unhideWhenUsed/>
    <w:rsid w:val="000F0E95"/>
    <w:rPr>
      <w:sz w:val="16"/>
      <w:szCs w:val="16"/>
    </w:rPr>
  </w:style>
  <w:style w:type="table" w:customStyle="1" w:styleId="TableGrid100">
    <w:name w:val="Table Grid10"/>
    <w:basedOn w:val="TableNormal"/>
    <w:next w:val="TableGrid"/>
    <w:uiPriority w:val="39"/>
    <w:rsid w:val="000F0E95"/>
    <w:pPr>
      <w:jc w:val="left"/>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0F0E95"/>
  </w:style>
  <w:style w:type="table" w:customStyle="1" w:styleId="TableGrid1411">
    <w:name w:val="Table Grid1411"/>
    <w:basedOn w:val="TableNormal"/>
    <w:next w:val="TableGrid"/>
    <w:uiPriority w:val="39"/>
    <w:rsid w:val="000F0E95"/>
    <w:pPr>
      <w:jc w:val="left"/>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0">
    <w:name w:val="Table Grid20"/>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1">
    <w:name w:val="No List11121"/>
    <w:next w:val="NoList"/>
    <w:uiPriority w:val="99"/>
    <w:semiHidden/>
    <w:unhideWhenUsed/>
    <w:rsid w:val="000F0E95"/>
  </w:style>
  <w:style w:type="numbering" w:customStyle="1" w:styleId="NoList111121">
    <w:name w:val="No List111121"/>
    <w:next w:val="NoList"/>
    <w:uiPriority w:val="99"/>
    <w:semiHidden/>
    <w:unhideWhenUsed/>
    <w:rsid w:val="000F0E95"/>
  </w:style>
  <w:style w:type="table" w:customStyle="1" w:styleId="TableGrid1121">
    <w:name w:val="Table Grid1121"/>
    <w:basedOn w:val="TableNormal"/>
    <w:next w:val="TableGrid"/>
    <w:rsid w:val="000F0E95"/>
    <w:pPr>
      <w:jc w:val="left"/>
    </w:pPr>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Style31">
    <w:name w:val="Table Style31"/>
    <w:basedOn w:val="TableNormal"/>
    <w:rsid w:val="000F0E95"/>
    <w:pPr>
      <w:jc w:val="left"/>
    </w:pPr>
    <w:rPr>
      <w:rFonts w:eastAsia="Times New Roman"/>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table" w:customStyle="1" w:styleId="TableGrid221">
    <w:name w:val="Table Grid221"/>
    <w:basedOn w:val="TableNormal"/>
    <w:next w:val="TableGrid"/>
    <w:uiPriority w:val="59"/>
    <w:rsid w:val="000F0E95"/>
    <w:pPr>
      <w:jc w:val="left"/>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uiPriority w:val="99"/>
    <w:semiHidden/>
    <w:unhideWhenUsed/>
    <w:rsid w:val="000F0E95"/>
  </w:style>
  <w:style w:type="numbering" w:customStyle="1" w:styleId="NoList11131">
    <w:name w:val="No List11131"/>
    <w:next w:val="NoList"/>
    <w:uiPriority w:val="99"/>
    <w:semiHidden/>
    <w:unhideWhenUsed/>
    <w:rsid w:val="000F0E95"/>
  </w:style>
  <w:style w:type="numbering" w:customStyle="1" w:styleId="NoList111131">
    <w:name w:val="No List111131"/>
    <w:next w:val="NoList"/>
    <w:uiPriority w:val="99"/>
    <w:semiHidden/>
    <w:unhideWhenUsed/>
    <w:rsid w:val="000F0E95"/>
  </w:style>
  <w:style w:type="table" w:customStyle="1" w:styleId="TableGrid113">
    <w:name w:val="Table Grid113"/>
    <w:basedOn w:val="TableNormal"/>
    <w:next w:val="TableGrid"/>
    <w:rsid w:val="000F0E95"/>
    <w:pPr>
      <w:jc w:val="left"/>
    </w:pPr>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331">
    <w:name w:val="No List331"/>
    <w:next w:val="NoList"/>
    <w:uiPriority w:val="99"/>
    <w:semiHidden/>
    <w:rsid w:val="000F0E95"/>
  </w:style>
  <w:style w:type="numbering" w:customStyle="1" w:styleId="NoList1221">
    <w:name w:val="No List1221"/>
    <w:next w:val="NoList"/>
    <w:semiHidden/>
    <w:rsid w:val="000F0E95"/>
  </w:style>
  <w:style w:type="numbering" w:customStyle="1" w:styleId="NoList2121">
    <w:name w:val="No List2121"/>
    <w:next w:val="NoList"/>
    <w:semiHidden/>
    <w:rsid w:val="000F0E95"/>
  </w:style>
  <w:style w:type="numbering" w:customStyle="1" w:styleId="NoList3121">
    <w:name w:val="No List3121"/>
    <w:next w:val="NoList"/>
    <w:semiHidden/>
    <w:rsid w:val="000F0E95"/>
  </w:style>
  <w:style w:type="numbering" w:customStyle="1" w:styleId="NoList421">
    <w:name w:val="No List421"/>
    <w:next w:val="NoList"/>
    <w:semiHidden/>
    <w:rsid w:val="000F0E95"/>
  </w:style>
  <w:style w:type="table" w:customStyle="1" w:styleId="TableStyle32">
    <w:name w:val="Table Style32"/>
    <w:basedOn w:val="TableNormal"/>
    <w:rsid w:val="000F0E95"/>
    <w:pPr>
      <w:jc w:val="left"/>
    </w:pPr>
    <w:rPr>
      <w:rFonts w:eastAsia="Times New Roman"/>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table" w:customStyle="1" w:styleId="TableGrid231">
    <w:name w:val="Table Grid231"/>
    <w:basedOn w:val="TableNormal"/>
    <w:next w:val="TableGrid"/>
    <w:uiPriority w:val="59"/>
    <w:rsid w:val="000F0E95"/>
    <w:pPr>
      <w:jc w:val="left"/>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44">
    <w:name w:val="Style44"/>
    <w:rsid w:val="000F0E95"/>
    <w:pPr>
      <w:numPr>
        <w:numId w:val="17"/>
      </w:numPr>
    </w:pPr>
  </w:style>
  <w:style w:type="numbering" w:customStyle="1" w:styleId="Style64">
    <w:name w:val="Style64"/>
    <w:rsid w:val="000F0E95"/>
    <w:pPr>
      <w:numPr>
        <w:numId w:val="18"/>
      </w:numPr>
    </w:pPr>
  </w:style>
  <w:style w:type="numbering" w:customStyle="1" w:styleId="Style54">
    <w:name w:val="Style54"/>
    <w:rsid w:val="000F0E95"/>
    <w:pPr>
      <w:numPr>
        <w:numId w:val="19"/>
      </w:numPr>
    </w:pPr>
  </w:style>
  <w:style w:type="numbering" w:customStyle="1" w:styleId="1ai4">
    <w:name w:val="1 / a / i4"/>
    <w:basedOn w:val="NoList"/>
    <w:next w:val="1ai"/>
    <w:semiHidden/>
    <w:unhideWhenUsed/>
    <w:rsid w:val="000F0E95"/>
    <w:pPr>
      <w:numPr>
        <w:numId w:val="20"/>
      </w:numPr>
    </w:pPr>
  </w:style>
  <w:style w:type="numbering" w:customStyle="1" w:styleId="Style34">
    <w:name w:val="Style34"/>
    <w:rsid w:val="000F0E95"/>
    <w:pPr>
      <w:numPr>
        <w:numId w:val="21"/>
      </w:numPr>
    </w:pPr>
  </w:style>
  <w:style w:type="table" w:customStyle="1" w:styleId="TableGrid40">
    <w:name w:val="TableGrid4"/>
    <w:rsid w:val="000F0E95"/>
    <w:pPr>
      <w:jc w:val="left"/>
    </w:pPr>
    <w:rPr>
      <w:rFonts w:eastAsia="Times New Roman"/>
      <w:lang w:val="vi-VN" w:eastAsia="vi-VN"/>
    </w:rPr>
    <w:tblPr>
      <w:tblCellMar>
        <w:top w:w="0" w:type="dxa"/>
        <w:left w:w="0" w:type="dxa"/>
        <w:bottom w:w="0" w:type="dxa"/>
        <w:right w:w="0" w:type="dxa"/>
      </w:tblCellMar>
    </w:tblPr>
  </w:style>
  <w:style w:type="numbering" w:customStyle="1" w:styleId="NoList151">
    <w:name w:val="No List151"/>
    <w:next w:val="NoList"/>
    <w:uiPriority w:val="99"/>
    <w:semiHidden/>
    <w:unhideWhenUsed/>
    <w:rsid w:val="000F0E95"/>
  </w:style>
  <w:style w:type="table" w:customStyle="1" w:styleId="TableGrid2411">
    <w:name w:val="Table Grid2411"/>
    <w:basedOn w:val="TableNormal"/>
    <w:next w:val="TableGrid"/>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1">
    <w:name w:val="No List161"/>
    <w:next w:val="NoList"/>
    <w:uiPriority w:val="99"/>
    <w:semiHidden/>
    <w:unhideWhenUsed/>
    <w:rsid w:val="000F0E95"/>
  </w:style>
  <w:style w:type="table" w:customStyle="1" w:styleId="TableGrid1100">
    <w:name w:val="Table Grid110"/>
    <w:basedOn w:val="TableNormal"/>
    <w:next w:val="TableGrid"/>
    <w:rsid w:val="000F0E95"/>
    <w:pPr>
      <w:jc w:val="left"/>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1">
    <w:name w:val="No List1141"/>
    <w:next w:val="NoList"/>
    <w:uiPriority w:val="99"/>
    <w:semiHidden/>
    <w:unhideWhenUsed/>
    <w:rsid w:val="000F0E95"/>
  </w:style>
  <w:style w:type="numbering" w:customStyle="1" w:styleId="NoList11141">
    <w:name w:val="No List11141"/>
    <w:next w:val="NoList"/>
    <w:uiPriority w:val="99"/>
    <w:semiHidden/>
    <w:unhideWhenUsed/>
    <w:rsid w:val="000F0E95"/>
  </w:style>
  <w:style w:type="table" w:customStyle="1" w:styleId="TableGrid114">
    <w:name w:val="Table Grid114"/>
    <w:basedOn w:val="TableNormal"/>
    <w:next w:val="TableGrid"/>
    <w:rsid w:val="000F0E95"/>
    <w:pPr>
      <w:jc w:val="left"/>
    </w:pPr>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41">
    <w:name w:val="No List241"/>
    <w:next w:val="NoList"/>
    <w:semiHidden/>
    <w:rsid w:val="000F0E95"/>
  </w:style>
  <w:style w:type="numbering" w:customStyle="1" w:styleId="NoList341">
    <w:name w:val="No List341"/>
    <w:next w:val="NoList"/>
    <w:uiPriority w:val="99"/>
    <w:semiHidden/>
    <w:rsid w:val="000F0E95"/>
  </w:style>
  <w:style w:type="numbering" w:customStyle="1" w:styleId="NoList1231">
    <w:name w:val="No List1231"/>
    <w:next w:val="NoList"/>
    <w:semiHidden/>
    <w:rsid w:val="000F0E95"/>
  </w:style>
  <w:style w:type="numbering" w:customStyle="1" w:styleId="NoList2131">
    <w:name w:val="No List2131"/>
    <w:next w:val="NoList"/>
    <w:semiHidden/>
    <w:rsid w:val="000F0E95"/>
  </w:style>
  <w:style w:type="numbering" w:customStyle="1" w:styleId="NoList3131">
    <w:name w:val="No List3131"/>
    <w:next w:val="NoList"/>
    <w:semiHidden/>
    <w:rsid w:val="000F0E95"/>
  </w:style>
  <w:style w:type="numbering" w:customStyle="1" w:styleId="NoList431">
    <w:name w:val="No List431"/>
    <w:next w:val="NoList"/>
    <w:semiHidden/>
    <w:rsid w:val="000F0E95"/>
  </w:style>
  <w:style w:type="table" w:customStyle="1" w:styleId="TableStyle33">
    <w:name w:val="Table Style33"/>
    <w:basedOn w:val="TableNormal"/>
    <w:rsid w:val="000F0E95"/>
    <w:pPr>
      <w:jc w:val="left"/>
    </w:pPr>
    <w:rPr>
      <w:rFonts w:eastAsia="Times New Roman"/>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numbering" w:customStyle="1" w:styleId="Style45">
    <w:name w:val="Style45"/>
    <w:rsid w:val="000F0E95"/>
  </w:style>
  <w:style w:type="numbering" w:customStyle="1" w:styleId="Style65">
    <w:name w:val="Style65"/>
    <w:rsid w:val="000F0E95"/>
  </w:style>
  <w:style w:type="numbering" w:customStyle="1" w:styleId="Style55">
    <w:name w:val="Style55"/>
    <w:rsid w:val="000F0E95"/>
  </w:style>
  <w:style w:type="numbering" w:customStyle="1" w:styleId="1ai5">
    <w:name w:val="1 / a / i5"/>
    <w:basedOn w:val="NoList"/>
    <w:next w:val="1ai"/>
    <w:semiHidden/>
    <w:unhideWhenUsed/>
    <w:rsid w:val="000F0E95"/>
  </w:style>
  <w:style w:type="numbering" w:customStyle="1" w:styleId="Style35">
    <w:name w:val="Style35"/>
    <w:rsid w:val="000F0E95"/>
  </w:style>
  <w:style w:type="table" w:customStyle="1" w:styleId="TableGrid50">
    <w:name w:val="TableGrid5"/>
    <w:rsid w:val="000F0E95"/>
    <w:pPr>
      <w:jc w:val="left"/>
    </w:pPr>
    <w:rPr>
      <w:rFonts w:eastAsiaTheme="minorEastAsia"/>
      <w:lang w:val="vi-VN" w:eastAsia="vi-VN"/>
    </w:rPr>
    <w:tblPr>
      <w:tblCellMar>
        <w:top w:w="0" w:type="dxa"/>
        <w:left w:w="0" w:type="dxa"/>
        <w:bottom w:w="0" w:type="dxa"/>
        <w:right w:w="0" w:type="dxa"/>
      </w:tblCellMar>
    </w:tblPr>
  </w:style>
  <w:style w:type="numbering" w:customStyle="1" w:styleId="NoList511">
    <w:name w:val="No List511"/>
    <w:next w:val="NoList"/>
    <w:uiPriority w:val="99"/>
    <w:semiHidden/>
    <w:unhideWhenUsed/>
    <w:rsid w:val="000F0E95"/>
  </w:style>
  <w:style w:type="numbering" w:customStyle="1" w:styleId="NoList1311">
    <w:name w:val="No List1311"/>
    <w:next w:val="NoList"/>
    <w:uiPriority w:val="99"/>
    <w:semiHidden/>
    <w:unhideWhenUsed/>
    <w:rsid w:val="000F0E95"/>
  </w:style>
  <w:style w:type="numbering" w:customStyle="1" w:styleId="NoList11211">
    <w:name w:val="No List11211"/>
    <w:next w:val="NoList"/>
    <w:uiPriority w:val="99"/>
    <w:semiHidden/>
    <w:unhideWhenUsed/>
    <w:rsid w:val="000F0E95"/>
  </w:style>
  <w:style w:type="numbering" w:customStyle="1" w:styleId="NoList11114">
    <w:name w:val="No List11114"/>
    <w:next w:val="NoList"/>
    <w:uiPriority w:val="99"/>
    <w:semiHidden/>
    <w:unhideWhenUsed/>
    <w:rsid w:val="000F0E95"/>
  </w:style>
  <w:style w:type="numbering" w:customStyle="1" w:styleId="NoList1111111">
    <w:name w:val="No List1111111"/>
    <w:next w:val="NoList"/>
    <w:uiPriority w:val="99"/>
    <w:semiHidden/>
    <w:unhideWhenUsed/>
    <w:rsid w:val="000F0E95"/>
  </w:style>
  <w:style w:type="numbering" w:customStyle="1" w:styleId="NoList2211">
    <w:name w:val="No List2211"/>
    <w:next w:val="NoList"/>
    <w:semiHidden/>
    <w:rsid w:val="000F0E95"/>
  </w:style>
  <w:style w:type="numbering" w:customStyle="1" w:styleId="NoList3211">
    <w:name w:val="No List3211"/>
    <w:next w:val="NoList"/>
    <w:uiPriority w:val="99"/>
    <w:semiHidden/>
    <w:rsid w:val="000F0E95"/>
  </w:style>
  <w:style w:type="numbering" w:customStyle="1" w:styleId="NoList12111">
    <w:name w:val="No List12111"/>
    <w:next w:val="NoList"/>
    <w:semiHidden/>
    <w:rsid w:val="000F0E95"/>
  </w:style>
  <w:style w:type="numbering" w:customStyle="1" w:styleId="NoList21111">
    <w:name w:val="No List21111"/>
    <w:next w:val="NoList"/>
    <w:semiHidden/>
    <w:rsid w:val="000F0E95"/>
  </w:style>
  <w:style w:type="numbering" w:customStyle="1" w:styleId="NoList31111">
    <w:name w:val="No List31111"/>
    <w:next w:val="NoList"/>
    <w:semiHidden/>
    <w:rsid w:val="000F0E95"/>
  </w:style>
  <w:style w:type="numbering" w:customStyle="1" w:styleId="NoList4111">
    <w:name w:val="No List4111"/>
    <w:next w:val="NoList"/>
    <w:semiHidden/>
    <w:rsid w:val="000F0E95"/>
  </w:style>
  <w:style w:type="numbering" w:customStyle="1" w:styleId="NoList611">
    <w:name w:val="No List611"/>
    <w:next w:val="NoList"/>
    <w:uiPriority w:val="99"/>
    <w:semiHidden/>
    <w:unhideWhenUsed/>
    <w:rsid w:val="000F0E95"/>
  </w:style>
  <w:style w:type="numbering" w:customStyle="1" w:styleId="NoList711">
    <w:name w:val="No List711"/>
    <w:next w:val="NoList"/>
    <w:uiPriority w:val="99"/>
    <w:semiHidden/>
    <w:unhideWhenUsed/>
    <w:rsid w:val="000F0E95"/>
  </w:style>
  <w:style w:type="table" w:customStyle="1" w:styleId="TableGrid43">
    <w:name w:val="Table Grid43"/>
    <w:basedOn w:val="TableNormal"/>
    <w:next w:val="TableGrid"/>
    <w:uiPriority w:val="39"/>
    <w:rsid w:val="000F0E95"/>
    <w:pPr>
      <w:jc w:val="left"/>
    </w:pPr>
    <w:rPr>
      <w:rFonts w:eastAsia="Times New Roman"/>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
    <w:name w:val="Table Grid511"/>
    <w:basedOn w:val="TableNormal"/>
    <w:next w:val="TableGrid"/>
    <w:uiPriority w:val="39"/>
    <w:rsid w:val="000F0E95"/>
    <w:pPr>
      <w:jc w:val="left"/>
    </w:pPr>
    <w:rPr>
      <w:rFonts w:eastAsia="Times New Roman"/>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421">
    <w:name w:val="Style421"/>
    <w:rsid w:val="000F0E95"/>
  </w:style>
  <w:style w:type="numbering" w:customStyle="1" w:styleId="Style621">
    <w:name w:val="Style621"/>
    <w:rsid w:val="000F0E95"/>
  </w:style>
  <w:style w:type="numbering" w:customStyle="1" w:styleId="Style521">
    <w:name w:val="Style521"/>
    <w:rsid w:val="000F0E95"/>
  </w:style>
  <w:style w:type="numbering" w:customStyle="1" w:styleId="1ai21">
    <w:name w:val="1 / a / i21"/>
    <w:basedOn w:val="NoList"/>
    <w:next w:val="1ai"/>
    <w:semiHidden/>
    <w:unhideWhenUsed/>
    <w:rsid w:val="000F0E95"/>
  </w:style>
  <w:style w:type="numbering" w:customStyle="1" w:styleId="Style321">
    <w:name w:val="Style321"/>
    <w:rsid w:val="000F0E95"/>
  </w:style>
  <w:style w:type="table" w:customStyle="1" w:styleId="TableGrid310">
    <w:name w:val="TableGrid31"/>
    <w:rsid w:val="000F0E95"/>
    <w:pPr>
      <w:jc w:val="left"/>
    </w:pPr>
    <w:rPr>
      <w:rFonts w:eastAsia="Times New Roman"/>
    </w:rPr>
    <w:tblPr>
      <w:tblCellMar>
        <w:top w:w="0" w:type="dxa"/>
        <w:left w:w="0" w:type="dxa"/>
        <w:bottom w:w="0" w:type="dxa"/>
        <w:right w:w="0" w:type="dxa"/>
      </w:tblCellMar>
    </w:tblPr>
  </w:style>
  <w:style w:type="numbering" w:customStyle="1" w:styleId="Style431">
    <w:name w:val="Style431"/>
    <w:rsid w:val="000F0E95"/>
  </w:style>
  <w:style w:type="numbering" w:customStyle="1" w:styleId="Style631">
    <w:name w:val="Style631"/>
    <w:rsid w:val="000F0E95"/>
  </w:style>
  <w:style w:type="numbering" w:customStyle="1" w:styleId="Style531">
    <w:name w:val="Style531"/>
    <w:rsid w:val="000F0E95"/>
  </w:style>
  <w:style w:type="numbering" w:customStyle="1" w:styleId="1ai31">
    <w:name w:val="1 / a / i31"/>
    <w:basedOn w:val="NoList"/>
    <w:next w:val="1ai"/>
    <w:semiHidden/>
    <w:unhideWhenUsed/>
    <w:rsid w:val="000F0E95"/>
  </w:style>
  <w:style w:type="numbering" w:customStyle="1" w:styleId="Style331">
    <w:name w:val="Style331"/>
    <w:rsid w:val="000F0E95"/>
  </w:style>
  <w:style w:type="table" w:customStyle="1" w:styleId="TableGrid421">
    <w:name w:val="Table Grid421"/>
    <w:basedOn w:val="TableNormal"/>
    <w:next w:val="TableGrid"/>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
    <w:name w:val="No List811"/>
    <w:next w:val="NoList"/>
    <w:uiPriority w:val="99"/>
    <w:semiHidden/>
    <w:unhideWhenUsed/>
    <w:rsid w:val="000F0E95"/>
  </w:style>
  <w:style w:type="table" w:customStyle="1" w:styleId="TableGrid91">
    <w:name w:val="Table Grid91"/>
    <w:basedOn w:val="TableNormal"/>
    <w:next w:val="TableGrid"/>
    <w:uiPriority w:val="39"/>
    <w:rsid w:val="000F0E95"/>
    <w:pPr>
      <w:jc w:val="left"/>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1">
    <w:name w:val="No List911"/>
    <w:next w:val="NoList"/>
    <w:uiPriority w:val="99"/>
    <w:semiHidden/>
    <w:unhideWhenUsed/>
    <w:rsid w:val="000F0E95"/>
  </w:style>
  <w:style w:type="table" w:customStyle="1" w:styleId="TableGrid101">
    <w:name w:val="Table Grid101"/>
    <w:basedOn w:val="TableNormal"/>
    <w:next w:val="TableGrid"/>
    <w:uiPriority w:val="39"/>
    <w:rsid w:val="000F0E95"/>
    <w:pPr>
      <w:jc w:val="left"/>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
    <w:name w:val="No List101"/>
    <w:next w:val="NoList"/>
    <w:uiPriority w:val="99"/>
    <w:semiHidden/>
    <w:unhideWhenUsed/>
    <w:rsid w:val="000F0E95"/>
  </w:style>
  <w:style w:type="table" w:customStyle="1" w:styleId="TableGrid151">
    <w:name w:val="Table Grid151"/>
    <w:basedOn w:val="TableNormal"/>
    <w:next w:val="TableGrid"/>
    <w:uiPriority w:val="59"/>
    <w:rsid w:val="000F0E95"/>
    <w:pPr>
      <w:jc w:val="left"/>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next w:val="TableGrid"/>
    <w:uiPriority w:val="39"/>
    <w:locked/>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
    <w:name w:val="Table Grid191"/>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 Grid201"/>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11">
    <w:name w:val="No List111211"/>
    <w:next w:val="NoList"/>
    <w:uiPriority w:val="99"/>
    <w:semiHidden/>
    <w:unhideWhenUsed/>
    <w:rsid w:val="000F0E95"/>
  </w:style>
  <w:style w:type="numbering" w:customStyle="1" w:styleId="NoList1111211">
    <w:name w:val="No List1111211"/>
    <w:next w:val="NoList"/>
    <w:uiPriority w:val="99"/>
    <w:semiHidden/>
    <w:unhideWhenUsed/>
    <w:rsid w:val="000F0E95"/>
  </w:style>
  <w:style w:type="table" w:customStyle="1" w:styleId="TableStyle311">
    <w:name w:val="Table Style311"/>
    <w:basedOn w:val="TableNormal"/>
    <w:rsid w:val="000F0E95"/>
    <w:pPr>
      <w:jc w:val="left"/>
    </w:pPr>
    <w:rPr>
      <w:rFonts w:eastAsia="Times New Roman"/>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0F0E95"/>
  </w:style>
  <w:style w:type="numbering" w:customStyle="1" w:styleId="NoList11311">
    <w:name w:val="No List11311"/>
    <w:next w:val="NoList"/>
    <w:uiPriority w:val="99"/>
    <w:semiHidden/>
    <w:unhideWhenUsed/>
    <w:rsid w:val="000F0E95"/>
  </w:style>
  <w:style w:type="numbering" w:customStyle="1" w:styleId="NoList111311">
    <w:name w:val="No List111311"/>
    <w:next w:val="NoList"/>
    <w:uiPriority w:val="99"/>
    <w:semiHidden/>
    <w:unhideWhenUsed/>
    <w:rsid w:val="000F0E95"/>
  </w:style>
  <w:style w:type="numbering" w:customStyle="1" w:styleId="NoList1111311">
    <w:name w:val="No List1111311"/>
    <w:next w:val="NoList"/>
    <w:uiPriority w:val="99"/>
    <w:semiHidden/>
    <w:unhideWhenUsed/>
    <w:rsid w:val="000F0E95"/>
  </w:style>
  <w:style w:type="table" w:customStyle="1" w:styleId="TableGrid1131">
    <w:name w:val="Table Grid1131"/>
    <w:basedOn w:val="TableNormal"/>
    <w:next w:val="TableGrid"/>
    <w:rsid w:val="000F0E95"/>
    <w:pPr>
      <w:jc w:val="left"/>
    </w:pPr>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311">
    <w:name w:val="No List2311"/>
    <w:next w:val="NoList"/>
    <w:semiHidden/>
    <w:rsid w:val="000F0E95"/>
  </w:style>
  <w:style w:type="numbering" w:customStyle="1" w:styleId="NoList3311">
    <w:name w:val="No List3311"/>
    <w:next w:val="NoList"/>
    <w:uiPriority w:val="99"/>
    <w:semiHidden/>
    <w:rsid w:val="000F0E95"/>
  </w:style>
  <w:style w:type="numbering" w:customStyle="1" w:styleId="NoList12211">
    <w:name w:val="No List12211"/>
    <w:next w:val="NoList"/>
    <w:semiHidden/>
    <w:rsid w:val="000F0E95"/>
  </w:style>
  <w:style w:type="numbering" w:customStyle="1" w:styleId="NoList21211">
    <w:name w:val="No List21211"/>
    <w:next w:val="NoList"/>
    <w:semiHidden/>
    <w:rsid w:val="000F0E95"/>
  </w:style>
  <w:style w:type="numbering" w:customStyle="1" w:styleId="NoList31211">
    <w:name w:val="No List31211"/>
    <w:next w:val="NoList"/>
    <w:semiHidden/>
    <w:rsid w:val="000F0E95"/>
  </w:style>
  <w:style w:type="numbering" w:customStyle="1" w:styleId="NoList4211">
    <w:name w:val="No List4211"/>
    <w:next w:val="NoList"/>
    <w:semiHidden/>
    <w:rsid w:val="000F0E95"/>
  </w:style>
  <w:style w:type="table" w:customStyle="1" w:styleId="TableStyle321">
    <w:name w:val="Table Style321"/>
    <w:basedOn w:val="TableNormal"/>
    <w:rsid w:val="000F0E95"/>
    <w:pPr>
      <w:jc w:val="left"/>
    </w:pPr>
    <w:rPr>
      <w:rFonts w:eastAsia="Times New Roman"/>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table" w:customStyle="1" w:styleId="TableGrid410">
    <w:name w:val="TableGrid41"/>
    <w:rsid w:val="000F0E95"/>
    <w:pPr>
      <w:jc w:val="left"/>
    </w:pPr>
    <w:rPr>
      <w:rFonts w:eastAsia="Times New Roman"/>
      <w:lang w:val="vi-VN" w:eastAsia="vi-VN"/>
    </w:rPr>
    <w:tblPr>
      <w:tblCellMar>
        <w:top w:w="0" w:type="dxa"/>
        <w:left w:w="0" w:type="dxa"/>
        <w:bottom w:w="0" w:type="dxa"/>
        <w:right w:w="0" w:type="dxa"/>
      </w:tblCellMar>
    </w:tblPr>
  </w:style>
  <w:style w:type="table" w:customStyle="1" w:styleId="TableGrid222">
    <w:name w:val="Table Grid222"/>
    <w:basedOn w:val="TableNormal"/>
    <w:next w:val="TableGrid"/>
    <w:uiPriority w:val="59"/>
    <w:rsid w:val="000F0E95"/>
    <w:pPr>
      <w:jc w:val="left"/>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
    <w:name w:val="Table Grid115"/>
    <w:basedOn w:val="TableNormal"/>
    <w:next w:val="TableGrid"/>
    <w:locked/>
    <w:rsid w:val="000F0E95"/>
    <w:pPr>
      <w:jc w:val="left"/>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6">
    <w:name w:val="Table Grid116"/>
    <w:basedOn w:val="TableNormal"/>
    <w:next w:val="TableGrid"/>
    <w:rsid w:val="000F0E95"/>
    <w:pPr>
      <w:jc w:val="left"/>
    </w:pPr>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Style46">
    <w:name w:val="Style46"/>
    <w:rsid w:val="000F0E95"/>
  </w:style>
  <w:style w:type="numbering" w:customStyle="1" w:styleId="Style66">
    <w:name w:val="Style66"/>
    <w:rsid w:val="000F0E95"/>
  </w:style>
  <w:style w:type="numbering" w:customStyle="1" w:styleId="Style56">
    <w:name w:val="Style56"/>
    <w:rsid w:val="000F0E95"/>
  </w:style>
  <w:style w:type="numbering" w:customStyle="1" w:styleId="1ai6">
    <w:name w:val="1 / a / i6"/>
    <w:basedOn w:val="NoList"/>
    <w:next w:val="1ai"/>
    <w:semiHidden/>
    <w:unhideWhenUsed/>
    <w:rsid w:val="000F0E95"/>
  </w:style>
  <w:style w:type="numbering" w:customStyle="1" w:styleId="Style36">
    <w:name w:val="Style36"/>
    <w:rsid w:val="000F0E95"/>
  </w:style>
  <w:style w:type="numbering" w:customStyle="1" w:styleId="Style432">
    <w:name w:val="Style432"/>
    <w:rsid w:val="000F0E95"/>
  </w:style>
  <w:style w:type="numbering" w:customStyle="1" w:styleId="Style632">
    <w:name w:val="Style632"/>
    <w:rsid w:val="000F0E95"/>
  </w:style>
  <w:style w:type="numbering" w:customStyle="1" w:styleId="Style532">
    <w:name w:val="Style532"/>
    <w:rsid w:val="000F0E95"/>
  </w:style>
  <w:style w:type="numbering" w:customStyle="1" w:styleId="1ai32">
    <w:name w:val="1 / a / i32"/>
    <w:basedOn w:val="NoList"/>
    <w:next w:val="1ai"/>
    <w:semiHidden/>
    <w:unhideWhenUsed/>
    <w:rsid w:val="000F0E95"/>
  </w:style>
  <w:style w:type="numbering" w:customStyle="1" w:styleId="Style332">
    <w:name w:val="Style332"/>
    <w:rsid w:val="000F0E95"/>
  </w:style>
  <w:style w:type="numbering" w:customStyle="1" w:styleId="Style441">
    <w:name w:val="Style441"/>
    <w:rsid w:val="000F0E95"/>
  </w:style>
  <w:style w:type="table" w:customStyle="1" w:styleId="TableGrid510">
    <w:name w:val="TableGrid51"/>
    <w:rsid w:val="000F0E95"/>
    <w:pPr>
      <w:jc w:val="left"/>
    </w:pPr>
    <w:rPr>
      <w:rFonts w:eastAsia="Times New Roman"/>
      <w:lang w:val="vi-VN" w:eastAsia="vi-VN"/>
    </w:rPr>
    <w:tblPr>
      <w:tblCellMar>
        <w:top w:w="0" w:type="dxa"/>
        <w:left w:w="0" w:type="dxa"/>
        <w:bottom w:w="0" w:type="dxa"/>
        <w:right w:w="0" w:type="dxa"/>
      </w:tblCellMar>
    </w:tblPr>
  </w:style>
  <w:style w:type="table" w:customStyle="1" w:styleId="TableGrid1110">
    <w:name w:val="TableGrid111"/>
    <w:rsid w:val="000F0E95"/>
    <w:pPr>
      <w:jc w:val="left"/>
    </w:pPr>
    <w:rPr>
      <w:rFonts w:eastAsiaTheme="minorEastAsia"/>
      <w:lang w:val="vi-VN" w:eastAsia="vi-VN"/>
    </w:rPr>
    <w:tblPr>
      <w:tblCellMar>
        <w:top w:w="0" w:type="dxa"/>
        <w:left w:w="0" w:type="dxa"/>
        <w:bottom w:w="0" w:type="dxa"/>
        <w:right w:w="0" w:type="dxa"/>
      </w:tblCellMar>
    </w:tblPr>
  </w:style>
  <w:style w:type="numbering" w:customStyle="1" w:styleId="Style451">
    <w:name w:val="Style451"/>
    <w:rsid w:val="000F0E95"/>
  </w:style>
  <w:style w:type="numbering" w:customStyle="1" w:styleId="Style651">
    <w:name w:val="Style651"/>
    <w:rsid w:val="000F0E95"/>
  </w:style>
  <w:style w:type="numbering" w:customStyle="1" w:styleId="Style551">
    <w:name w:val="Style551"/>
    <w:rsid w:val="000F0E95"/>
  </w:style>
  <w:style w:type="numbering" w:customStyle="1" w:styleId="1ai51">
    <w:name w:val="1 / a / i51"/>
    <w:basedOn w:val="NoList"/>
    <w:next w:val="1ai"/>
    <w:semiHidden/>
    <w:unhideWhenUsed/>
    <w:rsid w:val="000F0E95"/>
  </w:style>
  <w:style w:type="numbering" w:customStyle="1" w:styleId="Style351">
    <w:name w:val="Style351"/>
    <w:rsid w:val="000F0E95"/>
  </w:style>
  <w:style w:type="table" w:customStyle="1" w:styleId="TableGrid24111">
    <w:name w:val="Table Grid24111"/>
    <w:basedOn w:val="TableNormal"/>
    <w:next w:val="TableGrid"/>
    <w:uiPriority w:val="5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7">
    <w:name w:val="Table Grid117"/>
    <w:basedOn w:val="TableNormal"/>
    <w:next w:val="TableGrid"/>
    <w:rsid w:val="000F0E95"/>
    <w:pPr>
      <w:jc w:val="left"/>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8">
    <w:name w:val="Table Grid118"/>
    <w:basedOn w:val="TableNormal"/>
    <w:next w:val="TableGrid"/>
    <w:rsid w:val="000F0E95"/>
    <w:pPr>
      <w:jc w:val="left"/>
    </w:pPr>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Style47">
    <w:name w:val="Style47"/>
    <w:rsid w:val="000F0E95"/>
  </w:style>
  <w:style w:type="numbering" w:customStyle="1" w:styleId="Style67">
    <w:name w:val="Style67"/>
    <w:rsid w:val="000F0E95"/>
  </w:style>
  <w:style w:type="numbering" w:customStyle="1" w:styleId="Style57">
    <w:name w:val="Style57"/>
    <w:rsid w:val="000F0E95"/>
  </w:style>
  <w:style w:type="numbering" w:customStyle="1" w:styleId="1ai7">
    <w:name w:val="1 / a / i7"/>
    <w:basedOn w:val="NoList"/>
    <w:next w:val="1ai"/>
    <w:semiHidden/>
    <w:unhideWhenUsed/>
    <w:rsid w:val="000F0E95"/>
  </w:style>
  <w:style w:type="numbering" w:customStyle="1" w:styleId="Style37">
    <w:name w:val="Style37"/>
    <w:rsid w:val="000F0E95"/>
  </w:style>
  <w:style w:type="numbering" w:customStyle="1" w:styleId="Style433">
    <w:name w:val="Style433"/>
    <w:rsid w:val="000F0E95"/>
  </w:style>
  <w:style w:type="numbering" w:customStyle="1" w:styleId="Style633">
    <w:name w:val="Style633"/>
    <w:rsid w:val="000F0E95"/>
  </w:style>
  <w:style w:type="numbering" w:customStyle="1" w:styleId="Style533">
    <w:name w:val="Style533"/>
    <w:rsid w:val="000F0E95"/>
  </w:style>
  <w:style w:type="numbering" w:customStyle="1" w:styleId="1ai33">
    <w:name w:val="1 / a / i33"/>
    <w:basedOn w:val="NoList"/>
    <w:next w:val="1ai"/>
    <w:semiHidden/>
    <w:unhideWhenUsed/>
    <w:rsid w:val="000F0E95"/>
  </w:style>
  <w:style w:type="numbering" w:customStyle="1" w:styleId="Style333">
    <w:name w:val="Style333"/>
    <w:rsid w:val="000F0E95"/>
  </w:style>
  <w:style w:type="numbering" w:customStyle="1" w:styleId="Style442">
    <w:name w:val="Style442"/>
    <w:rsid w:val="000F0E95"/>
  </w:style>
  <w:style w:type="table" w:customStyle="1" w:styleId="TableGrid520">
    <w:name w:val="TableGrid52"/>
    <w:rsid w:val="000F0E95"/>
    <w:pPr>
      <w:jc w:val="left"/>
    </w:pPr>
    <w:rPr>
      <w:rFonts w:eastAsia="Times New Roman"/>
      <w:lang w:val="vi-VN" w:eastAsia="vi-VN"/>
    </w:rPr>
    <w:tblPr>
      <w:tblCellMar>
        <w:top w:w="0" w:type="dxa"/>
        <w:left w:w="0" w:type="dxa"/>
        <w:bottom w:w="0" w:type="dxa"/>
        <w:right w:w="0" w:type="dxa"/>
      </w:tblCellMar>
    </w:tblPr>
  </w:style>
  <w:style w:type="table" w:customStyle="1" w:styleId="TableGrid1120">
    <w:name w:val="TableGrid112"/>
    <w:rsid w:val="000F0E95"/>
    <w:pPr>
      <w:jc w:val="left"/>
    </w:pPr>
    <w:rPr>
      <w:rFonts w:eastAsiaTheme="minorEastAsia"/>
      <w:lang w:val="vi-VN" w:eastAsia="vi-VN"/>
    </w:rPr>
    <w:tblPr>
      <w:tblCellMar>
        <w:top w:w="0" w:type="dxa"/>
        <w:left w:w="0" w:type="dxa"/>
        <w:bottom w:w="0" w:type="dxa"/>
        <w:right w:w="0" w:type="dxa"/>
      </w:tblCellMar>
    </w:tblPr>
  </w:style>
  <w:style w:type="numbering" w:customStyle="1" w:styleId="Style452">
    <w:name w:val="Style452"/>
    <w:rsid w:val="000F0E95"/>
  </w:style>
  <w:style w:type="numbering" w:customStyle="1" w:styleId="Style652">
    <w:name w:val="Style652"/>
    <w:rsid w:val="000F0E95"/>
  </w:style>
  <w:style w:type="numbering" w:customStyle="1" w:styleId="Style552">
    <w:name w:val="Style552"/>
    <w:rsid w:val="000F0E95"/>
  </w:style>
  <w:style w:type="numbering" w:customStyle="1" w:styleId="1ai52">
    <w:name w:val="1 / a / i52"/>
    <w:basedOn w:val="NoList"/>
    <w:next w:val="1ai"/>
    <w:semiHidden/>
    <w:unhideWhenUsed/>
    <w:rsid w:val="000F0E95"/>
  </w:style>
  <w:style w:type="numbering" w:customStyle="1" w:styleId="Style352">
    <w:name w:val="Style352"/>
    <w:rsid w:val="000F0E95"/>
  </w:style>
  <w:style w:type="table" w:customStyle="1" w:styleId="TableGrid242">
    <w:name w:val="Table Grid242"/>
    <w:basedOn w:val="TableNormal"/>
    <w:next w:val="TableGrid"/>
    <w:uiPriority w:val="5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9">
    <w:name w:val="Table Grid119"/>
    <w:basedOn w:val="TableNormal"/>
    <w:next w:val="TableGrid"/>
    <w:rsid w:val="000F0E95"/>
    <w:pPr>
      <w:jc w:val="left"/>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00">
    <w:name w:val="Table Grid1110"/>
    <w:basedOn w:val="TableNormal"/>
    <w:next w:val="TableGrid"/>
    <w:rsid w:val="000F0E95"/>
    <w:pPr>
      <w:jc w:val="left"/>
    </w:pPr>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Style48">
    <w:name w:val="Style48"/>
    <w:rsid w:val="000F0E95"/>
  </w:style>
  <w:style w:type="numbering" w:customStyle="1" w:styleId="Style68">
    <w:name w:val="Style68"/>
    <w:rsid w:val="000F0E95"/>
  </w:style>
  <w:style w:type="numbering" w:customStyle="1" w:styleId="Style58">
    <w:name w:val="Style58"/>
    <w:rsid w:val="000F0E95"/>
  </w:style>
  <w:style w:type="numbering" w:customStyle="1" w:styleId="1ai8">
    <w:name w:val="1 / a / i8"/>
    <w:basedOn w:val="NoList"/>
    <w:next w:val="1ai"/>
    <w:semiHidden/>
    <w:unhideWhenUsed/>
    <w:rsid w:val="000F0E95"/>
  </w:style>
  <w:style w:type="numbering" w:customStyle="1" w:styleId="Style38">
    <w:name w:val="Style38"/>
    <w:rsid w:val="000F0E95"/>
  </w:style>
  <w:style w:type="numbering" w:customStyle="1" w:styleId="Style434">
    <w:name w:val="Style434"/>
    <w:rsid w:val="000F0E95"/>
  </w:style>
  <w:style w:type="numbering" w:customStyle="1" w:styleId="Style634">
    <w:name w:val="Style634"/>
    <w:rsid w:val="000F0E95"/>
  </w:style>
  <w:style w:type="numbering" w:customStyle="1" w:styleId="Style534">
    <w:name w:val="Style534"/>
    <w:rsid w:val="000F0E95"/>
  </w:style>
  <w:style w:type="numbering" w:customStyle="1" w:styleId="1ai34">
    <w:name w:val="1 / a / i34"/>
    <w:basedOn w:val="NoList"/>
    <w:next w:val="1ai"/>
    <w:semiHidden/>
    <w:unhideWhenUsed/>
    <w:rsid w:val="000F0E95"/>
  </w:style>
  <w:style w:type="numbering" w:customStyle="1" w:styleId="Style334">
    <w:name w:val="Style334"/>
    <w:rsid w:val="000F0E95"/>
  </w:style>
  <w:style w:type="numbering" w:customStyle="1" w:styleId="Style443">
    <w:name w:val="Style443"/>
    <w:rsid w:val="000F0E95"/>
  </w:style>
  <w:style w:type="table" w:customStyle="1" w:styleId="TableGrid53">
    <w:name w:val="TableGrid53"/>
    <w:rsid w:val="000F0E95"/>
    <w:pPr>
      <w:jc w:val="left"/>
    </w:pPr>
    <w:rPr>
      <w:rFonts w:eastAsia="Times New Roman"/>
      <w:lang w:val="vi-VN" w:eastAsia="vi-VN"/>
    </w:rPr>
    <w:tblPr>
      <w:tblCellMar>
        <w:top w:w="0" w:type="dxa"/>
        <w:left w:w="0" w:type="dxa"/>
        <w:bottom w:w="0" w:type="dxa"/>
        <w:right w:w="0" w:type="dxa"/>
      </w:tblCellMar>
    </w:tblPr>
  </w:style>
  <w:style w:type="table" w:customStyle="1" w:styleId="TableGrid1130">
    <w:name w:val="TableGrid113"/>
    <w:rsid w:val="000F0E95"/>
    <w:pPr>
      <w:jc w:val="left"/>
    </w:pPr>
    <w:rPr>
      <w:rFonts w:eastAsiaTheme="minorEastAsia"/>
      <w:lang w:val="vi-VN" w:eastAsia="vi-VN"/>
    </w:rPr>
    <w:tblPr>
      <w:tblCellMar>
        <w:top w:w="0" w:type="dxa"/>
        <w:left w:w="0" w:type="dxa"/>
        <w:bottom w:w="0" w:type="dxa"/>
        <w:right w:w="0" w:type="dxa"/>
      </w:tblCellMar>
    </w:tblPr>
  </w:style>
  <w:style w:type="numbering" w:customStyle="1" w:styleId="Style453">
    <w:name w:val="Style453"/>
    <w:rsid w:val="000F0E95"/>
  </w:style>
  <w:style w:type="numbering" w:customStyle="1" w:styleId="Style653">
    <w:name w:val="Style653"/>
    <w:rsid w:val="000F0E95"/>
  </w:style>
  <w:style w:type="numbering" w:customStyle="1" w:styleId="Style553">
    <w:name w:val="Style553"/>
    <w:rsid w:val="000F0E95"/>
  </w:style>
  <w:style w:type="numbering" w:customStyle="1" w:styleId="1ai53">
    <w:name w:val="1 / a / i53"/>
    <w:basedOn w:val="NoList"/>
    <w:next w:val="1ai"/>
    <w:semiHidden/>
    <w:unhideWhenUsed/>
    <w:rsid w:val="000F0E95"/>
  </w:style>
  <w:style w:type="numbering" w:customStyle="1" w:styleId="Style353">
    <w:name w:val="Style353"/>
    <w:rsid w:val="000F0E95"/>
  </w:style>
  <w:style w:type="table" w:customStyle="1" w:styleId="TableGrid243">
    <w:name w:val="Table Grid243"/>
    <w:basedOn w:val="TableNormal"/>
    <w:next w:val="TableGrid"/>
    <w:uiPriority w:val="5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0">
    <w:name w:val="Table Grid120"/>
    <w:basedOn w:val="TableNormal"/>
    <w:next w:val="TableGrid"/>
    <w:uiPriority w:val="39"/>
    <w:rsid w:val="000F0E95"/>
    <w:pPr>
      <w:jc w:val="left"/>
    </w:pPr>
    <w:rPr>
      <w:rFonts w:eastAsia="Times New Roman"/>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
    <w:name w:val="Table Grid62"/>
    <w:basedOn w:val="TableNormal"/>
    <w:next w:val="TableGrid"/>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
    <w:name w:val="Table Grid1113"/>
    <w:basedOn w:val="TableNormal"/>
    <w:next w:val="TableGrid"/>
    <w:rsid w:val="000F0E95"/>
    <w:pPr>
      <w:jc w:val="left"/>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
    <w:name w:val="Table Grid1114"/>
    <w:basedOn w:val="TableNormal"/>
    <w:next w:val="TableGrid"/>
    <w:rsid w:val="000F0E95"/>
    <w:pPr>
      <w:jc w:val="left"/>
    </w:pPr>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Style49">
    <w:name w:val="Style49"/>
    <w:rsid w:val="000F0E95"/>
  </w:style>
  <w:style w:type="numbering" w:customStyle="1" w:styleId="Style69">
    <w:name w:val="Style69"/>
    <w:rsid w:val="000F0E95"/>
    <w:pPr>
      <w:numPr>
        <w:numId w:val="10"/>
      </w:numPr>
    </w:pPr>
  </w:style>
  <w:style w:type="numbering" w:customStyle="1" w:styleId="Style59">
    <w:name w:val="Style59"/>
    <w:rsid w:val="000F0E95"/>
  </w:style>
  <w:style w:type="numbering" w:customStyle="1" w:styleId="1ai9">
    <w:name w:val="1 / a / i9"/>
    <w:basedOn w:val="NoList"/>
    <w:next w:val="1ai"/>
    <w:semiHidden/>
    <w:unhideWhenUsed/>
    <w:rsid w:val="000F0E95"/>
  </w:style>
  <w:style w:type="numbering" w:customStyle="1" w:styleId="Style39">
    <w:name w:val="Style39"/>
    <w:rsid w:val="000F0E95"/>
  </w:style>
  <w:style w:type="table" w:customStyle="1" w:styleId="TableGrid44">
    <w:name w:val="Table Grid44"/>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2">
    <w:name w:val="trongbang2"/>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3">
    <w:name w:val="trongbang3"/>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8">
    <w:name w:val="No List18"/>
    <w:next w:val="NoList"/>
    <w:uiPriority w:val="99"/>
    <w:semiHidden/>
    <w:unhideWhenUsed/>
    <w:rsid w:val="000F0E95"/>
  </w:style>
  <w:style w:type="table" w:customStyle="1" w:styleId="trongbang4">
    <w:name w:val="trongbang4"/>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
    <w:name w:val="Table Grid122"/>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
    <w:name w:val="Table Grid27"/>
    <w:basedOn w:val="TableNormal"/>
    <w:next w:val="TableGrid"/>
    <w:uiPriority w:val="5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0F0E95"/>
  </w:style>
  <w:style w:type="table" w:customStyle="1" w:styleId="TableGrid28">
    <w:name w:val="Table Grid28"/>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
    <w:name w:val="Table Grid123"/>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0F0E95"/>
  </w:style>
  <w:style w:type="table" w:customStyle="1" w:styleId="TableGrid29">
    <w:name w:val="Table Grid29"/>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
    <w:name w:val="Table Grid124"/>
    <w:basedOn w:val="TableNormal"/>
    <w:next w:val="TableGrid"/>
    <w:uiPriority w:val="59"/>
    <w:rsid w:val="000F0E95"/>
    <w:rPr>
      <w:bC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0F0E95"/>
  </w:style>
  <w:style w:type="numbering" w:customStyle="1" w:styleId="NoList110">
    <w:name w:val="No List110"/>
    <w:next w:val="NoList"/>
    <w:uiPriority w:val="99"/>
    <w:semiHidden/>
    <w:unhideWhenUsed/>
    <w:rsid w:val="000F0E95"/>
  </w:style>
  <w:style w:type="table" w:customStyle="1" w:styleId="TableGrid300">
    <w:name w:val="Table Grid30"/>
    <w:basedOn w:val="TableNormal"/>
    <w:next w:val="TableGrid"/>
    <w:uiPriority w:val="59"/>
    <w:rsid w:val="000F0E95"/>
    <w:pPr>
      <w:ind w:firstLine="284"/>
    </w:pPr>
    <w:rPr>
      <w:rFonts w:eastAsia="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25">
    <w:name w:val="Table Grid125"/>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100">
    <w:name w:val="Table Grid210"/>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34">
    <w:name w:val="Table Grid34"/>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Bodytext20">
    <w:name w:val="Body text (2)_"/>
    <w:link w:val="Bodytext21"/>
    <w:rsid w:val="000F0E95"/>
    <w:rPr>
      <w:rFonts w:ascii="Times New Roman" w:eastAsia="Times New Roman" w:hAnsi="Times New Roman"/>
      <w:sz w:val="18"/>
      <w:szCs w:val="18"/>
      <w:shd w:val="clear" w:color="auto" w:fill="FFFFFF"/>
    </w:rPr>
  </w:style>
  <w:style w:type="character" w:customStyle="1" w:styleId="Bodytext4">
    <w:name w:val="Body text (4)_"/>
    <w:link w:val="Bodytext40"/>
    <w:rsid w:val="000F0E95"/>
    <w:rPr>
      <w:rFonts w:ascii="Times New Roman" w:eastAsia="Times New Roman" w:hAnsi="Times New Roman"/>
      <w:i/>
      <w:iCs/>
      <w:shd w:val="clear" w:color="auto" w:fill="FFFFFF"/>
    </w:rPr>
  </w:style>
  <w:style w:type="paragraph" w:customStyle="1" w:styleId="Bodytext21">
    <w:name w:val="Body text (2)"/>
    <w:basedOn w:val="Normal"/>
    <w:link w:val="Bodytext20"/>
    <w:rsid w:val="000F0E95"/>
    <w:pPr>
      <w:widowControl w:val="0"/>
      <w:shd w:val="clear" w:color="auto" w:fill="FFFFFF"/>
      <w:spacing w:line="270" w:lineRule="exact"/>
      <w:ind w:firstLine="284"/>
    </w:pPr>
    <w:rPr>
      <w:rFonts w:eastAsia="Times New Roman"/>
      <w:sz w:val="18"/>
      <w:szCs w:val="18"/>
    </w:rPr>
  </w:style>
  <w:style w:type="paragraph" w:customStyle="1" w:styleId="Bodytext40">
    <w:name w:val="Body text (4)"/>
    <w:basedOn w:val="Normal"/>
    <w:link w:val="Bodytext4"/>
    <w:rsid w:val="000F0E95"/>
    <w:pPr>
      <w:widowControl w:val="0"/>
      <w:shd w:val="clear" w:color="auto" w:fill="FFFFFF"/>
      <w:spacing w:before="60" w:line="270" w:lineRule="exact"/>
      <w:ind w:firstLine="284"/>
      <w:jc w:val="left"/>
    </w:pPr>
    <w:rPr>
      <w:rFonts w:eastAsia="Times New Roman"/>
      <w:i/>
      <w:iCs/>
    </w:rPr>
  </w:style>
  <w:style w:type="table" w:customStyle="1" w:styleId="TableGrid45">
    <w:name w:val="Table Grid45"/>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0F0E95"/>
  </w:style>
  <w:style w:type="table" w:customStyle="1" w:styleId="TableGrid530">
    <w:name w:val="Table Grid53"/>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FollowedHyperlink1">
    <w:name w:val="FollowedHyperlink1"/>
    <w:basedOn w:val="DefaultParagraphFont"/>
    <w:uiPriority w:val="99"/>
    <w:semiHidden/>
    <w:unhideWhenUsed/>
    <w:rsid w:val="000F0E95"/>
    <w:rPr>
      <w:color w:val="954F72"/>
      <w:u w:val="single"/>
    </w:rPr>
  </w:style>
  <w:style w:type="numbering" w:customStyle="1" w:styleId="NoList35">
    <w:name w:val="No List35"/>
    <w:next w:val="NoList"/>
    <w:uiPriority w:val="99"/>
    <w:semiHidden/>
    <w:unhideWhenUsed/>
    <w:rsid w:val="000F0E95"/>
  </w:style>
  <w:style w:type="character" w:customStyle="1" w:styleId="fontstyle51">
    <w:name w:val="fontstyle51"/>
    <w:rsid w:val="000F0E95"/>
    <w:rPr>
      <w:rFonts w:ascii="MT Extra" w:hAnsi="MT Extra" w:hint="default"/>
      <w:b w:val="0"/>
      <w:bCs w:val="0"/>
      <w:i w:val="0"/>
      <w:iCs w:val="0"/>
      <w:color w:val="000000"/>
      <w:sz w:val="84"/>
      <w:szCs w:val="84"/>
    </w:rPr>
  </w:style>
  <w:style w:type="numbering" w:customStyle="1" w:styleId="NoList44">
    <w:name w:val="No List44"/>
    <w:next w:val="NoList"/>
    <w:uiPriority w:val="99"/>
    <w:semiHidden/>
    <w:unhideWhenUsed/>
    <w:rsid w:val="000F0E95"/>
  </w:style>
  <w:style w:type="table" w:customStyle="1" w:styleId="TableGrid63">
    <w:name w:val="Table Grid63"/>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2">
    <w:name w:val="Table Grid72"/>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82">
    <w:name w:val="Table Grid82"/>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92">
    <w:name w:val="Table Grid92"/>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54">
    <w:name w:val="No List54"/>
    <w:next w:val="NoList"/>
    <w:uiPriority w:val="99"/>
    <w:semiHidden/>
    <w:unhideWhenUsed/>
    <w:rsid w:val="000F0E95"/>
  </w:style>
  <w:style w:type="table" w:customStyle="1" w:styleId="TableGrid102">
    <w:name w:val="Table Grid102"/>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115">
    <w:name w:val="Table Grid1115"/>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64">
    <w:name w:val="No List64"/>
    <w:next w:val="NoList"/>
    <w:uiPriority w:val="99"/>
    <w:semiHidden/>
    <w:unhideWhenUsed/>
    <w:rsid w:val="000F0E95"/>
  </w:style>
  <w:style w:type="table" w:customStyle="1" w:styleId="TableGrid126">
    <w:name w:val="Table Grid126"/>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32">
    <w:name w:val="Table Grid132"/>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42">
    <w:name w:val="Table Grid142"/>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52">
    <w:name w:val="Table Grid152"/>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72">
    <w:name w:val="No List72"/>
    <w:next w:val="NoList"/>
    <w:uiPriority w:val="99"/>
    <w:semiHidden/>
    <w:unhideWhenUsed/>
    <w:rsid w:val="000F0E95"/>
  </w:style>
  <w:style w:type="table" w:customStyle="1" w:styleId="TableGrid162">
    <w:name w:val="Table Grid162"/>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72">
    <w:name w:val="Table Grid172"/>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82">
    <w:name w:val="Table Grid182"/>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82">
    <w:name w:val="No List82"/>
    <w:next w:val="NoList"/>
    <w:uiPriority w:val="99"/>
    <w:semiHidden/>
    <w:unhideWhenUsed/>
    <w:rsid w:val="000F0E95"/>
  </w:style>
  <w:style w:type="table" w:customStyle="1" w:styleId="TableGrid192">
    <w:name w:val="Table Grid192"/>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92">
    <w:name w:val="No List92"/>
    <w:next w:val="NoList"/>
    <w:uiPriority w:val="99"/>
    <w:semiHidden/>
    <w:unhideWhenUsed/>
    <w:rsid w:val="000F0E95"/>
  </w:style>
  <w:style w:type="table" w:customStyle="1" w:styleId="TableGrid202">
    <w:name w:val="Table Grid202"/>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02">
    <w:name w:val="No List102"/>
    <w:next w:val="NoList"/>
    <w:uiPriority w:val="99"/>
    <w:semiHidden/>
    <w:unhideWhenUsed/>
    <w:rsid w:val="000F0E95"/>
  </w:style>
  <w:style w:type="numbering" w:customStyle="1" w:styleId="NoList115">
    <w:name w:val="No List115"/>
    <w:next w:val="NoList"/>
    <w:uiPriority w:val="99"/>
    <w:semiHidden/>
    <w:unhideWhenUsed/>
    <w:rsid w:val="000F0E95"/>
  </w:style>
  <w:style w:type="table" w:customStyle="1" w:styleId="TableGrid212">
    <w:name w:val="Table Grid212"/>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23">
    <w:name w:val="Table Grid223"/>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32">
    <w:name w:val="Table Grid232"/>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44">
    <w:name w:val="Table Grid244"/>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24">
    <w:name w:val="No List124"/>
    <w:next w:val="NoList"/>
    <w:uiPriority w:val="99"/>
    <w:semiHidden/>
    <w:unhideWhenUsed/>
    <w:rsid w:val="000F0E95"/>
  </w:style>
  <w:style w:type="table" w:customStyle="1" w:styleId="TableGrid251">
    <w:name w:val="Table Grid251"/>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61">
    <w:name w:val="Table Grid261"/>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71">
    <w:name w:val="Table Grid271"/>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81">
    <w:name w:val="Table Grid281"/>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34">
    <w:name w:val="No List134"/>
    <w:next w:val="NoList"/>
    <w:uiPriority w:val="99"/>
    <w:semiHidden/>
    <w:unhideWhenUsed/>
    <w:rsid w:val="000F0E95"/>
  </w:style>
  <w:style w:type="table" w:customStyle="1" w:styleId="TableGrid291">
    <w:name w:val="Table Grid291"/>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TOC2">
    <w:name w:val="toc 2"/>
    <w:basedOn w:val="Normal"/>
    <w:next w:val="Normal"/>
    <w:autoRedefine/>
    <w:uiPriority w:val="39"/>
    <w:unhideWhenUsed/>
    <w:rsid w:val="000F0E95"/>
    <w:pPr>
      <w:spacing w:after="100" w:line="360" w:lineRule="auto"/>
      <w:ind w:left="240" w:firstLine="284"/>
    </w:pPr>
    <w:rPr>
      <w:rFonts w:eastAsia="Calibri"/>
    </w:rPr>
  </w:style>
  <w:style w:type="character" w:customStyle="1" w:styleId="fontstyle11">
    <w:name w:val="fontstyle11"/>
    <w:rsid w:val="000F0E95"/>
    <w:rPr>
      <w:rFonts w:ascii="TimesNewRomanPSMT" w:hAnsi="TimesNewRomanPSMT" w:hint="default"/>
      <w:b w:val="0"/>
      <w:bCs w:val="0"/>
      <w:i w:val="0"/>
      <w:iCs w:val="0"/>
      <w:color w:val="000000"/>
      <w:sz w:val="22"/>
      <w:szCs w:val="22"/>
    </w:rPr>
  </w:style>
  <w:style w:type="paragraph" w:styleId="TOC3">
    <w:name w:val="toc 3"/>
    <w:basedOn w:val="Normal"/>
    <w:next w:val="Normal"/>
    <w:autoRedefine/>
    <w:uiPriority w:val="39"/>
    <w:unhideWhenUsed/>
    <w:rsid w:val="000F0E95"/>
    <w:pPr>
      <w:spacing w:after="100" w:line="360" w:lineRule="auto"/>
      <w:ind w:left="480" w:firstLine="284"/>
    </w:pPr>
    <w:rPr>
      <w:rFonts w:eastAsia="Calibri"/>
    </w:rPr>
  </w:style>
  <w:style w:type="character" w:customStyle="1" w:styleId="Bodytext2Exact">
    <w:name w:val="Body text (2) Exact"/>
    <w:basedOn w:val="DefaultParagraphFont"/>
    <w:rsid w:val="000F0E95"/>
    <w:rPr>
      <w:rFonts w:ascii="Times New Roman" w:eastAsia="Times New Roman" w:hAnsi="Times New Roman" w:cs="Times New Roman"/>
      <w:b w:val="0"/>
      <w:bCs w:val="0"/>
      <w:i w:val="0"/>
      <w:iCs w:val="0"/>
      <w:smallCaps w:val="0"/>
      <w:strike w:val="0"/>
      <w:sz w:val="22"/>
      <w:szCs w:val="22"/>
      <w:u w:val="none"/>
    </w:rPr>
  </w:style>
  <w:style w:type="character" w:customStyle="1" w:styleId="Bodytext2115pt">
    <w:name w:val="Body text (2) + 11.5 pt"/>
    <w:aliases w:val="Italic Exact"/>
    <w:basedOn w:val="Bodytext20"/>
    <w:rsid w:val="000F0E95"/>
    <w:rPr>
      <w:rFonts w:ascii="Times New Roman" w:eastAsia="Times New Roman" w:hAnsi="Times New Roman" w:cs="Times New Roman"/>
      <w:b w:val="0"/>
      <w:bCs w:val="0"/>
      <w:i/>
      <w:iCs/>
      <w:smallCaps w:val="0"/>
      <w:strike w:val="0"/>
      <w:sz w:val="23"/>
      <w:szCs w:val="23"/>
      <w:u w:val="none"/>
      <w:shd w:val="clear" w:color="auto" w:fill="FFFFFF"/>
    </w:rPr>
  </w:style>
  <w:style w:type="character" w:customStyle="1" w:styleId="Bodytext210pt">
    <w:name w:val="Body text (2) + 10 pt"/>
    <w:aliases w:val="Spacing 1 pt,Small Caps,Bold,Body text (2) + 17 pt"/>
    <w:basedOn w:val="Bodytext20"/>
    <w:rsid w:val="000F0E95"/>
    <w:rPr>
      <w:rFonts w:ascii="Times New Roman" w:eastAsia="Times New Roman" w:hAnsi="Times New Roman" w:cs="Times New Roman"/>
      <w:b w:val="0"/>
      <w:bCs w:val="0"/>
      <w:i w:val="0"/>
      <w:iCs w:val="0"/>
      <w:smallCaps w:val="0"/>
      <w:strike w:val="0"/>
      <w:color w:val="000000"/>
      <w:spacing w:val="20"/>
      <w:w w:val="100"/>
      <w:position w:val="0"/>
      <w:sz w:val="20"/>
      <w:szCs w:val="20"/>
      <w:u w:val="none"/>
      <w:shd w:val="clear" w:color="auto" w:fill="FFFFFF"/>
      <w:lang w:val="vi-VN" w:eastAsia="vi-VN" w:bidi="vi-VN"/>
    </w:rPr>
  </w:style>
  <w:style w:type="character" w:customStyle="1" w:styleId="Bodytext2Tahoma">
    <w:name w:val="Body text (2) + Tahoma"/>
    <w:aliases w:val="16 pt,Italic,Body text (2) + Consolas,11 pt,Body text (2) + 10.5 pt"/>
    <w:basedOn w:val="Bodytext20"/>
    <w:rsid w:val="000F0E95"/>
    <w:rPr>
      <w:rFonts w:ascii="Tahoma" w:eastAsia="Tahoma" w:hAnsi="Tahoma" w:cs="Tahoma"/>
      <w:b w:val="0"/>
      <w:bCs w:val="0"/>
      <w:i/>
      <w:iCs/>
      <w:smallCaps w:val="0"/>
      <w:strike w:val="0"/>
      <w:color w:val="000000"/>
      <w:spacing w:val="0"/>
      <w:w w:val="100"/>
      <w:position w:val="0"/>
      <w:sz w:val="32"/>
      <w:szCs w:val="32"/>
      <w:u w:val="none"/>
      <w:shd w:val="clear" w:color="auto" w:fill="FFFFFF"/>
      <w:lang w:val="vi-VN" w:eastAsia="vi-VN" w:bidi="vi-VN"/>
    </w:rPr>
  </w:style>
  <w:style w:type="character" w:customStyle="1" w:styleId="Bodytext23Exact">
    <w:name w:val="Body text (23) Exact"/>
    <w:basedOn w:val="DefaultParagraphFont"/>
    <w:link w:val="Bodytext23"/>
    <w:rsid w:val="000F0E95"/>
    <w:rPr>
      <w:rFonts w:ascii="Times New Roman" w:eastAsia="Times New Roman" w:hAnsi="Times New Roman" w:cs="Times New Roman"/>
      <w:spacing w:val="10"/>
      <w:sz w:val="8"/>
      <w:szCs w:val="8"/>
      <w:shd w:val="clear" w:color="auto" w:fill="FFFFFF"/>
    </w:rPr>
  </w:style>
  <w:style w:type="paragraph" w:customStyle="1" w:styleId="Bodytext23">
    <w:name w:val="Body text (23)"/>
    <w:basedOn w:val="Normal"/>
    <w:link w:val="Bodytext23Exact"/>
    <w:rsid w:val="000F0E95"/>
    <w:pPr>
      <w:widowControl w:val="0"/>
      <w:shd w:val="clear" w:color="auto" w:fill="FFFFFF"/>
      <w:spacing w:before="240" w:line="0" w:lineRule="atLeast"/>
    </w:pPr>
    <w:rPr>
      <w:rFonts w:eastAsia="Times New Roman"/>
      <w:spacing w:val="10"/>
      <w:sz w:val="8"/>
      <w:szCs w:val="8"/>
    </w:rPr>
  </w:style>
  <w:style w:type="paragraph" w:customStyle="1" w:styleId="mab5">
    <w:name w:val="mab5"/>
    <w:basedOn w:val="Normal"/>
    <w:uiPriority w:val="99"/>
    <w:rsid w:val="000F0E95"/>
    <w:pPr>
      <w:spacing w:before="60" w:after="75"/>
      <w:ind w:firstLine="284"/>
    </w:pPr>
    <w:rPr>
      <w:rFonts w:eastAsiaTheme="minorEastAsia"/>
      <w:szCs w:val="24"/>
      <w:lang w:val="vi-VN" w:eastAsia="vi-VN"/>
    </w:rPr>
  </w:style>
  <w:style w:type="paragraph" w:customStyle="1" w:styleId="bodytext200">
    <w:name w:val="bodytext20"/>
    <w:basedOn w:val="Normal"/>
    <w:rsid w:val="000F0E95"/>
    <w:pPr>
      <w:spacing w:before="60" w:after="150"/>
      <w:ind w:firstLine="284"/>
    </w:pPr>
    <w:rPr>
      <w:rFonts w:eastAsia="Times New Roman"/>
      <w:szCs w:val="24"/>
      <w:lang w:val="vi-VN" w:eastAsia="vi-VN"/>
    </w:rPr>
  </w:style>
  <w:style w:type="paragraph" w:customStyle="1" w:styleId="bodytext30">
    <w:name w:val="bodytext30"/>
    <w:basedOn w:val="Normal"/>
    <w:rsid w:val="000F0E95"/>
    <w:pPr>
      <w:spacing w:before="60" w:after="150"/>
      <w:ind w:firstLine="284"/>
    </w:pPr>
    <w:rPr>
      <w:rFonts w:eastAsia="Times New Roman"/>
      <w:szCs w:val="24"/>
      <w:lang w:val="vi-VN" w:eastAsia="vi-VN"/>
    </w:rPr>
  </w:style>
  <w:style w:type="paragraph" w:customStyle="1" w:styleId="heading10">
    <w:name w:val="heading10"/>
    <w:basedOn w:val="Normal"/>
    <w:rsid w:val="000F0E95"/>
    <w:pPr>
      <w:spacing w:before="60" w:after="150"/>
      <w:ind w:firstLine="284"/>
    </w:pPr>
    <w:rPr>
      <w:rFonts w:eastAsia="Times New Roman"/>
      <w:szCs w:val="24"/>
      <w:lang w:val="vi-VN" w:eastAsia="vi-VN"/>
    </w:rPr>
  </w:style>
  <w:style w:type="paragraph" w:customStyle="1" w:styleId="bodytext41">
    <w:name w:val="bodytext4"/>
    <w:basedOn w:val="Normal"/>
    <w:rsid w:val="000F0E95"/>
    <w:pPr>
      <w:spacing w:before="60" w:after="150"/>
      <w:ind w:firstLine="284"/>
    </w:pPr>
    <w:rPr>
      <w:rFonts w:eastAsiaTheme="minorEastAsia"/>
      <w:szCs w:val="24"/>
      <w:lang w:val="vi-VN" w:eastAsia="vi-VN"/>
    </w:rPr>
  </w:style>
  <w:style w:type="paragraph" w:customStyle="1" w:styleId="bodytext1">
    <w:name w:val="bodytext1"/>
    <w:basedOn w:val="Normal"/>
    <w:rsid w:val="000F0E95"/>
    <w:pPr>
      <w:spacing w:before="60" w:after="150"/>
      <w:ind w:firstLine="284"/>
    </w:pPr>
    <w:rPr>
      <w:rFonts w:eastAsiaTheme="minorEastAsia"/>
      <w:szCs w:val="24"/>
      <w:lang w:val="vi-VN" w:eastAsia="vi-VN"/>
    </w:rPr>
  </w:style>
  <w:style w:type="paragraph" w:customStyle="1" w:styleId="bodytext80">
    <w:name w:val="bodytext80"/>
    <w:basedOn w:val="Normal"/>
    <w:rsid w:val="000F0E95"/>
    <w:pPr>
      <w:spacing w:before="60" w:after="150"/>
      <w:ind w:firstLine="284"/>
    </w:pPr>
    <w:rPr>
      <w:rFonts w:eastAsiaTheme="minorEastAsia"/>
      <w:szCs w:val="24"/>
      <w:lang w:val="vi-VN" w:eastAsia="vi-VN"/>
    </w:rPr>
  </w:style>
  <w:style w:type="paragraph" w:customStyle="1" w:styleId="heading120">
    <w:name w:val="heading120"/>
    <w:basedOn w:val="Normal"/>
    <w:rsid w:val="000F0E95"/>
    <w:pPr>
      <w:spacing w:before="60" w:after="150"/>
      <w:ind w:firstLine="284"/>
    </w:pPr>
    <w:rPr>
      <w:rFonts w:eastAsiaTheme="minorEastAsia"/>
      <w:szCs w:val="24"/>
      <w:lang w:val="vi-VN" w:eastAsia="vi-VN"/>
    </w:rPr>
  </w:style>
  <w:style w:type="paragraph" w:customStyle="1" w:styleId="bodytext6">
    <w:name w:val="bodytext6"/>
    <w:basedOn w:val="Normal"/>
    <w:rsid w:val="000F0E95"/>
    <w:pPr>
      <w:spacing w:before="60" w:after="150"/>
      <w:ind w:firstLine="284"/>
    </w:pPr>
    <w:rPr>
      <w:rFonts w:eastAsiaTheme="minorEastAsia"/>
      <w:szCs w:val="24"/>
      <w:lang w:val="vi-VN" w:eastAsia="vi-VN"/>
    </w:rPr>
  </w:style>
  <w:style w:type="paragraph" w:customStyle="1" w:styleId="magl30">
    <w:name w:val="magl30"/>
    <w:basedOn w:val="Normal"/>
    <w:rsid w:val="000F0E95"/>
    <w:pPr>
      <w:spacing w:before="60" w:after="150"/>
      <w:ind w:left="450" w:firstLine="284"/>
    </w:pPr>
    <w:rPr>
      <w:rFonts w:eastAsiaTheme="minorEastAsia"/>
      <w:szCs w:val="24"/>
      <w:lang w:val="vi-VN" w:eastAsia="vi-VN"/>
    </w:rPr>
  </w:style>
  <w:style w:type="character" w:customStyle="1" w:styleId="cl6661">
    <w:name w:val="cl6661"/>
    <w:basedOn w:val="DefaultParagraphFont"/>
    <w:rsid w:val="000F0E95"/>
    <w:rPr>
      <w:color w:val="666666"/>
    </w:rPr>
  </w:style>
  <w:style w:type="paragraph" w:customStyle="1" w:styleId="listparagraph0">
    <w:name w:val="listparagraph"/>
    <w:basedOn w:val="Normal"/>
    <w:rsid w:val="000F0E95"/>
    <w:pPr>
      <w:spacing w:before="60" w:after="150"/>
      <w:ind w:firstLine="284"/>
    </w:pPr>
    <w:rPr>
      <w:rFonts w:eastAsiaTheme="minorEastAsia"/>
      <w:szCs w:val="24"/>
      <w:lang w:val="vi-VN" w:eastAsia="vi-VN"/>
    </w:rPr>
  </w:style>
  <w:style w:type="character" w:customStyle="1" w:styleId="Bodytext2Georgia">
    <w:name w:val="Body text (2) + Georgia"/>
    <w:aliases w:val="9.5 pt"/>
    <w:basedOn w:val="DefaultParagraphFont"/>
    <w:rsid w:val="000F0E95"/>
    <w:rPr>
      <w:rFonts w:ascii="Georgia" w:eastAsia="Georgia" w:hAnsi="Georgia" w:cs="Georgia"/>
      <w:b w:val="0"/>
      <w:bCs w:val="0"/>
      <w:i w:val="0"/>
      <w:iCs w:val="0"/>
      <w:smallCaps w:val="0"/>
      <w:strike w:val="0"/>
      <w:color w:val="000000"/>
      <w:spacing w:val="0"/>
      <w:w w:val="100"/>
      <w:position w:val="0"/>
      <w:sz w:val="19"/>
      <w:szCs w:val="19"/>
      <w:u w:val="none"/>
      <w:lang w:val="vi-VN" w:eastAsia="vi-VN" w:bidi="vi-VN"/>
    </w:rPr>
  </w:style>
  <w:style w:type="character" w:customStyle="1" w:styleId="Bodytext2SmallCaps">
    <w:name w:val="Body text (2) + Small Caps"/>
    <w:basedOn w:val="Bodytext20"/>
    <w:rsid w:val="000F0E95"/>
    <w:rPr>
      <w:rFonts w:ascii="Times New Roman" w:eastAsia="Times New Roman" w:hAnsi="Times New Roman"/>
      <w:sz w:val="18"/>
      <w:szCs w:val="18"/>
      <w:shd w:val="clear" w:color="auto" w:fill="FFFFFF"/>
    </w:rPr>
  </w:style>
  <w:style w:type="character" w:customStyle="1" w:styleId="mjx-char2">
    <w:name w:val="mjx-char2"/>
    <w:basedOn w:val="DefaultParagraphFont"/>
    <w:rsid w:val="000F0E95"/>
    <w:rPr>
      <w:vanish w:val="0"/>
      <w:webHidden w:val="0"/>
      <w:specVanish w:val="0"/>
    </w:rPr>
  </w:style>
  <w:style w:type="character" w:customStyle="1" w:styleId="mjxassistivemathml">
    <w:name w:val="mjx_assistive_mathml"/>
    <w:basedOn w:val="DefaultParagraphFont"/>
    <w:rsid w:val="000F0E95"/>
  </w:style>
  <w:style w:type="paragraph" w:customStyle="1" w:styleId="arial">
    <w:name w:val="arial"/>
    <w:basedOn w:val="Normal"/>
    <w:rsid w:val="000F0E95"/>
    <w:pPr>
      <w:spacing w:after="150"/>
      <w:jc w:val="left"/>
    </w:pPr>
    <w:rPr>
      <w:rFonts w:ascii="Arial" w:eastAsiaTheme="minorEastAsia" w:hAnsi="Arial" w:cs="Arial"/>
      <w:szCs w:val="24"/>
    </w:rPr>
  </w:style>
  <w:style w:type="paragraph" w:customStyle="1" w:styleId="hidden">
    <w:name w:val="hidden"/>
    <w:basedOn w:val="Normal"/>
    <w:rsid w:val="000F0E95"/>
    <w:pPr>
      <w:spacing w:after="150"/>
      <w:jc w:val="left"/>
    </w:pPr>
    <w:rPr>
      <w:rFonts w:eastAsiaTheme="minorEastAsia"/>
      <w:vanish/>
      <w:szCs w:val="24"/>
    </w:rPr>
  </w:style>
  <w:style w:type="paragraph" w:customStyle="1" w:styleId="s14">
    <w:name w:val="s14"/>
    <w:basedOn w:val="Normal"/>
    <w:rsid w:val="000F0E95"/>
    <w:pPr>
      <w:spacing w:after="150"/>
      <w:jc w:val="left"/>
    </w:pPr>
    <w:rPr>
      <w:rFonts w:eastAsiaTheme="minorEastAsia"/>
      <w:sz w:val="21"/>
      <w:szCs w:val="21"/>
    </w:rPr>
  </w:style>
  <w:style w:type="paragraph" w:customStyle="1" w:styleId="s18">
    <w:name w:val="s18"/>
    <w:basedOn w:val="Normal"/>
    <w:rsid w:val="000F0E95"/>
    <w:pPr>
      <w:spacing w:after="150"/>
      <w:jc w:val="left"/>
    </w:pPr>
    <w:rPr>
      <w:rFonts w:eastAsiaTheme="minorEastAsia"/>
      <w:sz w:val="27"/>
      <w:szCs w:val="27"/>
    </w:rPr>
  </w:style>
  <w:style w:type="paragraph" w:customStyle="1" w:styleId="s24">
    <w:name w:val="s24"/>
    <w:basedOn w:val="Normal"/>
    <w:rsid w:val="000F0E95"/>
    <w:pPr>
      <w:spacing w:after="150"/>
      <w:jc w:val="left"/>
    </w:pPr>
    <w:rPr>
      <w:rFonts w:eastAsiaTheme="minorEastAsia"/>
      <w:sz w:val="36"/>
      <w:szCs w:val="36"/>
    </w:rPr>
  </w:style>
  <w:style w:type="paragraph" w:customStyle="1" w:styleId="magt5">
    <w:name w:val="magt5"/>
    <w:basedOn w:val="Normal"/>
    <w:rsid w:val="000F0E95"/>
    <w:pPr>
      <w:spacing w:before="75" w:after="150"/>
      <w:jc w:val="left"/>
    </w:pPr>
    <w:rPr>
      <w:rFonts w:eastAsiaTheme="minorEastAsia"/>
      <w:szCs w:val="24"/>
    </w:rPr>
  </w:style>
  <w:style w:type="paragraph" w:customStyle="1" w:styleId="top35">
    <w:name w:val="top35"/>
    <w:basedOn w:val="Normal"/>
    <w:rsid w:val="000F0E95"/>
    <w:pPr>
      <w:spacing w:before="525" w:after="150"/>
      <w:jc w:val="left"/>
    </w:pPr>
    <w:rPr>
      <w:rFonts w:eastAsiaTheme="minorEastAsia"/>
      <w:szCs w:val="24"/>
    </w:rPr>
  </w:style>
  <w:style w:type="paragraph" w:customStyle="1" w:styleId="top20">
    <w:name w:val="top20"/>
    <w:basedOn w:val="Normal"/>
    <w:rsid w:val="000F0E95"/>
    <w:pPr>
      <w:spacing w:before="300" w:after="150"/>
      <w:jc w:val="left"/>
    </w:pPr>
    <w:rPr>
      <w:rFonts w:eastAsiaTheme="minorEastAsia"/>
      <w:szCs w:val="24"/>
    </w:rPr>
  </w:style>
  <w:style w:type="paragraph" w:customStyle="1" w:styleId="under">
    <w:name w:val="under"/>
    <w:basedOn w:val="Normal"/>
    <w:rsid w:val="000F0E95"/>
    <w:pPr>
      <w:spacing w:after="150"/>
      <w:jc w:val="left"/>
    </w:pPr>
    <w:rPr>
      <w:rFonts w:eastAsiaTheme="minorEastAsia"/>
      <w:szCs w:val="24"/>
      <w:u w:val="single"/>
    </w:rPr>
  </w:style>
  <w:style w:type="paragraph" w:customStyle="1" w:styleId="transf">
    <w:name w:val="transf"/>
    <w:basedOn w:val="Normal"/>
    <w:rsid w:val="000F0E95"/>
    <w:pPr>
      <w:spacing w:after="150"/>
      <w:jc w:val="left"/>
    </w:pPr>
    <w:rPr>
      <w:rFonts w:eastAsiaTheme="minorEastAsia"/>
      <w:caps/>
      <w:szCs w:val="24"/>
    </w:rPr>
  </w:style>
  <w:style w:type="paragraph" w:customStyle="1" w:styleId="line">
    <w:name w:val="line"/>
    <w:basedOn w:val="Normal"/>
    <w:rsid w:val="000F0E95"/>
    <w:pPr>
      <w:spacing w:after="150"/>
      <w:jc w:val="left"/>
    </w:pPr>
    <w:rPr>
      <w:rFonts w:eastAsiaTheme="minorEastAsia"/>
      <w:strike/>
      <w:szCs w:val="24"/>
    </w:rPr>
  </w:style>
  <w:style w:type="paragraph" w:customStyle="1" w:styleId="main">
    <w:name w:val="main"/>
    <w:basedOn w:val="Normal"/>
    <w:rsid w:val="000F0E95"/>
    <w:pPr>
      <w:jc w:val="left"/>
    </w:pPr>
    <w:rPr>
      <w:rFonts w:eastAsiaTheme="minorEastAsia"/>
      <w:szCs w:val="24"/>
    </w:rPr>
  </w:style>
  <w:style w:type="paragraph" w:customStyle="1" w:styleId="time">
    <w:name w:val="time"/>
    <w:basedOn w:val="Normal"/>
    <w:rsid w:val="000F0E95"/>
    <w:pPr>
      <w:pBdr>
        <w:top w:val="single" w:sz="6" w:space="4" w:color="D9D9D9"/>
        <w:left w:val="single" w:sz="6" w:space="8" w:color="D9D9D9"/>
        <w:bottom w:val="single" w:sz="6" w:space="2" w:color="D9D9D9"/>
        <w:right w:val="single" w:sz="6" w:space="8" w:color="D9D9D9"/>
      </w:pBdr>
      <w:spacing w:before="15" w:after="150"/>
      <w:jc w:val="left"/>
    </w:pPr>
    <w:rPr>
      <w:rFonts w:eastAsiaTheme="minorEastAsia"/>
      <w:color w:val="FF3300"/>
      <w:szCs w:val="24"/>
    </w:rPr>
  </w:style>
  <w:style w:type="paragraph" w:customStyle="1" w:styleId="clock">
    <w:name w:val="clock"/>
    <w:basedOn w:val="Normal"/>
    <w:rsid w:val="000F0E95"/>
    <w:pPr>
      <w:spacing w:after="150"/>
      <w:jc w:val="left"/>
    </w:pPr>
    <w:rPr>
      <w:rFonts w:eastAsiaTheme="minorEastAsia"/>
      <w:szCs w:val="24"/>
    </w:rPr>
  </w:style>
  <w:style w:type="paragraph" w:customStyle="1" w:styleId="contentwrap">
    <w:name w:val="content_wrap"/>
    <w:basedOn w:val="Normal"/>
    <w:rsid w:val="000F0E95"/>
    <w:pPr>
      <w:shd w:val="clear" w:color="auto" w:fill="E3EEFF"/>
      <w:spacing w:after="150"/>
      <w:jc w:val="left"/>
    </w:pPr>
    <w:rPr>
      <w:rFonts w:eastAsiaTheme="minorEastAsia"/>
      <w:szCs w:val="24"/>
    </w:rPr>
  </w:style>
  <w:style w:type="paragraph" w:customStyle="1" w:styleId="left">
    <w:name w:val="left"/>
    <w:basedOn w:val="Normal"/>
    <w:rsid w:val="000F0E95"/>
    <w:pPr>
      <w:spacing w:after="150"/>
      <w:jc w:val="left"/>
    </w:pPr>
    <w:rPr>
      <w:rFonts w:eastAsiaTheme="minorEastAsia"/>
      <w:szCs w:val="24"/>
    </w:rPr>
  </w:style>
  <w:style w:type="paragraph" w:customStyle="1" w:styleId="center">
    <w:name w:val="center"/>
    <w:basedOn w:val="Normal"/>
    <w:rsid w:val="000F0E95"/>
    <w:pPr>
      <w:shd w:val="clear" w:color="auto" w:fill="2F3740"/>
      <w:spacing w:before="75" w:after="150"/>
      <w:jc w:val="center"/>
    </w:pPr>
    <w:rPr>
      <w:rFonts w:eastAsiaTheme="minorEastAsia"/>
      <w:szCs w:val="24"/>
    </w:rPr>
  </w:style>
  <w:style w:type="paragraph" w:customStyle="1" w:styleId="preview">
    <w:name w:val="preview"/>
    <w:basedOn w:val="Normal"/>
    <w:rsid w:val="000F0E95"/>
    <w:pPr>
      <w:spacing w:after="150"/>
      <w:jc w:val="left"/>
    </w:pPr>
    <w:rPr>
      <w:rFonts w:eastAsiaTheme="minorEastAsia"/>
      <w:szCs w:val="24"/>
    </w:rPr>
  </w:style>
  <w:style w:type="paragraph" w:customStyle="1" w:styleId="listquestion">
    <w:name w:val="listquestion"/>
    <w:basedOn w:val="Normal"/>
    <w:rsid w:val="000F0E95"/>
    <w:pPr>
      <w:shd w:val="clear" w:color="auto" w:fill="E1E1E1"/>
      <w:spacing w:after="150"/>
      <w:jc w:val="left"/>
    </w:pPr>
    <w:rPr>
      <w:rFonts w:eastAsiaTheme="minorEastAsia"/>
      <w:szCs w:val="24"/>
    </w:rPr>
  </w:style>
  <w:style w:type="paragraph" w:customStyle="1" w:styleId="next">
    <w:name w:val="next"/>
    <w:basedOn w:val="Normal"/>
    <w:rsid w:val="000F0E95"/>
    <w:pPr>
      <w:spacing w:after="150"/>
      <w:jc w:val="left"/>
    </w:pPr>
    <w:rPr>
      <w:rFonts w:eastAsiaTheme="minorEastAsia"/>
      <w:szCs w:val="24"/>
    </w:rPr>
  </w:style>
  <w:style w:type="paragraph" w:customStyle="1" w:styleId="right">
    <w:name w:val="right"/>
    <w:basedOn w:val="Normal"/>
    <w:rsid w:val="000F0E95"/>
    <w:pPr>
      <w:spacing w:before="75" w:after="75"/>
      <w:ind w:left="75" w:right="75"/>
      <w:jc w:val="left"/>
    </w:pPr>
    <w:rPr>
      <w:rFonts w:eastAsiaTheme="minorEastAsia"/>
      <w:szCs w:val="24"/>
    </w:rPr>
  </w:style>
  <w:style w:type="paragraph" w:customStyle="1" w:styleId="lista">
    <w:name w:val="lista"/>
    <w:basedOn w:val="Normal"/>
    <w:rsid w:val="000F0E95"/>
    <w:pPr>
      <w:spacing w:after="150"/>
      <w:jc w:val="left"/>
    </w:pPr>
    <w:rPr>
      <w:rFonts w:eastAsiaTheme="minorEastAsia"/>
      <w:szCs w:val="24"/>
    </w:rPr>
  </w:style>
  <w:style w:type="paragraph" w:customStyle="1" w:styleId="list20">
    <w:name w:val="list2"/>
    <w:basedOn w:val="Normal"/>
    <w:rsid w:val="000F0E95"/>
    <w:pPr>
      <w:shd w:val="clear" w:color="auto" w:fill="D2D2D2"/>
      <w:spacing w:after="150"/>
      <w:jc w:val="left"/>
    </w:pPr>
    <w:rPr>
      <w:rFonts w:eastAsiaTheme="minorEastAsia"/>
      <w:szCs w:val="24"/>
    </w:rPr>
  </w:style>
  <w:style w:type="paragraph" w:customStyle="1" w:styleId="listgreen">
    <w:name w:val="listgreen"/>
    <w:basedOn w:val="Normal"/>
    <w:rsid w:val="000F0E95"/>
    <w:pPr>
      <w:spacing w:after="150"/>
      <w:jc w:val="left"/>
    </w:pPr>
    <w:rPr>
      <w:rFonts w:eastAsiaTheme="minorEastAsia"/>
      <w:szCs w:val="24"/>
    </w:rPr>
  </w:style>
  <w:style w:type="paragraph" w:customStyle="1" w:styleId="listred">
    <w:name w:val="listred"/>
    <w:basedOn w:val="Normal"/>
    <w:rsid w:val="000F0E95"/>
    <w:pPr>
      <w:spacing w:after="150"/>
      <w:jc w:val="left"/>
    </w:pPr>
    <w:rPr>
      <w:rFonts w:eastAsiaTheme="minorEastAsia"/>
      <w:szCs w:val="24"/>
    </w:rPr>
  </w:style>
  <w:style w:type="paragraph" w:customStyle="1" w:styleId="tic">
    <w:name w:val="tic"/>
    <w:basedOn w:val="Normal"/>
    <w:rsid w:val="000F0E95"/>
    <w:pPr>
      <w:shd w:val="clear" w:color="auto" w:fill="83B855"/>
      <w:spacing w:before="210" w:after="150"/>
      <w:ind w:left="45"/>
      <w:jc w:val="left"/>
    </w:pPr>
    <w:rPr>
      <w:rFonts w:eastAsiaTheme="minorEastAsia"/>
      <w:szCs w:val="24"/>
    </w:rPr>
  </w:style>
  <w:style w:type="paragraph" w:customStyle="1" w:styleId="displayexam">
    <w:name w:val="display_exam"/>
    <w:basedOn w:val="Normal"/>
    <w:rsid w:val="000F0E95"/>
    <w:pPr>
      <w:spacing w:after="150"/>
      <w:jc w:val="left"/>
    </w:pPr>
    <w:rPr>
      <w:rFonts w:eastAsiaTheme="minorEastAsia"/>
      <w:sz w:val="27"/>
      <w:szCs w:val="27"/>
    </w:rPr>
  </w:style>
  <w:style w:type="paragraph" w:customStyle="1" w:styleId="boder">
    <w:name w:val="boder"/>
    <w:basedOn w:val="Normal"/>
    <w:rsid w:val="000F0E95"/>
    <w:pPr>
      <w:pBdr>
        <w:bottom w:val="dotted" w:sz="6" w:space="0" w:color="949495"/>
      </w:pBdr>
      <w:spacing w:after="150"/>
      <w:jc w:val="left"/>
    </w:pPr>
    <w:rPr>
      <w:rFonts w:eastAsiaTheme="minorEastAsia"/>
      <w:szCs w:val="24"/>
    </w:rPr>
  </w:style>
  <w:style w:type="paragraph" w:customStyle="1" w:styleId="onlineprof">
    <w:name w:val="online_prof"/>
    <w:basedOn w:val="Normal"/>
    <w:rsid w:val="000F0E95"/>
    <w:pPr>
      <w:shd w:val="clear" w:color="auto" w:fill="FFFFFF"/>
      <w:spacing w:before="75" w:after="75"/>
      <w:ind w:left="75"/>
      <w:jc w:val="left"/>
    </w:pPr>
    <w:rPr>
      <w:rFonts w:eastAsiaTheme="minorEastAsia"/>
      <w:szCs w:val="24"/>
    </w:rPr>
  </w:style>
  <w:style w:type="paragraph" w:customStyle="1" w:styleId="sidebar">
    <w:name w:val="sidebar"/>
    <w:basedOn w:val="Normal"/>
    <w:rsid w:val="000F0E95"/>
    <w:pPr>
      <w:pBdr>
        <w:top w:val="single" w:sz="6" w:space="0" w:color="FFFFFF"/>
        <w:left w:val="single" w:sz="6" w:space="0" w:color="FFFFFF"/>
        <w:bottom w:val="single" w:sz="6" w:space="0" w:color="FFFFFF"/>
        <w:right w:val="single" w:sz="6" w:space="0" w:color="FFFFFF"/>
      </w:pBdr>
      <w:shd w:val="clear" w:color="auto" w:fill="FFFFFF"/>
      <w:spacing w:after="150"/>
      <w:jc w:val="left"/>
    </w:pPr>
    <w:rPr>
      <w:rFonts w:eastAsiaTheme="minorEastAsia"/>
      <w:szCs w:val="24"/>
    </w:rPr>
  </w:style>
  <w:style w:type="paragraph" w:customStyle="1" w:styleId="regulations">
    <w:name w:val="regulations"/>
    <w:basedOn w:val="Normal"/>
    <w:rsid w:val="000F0E95"/>
    <w:pPr>
      <w:spacing w:after="150"/>
      <w:jc w:val="left"/>
    </w:pPr>
    <w:rPr>
      <w:rFonts w:eastAsiaTheme="minorEastAsia"/>
      <w:szCs w:val="24"/>
    </w:rPr>
  </w:style>
  <w:style w:type="paragraph" w:customStyle="1" w:styleId="linkfooder">
    <w:name w:val="link_fooder"/>
    <w:basedOn w:val="Normal"/>
    <w:rsid w:val="000F0E95"/>
    <w:pPr>
      <w:spacing w:after="150"/>
      <w:jc w:val="center"/>
    </w:pPr>
    <w:rPr>
      <w:rFonts w:eastAsiaTheme="minorEastAsia"/>
      <w:szCs w:val="24"/>
    </w:rPr>
  </w:style>
  <w:style w:type="paragraph" w:customStyle="1" w:styleId="btnwhile">
    <w:name w:val="btn_while"/>
    <w:basedOn w:val="Normal"/>
    <w:rsid w:val="000F0E95"/>
    <w:pPr>
      <w:shd w:val="clear" w:color="auto" w:fill="F0F0F0"/>
      <w:spacing w:after="150"/>
      <w:jc w:val="left"/>
    </w:pPr>
    <w:rPr>
      <w:rFonts w:eastAsiaTheme="minorEastAsia"/>
      <w:color w:val="333333"/>
      <w:szCs w:val="24"/>
    </w:rPr>
  </w:style>
  <w:style w:type="paragraph" w:customStyle="1" w:styleId="timeexam">
    <w:name w:val="time_exam"/>
    <w:basedOn w:val="Normal"/>
    <w:rsid w:val="000F0E95"/>
    <w:pPr>
      <w:spacing w:after="150"/>
      <w:ind w:left="1050"/>
      <w:jc w:val="left"/>
    </w:pPr>
    <w:rPr>
      <w:rFonts w:eastAsiaTheme="minorEastAsia"/>
      <w:color w:val="2A6100"/>
      <w:sz w:val="30"/>
      <w:szCs w:val="30"/>
    </w:rPr>
  </w:style>
  <w:style w:type="paragraph" w:customStyle="1" w:styleId="bggrblue">
    <w:name w:val="bg_grblue"/>
    <w:basedOn w:val="Normal"/>
    <w:rsid w:val="000F0E95"/>
    <w:pPr>
      <w:shd w:val="clear" w:color="auto" w:fill="F2F5F9"/>
      <w:spacing w:after="150"/>
      <w:jc w:val="left"/>
    </w:pPr>
    <w:rPr>
      <w:rFonts w:eastAsiaTheme="minorEastAsia"/>
      <w:szCs w:val="24"/>
    </w:rPr>
  </w:style>
  <w:style w:type="paragraph" w:customStyle="1" w:styleId="btngreen">
    <w:name w:val="btn_green"/>
    <w:basedOn w:val="Normal"/>
    <w:rsid w:val="000F0E95"/>
    <w:pPr>
      <w:shd w:val="clear" w:color="auto" w:fill="2D9B08"/>
      <w:spacing w:after="150"/>
      <w:jc w:val="left"/>
    </w:pPr>
    <w:rPr>
      <w:rFonts w:eastAsiaTheme="minorEastAsia"/>
      <w:b/>
      <w:bCs/>
      <w:color w:val="FFFFFF"/>
      <w:szCs w:val="24"/>
    </w:rPr>
  </w:style>
  <w:style w:type="paragraph" w:customStyle="1" w:styleId="col530">
    <w:name w:val="col530"/>
    <w:basedOn w:val="Normal"/>
    <w:rsid w:val="000F0E95"/>
    <w:pPr>
      <w:pBdr>
        <w:right w:val="single" w:sz="6" w:space="0" w:color="CCCCCC"/>
      </w:pBdr>
      <w:spacing w:before="150" w:after="150"/>
      <w:ind w:left="150" w:right="150"/>
      <w:jc w:val="left"/>
    </w:pPr>
    <w:rPr>
      <w:rFonts w:eastAsiaTheme="minorEastAsia"/>
      <w:szCs w:val="24"/>
    </w:rPr>
  </w:style>
  <w:style w:type="paragraph" w:customStyle="1" w:styleId="col20">
    <w:name w:val="col20"/>
    <w:basedOn w:val="Normal"/>
    <w:rsid w:val="000F0E95"/>
    <w:pPr>
      <w:spacing w:before="300" w:after="150"/>
      <w:jc w:val="left"/>
    </w:pPr>
    <w:rPr>
      <w:rFonts w:eastAsiaTheme="minorEastAsia"/>
      <w:szCs w:val="24"/>
    </w:rPr>
  </w:style>
  <w:style w:type="paragraph" w:customStyle="1" w:styleId="btngraysmall">
    <w:name w:val="btn_graysmall"/>
    <w:basedOn w:val="Normal"/>
    <w:rsid w:val="000F0E95"/>
    <w:pPr>
      <w:pBdr>
        <w:top w:val="single" w:sz="6" w:space="4" w:color="CCCCCC"/>
        <w:left w:val="single" w:sz="6" w:space="8" w:color="CCCCCC"/>
        <w:bottom w:val="single" w:sz="6" w:space="4" w:color="CCCCCC"/>
        <w:right w:val="single" w:sz="6" w:space="8" w:color="CCCCCC"/>
      </w:pBdr>
      <w:shd w:val="clear" w:color="auto" w:fill="EEEEEE"/>
      <w:spacing w:after="150"/>
      <w:jc w:val="left"/>
    </w:pPr>
    <w:rPr>
      <w:rFonts w:eastAsiaTheme="minorEastAsia"/>
      <w:color w:val="666666"/>
      <w:sz w:val="18"/>
      <w:szCs w:val="18"/>
    </w:rPr>
  </w:style>
  <w:style w:type="paragraph" w:customStyle="1" w:styleId="save">
    <w:name w:val="save"/>
    <w:basedOn w:val="Normal"/>
    <w:rsid w:val="000F0E95"/>
    <w:pPr>
      <w:spacing w:after="150"/>
      <w:jc w:val="left"/>
    </w:pPr>
    <w:rPr>
      <w:rFonts w:ascii="Arial" w:eastAsiaTheme="minorEastAsia" w:hAnsi="Arial" w:cs="Arial"/>
      <w:szCs w:val="24"/>
    </w:rPr>
  </w:style>
  <w:style w:type="paragraph" w:customStyle="1" w:styleId="member">
    <w:name w:val="member"/>
    <w:basedOn w:val="Normal"/>
    <w:rsid w:val="000F0E95"/>
    <w:pPr>
      <w:spacing w:after="150"/>
      <w:jc w:val="left"/>
    </w:pPr>
    <w:rPr>
      <w:rFonts w:eastAsiaTheme="minorEastAsia"/>
      <w:szCs w:val="24"/>
    </w:rPr>
  </w:style>
  <w:style w:type="paragraph" w:customStyle="1" w:styleId="boxblue">
    <w:name w:val="box_blue"/>
    <w:basedOn w:val="Normal"/>
    <w:rsid w:val="000F0E95"/>
    <w:pPr>
      <w:pBdr>
        <w:top w:val="single" w:sz="6" w:space="5" w:color="EDEDED"/>
        <w:left w:val="single" w:sz="6" w:space="5" w:color="EDEDED"/>
        <w:bottom w:val="single" w:sz="6" w:space="5" w:color="EDEDED"/>
        <w:right w:val="single" w:sz="6" w:space="5" w:color="EDEDED"/>
      </w:pBdr>
      <w:shd w:val="clear" w:color="auto" w:fill="F9F9F9"/>
      <w:spacing w:after="150"/>
      <w:jc w:val="left"/>
    </w:pPr>
    <w:rPr>
      <w:rFonts w:ascii="Arial" w:eastAsiaTheme="minorEastAsia" w:hAnsi="Arial" w:cs="Arial"/>
      <w:sz w:val="20"/>
      <w:szCs w:val="20"/>
    </w:rPr>
  </w:style>
  <w:style w:type="paragraph" w:customStyle="1" w:styleId="dotl">
    <w:name w:val="dot_l"/>
    <w:basedOn w:val="Normal"/>
    <w:rsid w:val="000F0E95"/>
    <w:pPr>
      <w:spacing w:after="150"/>
      <w:jc w:val="left"/>
    </w:pPr>
    <w:rPr>
      <w:rFonts w:eastAsiaTheme="minorEastAsia"/>
      <w:szCs w:val="24"/>
    </w:rPr>
  </w:style>
  <w:style w:type="paragraph" w:customStyle="1" w:styleId="icforward">
    <w:name w:val="ic_forward"/>
    <w:basedOn w:val="Normal"/>
    <w:rsid w:val="000F0E95"/>
    <w:pPr>
      <w:spacing w:after="150"/>
      <w:jc w:val="left"/>
    </w:pPr>
    <w:rPr>
      <w:rFonts w:eastAsiaTheme="minorEastAsia"/>
      <w:szCs w:val="24"/>
    </w:rPr>
  </w:style>
  <w:style w:type="paragraph" w:customStyle="1" w:styleId="view">
    <w:name w:val="view"/>
    <w:basedOn w:val="Normal"/>
    <w:rsid w:val="000F0E95"/>
    <w:pPr>
      <w:spacing w:after="150"/>
      <w:jc w:val="left"/>
    </w:pPr>
    <w:rPr>
      <w:rFonts w:eastAsiaTheme="minorEastAsia"/>
      <w:szCs w:val="24"/>
    </w:rPr>
  </w:style>
  <w:style w:type="paragraph" w:customStyle="1" w:styleId="fromleft">
    <w:name w:val="from_left"/>
    <w:basedOn w:val="Normal"/>
    <w:rsid w:val="000F0E95"/>
    <w:pPr>
      <w:spacing w:after="150"/>
      <w:jc w:val="left"/>
    </w:pPr>
    <w:rPr>
      <w:rFonts w:eastAsiaTheme="minorEastAsia"/>
      <w:szCs w:val="24"/>
    </w:rPr>
  </w:style>
  <w:style w:type="paragraph" w:customStyle="1" w:styleId="fromright">
    <w:name w:val="from_right"/>
    <w:basedOn w:val="Normal"/>
    <w:rsid w:val="000F0E95"/>
    <w:pPr>
      <w:spacing w:after="150"/>
      <w:jc w:val="left"/>
    </w:pPr>
    <w:rPr>
      <w:rFonts w:eastAsiaTheme="minorEastAsia"/>
      <w:szCs w:val="24"/>
    </w:rPr>
  </w:style>
  <w:style w:type="paragraph" w:customStyle="1" w:styleId="top1">
    <w:name w:val="top1"/>
    <w:basedOn w:val="Normal"/>
    <w:rsid w:val="000F0E95"/>
    <w:pPr>
      <w:shd w:val="clear" w:color="auto" w:fill="FFFFFF"/>
      <w:spacing w:after="150"/>
      <w:jc w:val="center"/>
    </w:pPr>
    <w:rPr>
      <w:rFonts w:eastAsiaTheme="minorEastAsia"/>
      <w:szCs w:val="24"/>
    </w:rPr>
  </w:style>
  <w:style w:type="paragraph" w:customStyle="1" w:styleId="topavar">
    <w:name w:val="top_avar"/>
    <w:basedOn w:val="Normal"/>
    <w:rsid w:val="000F0E95"/>
    <w:pPr>
      <w:ind w:left="3060"/>
      <w:jc w:val="left"/>
    </w:pPr>
    <w:rPr>
      <w:rFonts w:eastAsiaTheme="minorEastAsia"/>
      <w:szCs w:val="24"/>
    </w:rPr>
  </w:style>
  <w:style w:type="paragraph" w:customStyle="1" w:styleId="table2">
    <w:name w:val="table2"/>
    <w:basedOn w:val="Normal"/>
    <w:rsid w:val="000F0E95"/>
    <w:pPr>
      <w:shd w:val="clear" w:color="auto" w:fill="F6F7F8"/>
      <w:spacing w:after="150"/>
      <w:jc w:val="left"/>
    </w:pPr>
    <w:rPr>
      <w:rFonts w:eastAsiaTheme="minorEastAsia"/>
      <w:szCs w:val="24"/>
    </w:rPr>
  </w:style>
  <w:style w:type="paragraph" w:customStyle="1" w:styleId="clgreen">
    <w:name w:val="clgreen"/>
    <w:basedOn w:val="Normal"/>
    <w:rsid w:val="000F0E95"/>
    <w:pPr>
      <w:spacing w:after="150"/>
      <w:jc w:val="left"/>
    </w:pPr>
    <w:rPr>
      <w:rFonts w:eastAsiaTheme="minorEastAsia"/>
      <w:color w:val="69924F"/>
      <w:szCs w:val="24"/>
    </w:rPr>
  </w:style>
  <w:style w:type="paragraph" w:customStyle="1" w:styleId="pad5">
    <w:name w:val="pad5"/>
    <w:basedOn w:val="Normal"/>
    <w:rsid w:val="000F0E95"/>
    <w:pPr>
      <w:spacing w:after="150"/>
      <w:jc w:val="left"/>
    </w:pPr>
    <w:rPr>
      <w:rFonts w:eastAsiaTheme="minorEastAsia"/>
      <w:szCs w:val="24"/>
    </w:rPr>
  </w:style>
  <w:style w:type="paragraph" w:customStyle="1" w:styleId="radius">
    <w:name w:val="radius"/>
    <w:basedOn w:val="Normal"/>
    <w:rsid w:val="000F0E95"/>
    <w:pPr>
      <w:spacing w:after="150"/>
      <w:jc w:val="left"/>
    </w:pPr>
    <w:rPr>
      <w:rFonts w:eastAsiaTheme="minorEastAsia"/>
      <w:szCs w:val="24"/>
    </w:rPr>
  </w:style>
  <w:style w:type="paragraph" w:customStyle="1" w:styleId="socal">
    <w:name w:val="socal"/>
    <w:basedOn w:val="Normal"/>
    <w:rsid w:val="000F0E95"/>
    <w:pPr>
      <w:pBdr>
        <w:top w:val="single" w:sz="6" w:space="8" w:color="FDCE98"/>
        <w:left w:val="single" w:sz="18" w:space="8" w:color="FDCE98"/>
        <w:bottom w:val="single" w:sz="6" w:space="8" w:color="FDCE98"/>
        <w:right w:val="single" w:sz="6" w:space="8" w:color="FDCE98"/>
      </w:pBdr>
      <w:shd w:val="clear" w:color="auto" w:fill="FFFFE8"/>
      <w:spacing w:after="150"/>
      <w:jc w:val="left"/>
    </w:pPr>
    <w:rPr>
      <w:rFonts w:eastAsiaTheme="minorEastAsia"/>
      <w:sz w:val="20"/>
      <w:szCs w:val="20"/>
    </w:rPr>
  </w:style>
  <w:style w:type="paragraph" w:customStyle="1" w:styleId="assess">
    <w:name w:val="assess"/>
    <w:basedOn w:val="Normal"/>
    <w:rsid w:val="000F0E95"/>
    <w:pPr>
      <w:pBdr>
        <w:top w:val="dotted" w:sz="6" w:space="6" w:color="999999"/>
      </w:pBdr>
      <w:spacing w:before="150" w:after="150"/>
      <w:jc w:val="left"/>
    </w:pPr>
    <w:rPr>
      <w:rFonts w:eastAsiaTheme="minorEastAsia"/>
      <w:szCs w:val="24"/>
    </w:rPr>
  </w:style>
  <w:style w:type="paragraph" w:customStyle="1" w:styleId="badge">
    <w:name w:val="badge"/>
    <w:basedOn w:val="Normal"/>
    <w:rsid w:val="000F0E95"/>
    <w:pPr>
      <w:spacing w:after="150"/>
      <w:jc w:val="left"/>
    </w:pPr>
    <w:rPr>
      <w:rFonts w:eastAsiaTheme="minorEastAsia"/>
      <w:szCs w:val="24"/>
    </w:rPr>
  </w:style>
  <w:style w:type="paragraph" w:customStyle="1" w:styleId="timeline">
    <w:name w:val="timeline"/>
    <w:basedOn w:val="Normal"/>
    <w:rsid w:val="000F0E95"/>
    <w:pPr>
      <w:shd w:val="clear" w:color="auto" w:fill="F6F7F8"/>
      <w:spacing w:after="150"/>
      <w:jc w:val="left"/>
    </w:pPr>
    <w:rPr>
      <w:rFonts w:eastAsiaTheme="minorEastAsia"/>
      <w:color w:val="333333"/>
      <w:sz w:val="20"/>
      <w:szCs w:val="20"/>
    </w:rPr>
  </w:style>
  <w:style w:type="paragraph" w:customStyle="1" w:styleId="formreply">
    <w:name w:val="form_reply"/>
    <w:basedOn w:val="Normal"/>
    <w:rsid w:val="000F0E95"/>
    <w:pPr>
      <w:spacing w:after="150"/>
      <w:ind w:right="75"/>
      <w:jc w:val="left"/>
    </w:pPr>
    <w:rPr>
      <w:rFonts w:eastAsiaTheme="minorEastAsia"/>
      <w:szCs w:val="24"/>
    </w:rPr>
  </w:style>
  <w:style w:type="paragraph" w:customStyle="1" w:styleId="commentupload">
    <w:name w:val="comment_upload"/>
    <w:basedOn w:val="Normal"/>
    <w:rsid w:val="000F0E95"/>
    <w:pPr>
      <w:shd w:val="clear" w:color="auto" w:fill="E6ECF2"/>
      <w:spacing w:before="75" w:after="150"/>
      <w:ind w:right="45"/>
      <w:jc w:val="left"/>
    </w:pPr>
    <w:rPr>
      <w:rFonts w:eastAsiaTheme="minorEastAsia"/>
      <w:szCs w:val="24"/>
    </w:rPr>
  </w:style>
  <w:style w:type="paragraph" w:customStyle="1" w:styleId="blockcontent">
    <w:name w:val="blockcontent"/>
    <w:basedOn w:val="Normal"/>
    <w:rsid w:val="000F0E95"/>
    <w:pPr>
      <w:pBdr>
        <w:bottom w:val="dotted" w:sz="6" w:space="4" w:color="949495"/>
      </w:pBdr>
      <w:spacing w:after="75"/>
      <w:jc w:val="left"/>
    </w:pPr>
    <w:rPr>
      <w:rFonts w:eastAsiaTheme="minorEastAsia"/>
      <w:szCs w:val="24"/>
    </w:rPr>
  </w:style>
  <w:style w:type="paragraph" w:customStyle="1" w:styleId="icstatus">
    <w:name w:val="ic_status"/>
    <w:basedOn w:val="Normal"/>
    <w:rsid w:val="000F0E95"/>
    <w:pPr>
      <w:spacing w:after="150"/>
      <w:jc w:val="left"/>
    </w:pPr>
    <w:rPr>
      <w:rFonts w:eastAsiaTheme="minorEastAsia"/>
      <w:szCs w:val="24"/>
    </w:rPr>
  </w:style>
  <w:style w:type="paragraph" w:customStyle="1" w:styleId="icupimage">
    <w:name w:val="ic_upimage"/>
    <w:basedOn w:val="Normal"/>
    <w:rsid w:val="000F0E95"/>
    <w:pPr>
      <w:spacing w:after="150"/>
      <w:jc w:val="left"/>
    </w:pPr>
    <w:rPr>
      <w:rFonts w:eastAsiaTheme="minorEastAsia"/>
      <w:szCs w:val="24"/>
    </w:rPr>
  </w:style>
  <w:style w:type="paragraph" w:customStyle="1" w:styleId="icformula">
    <w:name w:val="ic_formula"/>
    <w:basedOn w:val="Normal"/>
    <w:rsid w:val="000F0E95"/>
    <w:pPr>
      <w:spacing w:after="150"/>
      <w:jc w:val="left"/>
    </w:pPr>
    <w:rPr>
      <w:rFonts w:eastAsiaTheme="minorEastAsia"/>
      <w:szCs w:val="24"/>
    </w:rPr>
  </w:style>
  <w:style w:type="paragraph" w:customStyle="1" w:styleId="remove">
    <w:name w:val="remove"/>
    <w:basedOn w:val="Normal"/>
    <w:rsid w:val="000F0E95"/>
    <w:pPr>
      <w:spacing w:after="150"/>
      <w:jc w:val="left"/>
    </w:pPr>
    <w:rPr>
      <w:rFonts w:eastAsiaTheme="minorEastAsia"/>
      <w:vanish/>
      <w:szCs w:val="24"/>
    </w:rPr>
  </w:style>
  <w:style w:type="paragraph" w:customStyle="1" w:styleId="upload">
    <w:name w:val="upload"/>
    <w:basedOn w:val="Normal"/>
    <w:rsid w:val="000F0E95"/>
    <w:pPr>
      <w:spacing w:after="150"/>
      <w:jc w:val="left"/>
    </w:pPr>
    <w:rPr>
      <w:rFonts w:eastAsiaTheme="minorEastAsia"/>
      <w:szCs w:val="24"/>
    </w:rPr>
  </w:style>
  <w:style w:type="paragraph" w:customStyle="1" w:styleId="likeface">
    <w:name w:val="like_face"/>
    <w:basedOn w:val="Normal"/>
    <w:rsid w:val="000F0E95"/>
    <w:pPr>
      <w:spacing w:after="150"/>
      <w:jc w:val="left"/>
    </w:pPr>
    <w:rPr>
      <w:rFonts w:eastAsiaTheme="minorEastAsia"/>
      <w:szCs w:val="24"/>
    </w:rPr>
  </w:style>
  <w:style w:type="paragraph" w:customStyle="1" w:styleId="dot">
    <w:name w:val="dot"/>
    <w:basedOn w:val="Normal"/>
    <w:rsid w:val="000F0E95"/>
    <w:pPr>
      <w:spacing w:after="150"/>
      <w:jc w:val="left"/>
    </w:pPr>
    <w:rPr>
      <w:rFonts w:eastAsiaTheme="minorEastAsia"/>
      <w:szCs w:val="24"/>
    </w:rPr>
  </w:style>
  <w:style w:type="paragraph" w:customStyle="1" w:styleId="iconclose">
    <w:name w:val="icon_close"/>
    <w:basedOn w:val="Normal"/>
    <w:rsid w:val="000F0E95"/>
    <w:pPr>
      <w:spacing w:after="150"/>
      <w:jc w:val="left"/>
    </w:pPr>
    <w:rPr>
      <w:rFonts w:eastAsiaTheme="minorEastAsia"/>
      <w:szCs w:val="24"/>
    </w:rPr>
  </w:style>
  <w:style w:type="paragraph" w:customStyle="1" w:styleId="closetheater">
    <w:name w:val="closetheater"/>
    <w:basedOn w:val="Normal"/>
    <w:rsid w:val="000F0E95"/>
    <w:pPr>
      <w:spacing w:after="150"/>
      <w:jc w:val="left"/>
    </w:pPr>
    <w:rPr>
      <w:rFonts w:eastAsiaTheme="minorEastAsia"/>
      <w:szCs w:val="24"/>
    </w:rPr>
  </w:style>
  <w:style w:type="paragraph" w:customStyle="1" w:styleId="teach">
    <w:name w:val="teach"/>
    <w:basedOn w:val="Normal"/>
    <w:rsid w:val="000F0E95"/>
    <w:pPr>
      <w:spacing w:after="150"/>
      <w:jc w:val="left"/>
    </w:pPr>
    <w:rPr>
      <w:rFonts w:eastAsiaTheme="minorEastAsia"/>
      <w:szCs w:val="24"/>
    </w:rPr>
  </w:style>
  <w:style w:type="paragraph" w:customStyle="1" w:styleId="icexam">
    <w:name w:val="ic_exam"/>
    <w:basedOn w:val="Normal"/>
    <w:rsid w:val="000F0E95"/>
    <w:pPr>
      <w:spacing w:after="150"/>
      <w:jc w:val="left"/>
    </w:pPr>
    <w:rPr>
      <w:rFonts w:eastAsiaTheme="minorEastAsia"/>
      <w:szCs w:val="24"/>
    </w:rPr>
  </w:style>
  <w:style w:type="paragraph" w:customStyle="1" w:styleId="true">
    <w:name w:val="true"/>
    <w:basedOn w:val="Normal"/>
    <w:rsid w:val="000F0E95"/>
    <w:pPr>
      <w:spacing w:after="150"/>
      <w:jc w:val="left"/>
    </w:pPr>
    <w:rPr>
      <w:rFonts w:eastAsiaTheme="minorEastAsia"/>
      <w:szCs w:val="24"/>
    </w:rPr>
  </w:style>
  <w:style w:type="paragraph" w:customStyle="1" w:styleId="fale">
    <w:name w:val="fale"/>
    <w:basedOn w:val="Normal"/>
    <w:rsid w:val="000F0E95"/>
    <w:pPr>
      <w:spacing w:after="150"/>
      <w:jc w:val="left"/>
    </w:pPr>
    <w:rPr>
      <w:rFonts w:eastAsiaTheme="minorEastAsia"/>
      <w:szCs w:val="24"/>
    </w:rPr>
  </w:style>
  <w:style w:type="paragraph" w:customStyle="1" w:styleId="icplus">
    <w:name w:val="ic_plus"/>
    <w:basedOn w:val="Normal"/>
    <w:rsid w:val="000F0E95"/>
    <w:pPr>
      <w:spacing w:after="150"/>
      <w:jc w:val="left"/>
    </w:pPr>
    <w:rPr>
      <w:rFonts w:eastAsiaTheme="minorEastAsia"/>
      <w:szCs w:val="24"/>
    </w:rPr>
  </w:style>
  <w:style w:type="paragraph" w:customStyle="1" w:styleId="pageletcomposer">
    <w:name w:val="pagelet_composer"/>
    <w:basedOn w:val="Normal"/>
    <w:rsid w:val="000F0E95"/>
    <w:pPr>
      <w:pBdr>
        <w:top w:val="single" w:sz="6" w:space="0" w:color="DFE0E4"/>
        <w:left w:val="single" w:sz="6" w:space="0" w:color="DFE0E4"/>
        <w:bottom w:val="single" w:sz="6" w:space="0" w:color="DFE0E4"/>
        <w:right w:val="single" w:sz="6" w:space="0" w:color="DFE0E4"/>
      </w:pBdr>
      <w:spacing w:before="150" w:after="150"/>
      <w:jc w:val="left"/>
    </w:pPr>
    <w:rPr>
      <w:rFonts w:ascii="Arial" w:eastAsiaTheme="minorEastAsia" w:hAnsi="Arial" w:cs="Arial"/>
      <w:szCs w:val="24"/>
    </w:rPr>
  </w:style>
  <w:style w:type="paragraph" w:customStyle="1" w:styleId="btnvio">
    <w:name w:val="btn_vio"/>
    <w:basedOn w:val="Normal"/>
    <w:rsid w:val="000F0E95"/>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jc w:val="left"/>
    </w:pPr>
    <w:rPr>
      <w:rFonts w:eastAsiaTheme="minorEastAsia"/>
      <w:b/>
      <w:bCs/>
      <w:color w:val="FFFFFF"/>
      <w:sz w:val="20"/>
      <w:szCs w:val="20"/>
    </w:rPr>
  </w:style>
  <w:style w:type="paragraph" w:customStyle="1" w:styleId="fbgriditem">
    <w:name w:val="fbgriditem"/>
    <w:basedOn w:val="Normal"/>
    <w:rsid w:val="000F0E95"/>
    <w:pPr>
      <w:spacing w:after="150"/>
      <w:ind w:right="45"/>
      <w:jc w:val="left"/>
    </w:pPr>
    <w:rPr>
      <w:rFonts w:eastAsiaTheme="minorEastAsia"/>
      <w:szCs w:val="24"/>
    </w:rPr>
  </w:style>
  <w:style w:type="paragraph" w:customStyle="1" w:styleId="selectgriditem">
    <w:name w:val="selectgriditem"/>
    <w:basedOn w:val="Normal"/>
    <w:rsid w:val="000F0E95"/>
    <w:pPr>
      <w:pBdr>
        <w:top w:val="dashed" w:sz="12" w:space="0" w:color="DDDDDD"/>
        <w:left w:val="dashed" w:sz="12" w:space="0" w:color="DDDDDD"/>
        <w:bottom w:val="dashed" w:sz="12" w:space="0" w:color="DDDDDD"/>
        <w:right w:val="dashed" w:sz="12" w:space="0" w:color="DDDDDD"/>
      </w:pBdr>
      <w:spacing w:after="150"/>
      <w:jc w:val="left"/>
    </w:pPr>
    <w:rPr>
      <w:rFonts w:eastAsiaTheme="minorEastAsia"/>
      <w:szCs w:val="24"/>
    </w:rPr>
  </w:style>
  <w:style w:type="paragraph" w:customStyle="1" w:styleId="loading">
    <w:name w:val="loading"/>
    <w:basedOn w:val="Normal"/>
    <w:rsid w:val="000F0E95"/>
    <w:pPr>
      <w:spacing w:after="150"/>
      <w:jc w:val="left"/>
    </w:pPr>
    <w:rPr>
      <w:rFonts w:eastAsiaTheme="minorEastAsia"/>
      <w:szCs w:val="24"/>
    </w:rPr>
  </w:style>
  <w:style w:type="paragraph" w:customStyle="1" w:styleId="shadow">
    <w:name w:val="shadow"/>
    <w:basedOn w:val="Normal"/>
    <w:rsid w:val="000F0E95"/>
    <w:pPr>
      <w:shd w:val="clear" w:color="auto" w:fill="FFFFFF"/>
      <w:spacing w:after="150"/>
      <w:jc w:val="left"/>
    </w:pPr>
    <w:rPr>
      <w:rFonts w:eastAsiaTheme="minorEastAsia"/>
      <w:szCs w:val="24"/>
    </w:rPr>
  </w:style>
  <w:style w:type="paragraph" w:customStyle="1" w:styleId="slideright">
    <w:name w:val="slide_right"/>
    <w:basedOn w:val="Normal"/>
    <w:rsid w:val="000F0E95"/>
    <w:pPr>
      <w:spacing w:after="150"/>
      <w:jc w:val="left"/>
    </w:pPr>
    <w:rPr>
      <w:rFonts w:eastAsiaTheme="minorEastAsia"/>
      <w:szCs w:val="24"/>
    </w:rPr>
  </w:style>
  <w:style w:type="paragraph" w:customStyle="1" w:styleId="col1">
    <w:name w:val="col1"/>
    <w:basedOn w:val="Normal"/>
    <w:rsid w:val="000F0E95"/>
    <w:pPr>
      <w:spacing w:after="150"/>
      <w:jc w:val="left"/>
    </w:pPr>
    <w:rPr>
      <w:rFonts w:eastAsiaTheme="minorEastAsia"/>
      <w:szCs w:val="24"/>
    </w:rPr>
  </w:style>
  <w:style w:type="paragraph" w:customStyle="1" w:styleId="col2">
    <w:name w:val="col2"/>
    <w:basedOn w:val="Normal"/>
    <w:rsid w:val="000F0E95"/>
    <w:pPr>
      <w:spacing w:after="150"/>
      <w:jc w:val="left"/>
    </w:pPr>
    <w:rPr>
      <w:rFonts w:eastAsiaTheme="minorEastAsia"/>
      <w:szCs w:val="24"/>
    </w:rPr>
  </w:style>
  <w:style w:type="paragraph" w:customStyle="1" w:styleId="col3">
    <w:name w:val="col3"/>
    <w:basedOn w:val="Normal"/>
    <w:rsid w:val="000F0E95"/>
    <w:pPr>
      <w:spacing w:after="150"/>
      <w:jc w:val="left"/>
    </w:pPr>
    <w:rPr>
      <w:rFonts w:eastAsiaTheme="minorEastAsia"/>
      <w:szCs w:val="24"/>
    </w:rPr>
  </w:style>
  <w:style w:type="paragraph" w:customStyle="1" w:styleId="boxinfo">
    <w:name w:val="box_info"/>
    <w:basedOn w:val="Normal"/>
    <w:rsid w:val="000F0E95"/>
    <w:pPr>
      <w:spacing w:after="150"/>
      <w:jc w:val="left"/>
    </w:pPr>
    <w:rPr>
      <w:rFonts w:eastAsiaTheme="minorEastAsia"/>
      <w:szCs w:val="24"/>
    </w:rPr>
  </w:style>
  <w:style w:type="paragraph" w:customStyle="1" w:styleId="col510">
    <w:name w:val="col510"/>
    <w:basedOn w:val="Normal"/>
    <w:rsid w:val="000F0E95"/>
    <w:pPr>
      <w:spacing w:after="150"/>
      <w:jc w:val="left"/>
    </w:pPr>
    <w:rPr>
      <w:rFonts w:eastAsiaTheme="minorEastAsia"/>
      <w:szCs w:val="24"/>
    </w:rPr>
  </w:style>
  <w:style w:type="paragraph" w:customStyle="1" w:styleId="col47">
    <w:name w:val="col47"/>
    <w:basedOn w:val="Normal"/>
    <w:rsid w:val="000F0E95"/>
    <w:pPr>
      <w:spacing w:after="150"/>
      <w:jc w:val="left"/>
    </w:pPr>
    <w:rPr>
      <w:rFonts w:eastAsiaTheme="minorEastAsia"/>
      <w:szCs w:val="24"/>
    </w:rPr>
  </w:style>
  <w:style w:type="paragraph" w:customStyle="1" w:styleId="popup">
    <w:name w:val="popup"/>
    <w:basedOn w:val="Normal"/>
    <w:rsid w:val="000F0E95"/>
    <w:pPr>
      <w:shd w:val="clear" w:color="auto" w:fill="FFFFFF"/>
      <w:spacing w:after="150"/>
      <w:jc w:val="left"/>
    </w:pPr>
    <w:rPr>
      <w:rFonts w:eastAsiaTheme="minorEastAsia"/>
      <w:vanish/>
      <w:szCs w:val="24"/>
    </w:rPr>
  </w:style>
  <w:style w:type="paragraph" w:customStyle="1" w:styleId="popup-cont">
    <w:name w:val="popup-cont"/>
    <w:basedOn w:val="Normal"/>
    <w:rsid w:val="000F0E95"/>
    <w:pPr>
      <w:shd w:val="clear" w:color="auto" w:fill="FFFFFF"/>
      <w:spacing w:after="150"/>
      <w:jc w:val="left"/>
    </w:pPr>
    <w:rPr>
      <w:rFonts w:eastAsiaTheme="minorEastAsia"/>
      <w:szCs w:val="24"/>
    </w:rPr>
  </w:style>
  <w:style w:type="paragraph" w:customStyle="1" w:styleId="btnblue">
    <w:name w:val="btn_blue"/>
    <w:basedOn w:val="Normal"/>
    <w:rsid w:val="000F0E95"/>
    <w:pPr>
      <w:shd w:val="clear" w:color="auto" w:fill="3E72AC"/>
      <w:spacing w:after="150" w:line="240" w:lineRule="atLeast"/>
      <w:jc w:val="left"/>
    </w:pPr>
    <w:rPr>
      <w:rFonts w:eastAsiaTheme="minorEastAsia"/>
      <w:color w:val="FFFFFF"/>
      <w:szCs w:val="24"/>
    </w:rPr>
  </w:style>
  <w:style w:type="paragraph" w:customStyle="1" w:styleId="stagewrappersub">
    <w:name w:val="stagewrapper_sub"/>
    <w:basedOn w:val="Normal"/>
    <w:rsid w:val="000F0E95"/>
    <w:pPr>
      <w:spacing w:after="150" w:line="8720" w:lineRule="atLeast"/>
      <w:jc w:val="left"/>
    </w:pPr>
    <w:rPr>
      <w:rFonts w:eastAsiaTheme="minorEastAsia"/>
      <w:szCs w:val="24"/>
    </w:rPr>
  </w:style>
  <w:style w:type="paragraph" w:customStyle="1" w:styleId="pageprev">
    <w:name w:val="page_prev"/>
    <w:basedOn w:val="Normal"/>
    <w:rsid w:val="000F0E95"/>
    <w:pPr>
      <w:spacing w:after="150"/>
      <w:jc w:val="left"/>
    </w:pPr>
    <w:rPr>
      <w:rFonts w:eastAsiaTheme="minorEastAsia"/>
      <w:vanish/>
      <w:szCs w:val="24"/>
    </w:rPr>
  </w:style>
  <w:style w:type="paragraph" w:customStyle="1" w:styleId="pagenext">
    <w:name w:val="page_next"/>
    <w:basedOn w:val="Normal"/>
    <w:rsid w:val="000F0E95"/>
    <w:pPr>
      <w:spacing w:after="150"/>
      <w:jc w:val="left"/>
    </w:pPr>
    <w:rPr>
      <w:rFonts w:eastAsiaTheme="minorEastAsia"/>
      <w:vanish/>
      <w:szCs w:val="24"/>
    </w:rPr>
  </w:style>
  <w:style w:type="paragraph" w:customStyle="1" w:styleId="commentable">
    <w:name w:val="commentable"/>
    <w:basedOn w:val="Normal"/>
    <w:rsid w:val="000F0E95"/>
    <w:pPr>
      <w:shd w:val="clear" w:color="auto" w:fill="FFFFFF"/>
      <w:spacing w:after="150"/>
      <w:jc w:val="left"/>
    </w:pPr>
    <w:rPr>
      <w:rFonts w:eastAsiaTheme="minorEastAsia"/>
      <w:szCs w:val="24"/>
    </w:rPr>
  </w:style>
  <w:style w:type="paragraph" w:customStyle="1" w:styleId="snowliftfullscreen">
    <w:name w:val="snowliftfullscreen"/>
    <w:basedOn w:val="Normal"/>
    <w:rsid w:val="000F0E95"/>
    <w:pPr>
      <w:spacing w:after="150"/>
      <w:jc w:val="left"/>
    </w:pPr>
    <w:rPr>
      <w:rFonts w:eastAsiaTheme="minorEastAsia"/>
      <w:vanish/>
      <w:szCs w:val="24"/>
    </w:rPr>
  </w:style>
  <w:style w:type="paragraph" w:customStyle="1" w:styleId="scroll3">
    <w:name w:val="scroll3"/>
    <w:basedOn w:val="Normal"/>
    <w:rsid w:val="000F0E95"/>
    <w:pPr>
      <w:spacing w:after="150"/>
      <w:jc w:val="left"/>
    </w:pPr>
    <w:rPr>
      <w:rFonts w:eastAsiaTheme="minorEastAsia"/>
      <w:szCs w:val="24"/>
    </w:rPr>
  </w:style>
  <w:style w:type="paragraph" w:customStyle="1" w:styleId="symbol">
    <w:name w:val="symbol"/>
    <w:basedOn w:val="Normal"/>
    <w:rsid w:val="000F0E95"/>
    <w:pPr>
      <w:pBdr>
        <w:top w:val="single" w:sz="6" w:space="0" w:color="E5E5E5"/>
        <w:left w:val="single" w:sz="6" w:space="4" w:color="E5E5E5"/>
        <w:bottom w:val="single" w:sz="6" w:space="0" w:color="E5E5E5"/>
        <w:right w:val="single" w:sz="6" w:space="4" w:color="E5E5E5"/>
      </w:pBdr>
      <w:shd w:val="clear" w:color="auto" w:fill="FFFFFF"/>
      <w:ind w:left="120"/>
      <w:jc w:val="left"/>
    </w:pPr>
    <w:rPr>
      <w:rFonts w:eastAsiaTheme="minorEastAsia"/>
      <w:szCs w:val="24"/>
    </w:rPr>
  </w:style>
  <w:style w:type="paragraph" w:customStyle="1" w:styleId="btnred">
    <w:name w:val="btn_red"/>
    <w:basedOn w:val="Normal"/>
    <w:rsid w:val="000F0E95"/>
    <w:pPr>
      <w:shd w:val="clear" w:color="auto" w:fill="E9573E"/>
      <w:spacing w:after="150"/>
      <w:jc w:val="left"/>
    </w:pPr>
    <w:rPr>
      <w:rFonts w:eastAsiaTheme="minorEastAsia"/>
      <w:b/>
      <w:bCs/>
      <w:color w:val="FFFFFF"/>
      <w:szCs w:val="24"/>
    </w:rPr>
  </w:style>
  <w:style w:type="paragraph" w:customStyle="1" w:styleId="ic-video">
    <w:name w:val="ic-video"/>
    <w:basedOn w:val="Normal"/>
    <w:rsid w:val="000F0E95"/>
    <w:pPr>
      <w:spacing w:after="150"/>
      <w:jc w:val="left"/>
    </w:pPr>
    <w:rPr>
      <w:rFonts w:eastAsiaTheme="minorEastAsia"/>
      <w:szCs w:val="24"/>
    </w:rPr>
  </w:style>
  <w:style w:type="paragraph" w:customStyle="1" w:styleId="tipnote">
    <w:name w:val="tipnote"/>
    <w:basedOn w:val="Normal"/>
    <w:rsid w:val="000F0E95"/>
    <w:pPr>
      <w:spacing w:after="150"/>
      <w:jc w:val="left"/>
    </w:pPr>
    <w:rPr>
      <w:rFonts w:eastAsiaTheme="minorEastAsia"/>
      <w:color w:val="FF3300"/>
      <w:sz w:val="30"/>
      <w:szCs w:val="30"/>
    </w:rPr>
  </w:style>
  <w:style w:type="paragraph" w:customStyle="1" w:styleId="retest">
    <w:name w:val="retest"/>
    <w:basedOn w:val="Normal"/>
    <w:rsid w:val="000F0E95"/>
    <w:pPr>
      <w:pBdr>
        <w:top w:val="single" w:sz="6" w:space="0" w:color="D9D9D9"/>
        <w:left w:val="single" w:sz="6" w:space="0" w:color="D9D9D9"/>
        <w:bottom w:val="single" w:sz="6" w:space="0" w:color="D9D9D9"/>
        <w:right w:val="single" w:sz="6" w:space="0" w:color="D9D9D9"/>
      </w:pBdr>
      <w:spacing w:after="150"/>
      <w:jc w:val="left"/>
    </w:pPr>
    <w:rPr>
      <w:rFonts w:eastAsiaTheme="minorEastAsia"/>
      <w:szCs w:val="24"/>
    </w:rPr>
  </w:style>
  <w:style w:type="paragraph" w:customStyle="1" w:styleId="box-404">
    <w:name w:val="box-404"/>
    <w:basedOn w:val="Normal"/>
    <w:rsid w:val="000F0E95"/>
    <w:pPr>
      <w:spacing w:after="150"/>
      <w:jc w:val="left"/>
    </w:pPr>
    <w:rPr>
      <w:rFonts w:eastAsiaTheme="minorEastAsia"/>
      <w:szCs w:val="24"/>
    </w:rPr>
  </w:style>
  <w:style w:type="paragraph" w:customStyle="1" w:styleId="buttonface">
    <w:name w:val="button_face"/>
    <w:basedOn w:val="Normal"/>
    <w:rsid w:val="000F0E95"/>
    <w:pPr>
      <w:pBdr>
        <w:right w:val="single" w:sz="6" w:space="0" w:color="314F83"/>
      </w:pBdr>
      <w:spacing w:after="150"/>
      <w:ind w:right="45"/>
      <w:jc w:val="left"/>
    </w:pPr>
    <w:rPr>
      <w:rFonts w:eastAsiaTheme="minorEastAsia"/>
      <w:szCs w:val="24"/>
    </w:rPr>
  </w:style>
  <w:style w:type="paragraph" w:customStyle="1" w:styleId="ic-arr">
    <w:name w:val="ic-arr"/>
    <w:basedOn w:val="Normal"/>
    <w:rsid w:val="000F0E95"/>
    <w:pPr>
      <w:spacing w:after="150"/>
      <w:jc w:val="left"/>
    </w:pPr>
    <w:rPr>
      <w:rFonts w:eastAsiaTheme="minorEastAsia"/>
      <w:szCs w:val="24"/>
    </w:rPr>
  </w:style>
  <w:style w:type="paragraph" w:customStyle="1" w:styleId="lines">
    <w:name w:val="lines"/>
    <w:basedOn w:val="Normal"/>
    <w:rsid w:val="000F0E95"/>
    <w:pPr>
      <w:pBdr>
        <w:bottom w:val="single" w:sz="6" w:space="0" w:color="E2E2E2"/>
      </w:pBdr>
      <w:spacing w:after="150"/>
      <w:jc w:val="left"/>
    </w:pPr>
    <w:rPr>
      <w:rFonts w:eastAsiaTheme="minorEastAsia"/>
      <w:szCs w:val="24"/>
    </w:rPr>
  </w:style>
  <w:style w:type="paragraph" w:customStyle="1" w:styleId="save2">
    <w:name w:val="save2"/>
    <w:basedOn w:val="Normal"/>
    <w:rsid w:val="000F0E95"/>
    <w:pPr>
      <w:spacing w:after="150"/>
      <w:jc w:val="left"/>
    </w:pPr>
    <w:rPr>
      <w:rFonts w:eastAsiaTheme="minorEastAsia"/>
      <w:szCs w:val="24"/>
    </w:rPr>
  </w:style>
  <w:style w:type="paragraph" w:customStyle="1" w:styleId="popuplogin">
    <w:name w:val="popup_login"/>
    <w:basedOn w:val="Normal"/>
    <w:rsid w:val="000F0E95"/>
    <w:pPr>
      <w:shd w:val="clear" w:color="auto" w:fill="1687C5"/>
      <w:spacing w:after="150"/>
      <w:jc w:val="left"/>
    </w:pPr>
    <w:rPr>
      <w:rFonts w:eastAsiaTheme="minorEastAsia"/>
      <w:szCs w:val="24"/>
    </w:rPr>
  </w:style>
  <w:style w:type="paragraph" w:customStyle="1" w:styleId="overlay">
    <w:name w:val="overlay"/>
    <w:basedOn w:val="Normal"/>
    <w:rsid w:val="000F0E95"/>
    <w:pPr>
      <w:shd w:val="clear" w:color="auto" w:fill="000000"/>
      <w:spacing w:after="150"/>
      <w:jc w:val="left"/>
    </w:pPr>
    <w:rPr>
      <w:rFonts w:eastAsiaTheme="minorEastAsia"/>
      <w:szCs w:val="24"/>
    </w:rPr>
  </w:style>
  <w:style w:type="paragraph" w:customStyle="1" w:styleId="bggray1">
    <w:name w:val="bg_gray1"/>
    <w:basedOn w:val="Normal"/>
    <w:rsid w:val="000F0E95"/>
    <w:pPr>
      <w:shd w:val="clear" w:color="auto" w:fill="F5F6F7"/>
      <w:spacing w:after="150"/>
      <w:jc w:val="left"/>
    </w:pPr>
    <w:rPr>
      <w:rFonts w:eastAsiaTheme="minorEastAsia"/>
      <w:szCs w:val="24"/>
    </w:rPr>
  </w:style>
  <w:style w:type="paragraph" w:customStyle="1" w:styleId="subjects">
    <w:name w:val="subjects"/>
    <w:basedOn w:val="Normal"/>
    <w:rsid w:val="000F0E95"/>
    <w:pPr>
      <w:shd w:val="clear" w:color="auto" w:fill="DCF5FA"/>
      <w:spacing w:after="150"/>
      <w:jc w:val="left"/>
    </w:pPr>
    <w:rPr>
      <w:rFonts w:eastAsiaTheme="minorEastAsia"/>
      <w:color w:val="004C5B"/>
      <w:sz w:val="21"/>
      <w:szCs w:val="21"/>
    </w:rPr>
  </w:style>
  <w:style w:type="paragraph" w:customStyle="1" w:styleId="table">
    <w:name w:val="table"/>
    <w:basedOn w:val="Normal"/>
    <w:rsid w:val="000F0E95"/>
    <w:pPr>
      <w:shd w:val="clear" w:color="auto" w:fill="FFFFFF"/>
      <w:spacing w:after="150"/>
      <w:jc w:val="left"/>
    </w:pPr>
    <w:rPr>
      <w:rFonts w:eastAsiaTheme="minorEastAsia"/>
      <w:szCs w:val="24"/>
    </w:rPr>
  </w:style>
  <w:style w:type="paragraph" w:customStyle="1" w:styleId="icchat">
    <w:name w:val="ic_chat"/>
    <w:basedOn w:val="Normal"/>
    <w:rsid w:val="000F0E95"/>
    <w:pPr>
      <w:spacing w:after="150"/>
      <w:ind w:right="90"/>
      <w:jc w:val="left"/>
    </w:pPr>
    <w:rPr>
      <w:rFonts w:eastAsiaTheme="minorEastAsia"/>
      <w:szCs w:val="24"/>
    </w:rPr>
  </w:style>
  <w:style w:type="paragraph" w:customStyle="1" w:styleId="noite">
    <w:name w:val="noite"/>
    <w:basedOn w:val="Normal"/>
    <w:rsid w:val="000F0E95"/>
    <w:pPr>
      <w:jc w:val="left"/>
    </w:pPr>
    <w:rPr>
      <w:rFonts w:eastAsiaTheme="minorEastAsia"/>
      <w:szCs w:val="24"/>
    </w:rPr>
  </w:style>
  <w:style w:type="paragraph" w:customStyle="1" w:styleId="noitenone">
    <w:name w:val="noite_none"/>
    <w:basedOn w:val="Normal"/>
    <w:rsid w:val="000F0E95"/>
    <w:pPr>
      <w:jc w:val="left"/>
    </w:pPr>
    <w:rPr>
      <w:rFonts w:eastAsiaTheme="minorEastAsia"/>
      <w:szCs w:val="24"/>
    </w:rPr>
  </w:style>
  <w:style w:type="paragraph" w:customStyle="1" w:styleId="iconsmell">
    <w:name w:val="icon_smell"/>
    <w:basedOn w:val="Normal"/>
    <w:rsid w:val="000F0E95"/>
    <w:pPr>
      <w:spacing w:after="150"/>
      <w:ind w:right="90"/>
      <w:jc w:val="left"/>
    </w:pPr>
    <w:rPr>
      <w:rFonts w:eastAsiaTheme="minorEastAsia"/>
      <w:szCs w:val="24"/>
    </w:rPr>
  </w:style>
  <w:style w:type="paragraph" w:customStyle="1" w:styleId="iconcamera">
    <w:name w:val="icon_camera"/>
    <w:basedOn w:val="Normal"/>
    <w:rsid w:val="000F0E95"/>
    <w:pPr>
      <w:spacing w:after="150"/>
      <w:ind w:right="150"/>
      <w:jc w:val="left"/>
    </w:pPr>
    <w:rPr>
      <w:rFonts w:eastAsiaTheme="minorEastAsia"/>
      <w:szCs w:val="24"/>
    </w:rPr>
  </w:style>
  <w:style w:type="paragraph" w:customStyle="1" w:styleId="innercmm">
    <w:name w:val="inner_cmm"/>
    <w:basedOn w:val="Normal"/>
    <w:rsid w:val="000F0E95"/>
    <w:pPr>
      <w:pBdr>
        <w:top w:val="single" w:sz="6" w:space="0" w:color="CCCCCC"/>
        <w:left w:val="single" w:sz="6" w:space="0" w:color="CCCCCC"/>
        <w:bottom w:val="single" w:sz="6" w:space="0" w:color="CCCCCC"/>
        <w:right w:val="single" w:sz="6" w:space="0" w:color="CCCCCC"/>
      </w:pBdr>
      <w:shd w:val="clear" w:color="auto" w:fill="FFFFFF"/>
      <w:spacing w:after="150"/>
      <w:ind w:right="75"/>
      <w:jc w:val="left"/>
    </w:pPr>
    <w:rPr>
      <w:rFonts w:eastAsiaTheme="minorEastAsia"/>
      <w:szCs w:val="24"/>
    </w:rPr>
  </w:style>
  <w:style w:type="paragraph" w:customStyle="1" w:styleId="funny">
    <w:name w:val="funny"/>
    <w:basedOn w:val="Normal"/>
    <w:rsid w:val="000F0E95"/>
    <w:pPr>
      <w:pBdr>
        <w:top w:val="single" w:sz="6" w:space="8" w:color="CCCCCC"/>
        <w:left w:val="single" w:sz="6" w:space="8" w:color="CCCCCC"/>
        <w:bottom w:val="single" w:sz="6" w:space="8" w:color="CCCCCC"/>
        <w:right w:val="single" w:sz="6" w:space="8" w:color="CCCCCC"/>
      </w:pBdr>
      <w:shd w:val="clear" w:color="auto" w:fill="FFFFFF"/>
      <w:spacing w:after="150"/>
      <w:jc w:val="left"/>
    </w:pPr>
    <w:rPr>
      <w:rFonts w:eastAsiaTheme="minorEastAsia"/>
      <w:szCs w:val="24"/>
    </w:rPr>
  </w:style>
  <w:style w:type="paragraph" w:customStyle="1" w:styleId="icdot">
    <w:name w:val="ic_dot"/>
    <w:basedOn w:val="Normal"/>
    <w:rsid w:val="000F0E95"/>
    <w:pPr>
      <w:spacing w:after="150"/>
      <w:jc w:val="left"/>
    </w:pPr>
    <w:rPr>
      <w:rFonts w:eastAsiaTheme="minorEastAsia"/>
      <w:szCs w:val="24"/>
    </w:rPr>
  </w:style>
  <w:style w:type="paragraph" w:customStyle="1" w:styleId="btnview">
    <w:name w:val="btn_view"/>
    <w:basedOn w:val="Normal"/>
    <w:rsid w:val="000F0E95"/>
    <w:pPr>
      <w:shd w:val="clear" w:color="auto" w:fill="CDCDCD"/>
      <w:spacing w:after="150"/>
      <w:jc w:val="left"/>
    </w:pPr>
    <w:rPr>
      <w:rFonts w:eastAsiaTheme="minorEastAsia"/>
      <w:color w:val="313131"/>
      <w:sz w:val="21"/>
      <w:szCs w:val="21"/>
    </w:rPr>
  </w:style>
  <w:style w:type="paragraph" w:customStyle="1" w:styleId="ltask">
    <w:name w:val="l_task"/>
    <w:basedOn w:val="Normal"/>
    <w:rsid w:val="000F0E95"/>
    <w:pPr>
      <w:spacing w:after="150" w:line="405" w:lineRule="atLeast"/>
      <w:jc w:val="left"/>
    </w:pPr>
    <w:rPr>
      <w:rFonts w:eastAsiaTheme="minorEastAsia"/>
      <w:szCs w:val="24"/>
    </w:rPr>
  </w:style>
  <w:style w:type="paragraph" w:customStyle="1" w:styleId="boxlogin">
    <w:name w:val="box_login"/>
    <w:basedOn w:val="Normal"/>
    <w:rsid w:val="000F0E95"/>
    <w:pPr>
      <w:spacing w:before="75" w:after="150"/>
      <w:jc w:val="left"/>
    </w:pPr>
    <w:rPr>
      <w:rFonts w:eastAsiaTheme="minorEastAsia"/>
      <w:szCs w:val="24"/>
    </w:rPr>
  </w:style>
  <w:style w:type="paragraph" w:customStyle="1" w:styleId="iclogin">
    <w:name w:val="ic_login"/>
    <w:basedOn w:val="Normal"/>
    <w:rsid w:val="000F0E95"/>
    <w:pPr>
      <w:spacing w:after="150"/>
      <w:jc w:val="left"/>
    </w:pPr>
    <w:rPr>
      <w:rFonts w:eastAsiaTheme="minorEastAsia"/>
      <w:b/>
      <w:bCs/>
      <w:szCs w:val="24"/>
    </w:rPr>
  </w:style>
  <w:style w:type="paragraph" w:customStyle="1" w:styleId="icon-close">
    <w:name w:val="icon-close"/>
    <w:basedOn w:val="Normal"/>
    <w:rsid w:val="000F0E95"/>
    <w:pPr>
      <w:spacing w:after="150"/>
      <w:jc w:val="left"/>
    </w:pPr>
    <w:rPr>
      <w:rFonts w:eastAsiaTheme="minorEastAsia"/>
      <w:szCs w:val="24"/>
    </w:rPr>
  </w:style>
  <w:style w:type="paragraph" w:customStyle="1" w:styleId="sub-login">
    <w:name w:val="sub-login"/>
    <w:basedOn w:val="Normal"/>
    <w:rsid w:val="000F0E95"/>
    <w:pPr>
      <w:shd w:val="clear" w:color="auto" w:fill="FFFFFF"/>
      <w:spacing w:after="150"/>
      <w:jc w:val="left"/>
    </w:pPr>
    <w:rPr>
      <w:rFonts w:eastAsiaTheme="minorEastAsia"/>
      <w:vanish/>
      <w:szCs w:val="24"/>
    </w:rPr>
  </w:style>
  <w:style w:type="paragraph" w:customStyle="1" w:styleId="login-cont">
    <w:name w:val="login-cont"/>
    <w:basedOn w:val="Normal"/>
    <w:rsid w:val="000F0E95"/>
    <w:pPr>
      <w:spacing w:after="150"/>
      <w:jc w:val="left"/>
    </w:pPr>
    <w:rPr>
      <w:rFonts w:eastAsiaTheme="minorEastAsia"/>
      <w:color w:val="999999"/>
      <w:szCs w:val="24"/>
    </w:rPr>
  </w:style>
  <w:style w:type="paragraph" w:customStyle="1" w:styleId="fan">
    <w:name w:val="fan"/>
    <w:basedOn w:val="Normal"/>
    <w:rsid w:val="000F0E95"/>
    <w:pPr>
      <w:shd w:val="clear" w:color="auto" w:fill="F26522"/>
      <w:spacing w:after="150"/>
      <w:jc w:val="left"/>
    </w:pPr>
    <w:rPr>
      <w:rFonts w:eastAsiaTheme="minorEastAsia"/>
      <w:szCs w:val="24"/>
    </w:rPr>
  </w:style>
  <w:style w:type="paragraph" w:customStyle="1" w:styleId="cboxphoto">
    <w:name w:val="cboxphoto"/>
    <w:basedOn w:val="Normal"/>
    <w:rsid w:val="000F0E95"/>
    <w:pPr>
      <w:spacing w:before="100" w:beforeAutospacing="1" w:after="100" w:afterAutospacing="1"/>
      <w:jc w:val="left"/>
    </w:pPr>
    <w:rPr>
      <w:rFonts w:eastAsiaTheme="minorEastAsia"/>
      <w:szCs w:val="24"/>
    </w:rPr>
  </w:style>
  <w:style w:type="paragraph" w:customStyle="1" w:styleId="cboxiframe">
    <w:name w:val="cboxiframe"/>
    <w:basedOn w:val="Normal"/>
    <w:rsid w:val="000F0E95"/>
    <w:pPr>
      <w:spacing w:after="150"/>
      <w:jc w:val="left"/>
    </w:pPr>
    <w:rPr>
      <w:rFonts w:eastAsiaTheme="minorEastAsia"/>
      <w:szCs w:val="24"/>
    </w:rPr>
  </w:style>
  <w:style w:type="paragraph" w:customStyle="1" w:styleId="mathjaxmenu">
    <w:name w:val="mathjax_menu"/>
    <w:basedOn w:val="Normal"/>
    <w:rsid w:val="000F0E95"/>
    <w:pPr>
      <w:pBdr>
        <w:top w:val="single" w:sz="6" w:space="2" w:color="CCCCCC"/>
        <w:left w:val="single" w:sz="6" w:space="2" w:color="CCCCCC"/>
        <w:bottom w:val="single" w:sz="6" w:space="2" w:color="CCCCCC"/>
        <w:right w:val="single" w:sz="6" w:space="2" w:color="CCCCCC"/>
      </w:pBdr>
      <w:shd w:val="clear" w:color="auto" w:fill="FFFFFF"/>
      <w:jc w:val="left"/>
    </w:pPr>
    <w:rPr>
      <w:rFonts w:eastAsiaTheme="minorEastAsia"/>
      <w:color w:val="000000"/>
      <w:szCs w:val="24"/>
    </w:rPr>
  </w:style>
  <w:style w:type="paragraph" w:customStyle="1" w:styleId="mathjaxmenuitem">
    <w:name w:val="mathjax_menuitem"/>
    <w:basedOn w:val="Normal"/>
    <w:rsid w:val="000F0E95"/>
    <w:pPr>
      <w:spacing w:after="150"/>
      <w:jc w:val="left"/>
    </w:pPr>
    <w:rPr>
      <w:rFonts w:eastAsiaTheme="minorEastAsia"/>
      <w:szCs w:val="24"/>
    </w:rPr>
  </w:style>
  <w:style w:type="paragraph" w:customStyle="1" w:styleId="mathjaxmenuarrow">
    <w:name w:val="mathjax_menuarrow"/>
    <w:basedOn w:val="Normal"/>
    <w:rsid w:val="000F0E95"/>
    <w:pPr>
      <w:spacing w:after="150"/>
      <w:jc w:val="left"/>
    </w:pPr>
    <w:rPr>
      <w:rFonts w:eastAsiaTheme="minorEastAsia"/>
      <w:color w:val="666666"/>
      <w:sz w:val="18"/>
      <w:szCs w:val="18"/>
    </w:rPr>
  </w:style>
  <w:style w:type="paragraph" w:customStyle="1" w:styleId="mathjaxmenulabel">
    <w:name w:val="mathjax_menulabel"/>
    <w:basedOn w:val="Normal"/>
    <w:rsid w:val="000F0E95"/>
    <w:pPr>
      <w:spacing w:after="150"/>
      <w:jc w:val="left"/>
    </w:pPr>
    <w:rPr>
      <w:rFonts w:eastAsiaTheme="minorEastAsia"/>
      <w:i/>
      <w:iCs/>
      <w:szCs w:val="24"/>
    </w:rPr>
  </w:style>
  <w:style w:type="paragraph" w:customStyle="1" w:styleId="mathjaxmenurule">
    <w:name w:val="mathjax_menurule"/>
    <w:basedOn w:val="Normal"/>
    <w:rsid w:val="000F0E95"/>
    <w:pPr>
      <w:pBdr>
        <w:top w:val="single" w:sz="6" w:space="0" w:color="CCCCCC"/>
      </w:pBdr>
      <w:spacing w:before="60"/>
      <w:ind w:left="15" w:right="15"/>
      <w:jc w:val="left"/>
    </w:pPr>
    <w:rPr>
      <w:rFonts w:eastAsiaTheme="minorEastAsia"/>
      <w:szCs w:val="24"/>
    </w:rPr>
  </w:style>
  <w:style w:type="paragraph" w:customStyle="1" w:styleId="mathjaxmenuclose">
    <w:name w:val="mathjax_menuclose"/>
    <w:basedOn w:val="Normal"/>
    <w:rsid w:val="000F0E95"/>
    <w:pPr>
      <w:pBdr>
        <w:top w:val="single" w:sz="12" w:space="0" w:color="AAAAAA"/>
        <w:left w:val="single" w:sz="12" w:space="0" w:color="AAAAAA"/>
        <w:bottom w:val="single" w:sz="12" w:space="0" w:color="AAAAAA"/>
        <w:right w:val="single" w:sz="12" w:space="0" w:color="AAAAAA"/>
      </w:pBdr>
      <w:spacing w:after="150"/>
      <w:jc w:val="left"/>
    </w:pPr>
    <w:rPr>
      <w:rFonts w:ascii="Courier New" w:eastAsiaTheme="minorEastAsia" w:hAnsi="Courier New" w:cs="Courier New"/>
      <w:color w:val="F0F0F0"/>
      <w:sz w:val="36"/>
      <w:szCs w:val="36"/>
    </w:rPr>
  </w:style>
  <w:style w:type="paragraph" w:customStyle="1" w:styleId="mathjaxpreview">
    <w:name w:val="mathjax_preview"/>
    <w:basedOn w:val="Normal"/>
    <w:rsid w:val="000F0E95"/>
    <w:pPr>
      <w:spacing w:after="150"/>
      <w:jc w:val="left"/>
    </w:pPr>
    <w:rPr>
      <w:rFonts w:eastAsiaTheme="minorEastAsia"/>
      <w:color w:val="888888"/>
      <w:szCs w:val="24"/>
    </w:rPr>
  </w:style>
  <w:style w:type="paragraph" w:customStyle="1" w:styleId="mathjaxerror">
    <w:name w:val="mathjax_error"/>
    <w:basedOn w:val="Normal"/>
    <w:rsid w:val="000F0E95"/>
    <w:pPr>
      <w:spacing w:after="150"/>
      <w:jc w:val="left"/>
    </w:pPr>
    <w:rPr>
      <w:rFonts w:eastAsiaTheme="minorEastAsia"/>
      <w:i/>
      <w:iCs/>
      <w:color w:val="CC0000"/>
      <w:szCs w:val="24"/>
    </w:rPr>
  </w:style>
  <w:style w:type="paragraph" w:customStyle="1" w:styleId="mjxp-script">
    <w:name w:val="mjxp-script"/>
    <w:basedOn w:val="Normal"/>
    <w:rsid w:val="000F0E95"/>
    <w:pPr>
      <w:spacing w:after="150"/>
      <w:jc w:val="left"/>
    </w:pPr>
    <w:rPr>
      <w:rFonts w:eastAsiaTheme="minorEastAsia"/>
      <w:sz w:val="19"/>
      <w:szCs w:val="19"/>
    </w:rPr>
  </w:style>
  <w:style w:type="paragraph" w:customStyle="1" w:styleId="mjxp-bold">
    <w:name w:val="mjxp-bold"/>
    <w:basedOn w:val="Normal"/>
    <w:rsid w:val="000F0E95"/>
    <w:pPr>
      <w:spacing w:after="150"/>
      <w:jc w:val="left"/>
    </w:pPr>
    <w:rPr>
      <w:rFonts w:eastAsiaTheme="minorEastAsia"/>
      <w:b/>
      <w:bCs/>
      <w:szCs w:val="24"/>
    </w:rPr>
  </w:style>
  <w:style w:type="paragraph" w:customStyle="1" w:styleId="mjxp-italic">
    <w:name w:val="mjxp-italic"/>
    <w:basedOn w:val="Normal"/>
    <w:rsid w:val="000F0E95"/>
    <w:pPr>
      <w:spacing w:after="150"/>
      <w:jc w:val="left"/>
    </w:pPr>
    <w:rPr>
      <w:rFonts w:eastAsiaTheme="minorEastAsia"/>
      <w:i/>
      <w:iCs/>
      <w:szCs w:val="24"/>
    </w:rPr>
  </w:style>
  <w:style w:type="paragraph" w:customStyle="1" w:styleId="mjxp-scr">
    <w:name w:val="mjxp-scr"/>
    <w:basedOn w:val="Normal"/>
    <w:rsid w:val="000F0E95"/>
    <w:pPr>
      <w:spacing w:after="150"/>
      <w:jc w:val="left"/>
    </w:pPr>
    <w:rPr>
      <w:rFonts w:eastAsiaTheme="minorEastAsia"/>
      <w:szCs w:val="24"/>
    </w:rPr>
  </w:style>
  <w:style w:type="paragraph" w:customStyle="1" w:styleId="mjxp-frak">
    <w:name w:val="mjxp-frak"/>
    <w:basedOn w:val="Normal"/>
    <w:rsid w:val="000F0E95"/>
    <w:pPr>
      <w:spacing w:after="150"/>
      <w:jc w:val="left"/>
    </w:pPr>
    <w:rPr>
      <w:rFonts w:eastAsiaTheme="minorEastAsia"/>
      <w:szCs w:val="24"/>
    </w:rPr>
  </w:style>
  <w:style w:type="paragraph" w:customStyle="1" w:styleId="mjxp-sf">
    <w:name w:val="mjxp-sf"/>
    <w:basedOn w:val="Normal"/>
    <w:rsid w:val="000F0E95"/>
    <w:pPr>
      <w:spacing w:after="150"/>
      <w:jc w:val="left"/>
    </w:pPr>
    <w:rPr>
      <w:rFonts w:eastAsiaTheme="minorEastAsia"/>
      <w:szCs w:val="24"/>
    </w:rPr>
  </w:style>
  <w:style w:type="paragraph" w:customStyle="1" w:styleId="mjxp-cal">
    <w:name w:val="mjxp-cal"/>
    <w:basedOn w:val="Normal"/>
    <w:rsid w:val="000F0E95"/>
    <w:pPr>
      <w:spacing w:after="150"/>
      <w:jc w:val="left"/>
    </w:pPr>
    <w:rPr>
      <w:rFonts w:eastAsiaTheme="minorEastAsia"/>
      <w:szCs w:val="24"/>
    </w:rPr>
  </w:style>
  <w:style w:type="paragraph" w:customStyle="1" w:styleId="mjxp-mono">
    <w:name w:val="mjxp-mono"/>
    <w:basedOn w:val="Normal"/>
    <w:rsid w:val="000F0E95"/>
    <w:pPr>
      <w:spacing w:after="150"/>
      <w:jc w:val="left"/>
    </w:pPr>
    <w:rPr>
      <w:rFonts w:eastAsiaTheme="minorEastAsia"/>
      <w:szCs w:val="24"/>
    </w:rPr>
  </w:style>
  <w:style w:type="paragraph" w:customStyle="1" w:styleId="mjxp-largeop">
    <w:name w:val="mjxp-largeop"/>
    <w:basedOn w:val="Normal"/>
    <w:rsid w:val="000F0E95"/>
    <w:pPr>
      <w:spacing w:after="150"/>
      <w:jc w:val="left"/>
    </w:pPr>
    <w:rPr>
      <w:rFonts w:eastAsiaTheme="minorEastAsia"/>
      <w:sz w:val="36"/>
      <w:szCs w:val="36"/>
    </w:rPr>
  </w:style>
  <w:style w:type="paragraph" w:customStyle="1" w:styleId="mjxp-math">
    <w:name w:val="mjxp-math"/>
    <w:basedOn w:val="Normal"/>
    <w:rsid w:val="000F0E95"/>
    <w:pPr>
      <w:spacing w:after="150"/>
      <w:jc w:val="left"/>
    </w:pPr>
    <w:rPr>
      <w:rFonts w:eastAsiaTheme="minorEastAsia"/>
      <w:szCs w:val="24"/>
    </w:rPr>
  </w:style>
  <w:style w:type="paragraph" w:customStyle="1" w:styleId="mjxp-display">
    <w:name w:val="mjxp-display"/>
    <w:basedOn w:val="Normal"/>
    <w:rsid w:val="000F0E95"/>
    <w:pPr>
      <w:spacing w:before="240" w:after="240"/>
      <w:jc w:val="center"/>
    </w:pPr>
    <w:rPr>
      <w:rFonts w:eastAsiaTheme="minorEastAsia"/>
      <w:szCs w:val="24"/>
    </w:rPr>
  </w:style>
  <w:style w:type="paragraph" w:customStyle="1" w:styleId="mjxp-box">
    <w:name w:val="mjxp-box"/>
    <w:basedOn w:val="Normal"/>
    <w:rsid w:val="000F0E95"/>
    <w:pPr>
      <w:spacing w:after="150"/>
      <w:jc w:val="center"/>
    </w:pPr>
    <w:rPr>
      <w:rFonts w:eastAsiaTheme="minorEastAsia"/>
      <w:szCs w:val="24"/>
    </w:rPr>
  </w:style>
  <w:style w:type="paragraph" w:customStyle="1" w:styleId="mjxp-rule">
    <w:name w:val="mjxp-rule"/>
    <w:basedOn w:val="Normal"/>
    <w:rsid w:val="000F0E95"/>
    <w:pPr>
      <w:spacing w:before="24" w:after="150"/>
      <w:jc w:val="left"/>
    </w:pPr>
    <w:rPr>
      <w:rFonts w:eastAsiaTheme="minorEastAsia"/>
      <w:szCs w:val="24"/>
    </w:rPr>
  </w:style>
  <w:style w:type="paragraph" w:customStyle="1" w:styleId="mjxp-mo">
    <w:name w:val="mjxp-mo"/>
    <w:basedOn w:val="Normal"/>
    <w:rsid w:val="000F0E95"/>
    <w:pPr>
      <w:ind w:left="36" w:right="36"/>
      <w:jc w:val="left"/>
    </w:pPr>
    <w:rPr>
      <w:rFonts w:eastAsiaTheme="minorEastAsia"/>
      <w:szCs w:val="24"/>
    </w:rPr>
  </w:style>
  <w:style w:type="paragraph" w:customStyle="1" w:styleId="mjxp-mfrac">
    <w:name w:val="mjxp-mfrac"/>
    <w:basedOn w:val="Normal"/>
    <w:rsid w:val="000F0E95"/>
    <w:pPr>
      <w:ind w:left="30" w:right="30"/>
      <w:jc w:val="left"/>
    </w:pPr>
    <w:rPr>
      <w:rFonts w:eastAsiaTheme="minorEastAsia"/>
      <w:szCs w:val="24"/>
    </w:rPr>
  </w:style>
  <w:style w:type="paragraph" w:customStyle="1" w:styleId="mjxp-denom">
    <w:name w:val="mjxp-denom"/>
    <w:basedOn w:val="Normal"/>
    <w:rsid w:val="000F0E95"/>
    <w:pPr>
      <w:spacing w:after="150"/>
      <w:jc w:val="left"/>
    </w:pPr>
    <w:rPr>
      <w:rFonts w:eastAsiaTheme="minorEastAsia"/>
      <w:szCs w:val="24"/>
    </w:rPr>
  </w:style>
  <w:style w:type="paragraph" w:customStyle="1" w:styleId="mjxp-surd">
    <w:name w:val="mjxp-surd"/>
    <w:basedOn w:val="Normal"/>
    <w:rsid w:val="000F0E95"/>
    <w:pPr>
      <w:spacing w:after="150"/>
      <w:jc w:val="left"/>
      <w:textAlignment w:val="top"/>
    </w:pPr>
    <w:rPr>
      <w:rFonts w:eastAsiaTheme="minorEastAsia"/>
      <w:szCs w:val="24"/>
    </w:rPr>
  </w:style>
  <w:style w:type="paragraph" w:customStyle="1" w:styleId="mjxp-over">
    <w:name w:val="mjxp-over"/>
    <w:basedOn w:val="Normal"/>
    <w:rsid w:val="000F0E95"/>
    <w:pPr>
      <w:spacing w:after="150"/>
      <w:jc w:val="center"/>
    </w:pPr>
    <w:rPr>
      <w:rFonts w:eastAsiaTheme="minorEastAsia"/>
      <w:szCs w:val="24"/>
    </w:rPr>
  </w:style>
  <w:style w:type="paragraph" w:customStyle="1" w:styleId="mjxp-mtable">
    <w:name w:val="mjxp-mtable"/>
    <w:basedOn w:val="Normal"/>
    <w:rsid w:val="000F0E95"/>
    <w:pPr>
      <w:ind w:left="30" w:right="30"/>
      <w:jc w:val="left"/>
    </w:pPr>
    <w:rPr>
      <w:rFonts w:eastAsiaTheme="minorEastAsia"/>
      <w:szCs w:val="24"/>
    </w:rPr>
  </w:style>
  <w:style w:type="paragraph" w:customStyle="1" w:styleId="mjxp-mtd">
    <w:name w:val="mjxp-mtd"/>
    <w:basedOn w:val="Normal"/>
    <w:rsid w:val="000F0E95"/>
    <w:pPr>
      <w:spacing w:after="150"/>
      <w:jc w:val="center"/>
    </w:pPr>
    <w:rPr>
      <w:rFonts w:eastAsiaTheme="minorEastAsia"/>
      <w:szCs w:val="24"/>
    </w:rPr>
  </w:style>
  <w:style w:type="paragraph" w:customStyle="1" w:styleId="mjxp-merror">
    <w:name w:val="mjxp-merror"/>
    <w:basedOn w:val="Normal"/>
    <w:rsid w:val="000F0E95"/>
    <w:pPr>
      <w:pBdr>
        <w:top w:val="single" w:sz="6" w:space="1" w:color="CC0000"/>
        <w:left w:val="single" w:sz="6" w:space="2" w:color="CC0000"/>
        <w:bottom w:val="single" w:sz="6" w:space="1" w:color="CC0000"/>
        <w:right w:val="single" w:sz="6" w:space="2" w:color="CC0000"/>
      </w:pBdr>
      <w:shd w:val="clear" w:color="auto" w:fill="FFFF88"/>
      <w:spacing w:after="150"/>
      <w:jc w:val="left"/>
    </w:pPr>
    <w:rPr>
      <w:rFonts w:eastAsiaTheme="minorEastAsia"/>
      <w:color w:val="CC0000"/>
    </w:rPr>
  </w:style>
  <w:style w:type="paragraph" w:customStyle="1" w:styleId="mjx-chtml">
    <w:name w:val="mjx-chtml"/>
    <w:basedOn w:val="Normal"/>
    <w:rsid w:val="000F0E95"/>
    <w:pPr>
      <w:spacing w:line="0" w:lineRule="auto"/>
      <w:jc w:val="left"/>
    </w:pPr>
    <w:rPr>
      <w:rFonts w:eastAsiaTheme="minorEastAsia"/>
      <w:szCs w:val="24"/>
    </w:rPr>
  </w:style>
  <w:style w:type="paragraph" w:customStyle="1" w:styleId="mjxc-display">
    <w:name w:val="mjxc-display"/>
    <w:basedOn w:val="Normal"/>
    <w:rsid w:val="000F0E95"/>
    <w:pPr>
      <w:spacing w:before="240" w:after="240"/>
      <w:jc w:val="center"/>
    </w:pPr>
    <w:rPr>
      <w:rFonts w:eastAsiaTheme="minorEastAsia"/>
      <w:szCs w:val="24"/>
    </w:rPr>
  </w:style>
  <w:style w:type="paragraph" w:customStyle="1" w:styleId="mjx-full-width">
    <w:name w:val="mjx-full-width"/>
    <w:basedOn w:val="Normal"/>
    <w:rsid w:val="000F0E95"/>
    <w:pPr>
      <w:spacing w:after="150"/>
      <w:jc w:val="center"/>
    </w:pPr>
    <w:rPr>
      <w:rFonts w:eastAsiaTheme="minorEastAsia"/>
      <w:szCs w:val="24"/>
    </w:rPr>
  </w:style>
  <w:style w:type="paragraph" w:customStyle="1" w:styleId="mjx-numerator">
    <w:name w:val="mjx-numerator"/>
    <w:basedOn w:val="Normal"/>
    <w:rsid w:val="000F0E95"/>
    <w:pPr>
      <w:spacing w:after="150"/>
      <w:jc w:val="center"/>
    </w:pPr>
    <w:rPr>
      <w:rFonts w:eastAsiaTheme="minorEastAsia"/>
      <w:szCs w:val="24"/>
    </w:rPr>
  </w:style>
  <w:style w:type="paragraph" w:customStyle="1" w:styleId="mjx-denominator">
    <w:name w:val="mjx-denominator"/>
    <w:basedOn w:val="Normal"/>
    <w:rsid w:val="000F0E95"/>
    <w:pPr>
      <w:spacing w:after="150"/>
      <w:jc w:val="center"/>
    </w:pPr>
    <w:rPr>
      <w:rFonts w:eastAsiaTheme="minorEastAsia"/>
      <w:szCs w:val="24"/>
    </w:rPr>
  </w:style>
  <w:style w:type="paragraph" w:customStyle="1" w:styleId="mjxc-stacked">
    <w:name w:val="mjxc-stacked"/>
    <w:basedOn w:val="Normal"/>
    <w:rsid w:val="000F0E95"/>
    <w:pPr>
      <w:spacing w:after="150"/>
      <w:jc w:val="left"/>
    </w:pPr>
    <w:rPr>
      <w:rFonts w:eastAsiaTheme="minorEastAsia"/>
      <w:szCs w:val="24"/>
    </w:rPr>
  </w:style>
  <w:style w:type="paragraph" w:customStyle="1" w:styleId="mjx-op">
    <w:name w:val="mjx-op"/>
    <w:basedOn w:val="Normal"/>
    <w:rsid w:val="000F0E95"/>
    <w:pPr>
      <w:spacing w:after="150"/>
      <w:jc w:val="left"/>
    </w:pPr>
    <w:rPr>
      <w:rFonts w:eastAsiaTheme="minorEastAsia"/>
      <w:szCs w:val="24"/>
    </w:rPr>
  </w:style>
  <w:style w:type="paragraph" w:customStyle="1" w:styleId="mjx-over">
    <w:name w:val="mjx-over"/>
    <w:basedOn w:val="Normal"/>
    <w:rsid w:val="000F0E95"/>
    <w:pPr>
      <w:spacing w:after="150"/>
      <w:jc w:val="left"/>
    </w:pPr>
    <w:rPr>
      <w:rFonts w:eastAsiaTheme="minorEastAsia"/>
      <w:szCs w:val="24"/>
    </w:rPr>
  </w:style>
  <w:style w:type="paragraph" w:customStyle="1" w:styleId="mjx-surd">
    <w:name w:val="mjx-surd"/>
    <w:basedOn w:val="Normal"/>
    <w:rsid w:val="000F0E95"/>
    <w:pPr>
      <w:spacing w:after="150"/>
      <w:jc w:val="left"/>
      <w:textAlignment w:val="top"/>
    </w:pPr>
    <w:rPr>
      <w:rFonts w:eastAsiaTheme="minorEastAsia"/>
      <w:szCs w:val="24"/>
    </w:rPr>
  </w:style>
  <w:style w:type="paragraph" w:customStyle="1" w:styleId="mjx-merror">
    <w:name w:val="mjx-merror"/>
    <w:basedOn w:val="Normal"/>
    <w:rsid w:val="000F0E95"/>
    <w:pPr>
      <w:pBdr>
        <w:top w:val="single" w:sz="6" w:space="2" w:color="CC0000"/>
        <w:left w:val="single" w:sz="6" w:space="2" w:color="CC0000"/>
        <w:bottom w:val="single" w:sz="6" w:space="2" w:color="CC0000"/>
        <w:right w:val="single" w:sz="6" w:space="2" w:color="CC0000"/>
      </w:pBdr>
      <w:shd w:val="clear" w:color="auto" w:fill="FFFF88"/>
      <w:spacing w:after="150"/>
      <w:jc w:val="left"/>
    </w:pPr>
    <w:rPr>
      <w:rFonts w:eastAsiaTheme="minorEastAsia"/>
      <w:color w:val="CC0000"/>
    </w:rPr>
  </w:style>
  <w:style w:type="paragraph" w:customStyle="1" w:styleId="mjx-annotation-xml">
    <w:name w:val="mjx-annotation-xml"/>
    <w:basedOn w:val="Normal"/>
    <w:rsid w:val="000F0E95"/>
    <w:pPr>
      <w:spacing w:after="150"/>
      <w:jc w:val="left"/>
    </w:pPr>
    <w:rPr>
      <w:rFonts w:eastAsiaTheme="minorEastAsia"/>
      <w:szCs w:val="24"/>
    </w:rPr>
  </w:style>
  <w:style w:type="paragraph" w:customStyle="1" w:styleId="mjx-mtd">
    <w:name w:val="mjx-mtd"/>
    <w:basedOn w:val="Normal"/>
    <w:rsid w:val="000F0E95"/>
    <w:pPr>
      <w:spacing w:after="150"/>
      <w:jc w:val="center"/>
    </w:pPr>
    <w:rPr>
      <w:rFonts w:eastAsiaTheme="minorEastAsia"/>
      <w:szCs w:val="24"/>
    </w:rPr>
  </w:style>
  <w:style w:type="paragraph" w:customStyle="1" w:styleId="mjx-block">
    <w:name w:val="mjx-block"/>
    <w:basedOn w:val="Normal"/>
    <w:rsid w:val="000F0E95"/>
    <w:pPr>
      <w:spacing w:after="150"/>
      <w:jc w:val="left"/>
    </w:pPr>
    <w:rPr>
      <w:rFonts w:eastAsiaTheme="minorEastAsia"/>
      <w:szCs w:val="24"/>
    </w:rPr>
  </w:style>
  <w:style w:type="paragraph" w:customStyle="1" w:styleId="mjx-span">
    <w:name w:val="mjx-span"/>
    <w:basedOn w:val="Normal"/>
    <w:rsid w:val="000F0E95"/>
    <w:pPr>
      <w:spacing w:after="150"/>
      <w:jc w:val="left"/>
    </w:pPr>
    <w:rPr>
      <w:rFonts w:eastAsiaTheme="minorEastAsia"/>
      <w:szCs w:val="24"/>
    </w:rPr>
  </w:style>
  <w:style w:type="paragraph" w:customStyle="1" w:styleId="mjx-char">
    <w:name w:val="mjx-char"/>
    <w:basedOn w:val="Normal"/>
    <w:rsid w:val="000F0E95"/>
    <w:pPr>
      <w:spacing w:after="150"/>
      <w:jc w:val="left"/>
    </w:pPr>
    <w:rPr>
      <w:rFonts w:eastAsiaTheme="minorEastAsia"/>
      <w:szCs w:val="24"/>
    </w:rPr>
  </w:style>
  <w:style w:type="paragraph" w:customStyle="1" w:styleId="mjx-itable">
    <w:name w:val="mjx-itable"/>
    <w:basedOn w:val="Normal"/>
    <w:rsid w:val="000F0E95"/>
    <w:pPr>
      <w:spacing w:after="150"/>
      <w:jc w:val="left"/>
    </w:pPr>
    <w:rPr>
      <w:rFonts w:eastAsiaTheme="minorEastAsia"/>
      <w:szCs w:val="24"/>
    </w:rPr>
  </w:style>
  <w:style w:type="paragraph" w:customStyle="1" w:styleId="mjx-table">
    <w:name w:val="mjx-table"/>
    <w:basedOn w:val="Normal"/>
    <w:rsid w:val="000F0E95"/>
    <w:pPr>
      <w:spacing w:after="150"/>
      <w:jc w:val="left"/>
    </w:pPr>
    <w:rPr>
      <w:rFonts w:eastAsiaTheme="minorEastAsia"/>
      <w:szCs w:val="24"/>
    </w:rPr>
  </w:style>
  <w:style w:type="paragraph" w:customStyle="1" w:styleId="mjx-line">
    <w:name w:val="mjx-line"/>
    <w:basedOn w:val="Normal"/>
    <w:rsid w:val="000F0E95"/>
    <w:pPr>
      <w:spacing w:after="150"/>
      <w:jc w:val="left"/>
    </w:pPr>
    <w:rPr>
      <w:rFonts w:eastAsiaTheme="minorEastAsia"/>
      <w:szCs w:val="24"/>
    </w:rPr>
  </w:style>
  <w:style w:type="paragraph" w:customStyle="1" w:styleId="mjx-strut">
    <w:name w:val="mjx-strut"/>
    <w:basedOn w:val="Normal"/>
    <w:rsid w:val="000F0E95"/>
    <w:pPr>
      <w:spacing w:after="150"/>
      <w:jc w:val="left"/>
    </w:pPr>
    <w:rPr>
      <w:rFonts w:eastAsiaTheme="minorEastAsia"/>
      <w:szCs w:val="24"/>
    </w:rPr>
  </w:style>
  <w:style w:type="paragraph" w:customStyle="1" w:styleId="mjx-vsize">
    <w:name w:val="mjx-vsize"/>
    <w:basedOn w:val="Normal"/>
    <w:rsid w:val="000F0E95"/>
    <w:pPr>
      <w:spacing w:after="150"/>
      <w:jc w:val="left"/>
    </w:pPr>
    <w:rPr>
      <w:rFonts w:eastAsiaTheme="minorEastAsia"/>
      <w:szCs w:val="24"/>
    </w:rPr>
  </w:style>
  <w:style w:type="paragraph" w:customStyle="1" w:styleId="mjxc-space1">
    <w:name w:val="mjxc-space1"/>
    <w:basedOn w:val="Normal"/>
    <w:rsid w:val="000F0E95"/>
    <w:pPr>
      <w:spacing w:after="150"/>
      <w:ind w:left="40"/>
      <w:jc w:val="left"/>
    </w:pPr>
    <w:rPr>
      <w:rFonts w:eastAsiaTheme="minorEastAsia"/>
      <w:szCs w:val="24"/>
    </w:rPr>
  </w:style>
  <w:style w:type="paragraph" w:customStyle="1" w:styleId="mjxc-space2">
    <w:name w:val="mjxc-space2"/>
    <w:basedOn w:val="Normal"/>
    <w:rsid w:val="000F0E95"/>
    <w:pPr>
      <w:spacing w:after="150"/>
      <w:ind w:left="53"/>
      <w:jc w:val="left"/>
    </w:pPr>
    <w:rPr>
      <w:rFonts w:eastAsiaTheme="minorEastAsia"/>
      <w:szCs w:val="24"/>
    </w:rPr>
  </w:style>
  <w:style w:type="paragraph" w:customStyle="1" w:styleId="mjxc-space3">
    <w:name w:val="mjxc-space3"/>
    <w:basedOn w:val="Normal"/>
    <w:rsid w:val="000F0E95"/>
    <w:pPr>
      <w:spacing w:after="150"/>
      <w:ind w:left="67"/>
      <w:jc w:val="left"/>
    </w:pPr>
    <w:rPr>
      <w:rFonts w:eastAsiaTheme="minorEastAsia"/>
      <w:szCs w:val="24"/>
    </w:rPr>
  </w:style>
  <w:style w:type="paragraph" w:customStyle="1" w:styleId="mjx-chartest">
    <w:name w:val="mjx-chartest"/>
    <w:basedOn w:val="Normal"/>
    <w:rsid w:val="000F0E95"/>
    <w:pPr>
      <w:spacing w:after="150"/>
      <w:jc w:val="left"/>
    </w:pPr>
    <w:rPr>
      <w:rFonts w:eastAsiaTheme="minorEastAsia"/>
      <w:sz w:val="120"/>
      <w:szCs w:val="120"/>
    </w:rPr>
  </w:style>
  <w:style w:type="paragraph" w:customStyle="1" w:styleId="mjxc-processing">
    <w:name w:val="mjxc-processing"/>
    <w:basedOn w:val="Normal"/>
    <w:rsid w:val="000F0E95"/>
    <w:pPr>
      <w:spacing w:after="150"/>
      <w:jc w:val="left"/>
    </w:pPr>
    <w:rPr>
      <w:rFonts w:eastAsiaTheme="minorEastAsia"/>
      <w:szCs w:val="24"/>
    </w:rPr>
  </w:style>
  <w:style w:type="paragraph" w:customStyle="1" w:styleId="mjxc-processed">
    <w:name w:val="mjxc-processed"/>
    <w:basedOn w:val="Normal"/>
    <w:rsid w:val="000F0E95"/>
    <w:pPr>
      <w:spacing w:after="150"/>
      <w:jc w:val="left"/>
    </w:pPr>
    <w:rPr>
      <w:rFonts w:eastAsiaTheme="minorEastAsia"/>
      <w:vanish/>
      <w:szCs w:val="24"/>
    </w:rPr>
  </w:style>
  <w:style w:type="paragraph" w:customStyle="1" w:styleId="mjx-test">
    <w:name w:val="mjx-test"/>
    <w:basedOn w:val="Normal"/>
    <w:rsid w:val="000F0E95"/>
    <w:pPr>
      <w:spacing w:after="150"/>
      <w:jc w:val="left"/>
    </w:pPr>
    <w:rPr>
      <w:rFonts w:eastAsiaTheme="minorEastAsia"/>
      <w:szCs w:val="24"/>
    </w:rPr>
  </w:style>
  <w:style w:type="paragraph" w:customStyle="1" w:styleId="mjx-ex-box-test">
    <w:name w:val="mjx-ex-box-test"/>
    <w:basedOn w:val="Normal"/>
    <w:rsid w:val="000F0E95"/>
    <w:pPr>
      <w:spacing w:after="150"/>
      <w:jc w:val="left"/>
    </w:pPr>
    <w:rPr>
      <w:rFonts w:eastAsiaTheme="minorEastAsia"/>
      <w:szCs w:val="24"/>
    </w:rPr>
  </w:style>
  <w:style w:type="paragraph" w:customStyle="1" w:styleId="mjxc-tex-unknown-r">
    <w:name w:val="mjxc-tex-unknown-r"/>
    <w:basedOn w:val="Normal"/>
    <w:rsid w:val="000F0E95"/>
    <w:pPr>
      <w:spacing w:after="150"/>
      <w:jc w:val="left"/>
    </w:pPr>
    <w:rPr>
      <w:rFonts w:ascii="Cambria Math" w:eastAsiaTheme="minorEastAsia" w:hAnsi="Cambria Math"/>
      <w:szCs w:val="24"/>
    </w:rPr>
  </w:style>
  <w:style w:type="paragraph" w:customStyle="1" w:styleId="mjxc-tex-unknown-i">
    <w:name w:val="mjxc-tex-unknown-i"/>
    <w:basedOn w:val="Normal"/>
    <w:rsid w:val="000F0E95"/>
    <w:pPr>
      <w:spacing w:after="150"/>
      <w:jc w:val="left"/>
    </w:pPr>
    <w:rPr>
      <w:rFonts w:ascii="Cambria Math" w:eastAsiaTheme="minorEastAsia" w:hAnsi="Cambria Math"/>
      <w:i/>
      <w:iCs/>
      <w:szCs w:val="24"/>
    </w:rPr>
  </w:style>
  <w:style w:type="paragraph" w:customStyle="1" w:styleId="mjxc-tex-unknown-b">
    <w:name w:val="mjxc-tex-unknown-b"/>
    <w:basedOn w:val="Normal"/>
    <w:rsid w:val="000F0E95"/>
    <w:pPr>
      <w:spacing w:after="150"/>
      <w:jc w:val="left"/>
    </w:pPr>
    <w:rPr>
      <w:rFonts w:ascii="Cambria Math" w:eastAsiaTheme="minorEastAsia" w:hAnsi="Cambria Math"/>
      <w:b/>
      <w:bCs/>
      <w:szCs w:val="24"/>
    </w:rPr>
  </w:style>
  <w:style w:type="paragraph" w:customStyle="1" w:styleId="mjxc-tex-unknown-bi">
    <w:name w:val="mjxc-tex-unknown-bi"/>
    <w:basedOn w:val="Normal"/>
    <w:rsid w:val="000F0E95"/>
    <w:pPr>
      <w:spacing w:after="150"/>
      <w:jc w:val="left"/>
    </w:pPr>
    <w:rPr>
      <w:rFonts w:ascii="Cambria Math" w:eastAsiaTheme="minorEastAsia" w:hAnsi="Cambria Math"/>
      <w:b/>
      <w:bCs/>
      <w:i/>
      <w:iCs/>
      <w:szCs w:val="24"/>
    </w:rPr>
  </w:style>
  <w:style w:type="paragraph" w:customStyle="1" w:styleId="mjxc-tex-ams-r">
    <w:name w:val="mjxc-tex-ams-r"/>
    <w:basedOn w:val="Normal"/>
    <w:rsid w:val="000F0E95"/>
    <w:pPr>
      <w:spacing w:after="150"/>
      <w:jc w:val="left"/>
    </w:pPr>
    <w:rPr>
      <w:rFonts w:ascii="MJXc-TeX-ams-Rw" w:eastAsiaTheme="minorEastAsia" w:hAnsi="MJXc-TeX-ams-Rw"/>
      <w:szCs w:val="24"/>
    </w:rPr>
  </w:style>
  <w:style w:type="paragraph" w:customStyle="1" w:styleId="mjxc-tex-cal-b">
    <w:name w:val="mjxc-tex-cal-b"/>
    <w:basedOn w:val="Normal"/>
    <w:rsid w:val="000F0E95"/>
    <w:pPr>
      <w:spacing w:after="150"/>
      <w:jc w:val="left"/>
    </w:pPr>
    <w:rPr>
      <w:rFonts w:ascii="MJXc-TeX-cal-Bw" w:eastAsiaTheme="minorEastAsia" w:hAnsi="MJXc-TeX-cal-Bw"/>
      <w:szCs w:val="24"/>
    </w:rPr>
  </w:style>
  <w:style w:type="paragraph" w:customStyle="1" w:styleId="mjxc-tex-frak-r">
    <w:name w:val="mjxc-tex-frak-r"/>
    <w:basedOn w:val="Normal"/>
    <w:rsid w:val="000F0E95"/>
    <w:pPr>
      <w:spacing w:after="150"/>
      <w:jc w:val="left"/>
    </w:pPr>
    <w:rPr>
      <w:rFonts w:ascii="MJXc-TeX-frak-Rw" w:eastAsiaTheme="minorEastAsia" w:hAnsi="MJXc-TeX-frak-Rw"/>
      <w:szCs w:val="24"/>
    </w:rPr>
  </w:style>
  <w:style w:type="paragraph" w:customStyle="1" w:styleId="mjxc-tex-frak-b">
    <w:name w:val="mjxc-tex-frak-b"/>
    <w:basedOn w:val="Normal"/>
    <w:rsid w:val="000F0E95"/>
    <w:pPr>
      <w:spacing w:after="150"/>
      <w:jc w:val="left"/>
    </w:pPr>
    <w:rPr>
      <w:rFonts w:ascii="MJXc-TeX-frak-Bw" w:eastAsiaTheme="minorEastAsia" w:hAnsi="MJXc-TeX-frak-Bw"/>
      <w:szCs w:val="24"/>
    </w:rPr>
  </w:style>
  <w:style w:type="paragraph" w:customStyle="1" w:styleId="mjxc-tex-math-bi">
    <w:name w:val="mjxc-tex-math-bi"/>
    <w:basedOn w:val="Normal"/>
    <w:rsid w:val="000F0E95"/>
    <w:pPr>
      <w:spacing w:after="150"/>
      <w:jc w:val="left"/>
    </w:pPr>
    <w:rPr>
      <w:rFonts w:ascii="MJXc-TeX-math-BIw" w:eastAsiaTheme="minorEastAsia" w:hAnsi="MJXc-TeX-math-BIw"/>
      <w:szCs w:val="24"/>
    </w:rPr>
  </w:style>
  <w:style w:type="paragraph" w:customStyle="1" w:styleId="mjxc-tex-sans-r">
    <w:name w:val="mjxc-tex-sans-r"/>
    <w:basedOn w:val="Normal"/>
    <w:rsid w:val="000F0E95"/>
    <w:pPr>
      <w:spacing w:after="150"/>
      <w:jc w:val="left"/>
    </w:pPr>
    <w:rPr>
      <w:rFonts w:ascii="MJXc-TeX-sans-Rw" w:eastAsiaTheme="minorEastAsia" w:hAnsi="MJXc-TeX-sans-Rw"/>
      <w:szCs w:val="24"/>
    </w:rPr>
  </w:style>
  <w:style w:type="paragraph" w:customStyle="1" w:styleId="mjxc-tex-sans-b">
    <w:name w:val="mjxc-tex-sans-b"/>
    <w:basedOn w:val="Normal"/>
    <w:rsid w:val="000F0E95"/>
    <w:pPr>
      <w:spacing w:after="150"/>
      <w:jc w:val="left"/>
    </w:pPr>
    <w:rPr>
      <w:rFonts w:ascii="MJXc-TeX-sans-Bw" w:eastAsiaTheme="minorEastAsia" w:hAnsi="MJXc-TeX-sans-Bw"/>
      <w:szCs w:val="24"/>
    </w:rPr>
  </w:style>
  <w:style w:type="paragraph" w:customStyle="1" w:styleId="mjxc-tex-sans-i">
    <w:name w:val="mjxc-tex-sans-i"/>
    <w:basedOn w:val="Normal"/>
    <w:rsid w:val="000F0E95"/>
    <w:pPr>
      <w:spacing w:after="150"/>
      <w:jc w:val="left"/>
    </w:pPr>
    <w:rPr>
      <w:rFonts w:ascii="MJXc-TeX-sans-Iw" w:eastAsiaTheme="minorEastAsia" w:hAnsi="MJXc-TeX-sans-Iw"/>
      <w:szCs w:val="24"/>
    </w:rPr>
  </w:style>
  <w:style w:type="paragraph" w:customStyle="1" w:styleId="mjxc-tex-script-r">
    <w:name w:val="mjxc-tex-script-r"/>
    <w:basedOn w:val="Normal"/>
    <w:rsid w:val="000F0E95"/>
    <w:pPr>
      <w:spacing w:after="150"/>
      <w:jc w:val="left"/>
    </w:pPr>
    <w:rPr>
      <w:rFonts w:ascii="MJXc-TeX-script-Rw" w:eastAsiaTheme="minorEastAsia" w:hAnsi="MJXc-TeX-script-Rw"/>
      <w:szCs w:val="24"/>
    </w:rPr>
  </w:style>
  <w:style w:type="paragraph" w:customStyle="1" w:styleId="mjxc-tex-type-r">
    <w:name w:val="mjxc-tex-type-r"/>
    <w:basedOn w:val="Normal"/>
    <w:rsid w:val="000F0E95"/>
    <w:pPr>
      <w:spacing w:after="150"/>
      <w:jc w:val="left"/>
    </w:pPr>
    <w:rPr>
      <w:rFonts w:ascii="MJXc-TeX-type-Rw" w:eastAsiaTheme="minorEastAsia" w:hAnsi="MJXc-TeX-type-Rw"/>
      <w:szCs w:val="24"/>
    </w:rPr>
  </w:style>
  <w:style w:type="paragraph" w:customStyle="1" w:styleId="mjxc-tex-cal-r">
    <w:name w:val="mjxc-tex-cal-r"/>
    <w:basedOn w:val="Normal"/>
    <w:rsid w:val="000F0E95"/>
    <w:pPr>
      <w:spacing w:after="150"/>
      <w:jc w:val="left"/>
    </w:pPr>
    <w:rPr>
      <w:rFonts w:ascii="MJXc-TeX-cal-Rw" w:eastAsiaTheme="minorEastAsia" w:hAnsi="MJXc-TeX-cal-Rw"/>
      <w:szCs w:val="24"/>
    </w:rPr>
  </w:style>
  <w:style w:type="paragraph" w:customStyle="1" w:styleId="mjxc-tex-main-b">
    <w:name w:val="mjxc-tex-main-b"/>
    <w:basedOn w:val="Normal"/>
    <w:rsid w:val="000F0E95"/>
    <w:pPr>
      <w:spacing w:after="150"/>
      <w:jc w:val="left"/>
    </w:pPr>
    <w:rPr>
      <w:rFonts w:ascii="MJXc-TeX-main-Bw" w:eastAsiaTheme="minorEastAsia" w:hAnsi="MJXc-TeX-main-Bw"/>
      <w:szCs w:val="24"/>
    </w:rPr>
  </w:style>
  <w:style w:type="paragraph" w:customStyle="1" w:styleId="mjxc-tex-main-i">
    <w:name w:val="mjxc-tex-main-i"/>
    <w:basedOn w:val="Normal"/>
    <w:rsid w:val="000F0E95"/>
    <w:pPr>
      <w:spacing w:after="150"/>
      <w:jc w:val="left"/>
    </w:pPr>
    <w:rPr>
      <w:rFonts w:ascii="MJXc-TeX-main-Iw" w:eastAsiaTheme="minorEastAsia" w:hAnsi="MJXc-TeX-main-Iw"/>
      <w:szCs w:val="24"/>
    </w:rPr>
  </w:style>
  <w:style w:type="paragraph" w:customStyle="1" w:styleId="mjxc-tex-main-r">
    <w:name w:val="mjxc-tex-main-r"/>
    <w:basedOn w:val="Normal"/>
    <w:rsid w:val="000F0E95"/>
    <w:pPr>
      <w:spacing w:after="150"/>
      <w:jc w:val="left"/>
    </w:pPr>
    <w:rPr>
      <w:rFonts w:ascii="MJXc-TeX-main-Rw" w:eastAsiaTheme="minorEastAsia" w:hAnsi="MJXc-TeX-main-Rw"/>
      <w:szCs w:val="24"/>
    </w:rPr>
  </w:style>
  <w:style w:type="paragraph" w:customStyle="1" w:styleId="mjxc-tex-math-i">
    <w:name w:val="mjxc-tex-math-i"/>
    <w:basedOn w:val="Normal"/>
    <w:rsid w:val="000F0E95"/>
    <w:pPr>
      <w:spacing w:after="150"/>
      <w:jc w:val="left"/>
    </w:pPr>
    <w:rPr>
      <w:rFonts w:ascii="MJXc-TeX-math-Iw" w:eastAsiaTheme="minorEastAsia" w:hAnsi="MJXc-TeX-math-Iw"/>
      <w:szCs w:val="24"/>
    </w:rPr>
  </w:style>
  <w:style w:type="paragraph" w:customStyle="1" w:styleId="mjxc-tex-size1-r">
    <w:name w:val="mjxc-tex-size1-r"/>
    <w:basedOn w:val="Normal"/>
    <w:rsid w:val="000F0E95"/>
    <w:pPr>
      <w:spacing w:after="150"/>
      <w:jc w:val="left"/>
    </w:pPr>
    <w:rPr>
      <w:rFonts w:ascii="MJXc-TeX-size1-Rw" w:eastAsiaTheme="minorEastAsia" w:hAnsi="MJXc-TeX-size1-Rw"/>
      <w:szCs w:val="24"/>
    </w:rPr>
  </w:style>
  <w:style w:type="paragraph" w:customStyle="1" w:styleId="mjxc-tex-size2-r">
    <w:name w:val="mjxc-tex-size2-r"/>
    <w:basedOn w:val="Normal"/>
    <w:rsid w:val="000F0E95"/>
    <w:pPr>
      <w:spacing w:after="150"/>
      <w:jc w:val="left"/>
    </w:pPr>
    <w:rPr>
      <w:rFonts w:ascii="MJXc-TeX-size2-Rw" w:eastAsiaTheme="minorEastAsia" w:hAnsi="MJXc-TeX-size2-Rw"/>
      <w:szCs w:val="24"/>
    </w:rPr>
  </w:style>
  <w:style w:type="paragraph" w:customStyle="1" w:styleId="mjxc-tex-size3-r">
    <w:name w:val="mjxc-tex-size3-r"/>
    <w:basedOn w:val="Normal"/>
    <w:rsid w:val="000F0E95"/>
    <w:pPr>
      <w:spacing w:after="150"/>
      <w:jc w:val="left"/>
    </w:pPr>
    <w:rPr>
      <w:rFonts w:ascii="MJXc-TeX-size3-Rw" w:eastAsiaTheme="minorEastAsia" w:hAnsi="MJXc-TeX-size3-Rw"/>
      <w:szCs w:val="24"/>
    </w:rPr>
  </w:style>
  <w:style w:type="paragraph" w:customStyle="1" w:styleId="mjxc-tex-size4-r">
    <w:name w:val="mjxc-tex-size4-r"/>
    <w:basedOn w:val="Normal"/>
    <w:rsid w:val="000F0E95"/>
    <w:pPr>
      <w:spacing w:after="150"/>
      <w:jc w:val="left"/>
    </w:pPr>
    <w:rPr>
      <w:rFonts w:ascii="MJXc-TeX-size4-Rw" w:eastAsiaTheme="minorEastAsia" w:hAnsi="MJXc-TeX-size4-Rw"/>
      <w:szCs w:val="24"/>
    </w:rPr>
  </w:style>
  <w:style w:type="paragraph" w:customStyle="1" w:styleId="fbinvisible">
    <w:name w:val="fb_invisible"/>
    <w:basedOn w:val="Normal"/>
    <w:rsid w:val="000F0E95"/>
    <w:pPr>
      <w:spacing w:after="150"/>
      <w:jc w:val="left"/>
    </w:pPr>
    <w:rPr>
      <w:rFonts w:eastAsiaTheme="minorEastAsia"/>
      <w:vanish/>
      <w:szCs w:val="24"/>
    </w:rPr>
  </w:style>
  <w:style w:type="paragraph" w:customStyle="1" w:styleId="fbreset">
    <w:name w:val="fb_reset"/>
    <w:basedOn w:val="Normal"/>
    <w:rsid w:val="000F0E95"/>
    <w:pPr>
      <w:jc w:val="left"/>
    </w:pPr>
    <w:rPr>
      <w:rFonts w:ascii="Tahoma" w:eastAsiaTheme="minorEastAsia" w:hAnsi="Tahoma" w:cs="Tahoma"/>
      <w:color w:val="000000"/>
      <w:sz w:val="17"/>
      <w:szCs w:val="17"/>
    </w:rPr>
  </w:style>
  <w:style w:type="paragraph" w:customStyle="1" w:styleId="fbdialogadvanced">
    <w:name w:val="fb_dialog_advanced"/>
    <w:basedOn w:val="Normal"/>
    <w:rsid w:val="000F0E95"/>
    <w:pPr>
      <w:spacing w:after="150"/>
      <w:jc w:val="left"/>
    </w:pPr>
    <w:rPr>
      <w:rFonts w:eastAsiaTheme="minorEastAsia"/>
      <w:szCs w:val="24"/>
    </w:rPr>
  </w:style>
  <w:style w:type="paragraph" w:customStyle="1" w:styleId="fbdialogcontent">
    <w:name w:val="fb_dialog_content"/>
    <w:basedOn w:val="Normal"/>
    <w:rsid w:val="000F0E95"/>
    <w:pPr>
      <w:shd w:val="clear" w:color="auto" w:fill="FFFFFF"/>
      <w:spacing w:after="150"/>
      <w:jc w:val="left"/>
    </w:pPr>
    <w:rPr>
      <w:rFonts w:eastAsiaTheme="minorEastAsia"/>
      <w:color w:val="333333"/>
      <w:szCs w:val="24"/>
    </w:rPr>
  </w:style>
  <w:style w:type="paragraph" w:customStyle="1" w:styleId="fbdialogcloseicon">
    <w:name w:val="fb_dialog_close_icon"/>
    <w:basedOn w:val="Normal"/>
    <w:rsid w:val="000F0E95"/>
    <w:pPr>
      <w:spacing w:after="150"/>
      <w:jc w:val="left"/>
    </w:pPr>
    <w:rPr>
      <w:rFonts w:eastAsiaTheme="minorEastAsia"/>
      <w:szCs w:val="24"/>
    </w:rPr>
  </w:style>
  <w:style w:type="paragraph" w:customStyle="1" w:styleId="fbdialogpadding">
    <w:name w:val="fb_dialog_padding"/>
    <w:basedOn w:val="Normal"/>
    <w:rsid w:val="000F0E95"/>
    <w:pPr>
      <w:spacing w:after="150"/>
      <w:jc w:val="left"/>
    </w:pPr>
    <w:rPr>
      <w:rFonts w:eastAsiaTheme="minorEastAsia"/>
      <w:szCs w:val="24"/>
    </w:rPr>
  </w:style>
  <w:style w:type="paragraph" w:customStyle="1" w:styleId="fbdialogloader">
    <w:name w:val="fb_dialog_loader"/>
    <w:basedOn w:val="Normal"/>
    <w:rsid w:val="000F0E95"/>
    <w:pPr>
      <w:pBdr>
        <w:top w:val="single" w:sz="6" w:space="15" w:color="606060"/>
        <w:left w:val="single" w:sz="6" w:space="15" w:color="606060"/>
        <w:bottom w:val="single" w:sz="6" w:space="15" w:color="606060"/>
        <w:right w:val="single" w:sz="6" w:space="15" w:color="606060"/>
      </w:pBdr>
      <w:shd w:val="clear" w:color="auto" w:fill="F6F7F9"/>
      <w:spacing w:after="150"/>
      <w:jc w:val="left"/>
    </w:pPr>
    <w:rPr>
      <w:rFonts w:eastAsiaTheme="minorEastAsia"/>
      <w:sz w:val="36"/>
      <w:szCs w:val="36"/>
    </w:rPr>
  </w:style>
  <w:style w:type="paragraph" w:customStyle="1" w:styleId="fbdialogtopleft">
    <w:name w:val="fb_dialog_top_left"/>
    <w:basedOn w:val="Normal"/>
    <w:rsid w:val="000F0E95"/>
    <w:pPr>
      <w:spacing w:after="150"/>
      <w:jc w:val="left"/>
    </w:pPr>
    <w:rPr>
      <w:rFonts w:eastAsiaTheme="minorEastAsia"/>
      <w:szCs w:val="24"/>
    </w:rPr>
  </w:style>
  <w:style w:type="paragraph" w:customStyle="1" w:styleId="fbdialogtopright">
    <w:name w:val="fb_dialog_top_right"/>
    <w:basedOn w:val="Normal"/>
    <w:rsid w:val="000F0E95"/>
    <w:pPr>
      <w:spacing w:after="150"/>
      <w:jc w:val="left"/>
    </w:pPr>
    <w:rPr>
      <w:rFonts w:eastAsiaTheme="minorEastAsia"/>
      <w:szCs w:val="24"/>
    </w:rPr>
  </w:style>
  <w:style w:type="paragraph" w:customStyle="1" w:styleId="fbdialogbottomleft">
    <w:name w:val="fb_dialog_bottom_left"/>
    <w:basedOn w:val="Normal"/>
    <w:rsid w:val="000F0E95"/>
    <w:pPr>
      <w:spacing w:after="150"/>
      <w:jc w:val="left"/>
    </w:pPr>
    <w:rPr>
      <w:rFonts w:eastAsiaTheme="minorEastAsia"/>
      <w:szCs w:val="24"/>
    </w:rPr>
  </w:style>
  <w:style w:type="paragraph" w:customStyle="1" w:styleId="fbdialogbottomright">
    <w:name w:val="fb_dialog_bottom_right"/>
    <w:basedOn w:val="Normal"/>
    <w:rsid w:val="000F0E95"/>
    <w:pPr>
      <w:spacing w:after="150"/>
      <w:jc w:val="left"/>
    </w:pPr>
    <w:rPr>
      <w:rFonts w:eastAsiaTheme="minorEastAsia"/>
      <w:szCs w:val="24"/>
    </w:rPr>
  </w:style>
  <w:style w:type="paragraph" w:customStyle="1" w:styleId="fbdialogvertleft">
    <w:name w:val="fb_dialog_vert_left"/>
    <w:basedOn w:val="Normal"/>
    <w:rsid w:val="000F0E95"/>
    <w:pPr>
      <w:shd w:val="clear" w:color="auto" w:fill="525252"/>
      <w:spacing w:after="150"/>
      <w:ind w:left="-150"/>
      <w:jc w:val="left"/>
    </w:pPr>
    <w:rPr>
      <w:rFonts w:eastAsiaTheme="minorEastAsia"/>
      <w:szCs w:val="24"/>
    </w:rPr>
  </w:style>
  <w:style w:type="paragraph" w:customStyle="1" w:styleId="fbdialogvertright">
    <w:name w:val="fb_dialog_vert_right"/>
    <w:basedOn w:val="Normal"/>
    <w:rsid w:val="000F0E95"/>
    <w:pPr>
      <w:shd w:val="clear" w:color="auto" w:fill="525252"/>
      <w:spacing w:after="150"/>
      <w:ind w:right="-150"/>
      <w:jc w:val="left"/>
    </w:pPr>
    <w:rPr>
      <w:rFonts w:eastAsiaTheme="minorEastAsia"/>
      <w:szCs w:val="24"/>
    </w:rPr>
  </w:style>
  <w:style w:type="paragraph" w:customStyle="1" w:styleId="fbdialoghoriztop">
    <w:name w:val="fb_dialog_horiz_top"/>
    <w:basedOn w:val="Normal"/>
    <w:rsid w:val="000F0E95"/>
    <w:pPr>
      <w:shd w:val="clear" w:color="auto" w:fill="525252"/>
      <w:spacing w:after="150"/>
      <w:jc w:val="left"/>
    </w:pPr>
    <w:rPr>
      <w:rFonts w:eastAsiaTheme="minorEastAsia"/>
      <w:szCs w:val="24"/>
    </w:rPr>
  </w:style>
  <w:style w:type="paragraph" w:customStyle="1" w:styleId="fbdialoghorizbottom">
    <w:name w:val="fb_dialog_horiz_bottom"/>
    <w:basedOn w:val="Normal"/>
    <w:rsid w:val="000F0E95"/>
    <w:pPr>
      <w:shd w:val="clear" w:color="auto" w:fill="525252"/>
      <w:jc w:val="left"/>
    </w:pPr>
    <w:rPr>
      <w:rFonts w:eastAsiaTheme="minorEastAsia"/>
      <w:szCs w:val="24"/>
    </w:rPr>
  </w:style>
  <w:style w:type="paragraph" w:customStyle="1" w:styleId="fbdialogiframe">
    <w:name w:val="fb_dialog_iframe"/>
    <w:basedOn w:val="Normal"/>
    <w:rsid w:val="000F0E95"/>
    <w:pPr>
      <w:spacing w:after="150" w:line="0" w:lineRule="auto"/>
      <w:jc w:val="left"/>
    </w:pPr>
    <w:rPr>
      <w:rFonts w:eastAsiaTheme="minorEastAsia"/>
      <w:szCs w:val="24"/>
    </w:rPr>
  </w:style>
  <w:style w:type="paragraph" w:customStyle="1" w:styleId="fbiframewidgetfluid">
    <w:name w:val="fb_iframe_widget_fluid"/>
    <w:basedOn w:val="Normal"/>
    <w:rsid w:val="000F0E95"/>
    <w:pPr>
      <w:spacing w:after="150"/>
      <w:jc w:val="left"/>
    </w:pPr>
    <w:rPr>
      <w:rFonts w:eastAsiaTheme="minorEastAsia"/>
      <w:szCs w:val="24"/>
    </w:rPr>
  </w:style>
  <w:style w:type="paragraph" w:customStyle="1" w:styleId="fbinvisibleflow">
    <w:name w:val="fb_invisible_flow"/>
    <w:basedOn w:val="Normal"/>
    <w:rsid w:val="000F0E95"/>
    <w:pPr>
      <w:spacing w:after="150"/>
      <w:jc w:val="left"/>
    </w:pPr>
    <w:rPr>
      <w:rFonts w:eastAsiaTheme="minorEastAsia"/>
      <w:szCs w:val="24"/>
    </w:rPr>
  </w:style>
  <w:style w:type="paragraph" w:customStyle="1" w:styleId="fbmobileoverlayactive">
    <w:name w:val="fb_mobile_overlay_active"/>
    <w:basedOn w:val="Normal"/>
    <w:rsid w:val="000F0E95"/>
    <w:pPr>
      <w:shd w:val="clear" w:color="auto" w:fill="FFFFFF"/>
      <w:spacing w:after="150"/>
      <w:jc w:val="left"/>
    </w:pPr>
    <w:rPr>
      <w:rFonts w:eastAsiaTheme="minorEastAsia"/>
      <w:szCs w:val="24"/>
    </w:rPr>
  </w:style>
  <w:style w:type="paragraph" w:customStyle="1" w:styleId="Title1">
    <w:name w:val="Title1"/>
    <w:basedOn w:val="Normal"/>
    <w:rsid w:val="000F0E95"/>
    <w:pPr>
      <w:spacing w:after="150"/>
      <w:jc w:val="left"/>
    </w:pPr>
    <w:rPr>
      <w:rFonts w:eastAsiaTheme="minorEastAsia"/>
      <w:szCs w:val="24"/>
    </w:rPr>
  </w:style>
  <w:style w:type="paragraph" w:customStyle="1" w:styleId="boxcont">
    <w:name w:val="box_cont"/>
    <w:basedOn w:val="Normal"/>
    <w:rsid w:val="000F0E95"/>
    <w:pPr>
      <w:spacing w:after="150"/>
      <w:jc w:val="left"/>
    </w:pPr>
    <w:rPr>
      <w:rFonts w:eastAsiaTheme="minorEastAsia"/>
      <w:szCs w:val="24"/>
    </w:rPr>
  </w:style>
  <w:style w:type="paragraph" w:customStyle="1" w:styleId="innerwrap">
    <w:name w:val="innerwrap"/>
    <w:basedOn w:val="Normal"/>
    <w:rsid w:val="000F0E95"/>
    <w:pPr>
      <w:spacing w:after="150"/>
      <w:jc w:val="left"/>
    </w:pPr>
    <w:rPr>
      <w:rFonts w:eastAsiaTheme="minorEastAsia"/>
      <w:szCs w:val="24"/>
    </w:rPr>
  </w:style>
  <w:style w:type="paragraph" w:customStyle="1" w:styleId="boxsub">
    <w:name w:val="box_sub"/>
    <w:basedOn w:val="Normal"/>
    <w:rsid w:val="000F0E95"/>
    <w:pPr>
      <w:spacing w:after="150"/>
      <w:jc w:val="left"/>
    </w:pPr>
    <w:rPr>
      <w:rFonts w:eastAsiaTheme="minorEastAsia"/>
      <w:szCs w:val="24"/>
    </w:rPr>
  </w:style>
  <w:style w:type="paragraph" w:customStyle="1" w:styleId="upimg">
    <w:name w:val="up_img"/>
    <w:basedOn w:val="Normal"/>
    <w:rsid w:val="000F0E95"/>
    <w:pPr>
      <w:spacing w:after="150"/>
      <w:jc w:val="left"/>
    </w:pPr>
    <w:rPr>
      <w:rFonts w:eastAsiaTheme="minorEastAsia"/>
      <w:szCs w:val="24"/>
    </w:rPr>
  </w:style>
  <w:style w:type="paragraph" w:customStyle="1" w:styleId="scaledimage">
    <w:name w:val="scaled_image"/>
    <w:basedOn w:val="Normal"/>
    <w:rsid w:val="000F0E95"/>
    <w:pPr>
      <w:spacing w:after="150"/>
      <w:jc w:val="left"/>
    </w:pPr>
    <w:rPr>
      <w:rFonts w:eastAsiaTheme="minorEastAsia"/>
      <w:szCs w:val="24"/>
    </w:rPr>
  </w:style>
  <w:style w:type="paragraph" w:customStyle="1" w:styleId="bggray">
    <w:name w:val="bg_gray"/>
    <w:basedOn w:val="Normal"/>
    <w:rsid w:val="000F0E95"/>
    <w:pPr>
      <w:spacing w:after="150"/>
      <w:jc w:val="left"/>
    </w:pPr>
    <w:rPr>
      <w:rFonts w:eastAsiaTheme="minorEastAsia"/>
      <w:szCs w:val="24"/>
    </w:rPr>
  </w:style>
  <w:style w:type="paragraph" w:customStyle="1" w:styleId="img">
    <w:name w:val="img"/>
    <w:basedOn w:val="Normal"/>
    <w:rsid w:val="000F0E95"/>
    <w:pPr>
      <w:spacing w:after="150"/>
      <w:jc w:val="left"/>
    </w:pPr>
    <w:rPr>
      <w:rFonts w:eastAsiaTheme="minorEastAsia"/>
      <w:szCs w:val="24"/>
    </w:rPr>
  </w:style>
  <w:style w:type="paragraph" w:customStyle="1" w:styleId="stagewrapper">
    <w:name w:val="stagewrapper"/>
    <w:basedOn w:val="Normal"/>
    <w:rsid w:val="000F0E95"/>
    <w:pPr>
      <w:spacing w:after="150"/>
      <w:jc w:val="left"/>
    </w:pPr>
    <w:rPr>
      <w:rFonts w:eastAsiaTheme="minorEastAsia"/>
      <w:szCs w:val="24"/>
    </w:rPr>
  </w:style>
  <w:style w:type="paragraph" w:customStyle="1" w:styleId="timelinecontainer">
    <w:name w:val="timeline_container"/>
    <w:basedOn w:val="Normal"/>
    <w:rsid w:val="000F0E95"/>
    <w:pPr>
      <w:spacing w:after="150"/>
      <w:jc w:val="left"/>
    </w:pPr>
    <w:rPr>
      <w:rFonts w:eastAsiaTheme="minorEastAsia"/>
      <w:szCs w:val="24"/>
    </w:rPr>
  </w:style>
  <w:style w:type="paragraph" w:customStyle="1" w:styleId="icscreen">
    <w:name w:val="ic_screen"/>
    <w:basedOn w:val="Normal"/>
    <w:rsid w:val="000F0E95"/>
    <w:pPr>
      <w:spacing w:after="150"/>
      <w:jc w:val="left"/>
    </w:pPr>
    <w:rPr>
      <w:rFonts w:eastAsiaTheme="minorEastAsia"/>
      <w:szCs w:val="24"/>
    </w:rPr>
  </w:style>
  <w:style w:type="paragraph" w:customStyle="1" w:styleId="titlegray">
    <w:name w:val="title_gray"/>
    <w:basedOn w:val="Normal"/>
    <w:rsid w:val="000F0E95"/>
    <w:pPr>
      <w:spacing w:after="150"/>
      <w:jc w:val="left"/>
    </w:pPr>
    <w:rPr>
      <w:rFonts w:eastAsiaTheme="minorEastAsia"/>
      <w:szCs w:val="24"/>
    </w:rPr>
  </w:style>
  <w:style w:type="paragraph" w:customStyle="1" w:styleId="btface">
    <w:name w:val="bt_face"/>
    <w:basedOn w:val="Normal"/>
    <w:rsid w:val="000F0E95"/>
    <w:pPr>
      <w:spacing w:after="150"/>
      <w:jc w:val="left"/>
    </w:pPr>
    <w:rPr>
      <w:rFonts w:eastAsiaTheme="minorEastAsia"/>
      <w:szCs w:val="24"/>
    </w:rPr>
  </w:style>
  <w:style w:type="paragraph" w:customStyle="1" w:styleId="mathjaxhoverarrow">
    <w:name w:val="mathjax_hover_arrow"/>
    <w:basedOn w:val="Normal"/>
    <w:rsid w:val="000F0E95"/>
    <w:pPr>
      <w:spacing w:after="150"/>
      <w:jc w:val="left"/>
    </w:pPr>
    <w:rPr>
      <w:rFonts w:eastAsiaTheme="minorEastAsia"/>
      <w:szCs w:val="24"/>
    </w:rPr>
  </w:style>
  <w:style w:type="paragraph" w:customStyle="1" w:styleId="noerror">
    <w:name w:val="noerror"/>
    <w:basedOn w:val="Normal"/>
    <w:rsid w:val="000F0E95"/>
    <w:pPr>
      <w:spacing w:after="150"/>
      <w:jc w:val="left"/>
    </w:pPr>
    <w:rPr>
      <w:rFonts w:eastAsiaTheme="minorEastAsia"/>
      <w:szCs w:val="24"/>
    </w:rPr>
  </w:style>
  <w:style w:type="paragraph" w:customStyle="1" w:styleId="mjx-box">
    <w:name w:val="mjx-box"/>
    <w:basedOn w:val="Normal"/>
    <w:rsid w:val="000F0E95"/>
    <w:pPr>
      <w:spacing w:after="150"/>
      <w:jc w:val="left"/>
    </w:pPr>
    <w:rPr>
      <w:rFonts w:eastAsiaTheme="minorEastAsia"/>
      <w:szCs w:val="24"/>
    </w:rPr>
  </w:style>
  <w:style w:type="paragraph" w:customStyle="1" w:styleId="mjx-noerror">
    <w:name w:val="mjx-noerror"/>
    <w:basedOn w:val="Normal"/>
    <w:rsid w:val="000F0E95"/>
    <w:pPr>
      <w:spacing w:after="150"/>
      <w:jc w:val="left"/>
    </w:pPr>
    <w:rPr>
      <w:rFonts w:eastAsiaTheme="minorEastAsia"/>
      <w:szCs w:val="24"/>
    </w:rPr>
  </w:style>
  <w:style w:type="paragraph" w:customStyle="1" w:styleId="dialogtitle">
    <w:name w:val="dialog_title"/>
    <w:basedOn w:val="Normal"/>
    <w:rsid w:val="000F0E95"/>
    <w:pPr>
      <w:spacing w:after="150"/>
      <w:jc w:val="left"/>
    </w:pPr>
    <w:rPr>
      <w:rFonts w:eastAsiaTheme="minorEastAsia"/>
      <w:szCs w:val="24"/>
    </w:rPr>
  </w:style>
  <w:style w:type="paragraph" w:customStyle="1" w:styleId="dialogtitlespan">
    <w:name w:val="dialog_title&gt;span"/>
    <w:basedOn w:val="Normal"/>
    <w:rsid w:val="000F0E95"/>
    <w:pPr>
      <w:spacing w:after="150"/>
      <w:jc w:val="left"/>
    </w:pPr>
    <w:rPr>
      <w:rFonts w:eastAsiaTheme="minorEastAsia"/>
      <w:szCs w:val="24"/>
    </w:rPr>
  </w:style>
  <w:style w:type="paragraph" w:customStyle="1" w:styleId="dialogheader">
    <w:name w:val="dialog_header"/>
    <w:basedOn w:val="Normal"/>
    <w:rsid w:val="000F0E95"/>
    <w:pPr>
      <w:spacing w:after="150"/>
      <w:jc w:val="left"/>
    </w:pPr>
    <w:rPr>
      <w:rFonts w:eastAsiaTheme="minorEastAsia"/>
      <w:szCs w:val="24"/>
    </w:rPr>
  </w:style>
  <w:style w:type="paragraph" w:customStyle="1" w:styleId="touchablebutton">
    <w:name w:val="touchable_button"/>
    <w:basedOn w:val="Normal"/>
    <w:rsid w:val="000F0E95"/>
    <w:pPr>
      <w:spacing w:after="150"/>
      <w:jc w:val="left"/>
    </w:pPr>
    <w:rPr>
      <w:rFonts w:eastAsiaTheme="minorEastAsia"/>
      <w:szCs w:val="24"/>
    </w:rPr>
  </w:style>
  <w:style w:type="paragraph" w:customStyle="1" w:styleId="dialogcontent">
    <w:name w:val="dialog_content"/>
    <w:basedOn w:val="Normal"/>
    <w:rsid w:val="000F0E95"/>
    <w:pPr>
      <w:spacing w:after="150"/>
      <w:jc w:val="left"/>
    </w:pPr>
    <w:rPr>
      <w:rFonts w:eastAsiaTheme="minorEastAsia"/>
      <w:szCs w:val="24"/>
    </w:rPr>
  </w:style>
  <w:style w:type="paragraph" w:customStyle="1" w:styleId="dialogfooter">
    <w:name w:val="dialog_footer"/>
    <w:basedOn w:val="Normal"/>
    <w:rsid w:val="000F0E95"/>
    <w:pPr>
      <w:spacing w:after="150"/>
      <w:jc w:val="left"/>
    </w:pPr>
    <w:rPr>
      <w:rFonts w:eastAsiaTheme="minorEastAsia"/>
      <w:szCs w:val="24"/>
    </w:rPr>
  </w:style>
  <w:style w:type="paragraph" w:customStyle="1" w:styleId="fbloader">
    <w:name w:val="fb_loader"/>
    <w:basedOn w:val="Normal"/>
    <w:rsid w:val="000F0E95"/>
    <w:pPr>
      <w:spacing w:after="150"/>
      <w:jc w:val="left"/>
    </w:pPr>
    <w:rPr>
      <w:rFonts w:eastAsiaTheme="minorEastAsia"/>
      <w:szCs w:val="24"/>
    </w:rPr>
  </w:style>
  <w:style w:type="paragraph" w:customStyle="1" w:styleId="filltext">
    <w:name w:val="filltext"/>
    <w:basedOn w:val="Normal"/>
    <w:rsid w:val="000F0E95"/>
    <w:pPr>
      <w:spacing w:after="150"/>
      <w:jc w:val="left"/>
    </w:pPr>
    <w:rPr>
      <w:rFonts w:eastAsiaTheme="minorEastAsia"/>
      <w:szCs w:val="24"/>
    </w:rPr>
  </w:style>
  <w:style w:type="paragraph" w:customStyle="1" w:styleId="stage">
    <w:name w:val="stage"/>
    <w:basedOn w:val="Normal"/>
    <w:rsid w:val="000F0E95"/>
    <w:pPr>
      <w:spacing w:after="150"/>
      <w:jc w:val="left"/>
    </w:pPr>
    <w:rPr>
      <w:rFonts w:eastAsiaTheme="minorEastAsia"/>
      <w:szCs w:val="24"/>
    </w:rPr>
  </w:style>
  <w:style w:type="paragraph" w:customStyle="1" w:styleId="stageactions">
    <w:name w:val="stageactions"/>
    <w:basedOn w:val="Normal"/>
    <w:rsid w:val="000F0E95"/>
    <w:pPr>
      <w:spacing w:after="150"/>
      <w:jc w:val="left"/>
    </w:pPr>
    <w:rPr>
      <w:rFonts w:eastAsiaTheme="minorEastAsia"/>
      <w:szCs w:val="24"/>
    </w:rPr>
  </w:style>
  <w:style w:type="paragraph" w:customStyle="1" w:styleId="headercenter">
    <w:name w:val="header_center"/>
    <w:basedOn w:val="Normal"/>
    <w:rsid w:val="000F0E95"/>
    <w:pPr>
      <w:spacing w:after="150"/>
      <w:jc w:val="left"/>
    </w:pPr>
    <w:rPr>
      <w:rFonts w:eastAsiaTheme="minorEastAsia"/>
      <w:szCs w:val="24"/>
    </w:rPr>
  </w:style>
  <w:style w:type="paragraph" w:customStyle="1" w:styleId="mediathumb">
    <w:name w:val="mediathumb"/>
    <w:basedOn w:val="Normal"/>
    <w:rsid w:val="000F0E95"/>
    <w:pPr>
      <w:spacing w:after="150"/>
      <w:jc w:val="left"/>
    </w:pPr>
    <w:rPr>
      <w:rFonts w:eastAsiaTheme="minorEastAsia"/>
      <w:szCs w:val="24"/>
    </w:rPr>
  </w:style>
  <w:style w:type="paragraph" w:customStyle="1" w:styleId="clred">
    <w:name w:val="clred"/>
    <w:basedOn w:val="Normal"/>
    <w:rsid w:val="000F0E95"/>
    <w:pPr>
      <w:spacing w:after="150"/>
      <w:jc w:val="left"/>
    </w:pPr>
    <w:rPr>
      <w:rFonts w:eastAsiaTheme="minorEastAsia"/>
      <w:color w:val="FF3300"/>
      <w:szCs w:val="24"/>
    </w:rPr>
  </w:style>
  <w:style w:type="paragraph" w:customStyle="1" w:styleId="clblue">
    <w:name w:val="clblue"/>
    <w:basedOn w:val="Normal"/>
    <w:rsid w:val="000F0E95"/>
    <w:pPr>
      <w:spacing w:after="150"/>
      <w:jc w:val="left"/>
    </w:pPr>
    <w:rPr>
      <w:rFonts w:eastAsiaTheme="minorEastAsia"/>
      <w:color w:val="0043A8"/>
      <w:szCs w:val="24"/>
    </w:rPr>
  </w:style>
  <w:style w:type="paragraph" w:customStyle="1" w:styleId="cl666">
    <w:name w:val="cl666"/>
    <w:basedOn w:val="Normal"/>
    <w:rsid w:val="000F0E95"/>
    <w:pPr>
      <w:spacing w:after="150"/>
      <w:jc w:val="left"/>
    </w:pPr>
    <w:rPr>
      <w:rFonts w:eastAsiaTheme="minorEastAsia"/>
      <w:color w:val="666666"/>
      <w:szCs w:val="24"/>
    </w:rPr>
  </w:style>
  <w:style w:type="paragraph" w:customStyle="1" w:styleId="cl333">
    <w:name w:val="cl333"/>
    <w:basedOn w:val="Normal"/>
    <w:rsid w:val="000F0E95"/>
    <w:pPr>
      <w:spacing w:after="150"/>
      <w:jc w:val="left"/>
    </w:pPr>
    <w:rPr>
      <w:rFonts w:eastAsiaTheme="minorEastAsia"/>
      <w:color w:val="333333"/>
      <w:szCs w:val="24"/>
    </w:rPr>
  </w:style>
  <w:style w:type="paragraph" w:customStyle="1" w:styleId="cl999">
    <w:name w:val="cl999"/>
    <w:basedOn w:val="Normal"/>
    <w:rsid w:val="000F0E95"/>
    <w:pPr>
      <w:spacing w:after="150"/>
      <w:jc w:val="left"/>
    </w:pPr>
    <w:rPr>
      <w:rFonts w:eastAsiaTheme="minorEastAsia"/>
      <w:color w:val="999999"/>
      <w:szCs w:val="24"/>
    </w:rPr>
  </w:style>
  <w:style w:type="paragraph" w:customStyle="1" w:styleId="cl1a">
    <w:name w:val="cl1a"/>
    <w:basedOn w:val="Normal"/>
    <w:rsid w:val="000F0E95"/>
    <w:pPr>
      <w:spacing w:after="150"/>
      <w:jc w:val="left"/>
    </w:pPr>
    <w:rPr>
      <w:rFonts w:eastAsiaTheme="minorEastAsia"/>
      <w:color w:val="1A1A1A"/>
      <w:szCs w:val="24"/>
    </w:rPr>
  </w:style>
  <w:style w:type="paragraph" w:customStyle="1" w:styleId="cl3b">
    <w:name w:val="cl3b"/>
    <w:basedOn w:val="Normal"/>
    <w:rsid w:val="000F0E95"/>
    <w:pPr>
      <w:spacing w:after="150"/>
      <w:jc w:val="left"/>
    </w:pPr>
    <w:rPr>
      <w:rFonts w:eastAsiaTheme="minorEastAsia"/>
      <w:color w:val="3B5998"/>
      <w:szCs w:val="24"/>
    </w:rPr>
  </w:style>
  <w:style w:type="paragraph" w:customStyle="1" w:styleId="bottom10">
    <w:name w:val="bottom10"/>
    <w:basedOn w:val="Normal"/>
    <w:rsid w:val="000F0E95"/>
    <w:pPr>
      <w:spacing w:after="150"/>
      <w:jc w:val="left"/>
    </w:pPr>
    <w:rPr>
      <w:rFonts w:eastAsiaTheme="minorEastAsia"/>
      <w:szCs w:val="24"/>
    </w:rPr>
  </w:style>
  <w:style w:type="paragraph" w:customStyle="1" w:styleId="bottom20">
    <w:name w:val="bottom20"/>
    <w:basedOn w:val="Normal"/>
    <w:rsid w:val="000F0E95"/>
    <w:pPr>
      <w:spacing w:after="300"/>
      <w:jc w:val="left"/>
    </w:pPr>
    <w:rPr>
      <w:rFonts w:eastAsiaTheme="minorEastAsia"/>
      <w:szCs w:val="24"/>
    </w:rPr>
  </w:style>
  <w:style w:type="paragraph" w:customStyle="1" w:styleId="bottom30">
    <w:name w:val="bottom30"/>
    <w:basedOn w:val="Normal"/>
    <w:rsid w:val="000F0E95"/>
    <w:pPr>
      <w:spacing w:after="450"/>
      <w:jc w:val="left"/>
    </w:pPr>
    <w:rPr>
      <w:rFonts w:eastAsiaTheme="minorEastAsia"/>
      <w:szCs w:val="24"/>
    </w:rPr>
  </w:style>
  <w:style w:type="paragraph" w:customStyle="1" w:styleId="nobg">
    <w:name w:val="nobg"/>
    <w:basedOn w:val="Normal"/>
    <w:rsid w:val="000F0E95"/>
    <w:pPr>
      <w:spacing w:after="150"/>
      <w:jc w:val="left"/>
    </w:pPr>
    <w:rPr>
      <w:rFonts w:eastAsiaTheme="minorEastAsia"/>
      <w:szCs w:val="24"/>
    </w:rPr>
  </w:style>
  <w:style w:type="paragraph" w:customStyle="1" w:styleId="last">
    <w:name w:val="last"/>
    <w:basedOn w:val="Normal"/>
    <w:rsid w:val="000F0E95"/>
    <w:pPr>
      <w:jc w:val="left"/>
    </w:pPr>
    <w:rPr>
      <w:rFonts w:eastAsiaTheme="minorEastAsia"/>
      <w:szCs w:val="24"/>
    </w:rPr>
  </w:style>
  <w:style w:type="paragraph" w:customStyle="1" w:styleId="pad10">
    <w:name w:val="pad10"/>
    <w:basedOn w:val="Normal"/>
    <w:rsid w:val="000F0E95"/>
    <w:pPr>
      <w:spacing w:after="150"/>
      <w:jc w:val="left"/>
    </w:pPr>
    <w:rPr>
      <w:rFonts w:eastAsiaTheme="minorEastAsia"/>
      <w:szCs w:val="24"/>
    </w:rPr>
  </w:style>
  <w:style w:type="paragraph" w:customStyle="1" w:styleId="padl10">
    <w:name w:val="padl10"/>
    <w:basedOn w:val="Normal"/>
    <w:rsid w:val="000F0E95"/>
    <w:pPr>
      <w:spacing w:after="150"/>
      <w:jc w:val="left"/>
    </w:pPr>
    <w:rPr>
      <w:rFonts w:eastAsiaTheme="minorEastAsia"/>
      <w:szCs w:val="24"/>
    </w:rPr>
  </w:style>
  <w:style w:type="paragraph" w:customStyle="1" w:styleId="padb5">
    <w:name w:val="padb5"/>
    <w:basedOn w:val="Normal"/>
    <w:rsid w:val="000F0E95"/>
    <w:pPr>
      <w:spacing w:after="150"/>
      <w:jc w:val="left"/>
    </w:pPr>
    <w:rPr>
      <w:rFonts w:eastAsiaTheme="minorEastAsia"/>
      <w:szCs w:val="24"/>
    </w:rPr>
  </w:style>
  <w:style w:type="paragraph" w:customStyle="1" w:styleId="padr10">
    <w:name w:val="padr10"/>
    <w:basedOn w:val="Normal"/>
    <w:rsid w:val="000F0E95"/>
    <w:pPr>
      <w:spacing w:after="150"/>
      <w:jc w:val="left"/>
    </w:pPr>
    <w:rPr>
      <w:rFonts w:eastAsiaTheme="minorEastAsia"/>
      <w:szCs w:val="24"/>
    </w:rPr>
  </w:style>
  <w:style w:type="paragraph" w:customStyle="1" w:styleId="nopad">
    <w:name w:val="nopad"/>
    <w:basedOn w:val="Normal"/>
    <w:rsid w:val="000F0E95"/>
    <w:pPr>
      <w:spacing w:after="150"/>
      <w:jc w:val="left"/>
    </w:pPr>
    <w:rPr>
      <w:rFonts w:eastAsiaTheme="minorEastAsia"/>
      <w:szCs w:val="24"/>
    </w:rPr>
  </w:style>
  <w:style w:type="paragraph" w:customStyle="1" w:styleId="magl20">
    <w:name w:val="magl20"/>
    <w:basedOn w:val="Normal"/>
    <w:rsid w:val="000F0E95"/>
    <w:pPr>
      <w:spacing w:after="150"/>
      <w:ind w:left="300"/>
      <w:jc w:val="left"/>
    </w:pPr>
    <w:rPr>
      <w:rFonts w:eastAsiaTheme="minorEastAsia"/>
      <w:szCs w:val="24"/>
    </w:rPr>
  </w:style>
  <w:style w:type="paragraph" w:customStyle="1" w:styleId="magl10">
    <w:name w:val="magl10"/>
    <w:basedOn w:val="Normal"/>
    <w:rsid w:val="000F0E95"/>
    <w:pPr>
      <w:spacing w:after="150"/>
      <w:ind w:left="150"/>
      <w:jc w:val="left"/>
    </w:pPr>
    <w:rPr>
      <w:rFonts w:eastAsiaTheme="minorEastAsia"/>
      <w:szCs w:val="24"/>
    </w:rPr>
  </w:style>
  <w:style w:type="paragraph" w:customStyle="1" w:styleId="s11">
    <w:name w:val="s11"/>
    <w:basedOn w:val="Normal"/>
    <w:rsid w:val="000F0E95"/>
    <w:pPr>
      <w:spacing w:after="150"/>
      <w:jc w:val="left"/>
    </w:pPr>
    <w:rPr>
      <w:rFonts w:eastAsiaTheme="minorEastAsia"/>
      <w:sz w:val="17"/>
      <w:szCs w:val="17"/>
    </w:rPr>
  </w:style>
  <w:style w:type="paragraph" w:customStyle="1" w:styleId="s12">
    <w:name w:val="s12"/>
    <w:basedOn w:val="Normal"/>
    <w:rsid w:val="000F0E95"/>
    <w:pPr>
      <w:spacing w:after="150"/>
      <w:jc w:val="left"/>
    </w:pPr>
    <w:rPr>
      <w:rFonts w:eastAsiaTheme="minorEastAsia"/>
      <w:sz w:val="18"/>
      <w:szCs w:val="18"/>
    </w:rPr>
  </w:style>
  <w:style w:type="paragraph" w:customStyle="1" w:styleId="s13">
    <w:name w:val="s13"/>
    <w:basedOn w:val="Normal"/>
    <w:rsid w:val="000F0E95"/>
    <w:pPr>
      <w:spacing w:after="150"/>
      <w:jc w:val="left"/>
    </w:pPr>
    <w:rPr>
      <w:rFonts w:eastAsiaTheme="minorEastAsia"/>
      <w:sz w:val="20"/>
      <w:szCs w:val="20"/>
    </w:rPr>
  </w:style>
  <w:style w:type="paragraph" w:customStyle="1" w:styleId="s16">
    <w:name w:val="s16"/>
    <w:basedOn w:val="Normal"/>
    <w:rsid w:val="000F0E95"/>
    <w:pPr>
      <w:spacing w:after="150"/>
      <w:jc w:val="left"/>
    </w:pPr>
    <w:rPr>
      <w:rFonts w:eastAsiaTheme="minorEastAsia"/>
      <w:szCs w:val="24"/>
    </w:rPr>
  </w:style>
  <w:style w:type="paragraph" w:customStyle="1" w:styleId="s20">
    <w:name w:val="s20"/>
    <w:basedOn w:val="Normal"/>
    <w:rsid w:val="000F0E95"/>
    <w:pPr>
      <w:spacing w:after="150"/>
      <w:jc w:val="left"/>
    </w:pPr>
    <w:rPr>
      <w:rFonts w:eastAsiaTheme="minorEastAsia"/>
      <w:sz w:val="30"/>
      <w:szCs w:val="30"/>
    </w:rPr>
  </w:style>
  <w:style w:type="paragraph" w:customStyle="1" w:styleId="magr5">
    <w:name w:val="magr5"/>
    <w:basedOn w:val="Normal"/>
    <w:rsid w:val="000F0E95"/>
    <w:pPr>
      <w:spacing w:after="150"/>
      <w:ind w:right="75"/>
      <w:jc w:val="left"/>
    </w:pPr>
    <w:rPr>
      <w:rFonts w:eastAsiaTheme="minorEastAsia"/>
      <w:szCs w:val="24"/>
    </w:rPr>
  </w:style>
  <w:style w:type="paragraph" w:customStyle="1" w:styleId="top10">
    <w:name w:val="top10"/>
    <w:basedOn w:val="Normal"/>
    <w:rsid w:val="000F0E95"/>
    <w:pPr>
      <w:spacing w:before="150" w:after="150"/>
      <w:jc w:val="left"/>
    </w:pPr>
    <w:rPr>
      <w:rFonts w:eastAsiaTheme="minorEastAsia"/>
      <w:szCs w:val="24"/>
    </w:rPr>
  </w:style>
  <w:style w:type="paragraph" w:customStyle="1" w:styleId="marg0">
    <w:name w:val="marg0"/>
    <w:basedOn w:val="Normal"/>
    <w:rsid w:val="000F0E95"/>
    <w:pPr>
      <w:jc w:val="left"/>
    </w:pPr>
    <w:rPr>
      <w:rFonts w:eastAsiaTheme="minorEastAsia"/>
      <w:szCs w:val="24"/>
    </w:rPr>
  </w:style>
  <w:style w:type="paragraph" w:customStyle="1" w:styleId="magr20">
    <w:name w:val="magr20"/>
    <w:basedOn w:val="Normal"/>
    <w:rsid w:val="000F0E95"/>
    <w:pPr>
      <w:spacing w:after="150"/>
      <w:ind w:right="300"/>
      <w:jc w:val="left"/>
    </w:pPr>
    <w:rPr>
      <w:rFonts w:eastAsiaTheme="minorEastAsia"/>
      <w:szCs w:val="24"/>
    </w:rPr>
  </w:style>
  <w:style w:type="paragraph" w:customStyle="1" w:styleId="magr10">
    <w:name w:val="magr10"/>
    <w:basedOn w:val="Normal"/>
    <w:rsid w:val="000F0E95"/>
    <w:pPr>
      <w:spacing w:after="150"/>
      <w:ind w:right="150"/>
      <w:jc w:val="left"/>
    </w:pPr>
    <w:rPr>
      <w:rFonts w:eastAsiaTheme="minorEastAsia"/>
      <w:szCs w:val="24"/>
    </w:rPr>
  </w:style>
  <w:style w:type="paragraph" w:customStyle="1" w:styleId="bottom">
    <w:name w:val="bottom"/>
    <w:basedOn w:val="Normal"/>
    <w:rsid w:val="000F0E95"/>
    <w:pPr>
      <w:jc w:val="left"/>
    </w:pPr>
    <w:rPr>
      <w:rFonts w:eastAsiaTheme="minorEastAsia"/>
      <w:szCs w:val="24"/>
    </w:rPr>
  </w:style>
  <w:style w:type="paragraph" w:customStyle="1" w:styleId="notranf">
    <w:name w:val="no_tranf"/>
    <w:basedOn w:val="Normal"/>
    <w:rsid w:val="000F0E95"/>
    <w:pPr>
      <w:spacing w:after="150"/>
      <w:jc w:val="left"/>
    </w:pPr>
    <w:rPr>
      <w:rFonts w:eastAsiaTheme="minorEastAsia"/>
      <w:szCs w:val="24"/>
    </w:rPr>
  </w:style>
  <w:style w:type="paragraph" w:customStyle="1" w:styleId="nobor">
    <w:name w:val="nobor"/>
    <w:basedOn w:val="Normal"/>
    <w:rsid w:val="000F0E95"/>
    <w:pPr>
      <w:spacing w:after="150"/>
      <w:jc w:val="left"/>
    </w:pPr>
    <w:rPr>
      <w:rFonts w:eastAsiaTheme="minorEastAsia"/>
      <w:szCs w:val="24"/>
    </w:rPr>
  </w:style>
  <w:style w:type="paragraph" w:customStyle="1" w:styleId="txtleft">
    <w:name w:val="txt_left"/>
    <w:basedOn w:val="Normal"/>
    <w:rsid w:val="000F0E95"/>
    <w:pPr>
      <w:spacing w:after="150"/>
      <w:jc w:val="left"/>
    </w:pPr>
    <w:rPr>
      <w:rFonts w:eastAsiaTheme="minorEastAsia"/>
      <w:szCs w:val="24"/>
    </w:rPr>
  </w:style>
  <w:style w:type="paragraph" w:customStyle="1" w:styleId="txtright">
    <w:name w:val="txt_right"/>
    <w:basedOn w:val="Normal"/>
    <w:rsid w:val="000F0E95"/>
    <w:pPr>
      <w:spacing w:after="150"/>
      <w:jc w:val="right"/>
    </w:pPr>
    <w:rPr>
      <w:rFonts w:eastAsiaTheme="minorEastAsia"/>
      <w:szCs w:val="24"/>
    </w:rPr>
  </w:style>
  <w:style w:type="paragraph" w:customStyle="1" w:styleId="lineheight">
    <w:name w:val="lineheight"/>
    <w:basedOn w:val="Normal"/>
    <w:rsid w:val="000F0E95"/>
    <w:pPr>
      <w:spacing w:after="150" w:line="330" w:lineRule="atLeast"/>
      <w:jc w:val="left"/>
    </w:pPr>
    <w:rPr>
      <w:rFonts w:eastAsiaTheme="minorEastAsia"/>
      <w:szCs w:val="24"/>
    </w:rPr>
  </w:style>
  <w:style w:type="paragraph" w:customStyle="1" w:styleId="magr60">
    <w:name w:val="magr60"/>
    <w:basedOn w:val="Normal"/>
    <w:rsid w:val="000F0E95"/>
    <w:pPr>
      <w:spacing w:after="150"/>
      <w:ind w:right="900"/>
      <w:jc w:val="left"/>
    </w:pPr>
    <w:rPr>
      <w:rFonts w:eastAsiaTheme="minorEastAsia"/>
      <w:szCs w:val="24"/>
    </w:rPr>
  </w:style>
  <w:style w:type="paragraph" w:customStyle="1" w:styleId="cl4c">
    <w:name w:val="cl4c"/>
    <w:basedOn w:val="Normal"/>
    <w:rsid w:val="000F0E95"/>
    <w:pPr>
      <w:spacing w:after="150"/>
      <w:jc w:val="left"/>
    </w:pPr>
    <w:rPr>
      <w:rFonts w:eastAsiaTheme="minorEastAsia"/>
      <w:color w:val="4C4C4C"/>
      <w:szCs w:val="24"/>
    </w:rPr>
  </w:style>
  <w:style w:type="paragraph" w:customStyle="1" w:styleId="mathjaxhoverframe">
    <w:name w:val="mathjax_hover_frame"/>
    <w:basedOn w:val="Normal"/>
    <w:rsid w:val="000F0E95"/>
    <w:pPr>
      <w:pBdr>
        <w:top w:val="single" w:sz="6" w:space="0" w:color="AA66DD"/>
        <w:left w:val="single" w:sz="6" w:space="0" w:color="AA66DD"/>
        <w:bottom w:val="single" w:sz="6" w:space="0" w:color="AA66DD"/>
        <w:right w:val="single" w:sz="6" w:space="0" w:color="AA66DD"/>
      </w:pBdr>
      <w:spacing w:after="150"/>
      <w:jc w:val="left"/>
    </w:pPr>
    <w:rPr>
      <w:rFonts w:eastAsiaTheme="minorEastAsia"/>
      <w:szCs w:val="24"/>
    </w:rPr>
  </w:style>
  <w:style w:type="paragraph" w:customStyle="1" w:styleId="boder1">
    <w:name w:val="boder1"/>
    <w:basedOn w:val="Normal"/>
    <w:rsid w:val="000F0E95"/>
    <w:pPr>
      <w:pBdr>
        <w:bottom w:val="dotted" w:sz="6" w:space="0" w:color="949495"/>
      </w:pBdr>
      <w:spacing w:after="150"/>
      <w:jc w:val="left"/>
    </w:pPr>
    <w:rPr>
      <w:rFonts w:eastAsiaTheme="minorEastAsia"/>
      <w:szCs w:val="24"/>
    </w:rPr>
  </w:style>
  <w:style w:type="paragraph" w:customStyle="1" w:styleId="title10">
    <w:name w:val="title1"/>
    <w:basedOn w:val="Normal"/>
    <w:rsid w:val="000F0E95"/>
    <w:pPr>
      <w:spacing w:after="150"/>
      <w:jc w:val="left"/>
    </w:pPr>
    <w:rPr>
      <w:rFonts w:eastAsiaTheme="minorEastAsia"/>
      <w:color w:val="2A6100"/>
      <w:sz w:val="21"/>
      <w:szCs w:val="21"/>
    </w:rPr>
  </w:style>
  <w:style w:type="paragraph" w:customStyle="1" w:styleId="main1">
    <w:name w:val="main1"/>
    <w:basedOn w:val="Normal"/>
    <w:rsid w:val="000F0E95"/>
    <w:pPr>
      <w:shd w:val="clear" w:color="auto" w:fill="2A6AB4"/>
      <w:jc w:val="left"/>
    </w:pPr>
    <w:rPr>
      <w:rFonts w:eastAsiaTheme="minorEastAsia"/>
      <w:szCs w:val="24"/>
    </w:rPr>
  </w:style>
  <w:style w:type="paragraph" w:customStyle="1" w:styleId="btnwhile1">
    <w:name w:val="btn_while1"/>
    <w:basedOn w:val="Normal"/>
    <w:rsid w:val="000F0E95"/>
    <w:pPr>
      <w:shd w:val="clear" w:color="auto" w:fill="F0F0F0"/>
      <w:spacing w:after="150"/>
      <w:ind w:right="75"/>
      <w:jc w:val="left"/>
    </w:pPr>
    <w:rPr>
      <w:rFonts w:eastAsiaTheme="minorEastAsia"/>
      <w:color w:val="333333"/>
      <w:szCs w:val="24"/>
    </w:rPr>
  </w:style>
  <w:style w:type="paragraph" w:customStyle="1" w:styleId="boxcont1">
    <w:name w:val="box_cont1"/>
    <w:basedOn w:val="Normal"/>
    <w:rsid w:val="000F0E95"/>
    <w:pPr>
      <w:pBdr>
        <w:top w:val="dotted" w:sz="6" w:space="8" w:color="959697"/>
      </w:pBdr>
      <w:ind w:left="45" w:right="45"/>
      <w:jc w:val="left"/>
    </w:pPr>
    <w:rPr>
      <w:rFonts w:eastAsiaTheme="minorEastAsia"/>
      <w:szCs w:val="24"/>
    </w:rPr>
  </w:style>
  <w:style w:type="paragraph" w:customStyle="1" w:styleId="boxcont2">
    <w:name w:val="box_cont2"/>
    <w:basedOn w:val="Normal"/>
    <w:rsid w:val="000F0E95"/>
    <w:pPr>
      <w:pBdr>
        <w:top w:val="dotted" w:sz="6" w:space="8" w:color="959697"/>
      </w:pBdr>
      <w:ind w:left="45" w:right="45"/>
      <w:jc w:val="left"/>
    </w:pPr>
    <w:rPr>
      <w:rFonts w:eastAsiaTheme="minorEastAsia"/>
      <w:szCs w:val="24"/>
    </w:rPr>
  </w:style>
  <w:style w:type="paragraph" w:customStyle="1" w:styleId="title2">
    <w:name w:val="title2"/>
    <w:basedOn w:val="Normal"/>
    <w:rsid w:val="000F0E95"/>
    <w:pPr>
      <w:spacing w:after="150"/>
      <w:jc w:val="left"/>
    </w:pPr>
    <w:rPr>
      <w:rFonts w:eastAsiaTheme="minorEastAsia"/>
      <w:szCs w:val="24"/>
    </w:rPr>
  </w:style>
  <w:style w:type="paragraph" w:customStyle="1" w:styleId="title3">
    <w:name w:val="title3"/>
    <w:basedOn w:val="Normal"/>
    <w:rsid w:val="000F0E95"/>
    <w:pPr>
      <w:spacing w:after="150"/>
      <w:jc w:val="left"/>
    </w:pPr>
    <w:rPr>
      <w:rFonts w:eastAsiaTheme="minorEastAsia"/>
      <w:szCs w:val="24"/>
    </w:rPr>
  </w:style>
  <w:style w:type="paragraph" w:customStyle="1" w:styleId="innerwrap1">
    <w:name w:val="innerwrap1"/>
    <w:basedOn w:val="Normal"/>
    <w:rsid w:val="000F0E95"/>
    <w:pPr>
      <w:pBdr>
        <w:bottom w:val="dotted" w:sz="6" w:space="4" w:color="949495"/>
      </w:pBdr>
      <w:spacing w:after="150"/>
      <w:jc w:val="left"/>
      <w:textAlignment w:val="top"/>
    </w:pPr>
    <w:rPr>
      <w:rFonts w:eastAsiaTheme="minorEastAsia"/>
      <w:szCs w:val="24"/>
    </w:rPr>
  </w:style>
  <w:style w:type="paragraph" w:customStyle="1" w:styleId="dot1">
    <w:name w:val="dot1"/>
    <w:basedOn w:val="Normal"/>
    <w:rsid w:val="000F0E95"/>
    <w:pPr>
      <w:spacing w:after="150"/>
      <w:jc w:val="left"/>
    </w:pPr>
    <w:rPr>
      <w:rFonts w:eastAsiaTheme="minorEastAsia"/>
      <w:szCs w:val="24"/>
    </w:rPr>
  </w:style>
  <w:style w:type="paragraph" w:customStyle="1" w:styleId="innerwrap2">
    <w:name w:val="innerwrap2"/>
    <w:basedOn w:val="Normal"/>
    <w:rsid w:val="000F0E95"/>
    <w:pPr>
      <w:spacing w:before="75" w:after="75"/>
      <w:jc w:val="left"/>
    </w:pPr>
    <w:rPr>
      <w:rFonts w:eastAsiaTheme="minorEastAsia"/>
      <w:szCs w:val="24"/>
    </w:rPr>
  </w:style>
  <w:style w:type="paragraph" w:customStyle="1" w:styleId="mediathumb1">
    <w:name w:val="mediathumb1"/>
    <w:basedOn w:val="Normal"/>
    <w:rsid w:val="000F0E95"/>
    <w:pPr>
      <w:spacing w:before="75" w:after="75"/>
      <w:jc w:val="left"/>
    </w:pPr>
    <w:rPr>
      <w:rFonts w:eastAsiaTheme="minorEastAsia"/>
      <w:szCs w:val="24"/>
    </w:rPr>
  </w:style>
  <w:style w:type="paragraph" w:customStyle="1" w:styleId="boxsub1">
    <w:name w:val="box_sub1"/>
    <w:basedOn w:val="Normal"/>
    <w:rsid w:val="000F0E95"/>
    <w:pPr>
      <w:spacing w:after="150"/>
      <w:jc w:val="left"/>
    </w:pPr>
    <w:rPr>
      <w:rFonts w:eastAsiaTheme="minorEastAsia"/>
      <w:szCs w:val="24"/>
    </w:rPr>
  </w:style>
  <w:style w:type="paragraph" w:customStyle="1" w:styleId="title4">
    <w:name w:val="title4"/>
    <w:basedOn w:val="Normal"/>
    <w:rsid w:val="000F0E95"/>
    <w:pPr>
      <w:pBdr>
        <w:bottom w:val="single" w:sz="6" w:space="0" w:color="DFE0E4"/>
      </w:pBdr>
      <w:shd w:val="clear" w:color="auto" w:fill="F6F7F8"/>
      <w:spacing w:after="150"/>
      <w:jc w:val="left"/>
    </w:pPr>
    <w:rPr>
      <w:rFonts w:eastAsiaTheme="minorEastAsia"/>
      <w:szCs w:val="24"/>
    </w:rPr>
  </w:style>
  <w:style w:type="paragraph" w:customStyle="1" w:styleId="title5">
    <w:name w:val="title5"/>
    <w:basedOn w:val="Normal"/>
    <w:rsid w:val="000F0E95"/>
    <w:pPr>
      <w:pBdr>
        <w:top w:val="single" w:sz="6" w:space="0" w:color="DFE0E4"/>
      </w:pBdr>
      <w:spacing w:after="150"/>
      <w:jc w:val="left"/>
    </w:pPr>
    <w:rPr>
      <w:rFonts w:eastAsiaTheme="minorEastAsia"/>
      <w:szCs w:val="24"/>
    </w:rPr>
  </w:style>
  <w:style w:type="paragraph" w:customStyle="1" w:styleId="dot2">
    <w:name w:val="dot2"/>
    <w:basedOn w:val="Normal"/>
    <w:rsid w:val="000F0E95"/>
    <w:pPr>
      <w:spacing w:after="150"/>
      <w:jc w:val="left"/>
    </w:pPr>
    <w:rPr>
      <w:rFonts w:eastAsiaTheme="minorEastAsia"/>
      <w:vanish/>
      <w:szCs w:val="24"/>
    </w:rPr>
  </w:style>
  <w:style w:type="paragraph" w:customStyle="1" w:styleId="dot3">
    <w:name w:val="dot3"/>
    <w:basedOn w:val="Normal"/>
    <w:rsid w:val="000F0E95"/>
    <w:pPr>
      <w:spacing w:after="150"/>
      <w:jc w:val="left"/>
    </w:pPr>
    <w:rPr>
      <w:rFonts w:eastAsiaTheme="minorEastAsia"/>
      <w:szCs w:val="24"/>
    </w:rPr>
  </w:style>
  <w:style w:type="paragraph" w:customStyle="1" w:styleId="remove1">
    <w:name w:val="remove1"/>
    <w:basedOn w:val="Normal"/>
    <w:rsid w:val="000F0E95"/>
    <w:pPr>
      <w:spacing w:after="150"/>
      <w:jc w:val="left"/>
    </w:pPr>
    <w:rPr>
      <w:rFonts w:eastAsiaTheme="minorEastAsia"/>
      <w:szCs w:val="24"/>
    </w:rPr>
  </w:style>
  <w:style w:type="paragraph" w:customStyle="1" w:styleId="upimg1">
    <w:name w:val="up_img1"/>
    <w:basedOn w:val="Normal"/>
    <w:rsid w:val="000F0E95"/>
    <w:pPr>
      <w:spacing w:after="150"/>
      <w:jc w:val="left"/>
    </w:pPr>
    <w:rPr>
      <w:rFonts w:eastAsiaTheme="minorEastAsia"/>
      <w:szCs w:val="24"/>
    </w:rPr>
  </w:style>
  <w:style w:type="paragraph" w:customStyle="1" w:styleId="scaledimage1">
    <w:name w:val="scaled_image1"/>
    <w:basedOn w:val="Normal"/>
    <w:rsid w:val="000F0E95"/>
    <w:pPr>
      <w:spacing w:after="150"/>
      <w:jc w:val="left"/>
    </w:pPr>
    <w:rPr>
      <w:rFonts w:eastAsiaTheme="minorEastAsia"/>
      <w:szCs w:val="24"/>
    </w:rPr>
  </w:style>
  <w:style w:type="paragraph" w:customStyle="1" w:styleId="bggray2">
    <w:name w:val="bg_gray2"/>
    <w:basedOn w:val="Normal"/>
    <w:rsid w:val="000F0E95"/>
    <w:pPr>
      <w:shd w:val="clear" w:color="auto" w:fill="F6F7F8"/>
      <w:spacing w:after="75"/>
      <w:jc w:val="left"/>
    </w:pPr>
    <w:rPr>
      <w:rFonts w:eastAsiaTheme="minorEastAsia"/>
      <w:szCs w:val="24"/>
    </w:rPr>
  </w:style>
  <w:style w:type="paragraph" w:customStyle="1" w:styleId="filltext1">
    <w:name w:val="filltext1"/>
    <w:basedOn w:val="Normal"/>
    <w:rsid w:val="000F0E95"/>
    <w:pPr>
      <w:spacing w:after="150"/>
      <w:jc w:val="left"/>
    </w:pPr>
    <w:rPr>
      <w:rFonts w:eastAsiaTheme="minorEastAsia"/>
      <w:sz w:val="20"/>
      <w:szCs w:val="20"/>
    </w:rPr>
  </w:style>
  <w:style w:type="paragraph" w:customStyle="1" w:styleId="col11">
    <w:name w:val="col11"/>
    <w:basedOn w:val="Normal"/>
    <w:rsid w:val="000F0E95"/>
    <w:pPr>
      <w:shd w:val="clear" w:color="auto" w:fill="003D79"/>
      <w:spacing w:after="150" w:line="240" w:lineRule="atLeast"/>
      <w:ind w:right="75"/>
      <w:jc w:val="left"/>
    </w:pPr>
    <w:rPr>
      <w:rFonts w:eastAsiaTheme="minorEastAsia"/>
      <w:color w:val="FFFFFF"/>
      <w:szCs w:val="24"/>
    </w:rPr>
  </w:style>
  <w:style w:type="paragraph" w:customStyle="1" w:styleId="img1">
    <w:name w:val="img1"/>
    <w:basedOn w:val="Normal"/>
    <w:rsid w:val="000F0E95"/>
    <w:pPr>
      <w:spacing w:after="30"/>
      <w:ind w:right="150"/>
      <w:jc w:val="left"/>
    </w:pPr>
    <w:rPr>
      <w:rFonts w:eastAsiaTheme="minorEastAsia"/>
      <w:szCs w:val="24"/>
    </w:rPr>
  </w:style>
  <w:style w:type="paragraph" w:customStyle="1" w:styleId="center1">
    <w:name w:val="center1"/>
    <w:basedOn w:val="Normal"/>
    <w:rsid w:val="000F0E95"/>
    <w:pPr>
      <w:shd w:val="clear" w:color="auto" w:fill="FFFFFF"/>
      <w:spacing w:before="75" w:after="150"/>
      <w:jc w:val="center"/>
    </w:pPr>
    <w:rPr>
      <w:rFonts w:eastAsiaTheme="minorEastAsia"/>
      <w:szCs w:val="24"/>
    </w:rPr>
  </w:style>
  <w:style w:type="paragraph" w:customStyle="1" w:styleId="stagewrapper1">
    <w:name w:val="stagewrapper1"/>
    <w:basedOn w:val="Normal"/>
    <w:rsid w:val="000F0E95"/>
    <w:pPr>
      <w:shd w:val="clear" w:color="auto" w:fill="000000"/>
      <w:spacing w:after="150"/>
      <w:jc w:val="center"/>
    </w:pPr>
    <w:rPr>
      <w:rFonts w:eastAsiaTheme="minorEastAsia"/>
      <w:szCs w:val="24"/>
    </w:rPr>
  </w:style>
  <w:style w:type="paragraph" w:customStyle="1" w:styleId="stage1">
    <w:name w:val="stage1"/>
    <w:basedOn w:val="Normal"/>
    <w:rsid w:val="000F0E95"/>
    <w:pPr>
      <w:spacing w:after="150"/>
      <w:jc w:val="center"/>
    </w:pPr>
    <w:rPr>
      <w:rFonts w:eastAsiaTheme="minorEastAsia"/>
      <w:sz w:val="2"/>
      <w:szCs w:val="2"/>
    </w:rPr>
  </w:style>
  <w:style w:type="paragraph" w:customStyle="1" w:styleId="pageprev1">
    <w:name w:val="page_prev1"/>
    <w:basedOn w:val="Normal"/>
    <w:rsid w:val="000F0E95"/>
    <w:pPr>
      <w:spacing w:after="150"/>
      <w:jc w:val="left"/>
    </w:pPr>
    <w:rPr>
      <w:rFonts w:eastAsiaTheme="minorEastAsia"/>
      <w:szCs w:val="24"/>
    </w:rPr>
  </w:style>
  <w:style w:type="paragraph" w:customStyle="1" w:styleId="pagenext1">
    <w:name w:val="page_next1"/>
    <w:basedOn w:val="Normal"/>
    <w:rsid w:val="000F0E95"/>
    <w:pPr>
      <w:spacing w:after="150"/>
      <w:jc w:val="left"/>
    </w:pPr>
    <w:rPr>
      <w:rFonts w:eastAsiaTheme="minorEastAsia"/>
      <w:szCs w:val="24"/>
    </w:rPr>
  </w:style>
  <w:style w:type="paragraph" w:customStyle="1" w:styleId="stageactions1">
    <w:name w:val="stageactions1"/>
    <w:basedOn w:val="Normal"/>
    <w:rsid w:val="000F0E95"/>
    <w:pPr>
      <w:spacing w:after="150"/>
      <w:jc w:val="left"/>
    </w:pPr>
    <w:rPr>
      <w:rFonts w:eastAsiaTheme="minorEastAsia"/>
      <w:szCs w:val="24"/>
    </w:rPr>
  </w:style>
  <w:style w:type="paragraph" w:customStyle="1" w:styleId="snowliftfullscreen1">
    <w:name w:val="snowliftfullscreen1"/>
    <w:basedOn w:val="Normal"/>
    <w:rsid w:val="000F0E95"/>
    <w:pPr>
      <w:spacing w:after="150"/>
      <w:jc w:val="left"/>
    </w:pPr>
    <w:rPr>
      <w:rFonts w:eastAsiaTheme="minorEastAsia"/>
      <w:szCs w:val="24"/>
    </w:rPr>
  </w:style>
  <w:style w:type="paragraph" w:customStyle="1" w:styleId="timelinecontainer1">
    <w:name w:val="timeline_container1"/>
    <w:basedOn w:val="Normal"/>
    <w:rsid w:val="000F0E95"/>
    <w:pPr>
      <w:spacing w:after="150"/>
      <w:jc w:val="left"/>
    </w:pPr>
    <w:rPr>
      <w:rFonts w:eastAsiaTheme="minorEastAsia"/>
      <w:szCs w:val="24"/>
    </w:rPr>
  </w:style>
  <w:style w:type="paragraph" w:customStyle="1" w:styleId="icscreen1">
    <w:name w:val="ic_screen1"/>
    <w:basedOn w:val="Normal"/>
    <w:rsid w:val="000F0E95"/>
    <w:pPr>
      <w:spacing w:after="150"/>
      <w:jc w:val="left"/>
    </w:pPr>
    <w:rPr>
      <w:rFonts w:eastAsiaTheme="minorEastAsia"/>
      <w:szCs w:val="24"/>
    </w:rPr>
  </w:style>
  <w:style w:type="paragraph" w:customStyle="1" w:styleId="titlegray1">
    <w:name w:val="title_gray1"/>
    <w:basedOn w:val="Normal"/>
    <w:rsid w:val="000F0E95"/>
    <w:pPr>
      <w:pBdr>
        <w:bottom w:val="single" w:sz="6" w:space="6" w:color="D9D9D9"/>
      </w:pBdr>
      <w:shd w:val="clear" w:color="auto" w:fill="F3F3F3"/>
      <w:spacing w:after="150"/>
      <w:jc w:val="center"/>
    </w:pPr>
    <w:rPr>
      <w:rFonts w:eastAsiaTheme="minorEastAsia"/>
      <w:szCs w:val="24"/>
    </w:rPr>
  </w:style>
  <w:style w:type="paragraph" w:customStyle="1" w:styleId="popup-cont1">
    <w:name w:val="popup-cont1"/>
    <w:basedOn w:val="Normal"/>
    <w:rsid w:val="000F0E95"/>
    <w:pPr>
      <w:shd w:val="clear" w:color="auto" w:fill="FFFFFF"/>
      <w:spacing w:before="30"/>
      <w:ind w:left="30" w:right="30"/>
      <w:jc w:val="left"/>
    </w:pPr>
    <w:rPr>
      <w:rFonts w:eastAsiaTheme="minorEastAsia"/>
      <w:szCs w:val="24"/>
    </w:rPr>
  </w:style>
  <w:style w:type="paragraph" w:customStyle="1" w:styleId="bggray3">
    <w:name w:val="bg_gray3"/>
    <w:basedOn w:val="Normal"/>
    <w:rsid w:val="000F0E95"/>
    <w:pPr>
      <w:shd w:val="clear" w:color="auto" w:fill="EDEDED"/>
      <w:spacing w:after="150"/>
      <w:jc w:val="left"/>
    </w:pPr>
    <w:rPr>
      <w:rFonts w:eastAsiaTheme="minorEastAsia"/>
      <w:szCs w:val="24"/>
    </w:rPr>
  </w:style>
  <w:style w:type="paragraph" w:customStyle="1" w:styleId="innerwrap3">
    <w:name w:val="innerwrap3"/>
    <w:basedOn w:val="Normal"/>
    <w:rsid w:val="000F0E95"/>
    <w:pPr>
      <w:jc w:val="left"/>
    </w:pPr>
    <w:rPr>
      <w:rFonts w:eastAsiaTheme="minorEastAsia"/>
      <w:szCs w:val="24"/>
    </w:rPr>
  </w:style>
  <w:style w:type="paragraph" w:customStyle="1" w:styleId="innercmm1">
    <w:name w:val="inner_cmm1"/>
    <w:basedOn w:val="Normal"/>
    <w:rsid w:val="000F0E95"/>
    <w:pPr>
      <w:pBdr>
        <w:top w:val="single" w:sz="6" w:space="0" w:color="CCCCCC"/>
        <w:left w:val="single" w:sz="6" w:space="0" w:color="CCCCCC"/>
        <w:bottom w:val="single" w:sz="6" w:space="0" w:color="CCCCCC"/>
        <w:right w:val="single" w:sz="6" w:space="0" w:color="CCCCCC"/>
      </w:pBdr>
      <w:shd w:val="clear" w:color="auto" w:fill="FFFFFF"/>
      <w:spacing w:after="150"/>
      <w:ind w:right="75"/>
      <w:jc w:val="left"/>
    </w:pPr>
    <w:rPr>
      <w:rFonts w:eastAsiaTheme="minorEastAsia"/>
      <w:szCs w:val="24"/>
    </w:rPr>
  </w:style>
  <w:style w:type="paragraph" w:customStyle="1" w:styleId="filltext2">
    <w:name w:val="filltext2"/>
    <w:basedOn w:val="Normal"/>
    <w:rsid w:val="000F0E95"/>
    <w:pPr>
      <w:spacing w:after="150"/>
      <w:jc w:val="left"/>
    </w:pPr>
    <w:rPr>
      <w:rFonts w:eastAsiaTheme="minorEastAsia"/>
      <w:color w:val="333333"/>
      <w:szCs w:val="24"/>
    </w:rPr>
  </w:style>
  <w:style w:type="paragraph" w:customStyle="1" w:styleId="btface1">
    <w:name w:val="bt_face1"/>
    <w:basedOn w:val="Normal"/>
    <w:rsid w:val="000F0E95"/>
    <w:pPr>
      <w:spacing w:after="150"/>
      <w:jc w:val="left"/>
    </w:pPr>
    <w:rPr>
      <w:rFonts w:eastAsiaTheme="minorEastAsia"/>
      <w:szCs w:val="24"/>
    </w:rPr>
  </w:style>
  <w:style w:type="paragraph" w:customStyle="1" w:styleId="main2">
    <w:name w:val="main2"/>
    <w:basedOn w:val="Normal"/>
    <w:rsid w:val="000F0E95"/>
    <w:pPr>
      <w:shd w:val="clear" w:color="auto" w:fill="333333"/>
      <w:jc w:val="left"/>
    </w:pPr>
    <w:rPr>
      <w:rFonts w:eastAsiaTheme="minorEastAsia"/>
      <w:szCs w:val="24"/>
    </w:rPr>
  </w:style>
  <w:style w:type="paragraph" w:customStyle="1" w:styleId="mathjaxhoverarrow1">
    <w:name w:val="mathjax_hover_arrow1"/>
    <w:basedOn w:val="Normal"/>
    <w:rsid w:val="000F0E95"/>
    <w:pPr>
      <w:pBdr>
        <w:top w:val="single" w:sz="12" w:space="0" w:color="AAAAAA"/>
        <w:left w:val="single" w:sz="12" w:space="0" w:color="AAAAAA"/>
        <w:bottom w:val="single" w:sz="12" w:space="0" w:color="AAAAAA"/>
        <w:right w:val="single" w:sz="12" w:space="0" w:color="AAAAAA"/>
      </w:pBdr>
      <w:spacing w:after="150"/>
      <w:jc w:val="left"/>
    </w:pPr>
    <w:rPr>
      <w:rFonts w:ascii="Courier New" w:eastAsiaTheme="minorEastAsia" w:hAnsi="Courier New" w:cs="Courier New"/>
      <w:color w:val="F0F0F0"/>
      <w:sz w:val="14"/>
      <w:szCs w:val="14"/>
    </w:rPr>
  </w:style>
  <w:style w:type="paragraph" w:customStyle="1" w:styleId="mathjaxmenuarrow1">
    <w:name w:val="mathjax_menuarrow1"/>
    <w:basedOn w:val="Normal"/>
    <w:rsid w:val="000F0E95"/>
    <w:pPr>
      <w:spacing w:after="150"/>
      <w:jc w:val="left"/>
    </w:pPr>
    <w:rPr>
      <w:rFonts w:eastAsiaTheme="minorEastAsia"/>
      <w:color w:val="FFFFFF"/>
      <w:sz w:val="18"/>
      <w:szCs w:val="18"/>
    </w:rPr>
  </w:style>
  <w:style w:type="paragraph" w:customStyle="1" w:styleId="noerror1">
    <w:name w:val="noerror1"/>
    <w:basedOn w:val="Normal"/>
    <w:rsid w:val="000F0E95"/>
    <w:pPr>
      <w:pBdr>
        <w:top w:val="single" w:sz="6" w:space="1" w:color="auto"/>
        <w:left w:val="single" w:sz="6" w:space="2" w:color="auto"/>
        <w:bottom w:val="single" w:sz="6" w:space="1" w:color="auto"/>
        <w:right w:val="single" w:sz="6" w:space="2" w:color="auto"/>
      </w:pBdr>
      <w:spacing w:after="150"/>
      <w:jc w:val="left"/>
    </w:pPr>
    <w:rPr>
      <w:rFonts w:eastAsiaTheme="minorEastAsia"/>
      <w:color w:val="000000"/>
    </w:rPr>
  </w:style>
  <w:style w:type="paragraph" w:customStyle="1" w:styleId="mjx-char1">
    <w:name w:val="mjx-char1"/>
    <w:basedOn w:val="Normal"/>
    <w:rsid w:val="000F0E95"/>
    <w:pPr>
      <w:spacing w:after="150"/>
      <w:jc w:val="left"/>
    </w:pPr>
    <w:rPr>
      <w:rFonts w:eastAsiaTheme="minorEastAsia"/>
      <w:szCs w:val="24"/>
    </w:rPr>
  </w:style>
  <w:style w:type="paragraph" w:customStyle="1" w:styleId="mjx-box1">
    <w:name w:val="mjx-box1"/>
    <w:basedOn w:val="Normal"/>
    <w:rsid w:val="000F0E95"/>
    <w:pPr>
      <w:spacing w:after="150"/>
      <w:jc w:val="left"/>
    </w:pPr>
    <w:rPr>
      <w:rFonts w:eastAsiaTheme="minorEastAsia"/>
      <w:szCs w:val="24"/>
    </w:rPr>
  </w:style>
  <w:style w:type="paragraph" w:customStyle="1" w:styleId="mjx-noerror1">
    <w:name w:val="mjx-noerror1"/>
    <w:basedOn w:val="Normal"/>
    <w:rsid w:val="000F0E95"/>
    <w:pPr>
      <w:pBdr>
        <w:top w:val="single" w:sz="6" w:space="1" w:color="auto"/>
        <w:left w:val="single" w:sz="6" w:space="2" w:color="auto"/>
        <w:bottom w:val="single" w:sz="6" w:space="1" w:color="auto"/>
        <w:right w:val="single" w:sz="6" w:space="2" w:color="auto"/>
      </w:pBdr>
      <w:spacing w:after="150"/>
      <w:jc w:val="left"/>
    </w:pPr>
    <w:rPr>
      <w:rFonts w:eastAsiaTheme="minorEastAsia"/>
      <w:color w:val="000000"/>
    </w:rPr>
  </w:style>
  <w:style w:type="paragraph" w:customStyle="1" w:styleId="dialogtitle1">
    <w:name w:val="dialog_title1"/>
    <w:basedOn w:val="Normal"/>
    <w:rsid w:val="000F0E95"/>
    <w:pPr>
      <w:pBdr>
        <w:top w:val="single" w:sz="6" w:space="0" w:color="365899"/>
        <w:left w:val="single" w:sz="6" w:space="0" w:color="365899"/>
        <w:bottom w:val="single" w:sz="6" w:space="0" w:color="365899"/>
        <w:right w:val="single" w:sz="6" w:space="0" w:color="365899"/>
      </w:pBdr>
      <w:shd w:val="clear" w:color="auto" w:fill="6D84B4"/>
      <w:jc w:val="left"/>
    </w:pPr>
    <w:rPr>
      <w:rFonts w:eastAsiaTheme="minorEastAsia"/>
      <w:b/>
      <w:bCs/>
      <w:color w:val="FFFFFF"/>
      <w:sz w:val="21"/>
      <w:szCs w:val="21"/>
    </w:rPr>
  </w:style>
  <w:style w:type="paragraph" w:customStyle="1" w:styleId="dialogtitlespan1">
    <w:name w:val="dialog_title&gt;span1"/>
    <w:basedOn w:val="Normal"/>
    <w:rsid w:val="000F0E95"/>
    <w:pPr>
      <w:spacing w:after="150"/>
      <w:jc w:val="left"/>
    </w:pPr>
    <w:rPr>
      <w:rFonts w:eastAsiaTheme="minorEastAsia"/>
      <w:szCs w:val="24"/>
    </w:rPr>
  </w:style>
  <w:style w:type="paragraph" w:customStyle="1" w:styleId="dialogheader1">
    <w:name w:val="dialog_header1"/>
    <w:basedOn w:val="Normal"/>
    <w:rsid w:val="000F0E95"/>
    <w:pPr>
      <w:pBdr>
        <w:bottom w:val="single" w:sz="6" w:space="0" w:color="1D4088"/>
      </w:pBdr>
      <w:spacing w:after="150"/>
      <w:jc w:val="left"/>
      <w:textAlignment w:val="center"/>
    </w:pPr>
    <w:rPr>
      <w:rFonts w:ascii="Helvetica" w:eastAsiaTheme="minorEastAsia" w:hAnsi="Helvetica" w:cs="Helvetica"/>
      <w:b/>
      <w:bCs/>
      <w:color w:val="FFFFFF"/>
      <w:sz w:val="21"/>
      <w:szCs w:val="21"/>
    </w:rPr>
  </w:style>
  <w:style w:type="paragraph" w:customStyle="1" w:styleId="touchablebutton1">
    <w:name w:val="touchable_button1"/>
    <w:basedOn w:val="Normal"/>
    <w:rsid w:val="000F0E95"/>
    <w:pPr>
      <w:pBdr>
        <w:top w:val="single" w:sz="6" w:space="3" w:color="29487D"/>
        <w:left w:val="single" w:sz="6" w:space="9" w:color="29487D"/>
        <w:bottom w:val="single" w:sz="6" w:space="3" w:color="29487D"/>
        <w:right w:val="single" w:sz="6" w:space="9" w:color="29487D"/>
      </w:pBdr>
      <w:spacing w:before="45" w:after="150" w:line="270" w:lineRule="atLeast"/>
      <w:jc w:val="left"/>
    </w:pPr>
    <w:rPr>
      <w:rFonts w:eastAsiaTheme="minorEastAsia"/>
      <w:szCs w:val="24"/>
    </w:rPr>
  </w:style>
  <w:style w:type="paragraph" w:customStyle="1" w:styleId="headercenter1">
    <w:name w:val="header_center1"/>
    <w:basedOn w:val="Normal"/>
    <w:rsid w:val="000F0E95"/>
    <w:pPr>
      <w:spacing w:after="150" w:line="270" w:lineRule="atLeast"/>
      <w:jc w:val="center"/>
      <w:textAlignment w:val="center"/>
    </w:pPr>
    <w:rPr>
      <w:rFonts w:eastAsiaTheme="minorEastAsia"/>
      <w:b/>
      <w:bCs/>
      <w:color w:val="FFFFFF"/>
      <w:szCs w:val="24"/>
    </w:rPr>
  </w:style>
  <w:style w:type="paragraph" w:customStyle="1" w:styleId="dialogcontent1">
    <w:name w:val="dialog_content1"/>
    <w:basedOn w:val="Normal"/>
    <w:rsid w:val="000F0E95"/>
    <w:pPr>
      <w:pBdr>
        <w:top w:val="single" w:sz="2" w:space="0" w:color="555555"/>
        <w:left w:val="single" w:sz="6" w:space="0" w:color="555555"/>
        <w:bottom w:val="single" w:sz="2" w:space="0" w:color="555555"/>
        <w:right w:val="single" w:sz="6" w:space="0" w:color="555555"/>
      </w:pBdr>
      <w:spacing w:after="150"/>
      <w:jc w:val="left"/>
    </w:pPr>
    <w:rPr>
      <w:rFonts w:eastAsiaTheme="minorEastAsia"/>
      <w:szCs w:val="24"/>
    </w:rPr>
  </w:style>
  <w:style w:type="paragraph" w:customStyle="1" w:styleId="dialogfooter1">
    <w:name w:val="dialog_footer1"/>
    <w:basedOn w:val="Normal"/>
    <w:rsid w:val="000F0E95"/>
    <w:pPr>
      <w:pBdr>
        <w:top w:val="single" w:sz="6" w:space="0" w:color="CCCCCC"/>
        <w:left w:val="single" w:sz="6" w:space="0" w:color="555555"/>
        <w:bottom w:val="single" w:sz="6" w:space="0" w:color="555555"/>
        <w:right w:val="single" w:sz="6" w:space="0" w:color="555555"/>
      </w:pBdr>
      <w:shd w:val="clear" w:color="auto" w:fill="F6F7F9"/>
      <w:spacing w:after="150"/>
      <w:jc w:val="left"/>
    </w:pPr>
    <w:rPr>
      <w:rFonts w:eastAsiaTheme="minorEastAsia"/>
      <w:szCs w:val="24"/>
    </w:rPr>
  </w:style>
  <w:style w:type="paragraph" w:customStyle="1" w:styleId="fbloader1">
    <w:name w:val="fb_loader1"/>
    <w:basedOn w:val="Normal"/>
    <w:rsid w:val="000F0E95"/>
    <w:pPr>
      <w:spacing w:after="150"/>
      <w:ind w:left="-240"/>
      <w:jc w:val="left"/>
    </w:pPr>
    <w:rPr>
      <w:rFonts w:eastAsiaTheme="minorEastAsia"/>
      <w:szCs w:val="24"/>
    </w:rPr>
  </w:style>
  <w:style w:type="character" w:customStyle="1" w:styleId="clock1">
    <w:name w:val="clock1"/>
    <w:basedOn w:val="DefaultParagraphFont"/>
    <w:rsid w:val="000F0E95"/>
  </w:style>
  <w:style w:type="character" w:customStyle="1" w:styleId="z-TopofFormChar1">
    <w:name w:val="z-Top of Form Char1"/>
    <w:basedOn w:val="DefaultParagraphFont"/>
    <w:uiPriority w:val="99"/>
    <w:semiHidden/>
    <w:rsid w:val="000F0E95"/>
    <w:rPr>
      <w:rFonts w:ascii="Arial" w:hAnsi="Arial" w:cs="Arial"/>
      <w:vanish/>
      <w:sz w:val="16"/>
      <w:szCs w:val="16"/>
    </w:rPr>
  </w:style>
  <w:style w:type="character" w:customStyle="1" w:styleId="fr">
    <w:name w:val="fr"/>
    <w:basedOn w:val="DefaultParagraphFont"/>
    <w:rsid w:val="000F0E95"/>
  </w:style>
  <w:style w:type="character" w:customStyle="1" w:styleId="mathjaxpreview1">
    <w:name w:val="mathjax_preview1"/>
    <w:basedOn w:val="DefaultParagraphFont"/>
    <w:rsid w:val="000F0E95"/>
    <w:rPr>
      <w:color w:val="888888"/>
    </w:rPr>
  </w:style>
  <w:style w:type="character" w:customStyle="1" w:styleId="mjx-chtml1">
    <w:name w:val="mjx-chtml1"/>
    <w:basedOn w:val="DefaultParagraphFont"/>
    <w:rsid w:val="000F0E95"/>
    <w:rPr>
      <w:b w:val="0"/>
      <w:bCs w:val="0"/>
      <w:i w:val="0"/>
      <w:iCs w:val="0"/>
      <w:caps w:val="0"/>
      <w:spacing w:val="0"/>
      <w:sz w:val="24"/>
      <w:szCs w:val="24"/>
      <w:bdr w:val="none" w:sz="0" w:space="0" w:color="auto" w:frame="1"/>
      <w:rtl w:val="0"/>
    </w:rPr>
  </w:style>
  <w:style w:type="character" w:customStyle="1" w:styleId="mjx-math">
    <w:name w:val="mjx-math"/>
    <w:basedOn w:val="DefaultParagraphFont"/>
    <w:rsid w:val="000F0E95"/>
  </w:style>
  <w:style w:type="character" w:customStyle="1" w:styleId="mjx-mrow">
    <w:name w:val="mjx-mrow"/>
    <w:basedOn w:val="DefaultParagraphFont"/>
    <w:rsid w:val="000F0E95"/>
  </w:style>
  <w:style w:type="character" w:customStyle="1" w:styleId="mjx-texatom">
    <w:name w:val="mjx-texatom"/>
    <w:basedOn w:val="DefaultParagraphFont"/>
    <w:rsid w:val="000F0E95"/>
  </w:style>
  <w:style w:type="character" w:customStyle="1" w:styleId="mjx-msubsup">
    <w:name w:val="mjx-msubsup"/>
    <w:basedOn w:val="DefaultParagraphFont"/>
    <w:rsid w:val="000F0E95"/>
  </w:style>
  <w:style w:type="character" w:customStyle="1" w:styleId="mjx-base">
    <w:name w:val="mjx-base"/>
    <w:basedOn w:val="DefaultParagraphFont"/>
    <w:rsid w:val="000F0E95"/>
  </w:style>
  <w:style w:type="character" w:customStyle="1" w:styleId="mjx-mi">
    <w:name w:val="mjx-mi"/>
    <w:basedOn w:val="DefaultParagraphFont"/>
    <w:rsid w:val="000F0E95"/>
  </w:style>
  <w:style w:type="character" w:customStyle="1" w:styleId="mjx-sub">
    <w:name w:val="mjx-sub"/>
    <w:basedOn w:val="DefaultParagraphFont"/>
    <w:rsid w:val="000F0E95"/>
  </w:style>
  <w:style w:type="character" w:customStyle="1" w:styleId="mjx-mn">
    <w:name w:val="mjx-mn"/>
    <w:basedOn w:val="DefaultParagraphFont"/>
    <w:rsid w:val="000F0E95"/>
  </w:style>
  <w:style w:type="character" w:customStyle="1" w:styleId="mjx-mo">
    <w:name w:val="mjx-mo"/>
    <w:basedOn w:val="DefaultParagraphFont"/>
    <w:rsid w:val="000F0E95"/>
  </w:style>
  <w:style w:type="character" w:customStyle="1" w:styleId="mjx-chtml2">
    <w:name w:val="mjx-chtml2"/>
    <w:basedOn w:val="DefaultParagraphFont"/>
    <w:rsid w:val="000F0E95"/>
    <w:rPr>
      <w:b w:val="0"/>
      <w:bCs w:val="0"/>
      <w:i w:val="0"/>
      <w:iCs w:val="0"/>
      <w:caps w:val="0"/>
      <w:spacing w:val="0"/>
      <w:sz w:val="24"/>
      <w:szCs w:val="24"/>
      <w:bdr w:val="none" w:sz="0" w:space="0" w:color="auto" w:frame="1"/>
      <w:rtl w:val="0"/>
    </w:rPr>
  </w:style>
  <w:style w:type="character" w:customStyle="1" w:styleId="mjx-chtml3">
    <w:name w:val="mjx-chtml3"/>
    <w:basedOn w:val="DefaultParagraphFont"/>
    <w:rsid w:val="000F0E95"/>
    <w:rPr>
      <w:b w:val="0"/>
      <w:bCs w:val="0"/>
      <w:i w:val="0"/>
      <w:iCs w:val="0"/>
      <w:caps w:val="0"/>
      <w:spacing w:val="0"/>
      <w:sz w:val="24"/>
      <w:szCs w:val="24"/>
      <w:bdr w:val="none" w:sz="0" w:space="0" w:color="auto" w:frame="1"/>
      <w:rtl w:val="0"/>
    </w:rPr>
  </w:style>
  <w:style w:type="character" w:customStyle="1" w:styleId="mjx-chtml4">
    <w:name w:val="mjx-chtml4"/>
    <w:basedOn w:val="DefaultParagraphFont"/>
    <w:rsid w:val="000F0E95"/>
    <w:rPr>
      <w:b w:val="0"/>
      <w:bCs w:val="0"/>
      <w:i w:val="0"/>
      <w:iCs w:val="0"/>
      <w:caps w:val="0"/>
      <w:spacing w:val="0"/>
      <w:sz w:val="24"/>
      <w:szCs w:val="24"/>
      <w:bdr w:val="none" w:sz="0" w:space="0" w:color="auto" w:frame="1"/>
      <w:rtl w:val="0"/>
    </w:rPr>
  </w:style>
  <w:style w:type="character" w:customStyle="1" w:styleId="mjx-chtml5">
    <w:name w:val="mjx-chtml5"/>
    <w:basedOn w:val="DefaultParagraphFont"/>
    <w:rsid w:val="000F0E95"/>
    <w:rPr>
      <w:b w:val="0"/>
      <w:bCs w:val="0"/>
      <w:i w:val="0"/>
      <w:iCs w:val="0"/>
      <w:caps w:val="0"/>
      <w:spacing w:val="0"/>
      <w:sz w:val="24"/>
      <w:szCs w:val="24"/>
      <w:bdr w:val="none" w:sz="0" w:space="0" w:color="auto" w:frame="1"/>
      <w:rtl w:val="0"/>
    </w:rPr>
  </w:style>
  <w:style w:type="character" w:customStyle="1" w:styleId="mjx-chtml6">
    <w:name w:val="mjx-chtml6"/>
    <w:basedOn w:val="DefaultParagraphFont"/>
    <w:rsid w:val="000F0E95"/>
    <w:rPr>
      <w:b w:val="0"/>
      <w:bCs w:val="0"/>
      <w:i w:val="0"/>
      <w:iCs w:val="0"/>
      <w:caps w:val="0"/>
      <w:spacing w:val="0"/>
      <w:sz w:val="24"/>
      <w:szCs w:val="24"/>
      <w:bdr w:val="none" w:sz="0" w:space="0" w:color="auto" w:frame="1"/>
      <w:rtl w:val="0"/>
    </w:rPr>
  </w:style>
  <w:style w:type="character" w:customStyle="1" w:styleId="mjx-chtml7">
    <w:name w:val="mjx-chtml7"/>
    <w:basedOn w:val="DefaultParagraphFont"/>
    <w:rsid w:val="000F0E95"/>
    <w:rPr>
      <w:b w:val="0"/>
      <w:bCs w:val="0"/>
      <w:i w:val="0"/>
      <w:iCs w:val="0"/>
      <w:caps w:val="0"/>
      <w:spacing w:val="0"/>
      <w:sz w:val="24"/>
      <w:szCs w:val="24"/>
      <w:bdr w:val="none" w:sz="0" w:space="0" w:color="auto" w:frame="1"/>
      <w:rtl w:val="0"/>
    </w:rPr>
  </w:style>
  <w:style w:type="character" w:customStyle="1" w:styleId="mjx-chtml8">
    <w:name w:val="mjx-chtml8"/>
    <w:basedOn w:val="DefaultParagraphFont"/>
    <w:rsid w:val="000F0E95"/>
    <w:rPr>
      <w:b w:val="0"/>
      <w:bCs w:val="0"/>
      <w:i w:val="0"/>
      <w:iCs w:val="0"/>
      <w:caps w:val="0"/>
      <w:spacing w:val="0"/>
      <w:sz w:val="24"/>
      <w:szCs w:val="24"/>
      <w:bdr w:val="none" w:sz="0" w:space="0" w:color="auto" w:frame="1"/>
      <w:rtl w:val="0"/>
    </w:rPr>
  </w:style>
  <w:style w:type="character" w:customStyle="1" w:styleId="mjx-chtml9">
    <w:name w:val="mjx-chtml9"/>
    <w:basedOn w:val="DefaultParagraphFont"/>
    <w:rsid w:val="000F0E95"/>
    <w:rPr>
      <w:b w:val="0"/>
      <w:bCs w:val="0"/>
      <w:i w:val="0"/>
      <w:iCs w:val="0"/>
      <w:caps w:val="0"/>
      <w:spacing w:val="0"/>
      <w:sz w:val="24"/>
      <w:szCs w:val="24"/>
      <w:bdr w:val="none" w:sz="0" w:space="0" w:color="auto" w:frame="1"/>
      <w:rtl w:val="0"/>
    </w:rPr>
  </w:style>
  <w:style w:type="character" w:customStyle="1" w:styleId="mjx-mfrac">
    <w:name w:val="mjx-mfrac"/>
    <w:basedOn w:val="DefaultParagraphFont"/>
    <w:rsid w:val="000F0E95"/>
  </w:style>
  <w:style w:type="character" w:customStyle="1" w:styleId="mjx-box2">
    <w:name w:val="mjx-box2"/>
    <w:basedOn w:val="DefaultParagraphFont"/>
    <w:rsid w:val="000F0E95"/>
  </w:style>
  <w:style w:type="character" w:customStyle="1" w:styleId="mjx-numerator1">
    <w:name w:val="mjx-numerator1"/>
    <w:basedOn w:val="DefaultParagraphFont"/>
    <w:rsid w:val="000F0E95"/>
    <w:rPr>
      <w:vanish w:val="0"/>
      <w:webHidden w:val="0"/>
      <w:specVanish w:val="0"/>
    </w:rPr>
  </w:style>
  <w:style w:type="character" w:customStyle="1" w:styleId="mjx-denominator1">
    <w:name w:val="mjx-denominator1"/>
    <w:basedOn w:val="DefaultParagraphFont"/>
    <w:rsid w:val="000F0E95"/>
    <w:rPr>
      <w:vanish w:val="0"/>
      <w:webHidden w:val="0"/>
      <w:specVanish w:val="0"/>
    </w:rPr>
  </w:style>
  <w:style w:type="character" w:customStyle="1" w:styleId="mjx-line1">
    <w:name w:val="mjx-line1"/>
    <w:basedOn w:val="DefaultParagraphFont"/>
    <w:rsid w:val="000F0E95"/>
    <w:rPr>
      <w:vanish w:val="0"/>
      <w:webHidden w:val="0"/>
      <w:specVanish w:val="0"/>
    </w:rPr>
  </w:style>
  <w:style w:type="character" w:customStyle="1" w:styleId="mjx-vsize1">
    <w:name w:val="mjx-vsize1"/>
    <w:basedOn w:val="DefaultParagraphFont"/>
    <w:rsid w:val="000F0E95"/>
  </w:style>
  <w:style w:type="character" w:customStyle="1" w:styleId="mjx-chtml10">
    <w:name w:val="mjx-chtml10"/>
    <w:basedOn w:val="DefaultParagraphFont"/>
    <w:rsid w:val="000F0E95"/>
    <w:rPr>
      <w:b w:val="0"/>
      <w:bCs w:val="0"/>
      <w:i w:val="0"/>
      <w:iCs w:val="0"/>
      <w:caps w:val="0"/>
      <w:spacing w:val="0"/>
      <w:sz w:val="24"/>
      <w:szCs w:val="24"/>
      <w:bdr w:val="none" w:sz="0" w:space="0" w:color="auto" w:frame="1"/>
      <w:rtl w:val="0"/>
    </w:rPr>
  </w:style>
  <w:style w:type="character" w:customStyle="1" w:styleId="mjx-chtml11">
    <w:name w:val="mjx-chtml11"/>
    <w:basedOn w:val="DefaultParagraphFont"/>
    <w:rsid w:val="000F0E95"/>
    <w:rPr>
      <w:b w:val="0"/>
      <w:bCs w:val="0"/>
      <w:i w:val="0"/>
      <w:iCs w:val="0"/>
      <w:caps w:val="0"/>
      <w:spacing w:val="0"/>
      <w:sz w:val="24"/>
      <w:szCs w:val="24"/>
      <w:bdr w:val="none" w:sz="0" w:space="0" w:color="auto" w:frame="1"/>
      <w:rtl w:val="0"/>
    </w:rPr>
  </w:style>
  <w:style w:type="character" w:customStyle="1" w:styleId="mjx-chtml12">
    <w:name w:val="mjx-chtml12"/>
    <w:basedOn w:val="DefaultParagraphFont"/>
    <w:rsid w:val="000F0E95"/>
    <w:rPr>
      <w:b w:val="0"/>
      <w:bCs w:val="0"/>
      <w:i w:val="0"/>
      <w:iCs w:val="0"/>
      <w:caps w:val="0"/>
      <w:spacing w:val="0"/>
      <w:sz w:val="24"/>
      <w:szCs w:val="24"/>
      <w:bdr w:val="none" w:sz="0" w:space="0" w:color="auto" w:frame="1"/>
      <w:rtl w:val="0"/>
    </w:rPr>
  </w:style>
  <w:style w:type="character" w:customStyle="1" w:styleId="mjx-chtml13">
    <w:name w:val="mjx-chtml13"/>
    <w:basedOn w:val="DefaultParagraphFont"/>
    <w:rsid w:val="000F0E95"/>
    <w:rPr>
      <w:b w:val="0"/>
      <w:bCs w:val="0"/>
      <w:i w:val="0"/>
      <w:iCs w:val="0"/>
      <w:caps w:val="0"/>
      <w:spacing w:val="0"/>
      <w:sz w:val="24"/>
      <w:szCs w:val="24"/>
      <w:bdr w:val="none" w:sz="0" w:space="0" w:color="auto" w:frame="1"/>
      <w:rtl w:val="0"/>
    </w:rPr>
  </w:style>
  <w:style w:type="character" w:customStyle="1" w:styleId="mjx-chtml14">
    <w:name w:val="mjx-chtml14"/>
    <w:basedOn w:val="DefaultParagraphFont"/>
    <w:rsid w:val="000F0E95"/>
    <w:rPr>
      <w:b w:val="0"/>
      <w:bCs w:val="0"/>
      <w:i w:val="0"/>
      <w:iCs w:val="0"/>
      <w:caps w:val="0"/>
      <w:spacing w:val="0"/>
      <w:sz w:val="24"/>
      <w:szCs w:val="24"/>
      <w:bdr w:val="none" w:sz="0" w:space="0" w:color="auto" w:frame="1"/>
      <w:rtl w:val="0"/>
    </w:rPr>
  </w:style>
  <w:style w:type="character" w:customStyle="1" w:styleId="mjx-sup">
    <w:name w:val="mjx-sup"/>
    <w:basedOn w:val="DefaultParagraphFont"/>
    <w:rsid w:val="000F0E95"/>
  </w:style>
  <w:style w:type="character" w:customStyle="1" w:styleId="mjx-chtml15">
    <w:name w:val="mjx-chtml15"/>
    <w:basedOn w:val="DefaultParagraphFont"/>
    <w:rsid w:val="000F0E95"/>
    <w:rPr>
      <w:b w:val="0"/>
      <w:bCs w:val="0"/>
      <w:i w:val="0"/>
      <w:iCs w:val="0"/>
      <w:caps w:val="0"/>
      <w:spacing w:val="0"/>
      <w:sz w:val="24"/>
      <w:szCs w:val="24"/>
      <w:bdr w:val="none" w:sz="0" w:space="0" w:color="auto" w:frame="1"/>
      <w:rtl w:val="0"/>
    </w:rPr>
  </w:style>
  <w:style w:type="character" w:customStyle="1" w:styleId="mjx-chtml16">
    <w:name w:val="mjx-chtml16"/>
    <w:basedOn w:val="DefaultParagraphFont"/>
    <w:rsid w:val="000F0E95"/>
    <w:rPr>
      <w:b w:val="0"/>
      <w:bCs w:val="0"/>
      <w:i w:val="0"/>
      <w:iCs w:val="0"/>
      <w:caps w:val="0"/>
      <w:spacing w:val="0"/>
      <w:sz w:val="24"/>
      <w:szCs w:val="24"/>
      <w:bdr w:val="none" w:sz="0" w:space="0" w:color="auto" w:frame="1"/>
      <w:rtl w:val="0"/>
    </w:rPr>
  </w:style>
  <w:style w:type="character" w:customStyle="1" w:styleId="mjx-msqrt">
    <w:name w:val="mjx-msqrt"/>
    <w:basedOn w:val="DefaultParagraphFont"/>
    <w:rsid w:val="000F0E95"/>
  </w:style>
  <w:style w:type="character" w:customStyle="1" w:styleId="mjx-surd1">
    <w:name w:val="mjx-surd1"/>
    <w:basedOn w:val="DefaultParagraphFont"/>
    <w:rsid w:val="000F0E95"/>
  </w:style>
  <w:style w:type="character" w:customStyle="1" w:styleId="mjx-chtml17">
    <w:name w:val="mjx-chtml17"/>
    <w:basedOn w:val="DefaultParagraphFont"/>
    <w:rsid w:val="000F0E95"/>
    <w:rPr>
      <w:b w:val="0"/>
      <w:bCs w:val="0"/>
      <w:i w:val="0"/>
      <w:iCs w:val="0"/>
      <w:caps w:val="0"/>
      <w:spacing w:val="0"/>
      <w:sz w:val="24"/>
      <w:szCs w:val="24"/>
      <w:bdr w:val="none" w:sz="0" w:space="0" w:color="auto" w:frame="1"/>
      <w:rtl w:val="0"/>
    </w:rPr>
  </w:style>
  <w:style w:type="character" w:customStyle="1" w:styleId="mjx-chtml18">
    <w:name w:val="mjx-chtml18"/>
    <w:basedOn w:val="DefaultParagraphFont"/>
    <w:rsid w:val="000F0E95"/>
    <w:rPr>
      <w:b w:val="0"/>
      <w:bCs w:val="0"/>
      <w:i w:val="0"/>
      <w:iCs w:val="0"/>
      <w:caps w:val="0"/>
      <w:spacing w:val="0"/>
      <w:sz w:val="24"/>
      <w:szCs w:val="24"/>
      <w:bdr w:val="none" w:sz="0" w:space="0" w:color="auto" w:frame="1"/>
      <w:rtl w:val="0"/>
    </w:rPr>
  </w:style>
  <w:style w:type="character" w:customStyle="1" w:styleId="mjx-chtml19">
    <w:name w:val="mjx-chtml19"/>
    <w:basedOn w:val="DefaultParagraphFont"/>
    <w:rsid w:val="000F0E95"/>
    <w:rPr>
      <w:b w:val="0"/>
      <w:bCs w:val="0"/>
      <w:i w:val="0"/>
      <w:iCs w:val="0"/>
      <w:caps w:val="0"/>
      <w:spacing w:val="0"/>
      <w:sz w:val="24"/>
      <w:szCs w:val="24"/>
      <w:bdr w:val="none" w:sz="0" w:space="0" w:color="auto" w:frame="1"/>
      <w:rtl w:val="0"/>
    </w:rPr>
  </w:style>
  <w:style w:type="character" w:customStyle="1" w:styleId="mjx-chtml20">
    <w:name w:val="mjx-chtml20"/>
    <w:basedOn w:val="DefaultParagraphFont"/>
    <w:rsid w:val="000F0E95"/>
    <w:rPr>
      <w:b w:val="0"/>
      <w:bCs w:val="0"/>
      <w:i w:val="0"/>
      <w:iCs w:val="0"/>
      <w:caps w:val="0"/>
      <w:spacing w:val="0"/>
      <w:sz w:val="24"/>
      <w:szCs w:val="24"/>
      <w:bdr w:val="none" w:sz="0" w:space="0" w:color="auto" w:frame="1"/>
      <w:rtl w:val="0"/>
    </w:rPr>
  </w:style>
  <w:style w:type="character" w:customStyle="1" w:styleId="mjx-chtml21">
    <w:name w:val="mjx-chtml21"/>
    <w:basedOn w:val="DefaultParagraphFont"/>
    <w:rsid w:val="000F0E95"/>
    <w:rPr>
      <w:b w:val="0"/>
      <w:bCs w:val="0"/>
      <w:i w:val="0"/>
      <w:iCs w:val="0"/>
      <w:caps w:val="0"/>
      <w:spacing w:val="0"/>
      <w:sz w:val="24"/>
      <w:szCs w:val="24"/>
      <w:bdr w:val="none" w:sz="0" w:space="0" w:color="auto" w:frame="1"/>
      <w:rtl w:val="0"/>
    </w:rPr>
  </w:style>
  <w:style w:type="character" w:customStyle="1" w:styleId="mjx-chtml22">
    <w:name w:val="mjx-chtml22"/>
    <w:basedOn w:val="DefaultParagraphFont"/>
    <w:rsid w:val="000F0E95"/>
    <w:rPr>
      <w:b w:val="0"/>
      <w:bCs w:val="0"/>
      <w:i w:val="0"/>
      <w:iCs w:val="0"/>
      <w:caps w:val="0"/>
      <w:spacing w:val="0"/>
      <w:sz w:val="24"/>
      <w:szCs w:val="24"/>
      <w:bdr w:val="none" w:sz="0" w:space="0" w:color="auto" w:frame="1"/>
      <w:rtl w:val="0"/>
    </w:rPr>
  </w:style>
  <w:style w:type="character" w:customStyle="1" w:styleId="mjx-chtml23">
    <w:name w:val="mjx-chtml23"/>
    <w:basedOn w:val="DefaultParagraphFont"/>
    <w:rsid w:val="000F0E95"/>
    <w:rPr>
      <w:b w:val="0"/>
      <w:bCs w:val="0"/>
      <w:i w:val="0"/>
      <w:iCs w:val="0"/>
      <w:caps w:val="0"/>
      <w:spacing w:val="0"/>
      <w:sz w:val="24"/>
      <w:szCs w:val="24"/>
      <w:bdr w:val="none" w:sz="0" w:space="0" w:color="auto" w:frame="1"/>
      <w:rtl w:val="0"/>
    </w:rPr>
  </w:style>
  <w:style w:type="character" w:customStyle="1" w:styleId="mjx-chtml24">
    <w:name w:val="mjx-chtml24"/>
    <w:basedOn w:val="DefaultParagraphFont"/>
    <w:rsid w:val="000F0E95"/>
    <w:rPr>
      <w:b w:val="0"/>
      <w:bCs w:val="0"/>
      <w:i w:val="0"/>
      <w:iCs w:val="0"/>
      <w:caps w:val="0"/>
      <w:spacing w:val="0"/>
      <w:sz w:val="24"/>
      <w:szCs w:val="24"/>
      <w:bdr w:val="none" w:sz="0" w:space="0" w:color="auto" w:frame="1"/>
      <w:rtl w:val="0"/>
    </w:rPr>
  </w:style>
  <w:style w:type="character" w:customStyle="1" w:styleId="mjx-chtml25">
    <w:name w:val="mjx-chtml25"/>
    <w:basedOn w:val="DefaultParagraphFont"/>
    <w:rsid w:val="000F0E95"/>
    <w:rPr>
      <w:b w:val="0"/>
      <w:bCs w:val="0"/>
      <w:i w:val="0"/>
      <w:iCs w:val="0"/>
      <w:caps w:val="0"/>
      <w:spacing w:val="0"/>
      <w:sz w:val="24"/>
      <w:szCs w:val="24"/>
      <w:bdr w:val="none" w:sz="0" w:space="0" w:color="auto" w:frame="1"/>
      <w:rtl w:val="0"/>
    </w:rPr>
  </w:style>
  <w:style w:type="character" w:customStyle="1" w:styleId="mjx-chtml26">
    <w:name w:val="mjx-chtml26"/>
    <w:basedOn w:val="DefaultParagraphFont"/>
    <w:rsid w:val="000F0E95"/>
    <w:rPr>
      <w:b w:val="0"/>
      <w:bCs w:val="0"/>
      <w:i w:val="0"/>
      <w:iCs w:val="0"/>
      <w:caps w:val="0"/>
      <w:spacing w:val="0"/>
      <w:sz w:val="24"/>
      <w:szCs w:val="24"/>
      <w:bdr w:val="none" w:sz="0" w:space="0" w:color="auto" w:frame="1"/>
      <w:rtl w:val="0"/>
    </w:rPr>
  </w:style>
  <w:style w:type="character" w:customStyle="1" w:styleId="mjx-chtml27">
    <w:name w:val="mjx-chtml27"/>
    <w:basedOn w:val="DefaultParagraphFont"/>
    <w:rsid w:val="000F0E95"/>
    <w:rPr>
      <w:b w:val="0"/>
      <w:bCs w:val="0"/>
      <w:i w:val="0"/>
      <w:iCs w:val="0"/>
      <w:caps w:val="0"/>
      <w:spacing w:val="0"/>
      <w:sz w:val="24"/>
      <w:szCs w:val="24"/>
      <w:bdr w:val="none" w:sz="0" w:space="0" w:color="auto" w:frame="1"/>
      <w:rtl w:val="0"/>
    </w:rPr>
  </w:style>
  <w:style w:type="character" w:customStyle="1" w:styleId="mjx-chtml28">
    <w:name w:val="mjx-chtml28"/>
    <w:basedOn w:val="DefaultParagraphFont"/>
    <w:rsid w:val="000F0E95"/>
    <w:rPr>
      <w:b w:val="0"/>
      <w:bCs w:val="0"/>
      <w:i w:val="0"/>
      <w:iCs w:val="0"/>
      <w:caps w:val="0"/>
      <w:spacing w:val="0"/>
      <w:sz w:val="24"/>
      <w:szCs w:val="24"/>
      <w:bdr w:val="none" w:sz="0" w:space="0" w:color="auto" w:frame="1"/>
      <w:rtl w:val="0"/>
    </w:rPr>
  </w:style>
  <w:style w:type="character" w:customStyle="1" w:styleId="mjx-chtml29">
    <w:name w:val="mjx-chtml29"/>
    <w:basedOn w:val="DefaultParagraphFont"/>
    <w:rsid w:val="000F0E95"/>
    <w:rPr>
      <w:b w:val="0"/>
      <w:bCs w:val="0"/>
      <w:i w:val="0"/>
      <w:iCs w:val="0"/>
      <w:caps w:val="0"/>
      <w:spacing w:val="0"/>
      <w:sz w:val="24"/>
      <w:szCs w:val="24"/>
      <w:bdr w:val="none" w:sz="0" w:space="0" w:color="auto" w:frame="1"/>
      <w:rtl w:val="0"/>
    </w:rPr>
  </w:style>
  <w:style w:type="character" w:customStyle="1" w:styleId="mjx-chtml30">
    <w:name w:val="mjx-chtml30"/>
    <w:basedOn w:val="DefaultParagraphFont"/>
    <w:rsid w:val="000F0E95"/>
    <w:rPr>
      <w:b w:val="0"/>
      <w:bCs w:val="0"/>
      <w:i w:val="0"/>
      <w:iCs w:val="0"/>
      <w:caps w:val="0"/>
      <w:spacing w:val="0"/>
      <w:sz w:val="24"/>
      <w:szCs w:val="24"/>
      <w:bdr w:val="none" w:sz="0" w:space="0" w:color="auto" w:frame="1"/>
      <w:rtl w:val="0"/>
    </w:rPr>
  </w:style>
  <w:style w:type="character" w:customStyle="1" w:styleId="mjx-chtml31">
    <w:name w:val="mjx-chtml31"/>
    <w:basedOn w:val="DefaultParagraphFont"/>
    <w:rsid w:val="000F0E95"/>
    <w:rPr>
      <w:b w:val="0"/>
      <w:bCs w:val="0"/>
      <w:i w:val="0"/>
      <w:iCs w:val="0"/>
      <w:caps w:val="0"/>
      <w:spacing w:val="0"/>
      <w:sz w:val="24"/>
      <w:szCs w:val="24"/>
      <w:bdr w:val="none" w:sz="0" w:space="0" w:color="auto" w:frame="1"/>
      <w:rtl w:val="0"/>
    </w:rPr>
  </w:style>
  <w:style w:type="character" w:customStyle="1" w:styleId="mjx-chtml32">
    <w:name w:val="mjx-chtml32"/>
    <w:basedOn w:val="DefaultParagraphFont"/>
    <w:rsid w:val="000F0E95"/>
    <w:rPr>
      <w:b w:val="0"/>
      <w:bCs w:val="0"/>
      <w:i w:val="0"/>
      <w:iCs w:val="0"/>
      <w:caps w:val="0"/>
      <w:spacing w:val="0"/>
      <w:sz w:val="24"/>
      <w:szCs w:val="24"/>
      <w:bdr w:val="none" w:sz="0" w:space="0" w:color="auto" w:frame="1"/>
      <w:rtl w:val="0"/>
    </w:rPr>
  </w:style>
  <w:style w:type="character" w:customStyle="1" w:styleId="mjx-chtml33">
    <w:name w:val="mjx-chtml33"/>
    <w:basedOn w:val="DefaultParagraphFont"/>
    <w:rsid w:val="000F0E95"/>
    <w:rPr>
      <w:b w:val="0"/>
      <w:bCs w:val="0"/>
      <w:i w:val="0"/>
      <w:iCs w:val="0"/>
      <w:caps w:val="0"/>
      <w:spacing w:val="0"/>
      <w:sz w:val="24"/>
      <w:szCs w:val="24"/>
      <w:bdr w:val="none" w:sz="0" w:space="0" w:color="auto" w:frame="1"/>
      <w:rtl w:val="0"/>
    </w:rPr>
  </w:style>
  <w:style w:type="character" w:customStyle="1" w:styleId="mjx-chtml34">
    <w:name w:val="mjx-chtml34"/>
    <w:basedOn w:val="DefaultParagraphFont"/>
    <w:rsid w:val="000F0E95"/>
    <w:rPr>
      <w:b w:val="0"/>
      <w:bCs w:val="0"/>
      <w:i w:val="0"/>
      <w:iCs w:val="0"/>
      <w:caps w:val="0"/>
      <w:spacing w:val="0"/>
      <w:sz w:val="24"/>
      <w:szCs w:val="24"/>
      <w:bdr w:val="none" w:sz="0" w:space="0" w:color="auto" w:frame="1"/>
      <w:rtl w:val="0"/>
    </w:rPr>
  </w:style>
  <w:style w:type="character" w:customStyle="1" w:styleId="mjx-chtml35">
    <w:name w:val="mjx-chtml35"/>
    <w:basedOn w:val="DefaultParagraphFont"/>
    <w:rsid w:val="000F0E95"/>
    <w:rPr>
      <w:b w:val="0"/>
      <w:bCs w:val="0"/>
      <w:i w:val="0"/>
      <w:iCs w:val="0"/>
      <w:caps w:val="0"/>
      <w:spacing w:val="0"/>
      <w:sz w:val="24"/>
      <w:szCs w:val="24"/>
      <w:bdr w:val="none" w:sz="0" w:space="0" w:color="auto" w:frame="1"/>
      <w:rtl w:val="0"/>
    </w:rPr>
  </w:style>
  <w:style w:type="character" w:customStyle="1" w:styleId="mjx-chtml36">
    <w:name w:val="mjx-chtml36"/>
    <w:basedOn w:val="DefaultParagraphFont"/>
    <w:rsid w:val="000F0E95"/>
    <w:rPr>
      <w:b w:val="0"/>
      <w:bCs w:val="0"/>
      <w:i w:val="0"/>
      <w:iCs w:val="0"/>
      <w:caps w:val="0"/>
      <w:spacing w:val="0"/>
      <w:sz w:val="24"/>
      <w:szCs w:val="24"/>
      <w:bdr w:val="none" w:sz="0" w:space="0" w:color="auto" w:frame="1"/>
      <w:rtl w:val="0"/>
    </w:rPr>
  </w:style>
  <w:style w:type="character" w:customStyle="1" w:styleId="mjx-chtml37">
    <w:name w:val="mjx-chtml37"/>
    <w:basedOn w:val="DefaultParagraphFont"/>
    <w:rsid w:val="000F0E95"/>
    <w:rPr>
      <w:b w:val="0"/>
      <w:bCs w:val="0"/>
      <w:i w:val="0"/>
      <w:iCs w:val="0"/>
      <w:caps w:val="0"/>
      <w:spacing w:val="0"/>
      <w:sz w:val="24"/>
      <w:szCs w:val="24"/>
      <w:bdr w:val="none" w:sz="0" w:space="0" w:color="auto" w:frame="1"/>
      <w:rtl w:val="0"/>
    </w:rPr>
  </w:style>
  <w:style w:type="character" w:customStyle="1" w:styleId="mjx-chtml38">
    <w:name w:val="mjx-chtml38"/>
    <w:basedOn w:val="DefaultParagraphFont"/>
    <w:rsid w:val="000F0E95"/>
    <w:rPr>
      <w:b w:val="0"/>
      <w:bCs w:val="0"/>
      <w:i w:val="0"/>
      <w:iCs w:val="0"/>
      <w:caps w:val="0"/>
      <w:spacing w:val="0"/>
      <w:sz w:val="24"/>
      <w:szCs w:val="24"/>
      <w:bdr w:val="none" w:sz="0" w:space="0" w:color="auto" w:frame="1"/>
      <w:rtl w:val="0"/>
    </w:rPr>
  </w:style>
  <w:style w:type="character" w:customStyle="1" w:styleId="mjx-chtml39">
    <w:name w:val="mjx-chtml39"/>
    <w:basedOn w:val="DefaultParagraphFont"/>
    <w:rsid w:val="000F0E95"/>
    <w:rPr>
      <w:b w:val="0"/>
      <w:bCs w:val="0"/>
      <w:i w:val="0"/>
      <w:iCs w:val="0"/>
      <w:caps w:val="0"/>
      <w:spacing w:val="0"/>
      <w:sz w:val="24"/>
      <w:szCs w:val="24"/>
      <w:bdr w:val="none" w:sz="0" w:space="0" w:color="auto" w:frame="1"/>
      <w:rtl w:val="0"/>
    </w:rPr>
  </w:style>
  <w:style w:type="character" w:customStyle="1" w:styleId="mjx-chtml40">
    <w:name w:val="mjx-chtml40"/>
    <w:basedOn w:val="DefaultParagraphFont"/>
    <w:rsid w:val="000F0E95"/>
    <w:rPr>
      <w:b w:val="0"/>
      <w:bCs w:val="0"/>
      <w:i w:val="0"/>
      <w:iCs w:val="0"/>
      <w:caps w:val="0"/>
      <w:spacing w:val="0"/>
      <w:sz w:val="24"/>
      <w:szCs w:val="24"/>
      <w:bdr w:val="none" w:sz="0" w:space="0" w:color="auto" w:frame="1"/>
      <w:rtl w:val="0"/>
    </w:rPr>
  </w:style>
  <w:style w:type="character" w:customStyle="1" w:styleId="mjx-chtml41">
    <w:name w:val="mjx-chtml41"/>
    <w:basedOn w:val="DefaultParagraphFont"/>
    <w:rsid w:val="000F0E95"/>
    <w:rPr>
      <w:b w:val="0"/>
      <w:bCs w:val="0"/>
      <w:i w:val="0"/>
      <w:iCs w:val="0"/>
      <w:caps w:val="0"/>
      <w:spacing w:val="0"/>
      <w:sz w:val="24"/>
      <w:szCs w:val="24"/>
      <w:bdr w:val="none" w:sz="0" w:space="0" w:color="auto" w:frame="1"/>
      <w:rtl w:val="0"/>
    </w:rPr>
  </w:style>
  <w:style w:type="character" w:customStyle="1" w:styleId="mjx-chtml42">
    <w:name w:val="mjx-chtml42"/>
    <w:basedOn w:val="DefaultParagraphFont"/>
    <w:rsid w:val="000F0E95"/>
    <w:rPr>
      <w:b w:val="0"/>
      <w:bCs w:val="0"/>
      <w:i w:val="0"/>
      <w:iCs w:val="0"/>
      <w:caps w:val="0"/>
      <w:spacing w:val="0"/>
      <w:sz w:val="24"/>
      <w:szCs w:val="24"/>
      <w:bdr w:val="none" w:sz="0" w:space="0" w:color="auto" w:frame="1"/>
      <w:rtl w:val="0"/>
    </w:rPr>
  </w:style>
  <w:style w:type="character" w:customStyle="1" w:styleId="mjx-chtml43">
    <w:name w:val="mjx-chtml43"/>
    <w:basedOn w:val="DefaultParagraphFont"/>
    <w:rsid w:val="000F0E95"/>
    <w:rPr>
      <w:b w:val="0"/>
      <w:bCs w:val="0"/>
      <w:i w:val="0"/>
      <w:iCs w:val="0"/>
      <w:caps w:val="0"/>
      <w:spacing w:val="0"/>
      <w:sz w:val="24"/>
      <w:szCs w:val="24"/>
      <w:bdr w:val="none" w:sz="0" w:space="0" w:color="auto" w:frame="1"/>
      <w:rtl w:val="0"/>
    </w:rPr>
  </w:style>
  <w:style w:type="character" w:customStyle="1" w:styleId="mjx-chtml44">
    <w:name w:val="mjx-chtml44"/>
    <w:basedOn w:val="DefaultParagraphFont"/>
    <w:rsid w:val="000F0E95"/>
    <w:rPr>
      <w:b w:val="0"/>
      <w:bCs w:val="0"/>
      <w:i w:val="0"/>
      <w:iCs w:val="0"/>
      <w:caps w:val="0"/>
      <w:spacing w:val="0"/>
      <w:sz w:val="24"/>
      <w:szCs w:val="24"/>
      <w:bdr w:val="none" w:sz="0" w:space="0" w:color="auto" w:frame="1"/>
      <w:rtl w:val="0"/>
    </w:rPr>
  </w:style>
  <w:style w:type="character" w:customStyle="1" w:styleId="mjx-chtml45">
    <w:name w:val="mjx-chtml45"/>
    <w:basedOn w:val="DefaultParagraphFont"/>
    <w:rsid w:val="000F0E95"/>
    <w:rPr>
      <w:b w:val="0"/>
      <w:bCs w:val="0"/>
      <w:i w:val="0"/>
      <w:iCs w:val="0"/>
      <w:caps w:val="0"/>
      <w:spacing w:val="0"/>
      <w:sz w:val="24"/>
      <w:szCs w:val="24"/>
      <w:bdr w:val="none" w:sz="0" w:space="0" w:color="auto" w:frame="1"/>
      <w:rtl w:val="0"/>
    </w:rPr>
  </w:style>
  <w:style w:type="character" w:customStyle="1" w:styleId="mjx-chtml46">
    <w:name w:val="mjx-chtml46"/>
    <w:basedOn w:val="DefaultParagraphFont"/>
    <w:rsid w:val="000F0E95"/>
    <w:rPr>
      <w:b w:val="0"/>
      <w:bCs w:val="0"/>
      <w:i w:val="0"/>
      <w:iCs w:val="0"/>
      <w:caps w:val="0"/>
      <w:spacing w:val="0"/>
      <w:sz w:val="24"/>
      <w:szCs w:val="24"/>
      <w:bdr w:val="none" w:sz="0" w:space="0" w:color="auto" w:frame="1"/>
      <w:rtl w:val="0"/>
    </w:rPr>
  </w:style>
  <w:style w:type="character" w:customStyle="1" w:styleId="mjx-chtml47">
    <w:name w:val="mjx-chtml47"/>
    <w:basedOn w:val="DefaultParagraphFont"/>
    <w:rsid w:val="000F0E95"/>
    <w:rPr>
      <w:b w:val="0"/>
      <w:bCs w:val="0"/>
      <w:i w:val="0"/>
      <w:iCs w:val="0"/>
      <w:caps w:val="0"/>
      <w:spacing w:val="0"/>
      <w:sz w:val="24"/>
      <w:szCs w:val="24"/>
      <w:bdr w:val="none" w:sz="0" w:space="0" w:color="auto" w:frame="1"/>
      <w:rtl w:val="0"/>
    </w:rPr>
  </w:style>
  <w:style w:type="character" w:customStyle="1" w:styleId="mjx-chtml48">
    <w:name w:val="mjx-chtml48"/>
    <w:basedOn w:val="DefaultParagraphFont"/>
    <w:rsid w:val="000F0E95"/>
    <w:rPr>
      <w:b w:val="0"/>
      <w:bCs w:val="0"/>
      <w:i w:val="0"/>
      <w:iCs w:val="0"/>
      <w:caps w:val="0"/>
      <w:spacing w:val="0"/>
      <w:sz w:val="24"/>
      <w:szCs w:val="24"/>
      <w:bdr w:val="none" w:sz="0" w:space="0" w:color="auto" w:frame="1"/>
      <w:rtl w:val="0"/>
    </w:rPr>
  </w:style>
  <w:style w:type="character" w:customStyle="1" w:styleId="mjx-chtml49">
    <w:name w:val="mjx-chtml49"/>
    <w:basedOn w:val="DefaultParagraphFont"/>
    <w:rsid w:val="000F0E95"/>
    <w:rPr>
      <w:b w:val="0"/>
      <w:bCs w:val="0"/>
      <w:i w:val="0"/>
      <w:iCs w:val="0"/>
      <w:caps w:val="0"/>
      <w:spacing w:val="0"/>
      <w:sz w:val="24"/>
      <w:szCs w:val="24"/>
      <w:bdr w:val="none" w:sz="0" w:space="0" w:color="auto" w:frame="1"/>
      <w:rtl w:val="0"/>
    </w:rPr>
  </w:style>
  <w:style w:type="character" w:customStyle="1" w:styleId="mjx-munderover">
    <w:name w:val="mjx-munderover"/>
    <w:basedOn w:val="DefaultParagraphFont"/>
    <w:rsid w:val="000F0E95"/>
  </w:style>
  <w:style w:type="character" w:customStyle="1" w:styleId="mjx-stack">
    <w:name w:val="mjx-stack"/>
    <w:basedOn w:val="DefaultParagraphFont"/>
    <w:rsid w:val="000F0E95"/>
  </w:style>
  <w:style w:type="character" w:customStyle="1" w:styleId="mjx-over1">
    <w:name w:val="mjx-over1"/>
    <w:basedOn w:val="DefaultParagraphFont"/>
    <w:rsid w:val="000F0E95"/>
    <w:rPr>
      <w:vanish w:val="0"/>
      <w:webHidden w:val="0"/>
      <w:specVanish w:val="0"/>
    </w:rPr>
  </w:style>
  <w:style w:type="character" w:customStyle="1" w:styleId="mjx-op1">
    <w:name w:val="mjx-op1"/>
    <w:basedOn w:val="DefaultParagraphFont"/>
    <w:rsid w:val="000F0E95"/>
    <w:rPr>
      <w:vanish w:val="0"/>
      <w:webHidden w:val="0"/>
      <w:specVanish w:val="0"/>
    </w:rPr>
  </w:style>
  <w:style w:type="character" w:customStyle="1" w:styleId="mjx-chtml50">
    <w:name w:val="mjx-chtml50"/>
    <w:basedOn w:val="DefaultParagraphFont"/>
    <w:rsid w:val="000F0E95"/>
    <w:rPr>
      <w:b w:val="0"/>
      <w:bCs w:val="0"/>
      <w:i w:val="0"/>
      <w:iCs w:val="0"/>
      <w:caps w:val="0"/>
      <w:spacing w:val="0"/>
      <w:sz w:val="24"/>
      <w:szCs w:val="24"/>
      <w:bdr w:val="none" w:sz="0" w:space="0" w:color="auto" w:frame="1"/>
      <w:rtl w:val="0"/>
    </w:rPr>
  </w:style>
  <w:style w:type="character" w:customStyle="1" w:styleId="mjx-chtml51">
    <w:name w:val="mjx-chtml51"/>
    <w:basedOn w:val="DefaultParagraphFont"/>
    <w:rsid w:val="000F0E95"/>
    <w:rPr>
      <w:b w:val="0"/>
      <w:bCs w:val="0"/>
      <w:i w:val="0"/>
      <w:iCs w:val="0"/>
      <w:caps w:val="0"/>
      <w:spacing w:val="0"/>
      <w:sz w:val="24"/>
      <w:szCs w:val="24"/>
      <w:bdr w:val="none" w:sz="0" w:space="0" w:color="auto" w:frame="1"/>
      <w:rtl w:val="0"/>
    </w:rPr>
  </w:style>
  <w:style w:type="character" w:customStyle="1" w:styleId="mjx-chtml52">
    <w:name w:val="mjx-chtml52"/>
    <w:basedOn w:val="DefaultParagraphFont"/>
    <w:rsid w:val="000F0E95"/>
    <w:rPr>
      <w:b w:val="0"/>
      <w:bCs w:val="0"/>
      <w:i w:val="0"/>
      <w:iCs w:val="0"/>
      <w:caps w:val="0"/>
      <w:spacing w:val="0"/>
      <w:sz w:val="24"/>
      <w:szCs w:val="24"/>
      <w:bdr w:val="none" w:sz="0" w:space="0" w:color="auto" w:frame="1"/>
      <w:rtl w:val="0"/>
    </w:rPr>
  </w:style>
  <w:style w:type="character" w:customStyle="1" w:styleId="mjx-chtml53">
    <w:name w:val="mjx-chtml53"/>
    <w:basedOn w:val="DefaultParagraphFont"/>
    <w:rsid w:val="000F0E95"/>
    <w:rPr>
      <w:b w:val="0"/>
      <w:bCs w:val="0"/>
      <w:i w:val="0"/>
      <w:iCs w:val="0"/>
      <w:caps w:val="0"/>
      <w:spacing w:val="0"/>
      <w:sz w:val="24"/>
      <w:szCs w:val="24"/>
      <w:bdr w:val="none" w:sz="0" w:space="0" w:color="auto" w:frame="1"/>
      <w:rtl w:val="0"/>
    </w:rPr>
  </w:style>
  <w:style w:type="character" w:customStyle="1" w:styleId="mjx-chtml54">
    <w:name w:val="mjx-chtml54"/>
    <w:basedOn w:val="DefaultParagraphFont"/>
    <w:rsid w:val="000F0E95"/>
    <w:rPr>
      <w:b w:val="0"/>
      <w:bCs w:val="0"/>
      <w:i w:val="0"/>
      <w:iCs w:val="0"/>
      <w:caps w:val="0"/>
      <w:spacing w:val="0"/>
      <w:sz w:val="24"/>
      <w:szCs w:val="24"/>
      <w:bdr w:val="none" w:sz="0" w:space="0" w:color="auto" w:frame="1"/>
      <w:rtl w:val="0"/>
    </w:rPr>
  </w:style>
  <w:style w:type="character" w:customStyle="1" w:styleId="mjx-chtml55">
    <w:name w:val="mjx-chtml55"/>
    <w:basedOn w:val="DefaultParagraphFont"/>
    <w:rsid w:val="000F0E95"/>
    <w:rPr>
      <w:b w:val="0"/>
      <w:bCs w:val="0"/>
      <w:i w:val="0"/>
      <w:iCs w:val="0"/>
      <w:caps w:val="0"/>
      <w:spacing w:val="0"/>
      <w:sz w:val="24"/>
      <w:szCs w:val="24"/>
      <w:bdr w:val="none" w:sz="0" w:space="0" w:color="auto" w:frame="1"/>
      <w:rtl w:val="0"/>
    </w:rPr>
  </w:style>
  <w:style w:type="character" w:customStyle="1" w:styleId="z-BottomofFormChar1">
    <w:name w:val="z-Bottom of Form Char1"/>
    <w:basedOn w:val="DefaultParagraphFont"/>
    <w:uiPriority w:val="99"/>
    <w:semiHidden/>
    <w:rsid w:val="000F0E95"/>
    <w:rPr>
      <w:rFonts w:ascii="Arial" w:hAnsi="Arial" w:cs="Arial"/>
      <w:vanish/>
      <w:sz w:val="16"/>
      <w:szCs w:val="16"/>
    </w:rPr>
  </w:style>
  <w:style w:type="character" w:customStyle="1" w:styleId="icchat1">
    <w:name w:val="ic_chat1"/>
    <w:basedOn w:val="DefaultParagraphFont"/>
    <w:rsid w:val="000F0E95"/>
    <w:rPr>
      <w:vanish w:val="0"/>
      <w:webHidden w:val="0"/>
      <w:specVanish w:val="0"/>
    </w:rPr>
  </w:style>
  <w:style w:type="character" w:customStyle="1" w:styleId="clred1">
    <w:name w:val="clred1"/>
    <w:basedOn w:val="DefaultParagraphFont"/>
    <w:rsid w:val="000F0E95"/>
    <w:rPr>
      <w:color w:val="FF3300"/>
    </w:rPr>
  </w:style>
  <w:style w:type="paragraph" w:customStyle="1" w:styleId="Title20">
    <w:name w:val="Title2"/>
    <w:basedOn w:val="Normal"/>
    <w:rsid w:val="000F0E95"/>
    <w:pPr>
      <w:spacing w:after="150"/>
      <w:jc w:val="left"/>
    </w:pPr>
    <w:rPr>
      <w:rFonts w:eastAsiaTheme="minorEastAsia"/>
      <w:szCs w:val="24"/>
    </w:rPr>
  </w:style>
  <w:style w:type="character" w:customStyle="1" w:styleId="mjx-mtext">
    <w:name w:val="mjx-mtext"/>
    <w:basedOn w:val="DefaultParagraphFont"/>
    <w:rsid w:val="000F0E95"/>
  </w:style>
  <w:style w:type="paragraph" w:customStyle="1" w:styleId="imglogo">
    <w:name w:val="img_logo"/>
    <w:basedOn w:val="Normal"/>
    <w:rsid w:val="000F0E95"/>
    <w:pPr>
      <w:spacing w:after="150"/>
      <w:jc w:val="left"/>
    </w:pPr>
    <w:rPr>
      <w:rFonts w:eastAsiaTheme="minorEastAsia"/>
      <w:szCs w:val="24"/>
    </w:rPr>
  </w:style>
  <w:style w:type="paragraph" w:customStyle="1" w:styleId="Title30">
    <w:name w:val="Title3"/>
    <w:basedOn w:val="Normal"/>
    <w:rsid w:val="000F0E95"/>
    <w:pPr>
      <w:spacing w:after="150"/>
      <w:jc w:val="left"/>
    </w:pPr>
    <w:rPr>
      <w:rFonts w:eastAsiaTheme="minorEastAsia"/>
      <w:szCs w:val="24"/>
    </w:rPr>
  </w:style>
  <w:style w:type="character" w:customStyle="1" w:styleId="cl9991">
    <w:name w:val="cl9991"/>
    <w:basedOn w:val="DefaultParagraphFont"/>
    <w:rsid w:val="000F0E95"/>
    <w:rPr>
      <w:color w:val="999999"/>
    </w:rPr>
  </w:style>
  <w:style w:type="paragraph" w:customStyle="1" w:styleId="mtdisplayequation0">
    <w:name w:val="mtdisplayequation"/>
    <w:basedOn w:val="Normal"/>
    <w:rsid w:val="000F0E95"/>
    <w:pPr>
      <w:spacing w:after="150"/>
      <w:jc w:val="left"/>
    </w:pPr>
    <w:rPr>
      <w:rFonts w:eastAsiaTheme="minorEastAsia"/>
      <w:szCs w:val="24"/>
    </w:rPr>
  </w:style>
  <w:style w:type="paragraph" w:customStyle="1" w:styleId="Title40">
    <w:name w:val="Title4"/>
    <w:basedOn w:val="Normal"/>
    <w:rsid w:val="000F0E95"/>
    <w:pPr>
      <w:spacing w:after="150"/>
      <w:jc w:val="left"/>
    </w:pPr>
    <w:rPr>
      <w:rFonts w:eastAsiaTheme="minorEastAsia"/>
      <w:szCs w:val="24"/>
    </w:rPr>
  </w:style>
  <w:style w:type="character" w:customStyle="1" w:styleId="Bodytext31">
    <w:name w:val="Body text (3)_"/>
    <w:basedOn w:val="DefaultParagraphFont"/>
    <w:link w:val="Bodytext32"/>
    <w:locked/>
    <w:rsid w:val="000F0E95"/>
    <w:rPr>
      <w:rFonts w:eastAsia="Times New Roman" w:cs="Times New Roman"/>
      <w:b/>
      <w:bCs/>
      <w:shd w:val="clear" w:color="auto" w:fill="FFFFFF"/>
    </w:rPr>
  </w:style>
  <w:style w:type="paragraph" w:customStyle="1" w:styleId="Bodytext32">
    <w:name w:val="Body text (3)"/>
    <w:basedOn w:val="Normal"/>
    <w:link w:val="Bodytext31"/>
    <w:rsid w:val="000F0E95"/>
    <w:pPr>
      <w:widowControl w:val="0"/>
      <w:shd w:val="clear" w:color="auto" w:fill="FFFFFF"/>
      <w:spacing w:line="264" w:lineRule="exact"/>
      <w:ind w:hanging="1480"/>
      <w:jc w:val="center"/>
    </w:pPr>
    <w:rPr>
      <w:rFonts w:eastAsia="Times New Roman"/>
      <w:b/>
      <w:bCs/>
    </w:rPr>
  </w:style>
  <w:style w:type="character" w:customStyle="1" w:styleId="Bodytext2Bold">
    <w:name w:val="Body text (2) + Bold"/>
    <w:basedOn w:val="Bodytext20"/>
    <w:rsid w:val="000F0E95"/>
    <w:rPr>
      <w:rFonts w:ascii="Times New Roman" w:eastAsia="Times New Roman" w:hAnsi="Times New Roman"/>
      <w:sz w:val="18"/>
      <w:szCs w:val="18"/>
      <w:shd w:val="clear" w:color="auto" w:fill="FFFFFF"/>
    </w:rPr>
  </w:style>
  <w:style w:type="paragraph" w:customStyle="1" w:styleId="emoticon">
    <w:name w:val="emoticon"/>
    <w:basedOn w:val="Normal"/>
    <w:rsid w:val="000F0E95"/>
    <w:pPr>
      <w:spacing w:after="150"/>
      <w:ind w:hanging="18928"/>
      <w:jc w:val="left"/>
    </w:pPr>
    <w:rPr>
      <w:rFonts w:eastAsiaTheme="minorEastAsia"/>
      <w:szCs w:val="24"/>
    </w:rPr>
  </w:style>
  <w:style w:type="paragraph" w:customStyle="1" w:styleId="mathjaxmenuclose0">
    <w:name w:val="mathjax_menu_close"/>
    <w:basedOn w:val="Normal"/>
    <w:rsid w:val="000F0E95"/>
    <w:pPr>
      <w:spacing w:after="150"/>
      <w:jc w:val="left"/>
    </w:pPr>
    <w:rPr>
      <w:rFonts w:eastAsiaTheme="minorEastAsia"/>
      <w:szCs w:val="24"/>
    </w:rPr>
  </w:style>
  <w:style w:type="character" w:customStyle="1" w:styleId="fl">
    <w:name w:val="fl"/>
    <w:basedOn w:val="DefaultParagraphFont"/>
    <w:rsid w:val="000F0E95"/>
  </w:style>
  <w:style w:type="paragraph" w:customStyle="1" w:styleId="normaljustified">
    <w:name w:val="normaljustified"/>
    <w:basedOn w:val="Normal"/>
    <w:rsid w:val="000F0E95"/>
    <w:pPr>
      <w:spacing w:after="150"/>
      <w:jc w:val="left"/>
    </w:pPr>
    <w:rPr>
      <w:rFonts w:eastAsiaTheme="minorEastAsia"/>
      <w:szCs w:val="24"/>
    </w:rPr>
  </w:style>
  <w:style w:type="paragraph" w:customStyle="1" w:styleId="default0">
    <w:name w:val="default"/>
    <w:basedOn w:val="Normal"/>
    <w:rsid w:val="000F0E95"/>
    <w:pPr>
      <w:spacing w:after="150"/>
      <w:jc w:val="left"/>
    </w:pPr>
    <w:rPr>
      <w:rFonts w:eastAsiaTheme="minorEastAsia"/>
      <w:szCs w:val="24"/>
    </w:rPr>
  </w:style>
  <w:style w:type="paragraph" w:customStyle="1" w:styleId="Title50">
    <w:name w:val="Title5"/>
    <w:basedOn w:val="Normal"/>
    <w:uiPriority w:val="99"/>
    <w:semiHidden/>
    <w:rsid w:val="000F0E95"/>
    <w:pPr>
      <w:spacing w:before="100" w:beforeAutospacing="1" w:after="100" w:afterAutospacing="1"/>
      <w:jc w:val="left"/>
    </w:pPr>
    <w:rPr>
      <w:rFonts w:eastAsiaTheme="minorEastAsia"/>
      <w:szCs w:val="24"/>
    </w:rPr>
  </w:style>
  <w:style w:type="paragraph" w:customStyle="1" w:styleId="Title6">
    <w:name w:val="Title6"/>
    <w:basedOn w:val="Normal"/>
    <w:rsid w:val="000F0E95"/>
    <w:pPr>
      <w:spacing w:after="150"/>
      <w:jc w:val="left"/>
    </w:pPr>
    <w:rPr>
      <w:rFonts w:eastAsiaTheme="minorEastAsia"/>
      <w:szCs w:val="24"/>
    </w:rPr>
  </w:style>
  <w:style w:type="paragraph" w:customStyle="1" w:styleId="Title7">
    <w:name w:val="Title7"/>
    <w:basedOn w:val="Normal"/>
    <w:rsid w:val="000F0E95"/>
    <w:pPr>
      <w:spacing w:after="150"/>
      <w:jc w:val="left"/>
    </w:pPr>
    <w:rPr>
      <w:rFonts w:eastAsiaTheme="minorEastAsia"/>
      <w:szCs w:val="24"/>
    </w:rPr>
  </w:style>
  <w:style w:type="paragraph" w:customStyle="1" w:styleId="body0">
    <w:name w:val="body"/>
    <w:basedOn w:val="Normal"/>
    <w:rsid w:val="000F0E95"/>
    <w:pPr>
      <w:spacing w:after="150"/>
      <w:jc w:val="left"/>
    </w:pPr>
    <w:rPr>
      <w:rFonts w:eastAsiaTheme="minorEastAsia"/>
      <w:szCs w:val="24"/>
    </w:rPr>
  </w:style>
  <w:style w:type="paragraph" w:customStyle="1" w:styleId="Title8">
    <w:name w:val="Title8"/>
    <w:basedOn w:val="Normal"/>
    <w:rsid w:val="000F0E95"/>
    <w:pPr>
      <w:spacing w:after="150"/>
      <w:jc w:val="left"/>
    </w:pPr>
    <w:rPr>
      <w:rFonts w:eastAsiaTheme="minorEastAsia"/>
      <w:szCs w:val="24"/>
    </w:rPr>
  </w:style>
  <w:style w:type="paragraph" w:customStyle="1" w:styleId="normaltable">
    <w:name w:val="normaltable"/>
    <w:basedOn w:val="Normal"/>
    <w:rsid w:val="000F0E95"/>
    <w:pPr>
      <w:pBdr>
        <w:top w:val="single" w:sz="6" w:space="0" w:color="auto"/>
        <w:left w:val="single" w:sz="6" w:space="5" w:color="auto"/>
        <w:bottom w:val="single" w:sz="6" w:space="0" w:color="auto"/>
        <w:right w:val="single" w:sz="6" w:space="5" w:color="auto"/>
        <w:between w:val="single" w:sz="6" w:space="0" w:color="auto"/>
        <w:bar w:val="single" w:sz="6" w:color="auto"/>
      </w:pBdr>
      <w:spacing w:before="100" w:beforeAutospacing="1" w:after="100" w:afterAutospacing="1"/>
      <w:jc w:val="left"/>
    </w:pPr>
    <w:rPr>
      <w:rFonts w:eastAsia="Times New Roman"/>
      <w:szCs w:val="24"/>
    </w:rPr>
  </w:style>
  <w:style w:type="paragraph" w:customStyle="1" w:styleId="fontstyle0">
    <w:name w:val="fontstyle0"/>
    <w:basedOn w:val="Normal"/>
    <w:rsid w:val="000F0E95"/>
    <w:pPr>
      <w:spacing w:before="100" w:beforeAutospacing="1" w:after="100" w:afterAutospacing="1"/>
      <w:jc w:val="left"/>
    </w:pPr>
    <w:rPr>
      <w:rFonts w:ascii="TimesNewRomanPSMT" w:eastAsia="Times New Roman" w:hAnsi="TimesNewRomanPSMT"/>
      <w:color w:val="000000"/>
      <w:sz w:val="26"/>
      <w:szCs w:val="26"/>
    </w:rPr>
  </w:style>
  <w:style w:type="paragraph" w:customStyle="1" w:styleId="fontstyle1">
    <w:name w:val="fontstyle1"/>
    <w:basedOn w:val="Normal"/>
    <w:rsid w:val="000F0E95"/>
    <w:pPr>
      <w:spacing w:before="100" w:beforeAutospacing="1" w:after="100" w:afterAutospacing="1"/>
      <w:jc w:val="left"/>
    </w:pPr>
    <w:rPr>
      <w:rFonts w:eastAsia="Times New Roman"/>
      <w:color w:val="000000"/>
      <w:szCs w:val="24"/>
    </w:rPr>
  </w:style>
  <w:style w:type="paragraph" w:customStyle="1" w:styleId="fontstyle2">
    <w:name w:val="fontstyle2"/>
    <w:basedOn w:val="Normal"/>
    <w:rsid w:val="000F0E95"/>
    <w:pPr>
      <w:spacing w:before="100" w:beforeAutospacing="1" w:after="100" w:afterAutospacing="1"/>
      <w:jc w:val="left"/>
    </w:pPr>
    <w:rPr>
      <w:rFonts w:ascii="TimesNewRomanPS-BoldMT" w:eastAsia="Times New Roman" w:hAnsi="TimesNewRomanPS-BoldMT"/>
      <w:b/>
      <w:bCs/>
      <w:color w:val="000000"/>
      <w:sz w:val="26"/>
      <w:szCs w:val="26"/>
    </w:rPr>
  </w:style>
  <w:style w:type="paragraph" w:customStyle="1" w:styleId="fontstyle3">
    <w:name w:val="fontstyle3"/>
    <w:basedOn w:val="Normal"/>
    <w:rsid w:val="000F0E95"/>
    <w:pPr>
      <w:spacing w:before="100" w:beforeAutospacing="1" w:after="100" w:afterAutospacing="1"/>
      <w:jc w:val="left"/>
    </w:pPr>
    <w:rPr>
      <w:rFonts w:ascii="TimesNewRomanPS-ItalicMT" w:eastAsia="Times New Roman" w:hAnsi="TimesNewRomanPS-ItalicMT"/>
      <w:i/>
      <w:iCs/>
      <w:color w:val="000000"/>
      <w:sz w:val="26"/>
      <w:szCs w:val="26"/>
    </w:rPr>
  </w:style>
  <w:style w:type="paragraph" w:customStyle="1" w:styleId="fontstyle4">
    <w:name w:val="fontstyle4"/>
    <w:basedOn w:val="Normal"/>
    <w:rsid w:val="000F0E95"/>
    <w:pPr>
      <w:spacing w:before="100" w:beforeAutospacing="1" w:after="100" w:afterAutospacing="1"/>
      <w:jc w:val="left"/>
    </w:pPr>
    <w:rPr>
      <w:rFonts w:ascii="TimesNewRomanPS-BoldItalicMT" w:eastAsia="Times New Roman" w:hAnsi="TimesNewRomanPS-BoldItalicMT"/>
      <w:b/>
      <w:bCs/>
      <w:i/>
      <w:iCs/>
      <w:color w:val="FF0000"/>
      <w:sz w:val="26"/>
      <w:szCs w:val="26"/>
    </w:rPr>
  </w:style>
  <w:style w:type="paragraph" w:customStyle="1" w:styleId="fontstyle5">
    <w:name w:val="fontstyle5"/>
    <w:basedOn w:val="Normal"/>
    <w:rsid w:val="000F0E95"/>
    <w:pPr>
      <w:spacing w:before="100" w:beforeAutospacing="1" w:after="100" w:afterAutospacing="1"/>
      <w:jc w:val="left"/>
    </w:pPr>
    <w:rPr>
      <w:rFonts w:ascii="SymbolMT" w:eastAsia="Times New Roman" w:hAnsi="SymbolMT"/>
      <w:color w:val="000000"/>
      <w:szCs w:val="24"/>
    </w:rPr>
  </w:style>
  <w:style w:type="paragraph" w:customStyle="1" w:styleId="fontstyle6">
    <w:name w:val="fontstyle6"/>
    <w:basedOn w:val="Normal"/>
    <w:rsid w:val="000F0E95"/>
    <w:pPr>
      <w:spacing w:before="100" w:beforeAutospacing="1" w:after="100" w:afterAutospacing="1"/>
      <w:jc w:val="left"/>
    </w:pPr>
    <w:rPr>
      <w:rFonts w:ascii="Arial-ItalicMT" w:eastAsia="Times New Roman" w:hAnsi="Arial-ItalicMT"/>
      <w:i/>
      <w:iCs/>
      <w:color w:val="000000"/>
      <w:szCs w:val="24"/>
    </w:rPr>
  </w:style>
  <w:style w:type="paragraph" w:customStyle="1" w:styleId="fontstyle7">
    <w:name w:val="fontstyle7"/>
    <w:basedOn w:val="Normal"/>
    <w:rsid w:val="000F0E95"/>
    <w:pPr>
      <w:spacing w:before="100" w:beforeAutospacing="1" w:after="100" w:afterAutospacing="1"/>
      <w:jc w:val="left"/>
    </w:pPr>
    <w:rPr>
      <w:rFonts w:ascii="ArialMT" w:eastAsia="Times New Roman" w:hAnsi="ArialMT"/>
      <w:color w:val="000000"/>
      <w:szCs w:val="24"/>
    </w:rPr>
  </w:style>
  <w:style w:type="paragraph" w:customStyle="1" w:styleId="fontstyle8">
    <w:name w:val="fontstyle8"/>
    <w:basedOn w:val="Normal"/>
    <w:rsid w:val="000F0E95"/>
    <w:pPr>
      <w:spacing w:before="100" w:beforeAutospacing="1" w:after="100" w:afterAutospacing="1"/>
      <w:jc w:val="left"/>
    </w:pPr>
    <w:rPr>
      <w:rFonts w:ascii="Euclid-Italic" w:eastAsia="Times New Roman" w:hAnsi="Euclid-Italic"/>
      <w:i/>
      <w:iCs/>
      <w:color w:val="000000"/>
      <w:szCs w:val="24"/>
    </w:rPr>
  </w:style>
  <w:style w:type="paragraph" w:customStyle="1" w:styleId="fontstyle9">
    <w:name w:val="fontstyle9"/>
    <w:basedOn w:val="Normal"/>
    <w:rsid w:val="000F0E95"/>
    <w:pPr>
      <w:spacing w:before="100" w:beforeAutospacing="1" w:after="100" w:afterAutospacing="1"/>
      <w:jc w:val="left"/>
    </w:pPr>
    <w:rPr>
      <w:rFonts w:ascii="Euclid" w:eastAsia="Times New Roman" w:hAnsi="Euclid"/>
      <w:color w:val="000000"/>
      <w:szCs w:val="24"/>
    </w:rPr>
  </w:style>
  <w:style w:type="paragraph" w:customStyle="1" w:styleId="fontstyle10">
    <w:name w:val="fontstyle10"/>
    <w:basedOn w:val="Normal"/>
    <w:rsid w:val="000F0E95"/>
    <w:pPr>
      <w:spacing w:before="100" w:beforeAutospacing="1" w:after="100" w:afterAutospacing="1"/>
      <w:jc w:val="left"/>
    </w:pPr>
    <w:rPr>
      <w:rFonts w:ascii="EuclidSymbol" w:eastAsia="Times New Roman" w:hAnsi="EuclidSymbol"/>
      <w:color w:val="000000"/>
      <w:szCs w:val="24"/>
    </w:rPr>
  </w:style>
  <w:style w:type="paragraph" w:customStyle="1" w:styleId="fontstyle12">
    <w:name w:val="fontstyle12"/>
    <w:basedOn w:val="Normal"/>
    <w:rsid w:val="000F0E95"/>
    <w:pPr>
      <w:spacing w:before="100" w:beforeAutospacing="1" w:after="100" w:afterAutospacing="1"/>
      <w:jc w:val="left"/>
    </w:pPr>
    <w:rPr>
      <w:rFonts w:ascii="EuclidExtra" w:eastAsia="Times New Roman" w:hAnsi="EuclidExtra"/>
      <w:color w:val="000000"/>
      <w:szCs w:val="24"/>
    </w:rPr>
  </w:style>
  <w:style w:type="character" w:customStyle="1" w:styleId="fontstyle61">
    <w:name w:val="fontstyle61"/>
    <w:rsid w:val="000F0E95"/>
    <w:rPr>
      <w:rFonts w:ascii="Arial-ItalicMT" w:hAnsi="Arial-ItalicMT"/>
      <w:i/>
      <w:color w:val="000000"/>
      <w:sz w:val="24"/>
    </w:rPr>
  </w:style>
  <w:style w:type="character" w:customStyle="1" w:styleId="fontstyle71">
    <w:name w:val="fontstyle71"/>
    <w:rsid w:val="000F0E95"/>
    <w:rPr>
      <w:rFonts w:ascii="ArialMT" w:hAnsi="ArialMT"/>
      <w:color w:val="000000"/>
      <w:sz w:val="24"/>
    </w:rPr>
  </w:style>
  <w:style w:type="character" w:customStyle="1" w:styleId="fontstyle81">
    <w:name w:val="fontstyle81"/>
    <w:rsid w:val="000F0E95"/>
    <w:rPr>
      <w:rFonts w:ascii="Euclid-Italic" w:hAnsi="Euclid-Italic"/>
      <w:i/>
      <w:color w:val="000000"/>
      <w:sz w:val="24"/>
    </w:rPr>
  </w:style>
  <w:style w:type="character" w:customStyle="1" w:styleId="fontstyle91">
    <w:name w:val="fontstyle91"/>
    <w:rsid w:val="000F0E95"/>
    <w:rPr>
      <w:rFonts w:ascii="Euclid" w:hAnsi="Euclid"/>
      <w:color w:val="000000"/>
      <w:sz w:val="24"/>
    </w:rPr>
  </w:style>
  <w:style w:type="character" w:customStyle="1" w:styleId="fontstyle101">
    <w:name w:val="fontstyle101"/>
    <w:rsid w:val="000F0E95"/>
    <w:rPr>
      <w:rFonts w:ascii="EuclidSymbol" w:hAnsi="EuclidSymbol"/>
      <w:color w:val="000000"/>
      <w:sz w:val="24"/>
    </w:rPr>
  </w:style>
  <w:style w:type="character" w:customStyle="1" w:styleId="fontstyle111">
    <w:name w:val="fontstyle111"/>
    <w:rsid w:val="000F0E95"/>
    <w:rPr>
      <w:rFonts w:ascii="MT-Extra" w:hAnsi="MT-Extra"/>
      <w:color w:val="000000"/>
      <w:sz w:val="24"/>
    </w:rPr>
  </w:style>
  <w:style w:type="character" w:customStyle="1" w:styleId="fontstyle121">
    <w:name w:val="fontstyle121"/>
    <w:rsid w:val="000F0E95"/>
    <w:rPr>
      <w:rFonts w:ascii="EuclidExtra" w:hAnsi="EuclidExtra"/>
      <w:color w:val="000000"/>
      <w:sz w:val="24"/>
    </w:rPr>
  </w:style>
  <w:style w:type="paragraph" w:customStyle="1" w:styleId="Normal00">
    <w:name w:val="Normal_0"/>
    <w:qFormat/>
    <w:rsid w:val="000F0E95"/>
    <w:pPr>
      <w:widowControl w:val="0"/>
      <w:spacing w:after="200" w:line="276" w:lineRule="auto"/>
      <w:jc w:val="left"/>
    </w:pPr>
    <w:rPr>
      <w:rFonts w:eastAsia="Calibri" w:hint="eastAsia"/>
    </w:rPr>
  </w:style>
  <w:style w:type="character" w:customStyle="1" w:styleId="MTConvertedEquation">
    <w:name w:val="MTConvertedEquation"/>
    <w:rsid w:val="000F0E95"/>
    <w:rPr>
      <w:b/>
    </w:rPr>
  </w:style>
  <w:style w:type="table" w:styleId="LightShading">
    <w:name w:val="Light Shading"/>
    <w:basedOn w:val="TableNormal"/>
    <w:uiPriority w:val="60"/>
    <w:rsid w:val="000F0E95"/>
    <w:pPr>
      <w:jc w:val="left"/>
    </w:pPr>
    <w:rPr>
      <w:rFonts w:ascii="Calibri" w:eastAsia="Yu Mincho" w:hAnsi="Calibri"/>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FootnoteText">
    <w:name w:val="footnote text"/>
    <w:basedOn w:val="Normal"/>
    <w:link w:val="FootnoteTextChar"/>
    <w:uiPriority w:val="99"/>
    <w:semiHidden/>
    <w:unhideWhenUsed/>
    <w:rsid w:val="000F0E95"/>
    <w:pPr>
      <w:spacing w:after="200" w:line="276" w:lineRule="auto"/>
    </w:pPr>
    <w:rPr>
      <w:rFonts w:eastAsia="Calibri"/>
      <w:sz w:val="20"/>
      <w:szCs w:val="20"/>
    </w:rPr>
  </w:style>
  <w:style w:type="character" w:customStyle="1" w:styleId="FootnoteTextChar">
    <w:name w:val="Footnote Text Char"/>
    <w:basedOn w:val="DefaultParagraphFont"/>
    <w:link w:val="FootnoteText"/>
    <w:uiPriority w:val="99"/>
    <w:semiHidden/>
    <w:rsid w:val="000F0E95"/>
    <w:rPr>
      <w:rFonts w:ascii="Times New Roman" w:eastAsia="Calibri" w:hAnsi="Times New Roman" w:cs="Times New Roman"/>
      <w:sz w:val="20"/>
      <w:szCs w:val="20"/>
    </w:rPr>
  </w:style>
  <w:style w:type="character" w:styleId="FootnoteReference">
    <w:name w:val="footnote reference"/>
    <w:uiPriority w:val="99"/>
    <w:semiHidden/>
    <w:unhideWhenUsed/>
    <w:rsid w:val="000F0E95"/>
    <w:rPr>
      <w:vertAlign w:val="superscript"/>
    </w:rPr>
  </w:style>
  <w:style w:type="character" w:customStyle="1" w:styleId="HeaderChar1">
    <w:name w:val="Header Char1"/>
    <w:uiPriority w:val="99"/>
    <w:semiHidden/>
    <w:rsid w:val="000F0E95"/>
    <w:rPr>
      <w:sz w:val="28"/>
      <w:szCs w:val="22"/>
      <w:lang w:val="en-US" w:eastAsia="en-US"/>
    </w:rPr>
  </w:style>
  <w:style w:type="character" w:customStyle="1" w:styleId="FooterChar1">
    <w:name w:val="Footer Char1"/>
    <w:uiPriority w:val="99"/>
    <w:semiHidden/>
    <w:rsid w:val="000F0E95"/>
    <w:rPr>
      <w:sz w:val="28"/>
      <w:szCs w:val="22"/>
      <w:lang w:val="en-US" w:eastAsia="en-US"/>
    </w:rPr>
  </w:style>
  <w:style w:type="character" w:customStyle="1" w:styleId="MTEquationSection">
    <w:name w:val="MTEquationSection"/>
    <w:rsid w:val="000F0E95"/>
    <w:rPr>
      <w:b/>
      <w:vanish/>
      <w:color w:val="FF0000"/>
    </w:rPr>
  </w:style>
  <w:style w:type="character" w:customStyle="1" w:styleId="Vnbnnidung2Innghing">
    <w:name w:val="Văn bản nội dung (2) + In nghiêng"/>
    <w:aliases w:val="Giãn cách 2 pt"/>
    <w:rsid w:val="000F0E95"/>
    <w:rPr>
      <w:rFonts w:ascii="Palatino Linotype" w:eastAsia="Palatino Linotype" w:hAnsi="Palatino Linotype" w:cs="Palatino Linotype"/>
      <w:b w:val="0"/>
      <w:bCs w:val="0"/>
      <w:i/>
      <w:iCs/>
      <w:smallCaps w:val="0"/>
      <w:strike w:val="0"/>
      <w:color w:val="000000"/>
      <w:spacing w:val="0"/>
      <w:w w:val="100"/>
      <w:position w:val="0"/>
      <w:sz w:val="48"/>
      <w:szCs w:val="48"/>
      <w:u w:val="none"/>
      <w:lang w:val="vi-VN" w:eastAsia="vi-VN" w:bidi="vi-VN"/>
    </w:rPr>
  </w:style>
  <w:style w:type="character" w:customStyle="1" w:styleId="Vnbnnidung2Tahoma">
    <w:name w:val="Văn bản nội dung (2) + Tahoma"/>
    <w:aliases w:val="26 pt"/>
    <w:rsid w:val="000F0E95"/>
    <w:rPr>
      <w:rFonts w:ascii="Tahoma" w:eastAsia="Tahoma" w:hAnsi="Tahoma" w:cs="Tahoma"/>
      <w:b w:val="0"/>
      <w:bCs w:val="0"/>
      <w:i w:val="0"/>
      <w:iCs w:val="0"/>
      <w:smallCaps w:val="0"/>
      <w:strike w:val="0"/>
      <w:color w:val="000000"/>
      <w:spacing w:val="0"/>
      <w:w w:val="100"/>
      <w:position w:val="0"/>
      <w:sz w:val="52"/>
      <w:szCs w:val="52"/>
      <w:u w:val="none"/>
      <w:lang w:val="vi-VN" w:eastAsia="vi-VN" w:bidi="vi-VN"/>
    </w:rPr>
  </w:style>
  <w:style w:type="character" w:customStyle="1" w:styleId="Vnbnnidung2Exact">
    <w:name w:val="Văn bản nội dung (2) Exact"/>
    <w:rsid w:val="000F0E95"/>
    <w:rPr>
      <w:rFonts w:ascii="Palatino Linotype" w:eastAsia="Palatino Linotype" w:hAnsi="Palatino Linotype" w:cs="Palatino Linotype"/>
      <w:b w:val="0"/>
      <w:bCs w:val="0"/>
      <w:i w:val="0"/>
      <w:iCs w:val="0"/>
      <w:smallCaps w:val="0"/>
      <w:strike w:val="0"/>
      <w:sz w:val="48"/>
      <w:szCs w:val="48"/>
      <w:u w:val="none"/>
    </w:rPr>
  </w:style>
  <w:style w:type="character" w:customStyle="1" w:styleId="Vnbnnidung228pt">
    <w:name w:val="Văn bản nội dung (2) + 28 pt"/>
    <w:aliases w:val="In đậm,Văn bản nội dung (2) + 26 pt"/>
    <w:rsid w:val="000F0E95"/>
    <w:rPr>
      <w:rFonts w:ascii="Palatino Linotype" w:eastAsia="Palatino Linotype" w:hAnsi="Palatino Linotype" w:cs="Palatino Linotype"/>
      <w:b/>
      <w:bCs/>
      <w:i w:val="0"/>
      <w:iCs w:val="0"/>
      <w:smallCaps w:val="0"/>
      <w:strike w:val="0"/>
      <w:color w:val="000000"/>
      <w:spacing w:val="0"/>
      <w:w w:val="100"/>
      <w:position w:val="0"/>
      <w:sz w:val="56"/>
      <w:szCs w:val="56"/>
      <w:u w:val="none"/>
      <w:lang w:val="vi-VN" w:eastAsia="vi-VN" w:bidi="vi-VN"/>
    </w:rPr>
  </w:style>
  <w:style w:type="paragraph" w:styleId="BodyTextFirstIndent">
    <w:name w:val="Body Text First Indent"/>
    <w:basedOn w:val="BodyText"/>
    <w:link w:val="BodyTextFirstIndentChar"/>
    <w:uiPriority w:val="99"/>
    <w:unhideWhenUsed/>
    <w:rsid w:val="000F0E95"/>
    <w:pPr>
      <w:widowControl/>
      <w:spacing w:before="60"/>
      <w:ind w:left="0" w:firstLine="360"/>
      <w:jc w:val="both"/>
    </w:pPr>
    <w:rPr>
      <w:lang w:val="vi-VN" w:eastAsia="vi-VN"/>
    </w:rPr>
  </w:style>
  <w:style w:type="character" w:customStyle="1" w:styleId="BodyTextFirstIndentChar">
    <w:name w:val="Body Text First Indent Char"/>
    <w:basedOn w:val="BodyTextChar"/>
    <w:link w:val="BodyTextFirstIndent"/>
    <w:uiPriority w:val="99"/>
    <w:rsid w:val="000F0E95"/>
    <w:rPr>
      <w:rFonts w:ascii="Times New Roman" w:eastAsia="Times New Roman" w:hAnsi="Times New Roman" w:cs="Times New Roman"/>
      <w:sz w:val="24"/>
      <w:szCs w:val="24"/>
      <w:lang w:val="vi-VN" w:eastAsia="vi-VN"/>
    </w:rPr>
  </w:style>
  <w:style w:type="character" w:customStyle="1" w:styleId="mjxassistivemathml0">
    <w:name w:val="mjxassistivemathml"/>
    <w:basedOn w:val="DefaultParagraphFont"/>
    <w:rsid w:val="000F0E95"/>
  </w:style>
  <w:style w:type="character" w:customStyle="1" w:styleId="UnresolvedMention10">
    <w:name w:val="Unresolved Mention1"/>
    <w:uiPriority w:val="99"/>
    <w:semiHidden/>
    <w:unhideWhenUsed/>
    <w:rsid w:val="000F0E95"/>
    <w:rPr>
      <w:color w:val="605E5C"/>
      <w:shd w:val="clear" w:color="auto" w:fill="E1DFDD"/>
    </w:rPr>
  </w:style>
  <w:style w:type="character" w:customStyle="1" w:styleId="2iem">
    <w:name w:val="_2iem"/>
    <w:basedOn w:val="DefaultParagraphFont"/>
    <w:rsid w:val="000F0E95"/>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4"/>
        <w:szCs w:val="22"/>
        <w:lang w:val="en-US" w:eastAsia="en-US"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line number" w:uiPriority="0"/>
    <w:lsdException w:name="page number" w:uiPriority="0"/>
    <w:lsdException w:name="List Bullet" w:uiPriority="0"/>
    <w:lsdException w:name="List Bullet 2" w:uiPriority="0"/>
    <w:lsdException w:name="List Bullet 3" w:uiPriority="0"/>
    <w:lsdException w:name="List Bullet 4" w:uiPriority="0"/>
    <w:lsdException w:name="Title" w:semiHidden="0" w:uiPriority="0" w:unhideWhenUsed="0" w:qFormat="1"/>
    <w:lsdException w:name="Default Paragraph Font" w:uiPriority="1"/>
    <w:lsdException w:name="Body Text" w:uiPriority="0" w:qFormat="1"/>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Strong" w:semiHidden="0" w:uiPriority="0" w:unhideWhenUsed="0" w:qFormat="1"/>
    <w:lsdException w:name="Emphasis" w:semiHidden="0" w:uiPriority="0" w:unhideWhenUsed="0" w:qFormat="1"/>
    <w:lsdException w:name="Document Map" w:uiPriority="0"/>
    <w:lsdException w:name="annotation subject" w:uiPriority="0"/>
    <w:lsdException w:name="Outline List 1" w:uiPriority="0"/>
    <w:lsdException w:name="Balloon Text"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FE12F6"/>
    <w:pPr>
      <w:keepNext/>
      <w:keepLines/>
      <w:spacing w:before="480"/>
      <w:jc w:val="left"/>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qFormat/>
    <w:rsid w:val="007625A6"/>
    <w:pPr>
      <w:keepNext/>
      <w:spacing w:before="240"/>
      <w:jc w:val="center"/>
      <w:outlineLvl w:val="1"/>
    </w:pPr>
    <w:rPr>
      <w:rFonts w:ascii="Verdana" w:eastAsia="Arial Unicode MS" w:hAnsi="Verdana"/>
      <w:b/>
      <w:bCs/>
      <w:color w:val="008000"/>
      <w:spacing w:val="-20"/>
      <w:sz w:val="32"/>
      <w:szCs w:val="28"/>
      <w:lang w:val="x-none" w:eastAsia="x-none"/>
    </w:rPr>
  </w:style>
  <w:style w:type="paragraph" w:styleId="Heading3">
    <w:name w:val="heading 3"/>
    <w:basedOn w:val="Normal"/>
    <w:next w:val="Normal"/>
    <w:link w:val="Heading3Char"/>
    <w:qFormat/>
    <w:rsid w:val="007625A6"/>
    <w:pPr>
      <w:keepNext/>
      <w:spacing w:before="240" w:after="60"/>
      <w:jc w:val="left"/>
      <w:outlineLvl w:val="2"/>
    </w:pPr>
    <w:rPr>
      <w:rFonts w:ascii="Arial" w:eastAsia="Times New Roman" w:hAnsi="Arial" w:cs="Arial"/>
      <w:b/>
      <w:bCs/>
      <w:color w:val="000000"/>
      <w:spacing w:val="-20"/>
      <w:sz w:val="26"/>
      <w:szCs w:val="26"/>
    </w:rPr>
  </w:style>
  <w:style w:type="paragraph" w:styleId="Heading4">
    <w:name w:val="heading 4"/>
    <w:basedOn w:val="Normal"/>
    <w:next w:val="Normal"/>
    <w:link w:val="Heading4Char"/>
    <w:qFormat/>
    <w:rsid w:val="007625A6"/>
    <w:pPr>
      <w:keepNext/>
      <w:tabs>
        <w:tab w:val="left" w:pos="4862"/>
      </w:tabs>
      <w:jc w:val="center"/>
      <w:outlineLvl w:val="3"/>
    </w:pPr>
    <w:rPr>
      <w:rFonts w:ascii="VNI-Times" w:eastAsia="Times New Roman" w:hAnsi="VNI-Times"/>
      <w:b/>
      <w:noProof/>
      <w:sz w:val="28"/>
      <w:szCs w:val="28"/>
      <w:lang w:val="x-none" w:eastAsia="x-none"/>
    </w:rPr>
  </w:style>
  <w:style w:type="paragraph" w:styleId="Heading5">
    <w:name w:val="heading 5"/>
    <w:basedOn w:val="Normal"/>
    <w:next w:val="Normal"/>
    <w:link w:val="Heading5Char"/>
    <w:qFormat/>
    <w:rsid w:val="007625A6"/>
    <w:pPr>
      <w:keepNext/>
      <w:jc w:val="center"/>
      <w:outlineLvl w:val="4"/>
    </w:pPr>
    <w:rPr>
      <w:rFonts w:ascii=".VnCentury Schoolbook" w:eastAsia="Times New Roman" w:hAnsi=".VnCentury Schoolbook"/>
      <w:b/>
      <w:sz w:val="21"/>
      <w:szCs w:val="20"/>
      <w:lang w:val="x-none" w:eastAsia="x-none"/>
    </w:rPr>
  </w:style>
  <w:style w:type="paragraph" w:styleId="Heading6">
    <w:name w:val="heading 6"/>
    <w:basedOn w:val="Normal"/>
    <w:next w:val="Normal"/>
    <w:link w:val="Heading6Char"/>
    <w:qFormat/>
    <w:rsid w:val="007625A6"/>
    <w:pPr>
      <w:keepNext/>
      <w:spacing w:before="120"/>
      <w:outlineLvl w:val="5"/>
    </w:pPr>
    <w:rPr>
      <w:rFonts w:ascii="Tahoma" w:eastAsia="Times New Roman" w:hAnsi="Tahoma"/>
      <w:i/>
      <w:iCs/>
      <w:color w:val="000000"/>
      <w:spacing w:val="-20"/>
      <w:sz w:val="20"/>
      <w:szCs w:val="28"/>
      <w:lang w:val="x-none" w:eastAsia="x-none"/>
    </w:rPr>
  </w:style>
  <w:style w:type="paragraph" w:styleId="Heading7">
    <w:name w:val="heading 7"/>
    <w:basedOn w:val="Normal"/>
    <w:next w:val="Normal"/>
    <w:link w:val="Heading7Char"/>
    <w:qFormat/>
    <w:rsid w:val="007625A6"/>
    <w:pPr>
      <w:keepNext/>
      <w:ind w:right="-1080"/>
      <w:jc w:val="left"/>
      <w:outlineLvl w:val="6"/>
    </w:pPr>
    <w:rPr>
      <w:rFonts w:ascii="VNI-Times" w:eastAsia="Times New Roman" w:hAnsi="VNI-Times"/>
      <w:color w:val="000000"/>
      <w:spacing w:val="-20"/>
      <w:sz w:val="26"/>
      <w:szCs w:val="28"/>
      <w:u w:val="single"/>
      <w:lang w:val="x-none" w:eastAsia="x-none"/>
    </w:rPr>
  </w:style>
  <w:style w:type="paragraph" w:styleId="Heading8">
    <w:name w:val="heading 8"/>
    <w:basedOn w:val="Normal"/>
    <w:next w:val="Normal"/>
    <w:link w:val="Heading8Char"/>
    <w:qFormat/>
    <w:rsid w:val="007625A6"/>
    <w:pPr>
      <w:keepNext/>
      <w:pBdr>
        <w:top w:val="double" w:sz="4" w:space="5" w:color="0000FF"/>
        <w:left w:val="double" w:sz="4" w:space="5" w:color="0000FF"/>
        <w:bottom w:val="double" w:sz="4" w:space="5" w:color="0000FF"/>
        <w:right w:val="double" w:sz="4" w:space="5" w:color="0000FF"/>
      </w:pBdr>
      <w:outlineLvl w:val="7"/>
    </w:pPr>
    <w:rPr>
      <w:rFonts w:ascii=".Vn3DH" w:eastAsia="Times New Roman" w:hAnsi=".Vn3DH"/>
      <w:sz w:val="48"/>
      <w:szCs w:val="20"/>
      <w:lang w:val="x-none" w:eastAsia="x-none"/>
    </w:rPr>
  </w:style>
  <w:style w:type="paragraph" w:styleId="Heading9">
    <w:name w:val="heading 9"/>
    <w:basedOn w:val="Normal"/>
    <w:next w:val="Normal"/>
    <w:link w:val="Heading9Char"/>
    <w:qFormat/>
    <w:rsid w:val="007625A6"/>
    <w:pPr>
      <w:keepNext/>
      <w:pBdr>
        <w:top w:val="double" w:sz="24" w:space="5" w:color="00FF00"/>
        <w:left w:val="double" w:sz="24" w:space="5" w:color="00FF00"/>
        <w:bottom w:val="double" w:sz="24" w:space="5" w:color="00FF00"/>
        <w:right w:val="double" w:sz="24" w:space="5" w:color="00FF00"/>
      </w:pBdr>
      <w:jc w:val="center"/>
      <w:outlineLvl w:val="8"/>
    </w:pPr>
    <w:rPr>
      <w:rFonts w:ascii=".VnCentury Schoolbook" w:eastAsia="Times New Roman" w:hAnsi=".VnCentury Schoolbook"/>
      <w:sz w:val="36"/>
      <w:szCs w:val="20"/>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rongbang"/>
    <w:basedOn w:val="TableNormal"/>
    <w:uiPriority w:val="59"/>
    <w:rsid w:val="00585A9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585A95"/>
    <w:rPr>
      <w:color w:val="0000FF" w:themeColor="hyperlink"/>
      <w:u w:val="single"/>
    </w:rPr>
  </w:style>
  <w:style w:type="character" w:styleId="FollowedHyperlink">
    <w:name w:val="FollowedHyperlink"/>
    <w:basedOn w:val="DefaultParagraphFont"/>
    <w:uiPriority w:val="99"/>
    <w:unhideWhenUsed/>
    <w:rsid w:val="00585A95"/>
    <w:rPr>
      <w:color w:val="800080" w:themeColor="followedHyperlink"/>
      <w:u w:val="single"/>
    </w:rPr>
  </w:style>
  <w:style w:type="paragraph" w:styleId="Header">
    <w:name w:val="header"/>
    <w:basedOn w:val="Normal"/>
    <w:link w:val="HeaderChar"/>
    <w:uiPriority w:val="99"/>
    <w:unhideWhenUsed/>
    <w:rsid w:val="00585A95"/>
    <w:pPr>
      <w:tabs>
        <w:tab w:val="center" w:pos="4680"/>
        <w:tab w:val="right" w:pos="9360"/>
      </w:tabs>
      <w:jc w:val="left"/>
    </w:pPr>
  </w:style>
  <w:style w:type="character" w:customStyle="1" w:styleId="HeaderChar">
    <w:name w:val="Header Char"/>
    <w:basedOn w:val="DefaultParagraphFont"/>
    <w:link w:val="Header"/>
    <w:uiPriority w:val="99"/>
    <w:rsid w:val="00585A95"/>
    <w:rPr>
      <w:rFonts w:ascii="Times New Roman" w:hAnsi="Times New Roman"/>
      <w:sz w:val="24"/>
    </w:rPr>
  </w:style>
  <w:style w:type="paragraph" w:styleId="Footer">
    <w:name w:val="footer"/>
    <w:basedOn w:val="Normal"/>
    <w:link w:val="FooterChar"/>
    <w:uiPriority w:val="99"/>
    <w:unhideWhenUsed/>
    <w:rsid w:val="00585A95"/>
    <w:pPr>
      <w:tabs>
        <w:tab w:val="center" w:pos="4680"/>
        <w:tab w:val="right" w:pos="9360"/>
      </w:tabs>
      <w:jc w:val="left"/>
    </w:pPr>
  </w:style>
  <w:style w:type="character" w:customStyle="1" w:styleId="FooterChar">
    <w:name w:val="Footer Char"/>
    <w:basedOn w:val="DefaultParagraphFont"/>
    <w:link w:val="Footer"/>
    <w:uiPriority w:val="99"/>
    <w:rsid w:val="00585A95"/>
    <w:rPr>
      <w:rFonts w:ascii="Times New Roman" w:hAnsi="Times New Roman"/>
      <w:sz w:val="24"/>
    </w:rPr>
  </w:style>
  <w:style w:type="paragraph" w:styleId="BalloonText">
    <w:name w:val="Balloon Text"/>
    <w:basedOn w:val="Normal"/>
    <w:link w:val="BalloonTextChar"/>
    <w:unhideWhenUsed/>
    <w:rsid w:val="00585A95"/>
    <w:pPr>
      <w:jc w:val="left"/>
    </w:pPr>
    <w:rPr>
      <w:rFonts w:ascii="Tahoma" w:hAnsi="Tahoma" w:cs="Tahoma"/>
      <w:sz w:val="16"/>
      <w:szCs w:val="16"/>
    </w:rPr>
  </w:style>
  <w:style w:type="character" w:customStyle="1" w:styleId="BalloonTextChar">
    <w:name w:val="Balloon Text Char"/>
    <w:basedOn w:val="DefaultParagraphFont"/>
    <w:link w:val="BalloonText"/>
    <w:rsid w:val="00585A95"/>
    <w:rPr>
      <w:rFonts w:ascii="Tahoma" w:hAnsi="Tahoma" w:cs="Tahoma"/>
      <w:sz w:val="16"/>
      <w:szCs w:val="16"/>
    </w:rPr>
  </w:style>
  <w:style w:type="paragraph" w:styleId="ListParagraph">
    <w:name w:val="List Paragraph"/>
    <w:basedOn w:val="Normal"/>
    <w:link w:val="ListParagraphChar"/>
    <w:uiPriority w:val="34"/>
    <w:qFormat/>
    <w:rsid w:val="00585A95"/>
    <w:pPr>
      <w:ind w:left="720"/>
      <w:contextualSpacing/>
      <w:jc w:val="left"/>
    </w:pPr>
  </w:style>
  <w:style w:type="paragraph" w:customStyle="1" w:styleId="Default">
    <w:name w:val="Default"/>
    <w:rsid w:val="00585A95"/>
    <w:pPr>
      <w:autoSpaceDE w:val="0"/>
      <w:autoSpaceDN w:val="0"/>
      <w:adjustRightInd w:val="0"/>
      <w:jc w:val="left"/>
    </w:pPr>
    <w:rPr>
      <w:rFonts w:eastAsia="Calibri"/>
      <w:color w:val="000000"/>
      <w:szCs w:val="24"/>
    </w:rPr>
  </w:style>
  <w:style w:type="character" w:customStyle="1" w:styleId="Heading1Char">
    <w:name w:val="Heading 1 Char"/>
    <w:basedOn w:val="DefaultParagraphFont"/>
    <w:link w:val="Heading1"/>
    <w:rsid w:val="00FE12F6"/>
    <w:rPr>
      <w:rFonts w:asciiTheme="majorHAnsi" w:eastAsiaTheme="majorEastAsia" w:hAnsiTheme="majorHAnsi" w:cstheme="majorBidi"/>
      <w:b/>
      <w:bCs/>
      <w:color w:val="365F91" w:themeColor="accent1" w:themeShade="BF"/>
      <w:sz w:val="28"/>
      <w:szCs w:val="28"/>
    </w:rPr>
  </w:style>
  <w:style w:type="paragraph" w:styleId="BodyText">
    <w:name w:val="Body Text"/>
    <w:basedOn w:val="Normal"/>
    <w:link w:val="BodyTextChar"/>
    <w:unhideWhenUsed/>
    <w:qFormat/>
    <w:rsid w:val="00FE12F6"/>
    <w:pPr>
      <w:widowControl w:val="0"/>
      <w:ind w:left="387"/>
      <w:jc w:val="left"/>
    </w:pPr>
    <w:rPr>
      <w:rFonts w:eastAsia="Times New Roman"/>
      <w:szCs w:val="24"/>
    </w:rPr>
  </w:style>
  <w:style w:type="character" w:customStyle="1" w:styleId="BodyTextChar">
    <w:name w:val="Body Text Char"/>
    <w:basedOn w:val="DefaultParagraphFont"/>
    <w:link w:val="BodyText"/>
    <w:rsid w:val="00FE12F6"/>
    <w:rPr>
      <w:rFonts w:ascii="Times New Roman" w:eastAsia="Times New Roman" w:hAnsi="Times New Roman" w:cs="Times New Roman"/>
      <w:sz w:val="24"/>
      <w:szCs w:val="24"/>
    </w:rPr>
  </w:style>
  <w:style w:type="paragraph" w:customStyle="1" w:styleId="TableParagraph">
    <w:name w:val="Table Paragraph"/>
    <w:basedOn w:val="Normal"/>
    <w:uiPriority w:val="1"/>
    <w:qFormat/>
    <w:rsid w:val="00FE12F6"/>
    <w:pPr>
      <w:widowControl w:val="0"/>
      <w:jc w:val="left"/>
    </w:pPr>
  </w:style>
  <w:style w:type="paragraph" w:styleId="BodyTextIndent3">
    <w:name w:val="Body Text Indent 3"/>
    <w:basedOn w:val="Normal"/>
    <w:link w:val="BodyTextIndent3Char"/>
    <w:unhideWhenUsed/>
    <w:rsid w:val="00DB0598"/>
    <w:pPr>
      <w:spacing w:after="120"/>
      <w:ind w:left="360"/>
      <w:jc w:val="left"/>
    </w:pPr>
    <w:rPr>
      <w:sz w:val="16"/>
      <w:szCs w:val="16"/>
    </w:rPr>
  </w:style>
  <w:style w:type="character" w:customStyle="1" w:styleId="BodyTextIndent3Char">
    <w:name w:val="Body Text Indent 3 Char"/>
    <w:basedOn w:val="DefaultParagraphFont"/>
    <w:link w:val="BodyTextIndent3"/>
    <w:rsid w:val="00DB0598"/>
    <w:rPr>
      <w:rFonts w:ascii="Times New Roman" w:hAnsi="Times New Roman"/>
      <w:sz w:val="16"/>
      <w:szCs w:val="16"/>
    </w:rPr>
  </w:style>
  <w:style w:type="character" w:styleId="PlaceholderText">
    <w:name w:val="Placeholder Text"/>
    <w:basedOn w:val="DefaultParagraphFont"/>
    <w:uiPriority w:val="99"/>
    <w:semiHidden/>
    <w:rsid w:val="00265FDF"/>
    <w:rPr>
      <w:color w:val="808080"/>
    </w:rPr>
  </w:style>
  <w:style w:type="paragraph" w:styleId="NormalWeb">
    <w:name w:val="Normal (Web)"/>
    <w:basedOn w:val="Normal"/>
    <w:uiPriority w:val="99"/>
    <w:unhideWhenUsed/>
    <w:rsid w:val="00F24483"/>
    <w:pPr>
      <w:spacing w:line="360" w:lineRule="auto"/>
    </w:pPr>
    <w:rPr>
      <w:rFonts w:eastAsia="Calibri"/>
      <w:szCs w:val="24"/>
    </w:rPr>
  </w:style>
  <w:style w:type="character" w:customStyle="1" w:styleId="fontstyle01">
    <w:name w:val="fontstyle01"/>
    <w:rsid w:val="00F24483"/>
    <w:rPr>
      <w:rFonts w:ascii="Times New Roman" w:hAnsi="Times New Roman" w:cs="Times New Roman" w:hint="default"/>
      <w:b w:val="0"/>
      <w:bCs w:val="0"/>
      <w:i w:val="0"/>
      <w:iCs w:val="0"/>
      <w:color w:val="000000"/>
      <w:sz w:val="24"/>
      <w:szCs w:val="24"/>
    </w:rPr>
  </w:style>
  <w:style w:type="character" w:styleId="PageNumber">
    <w:name w:val="page number"/>
    <w:basedOn w:val="DefaultParagraphFont"/>
    <w:rsid w:val="00333A4C"/>
  </w:style>
  <w:style w:type="table" w:customStyle="1" w:styleId="TableGrid1">
    <w:name w:val="Table Grid1"/>
    <w:basedOn w:val="TableNormal"/>
    <w:next w:val="TableGrid"/>
    <w:uiPriority w:val="39"/>
    <w:rsid w:val="003840C1"/>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99"/>
    <w:rsid w:val="003840C1"/>
    <w:pPr>
      <w:jc w:val="left"/>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rsid w:val="007625A6"/>
    <w:rPr>
      <w:rFonts w:ascii="Verdana" w:eastAsia="Arial Unicode MS" w:hAnsi="Verdana" w:cs="Times New Roman"/>
      <w:b/>
      <w:bCs/>
      <w:color w:val="008000"/>
      <w:spacing w:val="-20"/>
      <w:sz w:val="32"/>
      <w:szCs w:val="28"/>
      <w:lang w:val="x-none" w:eastAsia="x-none"/>
    </w:rPr>
  </w:style>
  <w:style w:type="character" w:customStyle="1" w:styleId="Heading3Char">
    <w:name w:val="Heading 3 Char"/>
    <w:basedOn w:val="DefaultParagraphFont"/>
    <w:link w:val="Heading3"/>
    <w:rsid w:val="007625A6"/>
    <w:rPr>
      <w:rFonts w:ascii="Arial" w:eastAsia="Times New Roman" w:hAnsi="Arial" w:cs="Arial"/>
      <w:b/>
      <w:bCs/>
      <w:color w:val="000000"/>
      <w:spacing w:val="-20"/>
      <w:sz w:val="26"/>
      <w:szCs w:val="26"/>
    </w:rPr>
  </w:style>
  <w:style w:type="character" w:customStyle="1" w:styleId="Heading4Char">
    <w:name w:val="Heading 4 Char"/>
    <w:basedOn w:val="DefaultParagraphFont"/>
    <w:link w:val="Heading4"/>
    <w:rsid w:val="007625A6"/>
    <w:rPr>
      <w:rFonts w:ascii="VNI-Times" w:eastAsia="Times New Roman" w:hAnsi="VNI-Times" w:cs="Times New Roman"/>
      <w:b/>
      <w:noProof/>
      <w:sz w:val="28"/>
      <w:szCs w:val="28"/>
      <w:lang w:val="x-none" w:eastAsia="x-none"/>
    </w:rPr>
  </w:style>
  <w:style w:type="character" w:customStyle="1" w:styleId="Heading5Char">
    <w:name w:val="Heading 5 Char"/>
    <w:basedOn w:val="DefaultParagraphFont"/>
    <w:link w:val="Heading5"/>
    <w:rsid w:val="007625A6"/>
    <w:rPr>
      <w:rFonts w:ascii=".VnCentury Schoolbook" w:eastAsia="Times New Roman" w:hAnsi=".VnCentury Schoolbook" w:cs="Times New Roman"/>
      <w:b/>
      <w:sz w:val="21"/>
      <w:szCs w:val="20"/>
      <w:lang w:val="x-none" w:eastAsia="x-none"/>
    </w:rPr>
  </w:style>
  <w:style w:type="character" w:customStyle="1" w:styleId="Heading6Char">
    <w:name w:val="Heading 6 Char"/>
    <w:basedOn w:val="DefaultParagraphFont"/>
    <w:link w:val="Heading6"/>
    <w:rsid w:val="007625A6"/>
    <w:rPr>
      <w:rFonts w:ascii="Tahoma" w:eastAsia="Times New Roman" w:hAnsi="Tahoma" w:cs="Times New Roman"/>
      <w:i/>
      <w:iCs/>
      <w:color w:val="000000"/>
      <w:spacing w:val="-20"/>
      <w:sz w:val="20"/>
      <w:szCs w:val="28"/>
      <w:lang w:val="x-none" w:eastAsia="x-none"/>
    </w:rPr>
  </w:style>
  <w:style w:type="character" w:customStyle="1" w:styleId="Heading7Char">
    <w:name w:val="Heading 7 Char"/>
    <w:basedOn w:val="DefaultParagraphFont"/>
    <w:link w:val="Heading7"/>
    <w:rsid w:val="007625A6"/>
    <w:rPr>
      <w:rFonts w:ascii="VNI-Times" w:eastAsia="Times New Roman" w:hAnsi="VNI-Times" w:cs="Times New Roman"/>
      <w:color w:val="000000"/>
      <w:spacing w:val="-20"/>
      <w:sz w:val="26"/>
      <w:szCs w:val="28"/>
      <w:u w:val="single"/>
      <w:lang w:val="x-none" w:eastAsia="x-none"/>
    </w:rPr>
  </w:style>
  <w:style w:type="character" w:customStyle="1" w:styleId="Heading8Char">
    <w:name w:val="Heading 8 Char"/>
    <w:basedOn w:val="DefaultParagraphFont"/>
    <w:link w:val="Heading8"/>
    <w:rsid w:val="007625A6"/>
    <w:rPr>
      <w:rFonts w:ascii=".Vn3DH" w:eastAsia="Times New Roman" w:hAnsi=".Vn3DH" w:cs="Times New Roman"/>
      <w:sz w:val="48"/>
      <w:szCs w:val="20"/>
      <w:lang w:val="x-none" w:eastAsia="x-none"/>
    </w:rPr>
  </w:style>
  <w:style w:type="character" w:customStyle="1" w:styleId="Heading9Char">
    <w:name w:val="Heading 9 Char"/>
    <w:basedOn w:val="DefaultParagraphFont"/>
    <w:link w:val="Heading9"/>
    <w:rsid w:val="007625A6"/>
    <w:rPr>
      <w:rFonts w:ascii=".VnCentury Schoolbook" w:eastAsia="Times New Roman" w:hAnsi=".VnCentury Schoolbook" w:cs="Times New Roman"/>
      <w:sz w:val="36"/>
      <w:szCs w:val="20"/>
      <w:lang w:val="x-none" w:eastAsia="x-none"/>
    </w:rPr>
  </w:style>
  <w:style w:type="numbering" w:customStyle="1" w:styleId="NoList1">
    <w:name w:val="No List1"/>
    <w:next w:val="NoList"/>
    <w:uiPriority w:val="99"/>
    <w:semiHidden/>
    <w:unhideWhenUsed/>
    <w:rsid w:val="007625A6"/>
  </w:style>
  <w:style w:type="table" w:customStyle="1" w:styleId="TableGrid21">
    <w:name w:val="Table Grid21"/>
    <w:basedOn w:val="TableNormal"/>
    <w:next w:val="TableGrid"/>
    <w:uiPriority w:val="59"/>
    <w:rsid w:val="007625A6"/>
    <w:pPr>
      <w:jc w:val="left"/>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7625A6"/>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59"/>
    <w:rsid w:val="007625A6"/>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5CharChar">
    <w:name w:val="Char Char5 Char Char"/>
    <w:basedOn w:val="Normal"/>
    <w:semiHidden/>
    <w:rsid w:val="007625A6"/>
    <w:pPr>
      <w:spacing w:after="160" w:line="240" w:lineRule="exact"/>
    </w:pPr>
    <w:rPr>
      <w:rFonts w:ascii="Arial" w:eastAsia="Times New Roman" w:hAnsi="Arial" w:cs="Arial"/>
      <w:color w:val="000000"/>
      <w:spacing w:val="-20"/>
      <w:sz w:val="28"/>
      <w:szCs w:val="28"/>
    </w:rPr>
  </w:style>
  <w:style w:type="paragraph" w:styleId="NoSpacing">
    <w:name w:val="No Spacing"/>
    <w:link w:val="NoSpacingChar"/>
    <w:qFormat/>
    <w:rsid w:val="007625A6"/>
    <w:pPr>
      <w:jc w:val="left"/>
    </w:pPr>
    <w:rPr>
      <w:rFonts w:eastAsia="Calibri" w:cs="Arial"/>
    </w:rPr>
  </w:style>
  <w:style w:type="character" w:customStyle="1" w:styleId="NoSpacingChar">
    <w:name w:val="No Spacing Char"/>
    <w:link w:val="NoSpacing"/>
    <w:rsid w:val="007625A6"/>
    <w:rPr>
      <w:rFonts w:ascii="Times New Roman" w:eastAsia="Calibri" w:hAnsi="Times New Roman" w:cs="Arial"/>
    </w:rPr>
  </w:style>
  <w:style w:type="paragraph" w:styleId="Title">
    <w:name w:val="Title"/>
    <w:basedOn w:val="Normal"/>
    <w:link w:val="TitleChar"/>
    <w:qFormat/>
    <w:rsid w:val="007625A6"/>
    <w:pPr>
      <w:spacing w:line="360" w:lineRule="auto"/>
      <w:ind w:left="851"/>
      <w:jc w:val="center"/>
    </w:pPr>
    <w:rPr>
      <w:rFonts w:ascii=".VnTimeH" w:eastAsia="Times New Roman" w:hAnsi=".VnTimeH"/>
      <w:color w:val="000000"/>
      <w:spacing w:val="-20"/>
      <w:sz w:val="32"/>
      <w:szCs w:val="28"/>
      <w:lang w:val="x-none" w:eastAsia="x-none"/>
    </w:rPr>
  </w:style>
  <w:style w:type="character" w:customStyle="1" w:styleId="TitleChar">
    <w:name w:val="Title Char"/>
    <w:basedOn w:val="DefaultParagraphFont"/>
    <w:link w:val="Title"/>
    <w:rsid w:val="007625A6"/>
    <w:rPr>
      <w:rFonts w:ascii=".VnTimeH" w:eastAsia="Times New Roman" w:hAnsi=".VnTimeH" w:cs="Times New Roman"/>
      <w:color w:val="000000"/>
      <w:spacing w:val="-20"/>
      <w:sz w:val="32"/>
      <w:szCs w:val="28"/>
      <w:lang w:val="x-none" w:eastAsia="x-none"/>
    </w:rPr>
  </w:style>
  <w:style w:type="paragraph" w:customStyle="1" w:styleId="MTDisplayEquation">
    <w:name w:val="MTDisplayEquation"/>
    <w:basedOn w:val="Normal"/>
    <w:next w:val="Normal"/>
    <w:link w:val="MTDisplayEquationChar"/>
    <w:rsid w:val="007625A6"/>
    <w:pPr>
      <w:tabs>
        <w:tab w:val="center" w:pos="4820"/>
        <w:tab w:val="right" w:pos="9640"/>
      </w:tabs>
    </w:pPr>
    <w:rPr>
      <w:rFonts w:eastAsia="Times New Roman"/>
      <w:color w:val="000000"/>
      <w:spacing w:val="-20"/>
      <w:sz w:val="28"/>
    </w:rPr>
  </w:style>
  <w:style w:type="paragraph" w:styleId="BodyText2">
    <w:name w:val="Body Text 2"/>
    <w:basedOn w:val="Normal"/>
    <w:link w:val="BodyText2Char"/>
    <w:rsid w:val="007625A6"/>
    <w:pPr>
      <w:jc w:val="center"/>
    </w:pPr>
    <w:rPr>
      <w:rFonts w:eastAsia="Times New Roman"/>
      <w:b/>
      <w:bCs/>
      <w:color w:val="000000"/>
      <w:spacing w:val="-20"/>
      <w:sz w:val="34"/>
      <w:szCs w:val="28"/>
      <w:lang w:val="x-none" w:eastAsia="x-none"/>
    </w:rPr>
  </w:style>
  <w:style w:type="character" w:customStyle="1" w:styleId="BodyText2Char">
    <w:name w:val="Body Text 2 Char"/>
    <w:basedOn w:val="DefaultParagraphFont"/>
    <w:link w:val="BodyText2"/>
    <w:rsid w:val="007625A6"/>
    <w:rPr>
      <w:rFonts w:ascii="Times New Roman" w:eastAsia="Times New Roman" w:hAnsi="Times New Roman" w:cs="Times New Roman"/>
      <w:b/>
      <w:bCs/>
      <w:color w:val="000000"/>
      <w:spacing w:val="-20"/>
      <w:sz w:val="34"/>
      <w:szCs w:val="28"/>
      <w:lang w:val="x-none" w:eastAsia="x-none"/>
    </w:rPr>
  </w:style>
  <w:style w:type="paragraph" w:customStyle="1" w:styleId="Nomal">
    <w:name w:val="Nomal"/>
    <w:basedOn w:val="Normal"/>
    <w:rsid w:val="007625A6"/>
    <w:pPr>
      <w:spacing w:beforeLines="60" w:before="144" w:afterLines="60" w:after="144"/>
      <w:ind w:right="33"/>
    </w:pPr>
    <w:rPr>
      <w:rFonts w:eastAsia="Times New Roman"/>
      <w:bCs/>
      <w:color w:val="000000"/>
      <w:spacing w:val="-20"/>
      <w:sz w:val="28"/>
      <w:szCs w:val="28"/>
    </w:rPr>
  </w:style>
  <w:style w:type="paragraph" w:customStyle="1" w:styleId="Normal14pt">
    <w:name w:val="Normal + 14 pt"/>
    <w:basedOn w:val="Normal"/>
    <w:rsid w:val="007625A6"/>
    <w:pPr>
      <w:jc w:val="left"/>
    </w:pPr>
    <w:rPr>
      <w:rFonts w:eastAsia="Times New Roman"/>
      <w:color w:val="000000"/>
      <w:spacing w:val="-20"/>
      <w:sz w:val="28"/>
      <w:szCs w:val="28"/>
    </w:rPr>
  </w:style>
  <w:style w:type="paragraph" w:styleId="BodyTextIndent">
    <w:name w:val="Body Text Indent"/>
    <w:basedOn w:val="Normal"/>
    <w:link w:val="BodyTextIndentChar"/>
    <w:rsid w:val="007625A6"/>
    <w:pPr>
      <w:ind w:hanging="360"/>
    </w:pPr>
    <w:rPr>
      <w:rFonts w:ascii="VNI-Times" w:eastAsia="Times New Roman" w:hAnsi="VNI-Times"/>
      <w:color w:val="000000"/>
      <w:spacing w:val="-20"/>
      <w:sz w:val="28"/>
      <w:szCs w:val="28"/>
    </w:rPr>
  </w:style>
  <w:style w:type="character" w:customStyle="1" w:styleId="BodyTextIndentChar">
    <w:name w:val="Body Text Indent Char"/>
    <w:basedOn w:val="DefaultParagraphFont"/>
    <w:link w:val="BodyTextIndent"/>
    <w:rsid w:val="007625A6"/>
    <w:rPr>
      <w:rFonts w:ascii="VNI-Times" w:eastAsia="Times New Roman" w:hAnsi="VNI-Times" w:cs="Times New Roman"/>
      <w:color w:val="000000"/>
      <w:spacing w:val="-20"/>
      <w:sz w:val="28"/>
      <w:szCs w:val="28"/>
    </w:rPr>
  </w:style>
  <w:style w:type="paragraph" w:styleId="BodyTextIndent2">
    <w:name w:val="Body Text Indent 2"/>
    <w:basedOn w:val="Normal"/>
    <w:link w:val="BodyTextIndent2Char"/>
    <w:rsid w:val="007625A6"/>
    <w:pPr>
      <w:ind w:firstLine="744"/>
    </w:pPr>
    <w:rPr>
      <w:rFonts w:ascii="VNtimes new roman" w:eastAsia="Times New Roman" w:hAnsi="VNtimes new roman"/>
      <w:bCs/>
      <w:color w:val="000000"/>
      <w:spacing w:val="-20"/>
      <w:sz w:val="28"/>
      <w:szCs w:val="20"/>
    </w:rPr>
  </w:style>
  <w:style w:type="character" w:customStyle="1" w:styleId="BodyTextIndent2Char">
    <w:name w:val="Body Text Indent 2 Char"/>
    <w:basedOn w:val="DefaultParagraphFont"/>
    <w:link w:val="BodyTextIndent2"/>
    <w:rsid w:val="007625A6"/>
    <w:rPr>
      <w:rFonts w:ascii="VNtimes new roman" w:eastAsia="Times New Roman" w:hAnsi="VNtimes new roman" w:cs="Times New Roman"/>
      <w:bCs/>
      <w:color w:val="000000"/>
      <w:spacing w:val="-20"/>
      <w:sz w:val="28"/>
      <w:szCs w:val="20"/>
    </w:rPr>
  </w:style>
  <w:style w:type="character" w:styleId="Strong">
    <w:name w:val="Strong"/>
    <w:qFormat/>
    <w:rsid w:val="007625A6"/>
    <w:rPr>
      <w:b/>
      <w:bCs/>
    </w:rPr>
  </w:style>
  <w:style w:type="paragraph" w:customStyle="1" w:styleId="123">
    <w:name w:val="123"/>
    <w:basedOn w:val="Normal"/>
    <w:rsid w:val="007625A6"/>
    <w:pPr>
      <w:spacing w:before="160"/>
      <w:ind w:left="425" w:hanging="425"/>
    </w:pPr>
    <w:rPr>
      <w:rFonts w:ascii="VNI-Times" w:eastAsia="Times New Roman" w:hAnsi="VNI-Times" w:cs="Arial"/>
      <w:color w:val="000000"/>
      <w:spacing w:val="-20"/>
      <w:sz w:val="23"/>
      <w:szCs w:val="20"/>
    </w:rPr>
  </w:style>
  <w:style w:type="paragraph" w:customStyle="1" w:styleId="abcChar">
    <w:name w:val="abc Char"/>
    <w:basedOn w:val="Normal"/>
    <w:rsid w:val="007625A6"/>
    <w:pPr>
      <w:spacing w:before="100"/>
      <w:ind w:left="850" w:hanging="425"/>
    </w:pPr>
    <w:rPr>
      <w:rFonts w:ascii="VNI-Times" w:eastAsia="Times New Roman" w:hAnsi="VNI-Times" w:cs="Arial"/>
      <w:color w:val="000000"/>
      <w:spacing w:val="-20"/>
      <w:sz w:val="23"/>
      <w:szCs w:val="20"/>
    </w:rPr>
  </w:style>
  <w:style w:type="paragraph" w:customStyle="1" w:styleId="dsChar">
    <w:name w:val="ds Char"/>
    <w:basedOn w:val="abcChar"/>
    <w:rsid w:val="007625A6"/>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7625A6"/>
    <w:rPr>
      <w:rFonts w:ascii="VNI-Times" w:hAnsi="VNI-Times" w:cs="Arial"/>
      <w:sz w:val="23"/>
      <w:lang w:val="en-US" w:eastAsia="en-US" w:bidi="ar-SA"/>
    </w:rPr>
  </w:style>
  <w:style w:type="character" w:customStyle="1" w:styleId="apple-converted-space">
    <w:name w:val="apple-converted-space"/>
    <w:basedOn w:val="DefaultParagraphFont"/>
    <w:rsid w:val="007625A6"/>
  </w:style>
  <w:style w:type="character" w:customStyle="1" w:styleId="CharChar">
    <w:name w:val="Char Char"/>
    <w:locked/>
    <w:rsid w:val="007625A6"/>
    <w:rPr>
      <w:sz w:val="28"/>
      <w:szCs w:val="28"/>
      <w:lang w:val="en-US" w:eastAsia="en-US" w:bidi="ar-SA"/>
    </w:rPr>
  </w:style>
  <w:style w:type="character" w:customStyle="1" w:styleId="CharChar7">
    <w:name w:val="Char Char7"/>
    <w:rsid w:val="007625A6"/>
    <w:rPr>
      <w:rFonts w:ascii="Arial" w:hAnsi="Arial" w:cs="Arial"/>
      <w:b/>
      <w:bCs/>
      <w:sz w:val="26"/>
      <w:szCs w:val="26"/>
      <w:lang w:val="en-US" w:eastAsia="en-US" w:bidi="ar-SA"/>
    </w:rPr>
  </w:style>
  <w:style w:type="paragraph" w:styleId="Subtitle">
    <w:name w:val="Subtitle"/>
    <w:basedOn w:val="Normal"/>
    <w:link w:val="SubtitleChar"/>
    <w:qFormat/>
    <w:rsid w:val="007625A6"/>
    <w:pPr>
      <w:tabs>
        <w:tab w:val="num" w:pos="980"/>
      </w:tabs>
      <w:ind w:left="1029" w:hanging="392"/>
      <w:jc w:val="left"/>
    </w:pPr>
    <w:rPr>
      <w:rFonts w:ascii="VNI-Times" w:eastAsia="Times New Roman" w:hAnsi="VNI-Times"/>
      <w:b/>
      <w:bCs/>
      <w:sz w:val="28"/>
      <w:szCs w:val="24"/>
      <w:lang w:val="x-none" w:eastAsia="x-none"/>
    </w:rPr>
  </w:style>
  <w:style w:type="character" w:customStyle="1" w:styleId="SubtitleChar">
    <w:name w:val="Subtitle Char"/>
    <w:basedOn w:val="DefaultParagraphFont"/>
    <w:link w:val="Subtitle"/>
    <w:rsid w:val="007625A6"/>
    <w:rPr>
      <w:rFonts w:ascii="VNI-Times" w:eastAsia="Times New Roman" w:hAnsi="VNI-Times" w:cs="Times New Roman"/>
      <w:b/>
      <w:bCs/>
      <w:sz w:val="28"/>
      <w:szCs w:val="24"/>
      <w:lang w:val="x-none" w:eastAsia="x-none"/>
    </w:rPr>
  </w:style>
  <w:style w:type="paragraph" w:styleId="ListBullet">
    <w:name w:val="List Bullet"/>
    <w:basedOn w:val="Normal"/>
    <w:rsid w:val="007625A6"/>
    <w:pPr>
      <w:jc w:val="left"/>
    </w:pPr>
    <w:rPr>
      <w:rFonts w:eastAsia="Times New Roman"/>
      <w:szCs w:val="24"/>
    </w:rPr>
  </w:style>
  <w:style w:type="paragraph" w:customStyle="1" w:styleId="Style1">
    <w:name w:val="Style1"/>
    <w:basedOn w:val="Normal"/>
    <w:link w:val="Style1Char"/>
    <w:rsid w:val="007625A6"/>
    <w:pPr>
      <w:spacing w:after="240" w:line="300" w:lineRule="atLeast"/>
      <w:jc w:val="center"/>
    </w:pPr>
    <w:rPr>
      <w:rFonts w:ascii=".VnArialH" w:eastAsia="Times New Roman" w:hAnsi=".VnArialH"/>
      <w:b/>
      <w:color w:val="3366FF"/>
      <w:sz w:val="28"/>
      <w:szCs w:val="28"/>
    </w:rPr>
  </w:style>
  <w:style w:type="character" w:customStyle="1" w:styleId="Style1Char">
    <w:name w:val="Style1 Char"/>
    <w:link w:val="Style1"/>
    <w:rsid w:val="007625A6"/>
    <w:rPr>
      <w:rFonts w:ascii=".VnArialH" w:eastAsia="Times New Roman" w:hAnsi=".VnArialH" w:cs="Times New Roman"/>
      <w:b/>
      <w:color w:val="3366FF"/>
      <w:sz w:val="28"/>
      <w:szCs w:val="28"/>
    </w:rPr>
  </w:style>
  <w:style w:type="character" w:customStyle="1" w:styleId="titbangChar">
    <w:name w:val="tit bang Char"/>
    <w:link w:val="titbang"/>
    <w:rsid w:val="007625A6"/>
    <w:rPr>
      <w:b/>
      <w:color w:val="3366FF"/>
    </w:rPr>
  </w:style>
  <w:style w:type="paragraph" w:customStyle="1" w:styleId="titbang">
    <w:name w:val="tit bang"/>
    <w:basedOn w:val="Normal"/>
    <w:link w:val="titbangChar"/>
    <w:rsid w:val="007625A6"/>
    <w:pPr>
      <w:spacing w:before="80" w:after="80" w:line="240" w:lineRule="atLeast"/>
      <w:jc w:val="center"/>
    </w:pPr>
    <w:rPr>
      <w:b/>
      <w:color w:val="3366FF"/>
    </w:rPr>
  </w:style>
  <w:style w:type="paragraph" w:customStyle="1" w:styleId="cach">
    <w:name w:val="cach"/>
    <w:basedOn w:val="Normal"/>
    <w:rsid w:val="007625A6"/>
    <w:pPr>
      <w:numPr>
        <w:numId w:val="1"/>
      </w:numPr>
      <w:tabs>
        <w:tab w:val="clear" w:pos="1440"/>
      </w:tabs>
      <w:spacing w:before="40" w:line="120" w:lineRule="exact"/>
      <w:ind w:left="284" w:hanging="284"/>
    </w:pPr>
    <w:rPr>
      <w:rFonts w:eastAsia="Times New Roman"/>
    </w:rPr>
  </w:style>
  <w:style w:type="paragraph" w:customStyle="1" w:styleId="traloi">
    <w:name w:val="traloi"/>
    <w:basedOn w:val="Normal"/>
    <w:rsid w:val="007625A6"/>
    <w:pPr>
      <w:spacing w:before="60" w:after="60"/>
      <w:ind w:left="1195" w:hanging="288"/>
    </w:pPr>
    <w:rPr>
      <w:rFonts w:eastAsia="Times New Roman"/>
    </w:rPr>
  </w:style>
  <w:style w:type="paragraph" w:customStyle="1" w:styleId="cauhoi">
    <w:name w:val="cauhoi"/>
    <w:basedOn w:val="Normal"/>
    <w:link w:val="cauhoiChar"/>
    <w:rsid w:val="007625A6"/>
    <w:pPr>
      <w:spacing w:before="120" w:after="60"/>
      <w:ind w:left="900" w:hanging="900"/>
    </w:pPr>
    <w:rPr>
      <w:rFonts w:eastAsia="Times New Roman"/>
    </w:rPr>
  </w:style>
  <w:style w:type="character" w:customStyle="1" w:styleId="cauhoiChar">
    <w:name w:val="cauhoi Char"/>
    <w:link w:val="cauhoi"/>
    <w:rsid w:val="007625A6"/>
    <w:rPr>
      <w:rFonts w:ascii="Times New Roman" w:eastAsia="Times New Roman" w:hAnsi="Times New Roman" w:cs="Times New Roman"/>
    </w:rPr>
  </w:style>
  <w:style w:type="character" w:styleId="Emphasis">
    <w:name w:val="Emphasis"/>
    <w:qFormat/>
    <w:rsid w:val="007625A6"/>
    <w:rPr>
      <w:i/>
      <w:iCs/>
    </w:rPr>
  </w:style>
  <w:style w:type="paragraph" w:styleId="BodyText3">
    <w:name w:val="Body Text 3"/>
    <w:basedOn w:val="Normal"/>
    <w:link w:val="BodyText3Char"/>
    <w:rsid w:val="007625A6"/>
    <w:pPr>
      <w:spacing w:after="120"/>
      <w:jc w:val="left"/>
    </w:pPr>
    <w:rPr>
      <w:rFonts w:ascii="VNI-Times" w:eastAsia="Times New Roman" w:hAnsi="VNI-Times"/>
      <w:sz w:val="16"/>
      <w:szCs w:val="16"/>
      <w:lang w:val="x-none" w:eastAsia="x-none"/>
    </w:rPr>
  </w:style>
  <w:style w:type="character" w:customStyle="1" w:styleId="BodyText3Char">
    <w:name w:val="Body Text 3 Char"/>
    <w:basedOn w:val="DefaultParagraphFont"/>
    <w:link w:val="BodyText3"/>
    <w:rsid w:val="007625A6"/>
    <w:rPr>
      <w:rFonts w:ascii="VNI-Times" w:eastAsia="Times New Roman" w:hAnsi="VNI-Times" w:cs="Times New Roman"/>
      <w:sz w:val="16"/>
      <w:szCs w:val="16"/>
      <w:lang w:val="x-none" w:eastAsia="x-none"/>
    </w:rPr>
  </w:style>
  <w:style w:type="paragraph" w:customStyle="1" w:styleId="tenbs">
    <w:name w:val="tenbs"/>
    <w:basedOn w:val="Normal"/>
    <w:rsid w:val="007625A6"/>
    <w:pPr>
      <w:spacing w:before="240" w:after="120"/>
      <w:jc w:val="left"/>
    </w:pPr>
    <w:rPr>
      <w:rFonts w:ascii=".VnCentury Schoolbook" w:eastAsia="Times New Roman" w:hAnsi=".VnCentury Schoolbook"/>
      <w:i/>
      <w:szCs w:val="20"/>
    </w:rPr>
  </w:style>
  <w:style w:type="paragraph" w:styleId="ListBullet2">
    <w:name w:val="List Bullet 2"/>
    <w:basedOn w:val="Normal"/>
    <w:autoRedefine/>
    <w:rsid w:val="007625A6"/>
    <w:pPr>
      <w:tabs>
        <w:tab w:val="num" w:pos="643"/>
      </w:tabs>
      <w:ind w:left="643"/>
      <w:jc w:val="left"/>
    </w:pPr>
    <w:rPr>
      <w:rFonts w:ascii=".VnCentury Schoolbook" w:eastAsia="Times New Roman" w:hAnsi=".VnCentury Schoolbook"/>
      <w:sz w:val="28"/>
      <w:szCs w:val="20"/>
    </w:rPr>
  </w:style>
  <w:style w:type="paragraph" w:styleId="ListBullet3">
    <w:name w:val="List Bullet 3"/>
    <w:basedOn w:val="Normal"/>
    <w:autoRedefine/>
    <w:rsid w:val="007625A6"/>
    <w:pPr>
      <w:tabs>
        <w:tab w:val="num" w:pos="926"/>
      </w:tabs>
      <w:ind w:left="926"/>
      <w:jc w:val="left"/>
    </w:pPr>
    <w:rPr>
      <w:rFonts w:ascii=".VnCentury Schoolbook" w:eastAsia="Times New Roman" w:hAnsi=".VnCentury Schoolbook"/>
      <w:sz w:val="28"/>
      <w:szCs w:val="20"/>
    </w:rPr>
  </w:style>
  <w:style w:type="paragraph" w:styleId="ListBullet4">
    <w:name w:val="List Bullet 4"/>
    <w:basedOn w:val="Normal"/>
    <w:autoRedefine/>
    <w:rsid w:val="007625A6"/>
    <w:pPr>
      <w:tabs>
        <w:tab w:val="num" w:pos="1209"/>
      </w:tabs>
      <w:ind w:left="1209"/>
      <w:jc w:val="left"/>
    </w:pPr>
    <w:rPr>
      <w:rFonts w:ascii=".VnCentury Schoolbook" w:eastAsia="Times New Roman" w:hAnsi=".VnCentury Schoolbook"/>
      <w:sz w:val="28"/>
      <w:szCs w:val="20"/>
    </w:rPr>
  </w:style>
  <w:style w:type="paragraph" w:customStyle="1" w:styleId="baibosung">
    <w:name w:val="bai bo sung"/>
    <w:basedOn w:val="Normal"/>
    <w:rsid w:val="007625A6"/>
    <w:pPr>
      <w:jc w:val="left"/>
    </w:pPr>
    <w:rPr>
      <w:rFonts w:ascii=".VnCentury Schoolbook" w:eastAsia="Times New Roman" w:hAnsi=".VnCentury Schoolbook"/>
      <w:sz w:val="26"/>
      <w:szCs w:val="20"/>
    </w:rPr>
  </w:style>
  <w:style w:type="paragraph" w:customStyle="1" w:styleId="bienn">
    <w:name w:val="bienn"/>
    <w:basedOn w:val="Normal"/>
    <w:rsid w:val="007625A6"/>
    <w:pPr>
      <w:tabs>
        <w:tab w:val="left" w:pos="5670"/>
      </w:tabs>
      <w:ind w:firstLine="567"/>
    </w:pPr>
    <w:rPr>
      <w:rFonts w:ascii=".VnCentury Schoolbook" w:eastAsia="Times New Roman" w:hAnsi=".VnCentury Schoolbook"/>
      <w:sz w:val="21"/>
      <w:szCs w:val="20"/>
    </w:rPr>
  </w:style>
  <w:style w:type="paragraph" w:customStyle="1" w:styleId="tenchuong">
    <w:name w:val="ten chuong"/>
    <w:basedOn w:val="Normal"/>
    <w:rsid w:val="007625A6"/>
    <w:pPr>
      <w:spacing w:after="60" w:line="280" w:lineRule="atLeast"/>
      <w:jc w:val="center"/>
    </w:pPr>
    <w:rPr>
      <w:rFonts w:ascii=".VnCentury Schoolbook" w:eastAsia="Times New Roman" w:hAnsi=".VnCentury Schoolbook"/>
      <w:b/>
      <w:szCs w:val="20"/>
    </w:rPr>
  </w:style>
  <w:style w:type="paragraph" w:customStyle="1" w:styleId="tenc">
    <w:name w:val="tenc"/>
    <w:basedOn w:val="Heading8"/>
    <w:rsid w:val="007625A6"/>
    <w:pPr>
      <w:pBdr>
        <w:top w:val="none" w:sz="0" w:space="0" w:color="auto"/>
        <w:left w:val="none" w:sz="0" w:space="0" w:color="auto"/>
        <w:bottom w:val="none" w:sz="0" w:space="0" w:color="auto"/>
        <w:right w:val="none" w:sz="0" w:space="0" w:color="auto"/>
      </w:pBdr>
      <w:spacing w:before="1440" w:after="400"/>
      <w:jc w:val="left"/>
    </w:pPr>
    <w:rPr>
      <w:rFonts w:ascii=".VnCentury Schoolbook" w:hAnsi=".VnCentury Schoolbook"/>
      <w:b/>
      <w:sz w:val="26"/>
    </w:rPr>
  </w:style>
  <w:style w:type="paragraph" w:customStyle="1" w:styleId="tenm">
    <w:name w:val="tenm"/>
    <w:basedOn w:val="tenc"/>
    <w:rsid w:val="007625A6"/>
    <w:pPr>
      <w:spacing w:before="480" w:after="240"/>
    </w:pPr>
  </w:style>
  <w:style w:type="paragraph" w:customStyle="1" w:styleId="tenb">
    <w:name w:val="tenb"/>
    <w:basedOn w:val="Normal"/>
    <w:rsid w:val="007625A6"/>
    <w:pPr>
      <w:spacing w:before="320" w:after="120"/>
      <w:jc w:val="left"/>
    </w:pPr>
    <w:rPr>
      <w:rFonts w:ascii=".VnCentury Schoolbook" w:eastAsia="Times New Roman" w:hAnsi=".VnCentury Schoolbook"/>
      <w:b/>
      <w:szCs w:val="20"/>
    </w:rPr>
  </w:style>
  <w:style w:type="character" w:customStyle="1" w:styleId="CharChar8">
    <w:name w:val="Char Char8"/>
    <w:locked/>
    <w:rsid w:val="007625A6"/>
    <w:rPr>
      <w:rFonts w:ascii="Arial" w:hAnsi="Arial" w:cs="Arial"/>
      <w:b/>
      <w:bCs/>
      <w:kern w:val="32"/>
      <w:sz w:val="32"/>
      <w:szCs w:val="32"/>
      <w:lang w:val="en-US" w:eastAsia="en-US"/>
    </w:rPr>
  </w:style>
  <w:style w:type="character" w:customStyle="1" w:styleId="CharChar1">
    <w:name w:val="Char Char1"/>
    <w:locked/>
    <w:rsid w:val="007625A6"/>
    <w:rPr>
      <w:sz w:val="24"/>
      <w:szCs w:val="24"/>
      <w:lang w:val="en-US" w:eastAsia="en-US"/>
    </w:rPr>
  </w:style>
  <w:style w:type="character" w:customStyle="1" w:styleId="CharChar4">
    <w:name w:val="Char Char4"/>
    <w:locked/>
    <w:rsid w:val="007625A6"/>
    <w:rPr>
      <w:rFonts w:ascii="Times New Roman" w:hAnsi="Times New Roman" w:cs="Times New Roman"/>
      <w:sz w:val="24"/>
      <w:szCs w:val="24"/>
      <w:lang w:val="en-US" w:eastAsia="en-US"/>
    </w:rPr>
  </w:style>
  <w:style w:type="character" w:customStyle="1" w:styleId="CharChar3">
    <w:name w:val="Char Char3"/>
    <w:locked/>
    <w:rsid w:val="007625A6"/>
    <w:rPr>
      <w:rFonts w:ascii="Times New Roman" w:hAnsi="Times New Roman" w:cs="Times New Roman"/>
      <w:sz w:val="24"/>
      <w:szCs w:val="24"/>
      <w:lang w:val="en-US" w:eastAsia="en-US"/>
    </w:rPr>
  </w:style>
  <w:style w:type="character" w:customStyle="1" w:styleId="CharChar2">
    <w:name w:val="Char Char2"/>
    <w:locked/>
    <w:rsid w:val="007625A6"/>
    <w:rPr>
      <w:b/>
      <w:bCs/>
      <w:sz w:val="28"/>
      <w:szCs w:val="28"/>
      <w:lang w:val="en-US" w:eastAsia="en-US" w:bidi="ar-SA"/>
    </w:rPr>
  </w:style>
  <w:style w:type="character" w:customStyle="1" w:styleId="apple-style-span">
    <w:name w:val="apple-style-span"/>
    <w:basedOn w:val="DefaultParagraphFont"/>
    <w:rsid w:val="007625A6"/>
  </w:style>
  <w:style w:type="character" w:customStyle="1" w:styleId="CharChar6">
    <w:name w:val="Char Char6"/>
    <w:rsid w:val="007625A6"/>
    <w:rPr>
      <w:rFonts w:ascii="Arial" w:hAnsi="Arial" w:cs="Arial"/>
      <w:b/>
      <w:bCs/>
      <w:color w:val="000000"/>
      <w:spacing w:val="-20"/>
      <w:sz w:val="26"/>
      <w:szCs w:val="26"/>
      <w:lang w:val="en-US" w:eastAsia="en-US" w:bidi="ar-SA"/>
    </w:rPr>
  </w:style>
  <w:style w:type="paragraph" w:customStyle="1" w:styleId="Char">
    <w:name w:val="Char"/>
    <w:basedOn w:val="Normal"/>
    <w:rsid w:val="007625A6"/>
    <w:pPr>
      <w:spacing w:after="160" w:line="240" w:lineRule="exact"/>
    </w:pPr>
    <w:rPr>
      <w:rFonts w:ascii="Arial" w:eastAsia="Times New Roman" w:hAnsi="Arial" w:cs="Arial"/>
      <w:color w:val="000000"/>
      <w:spacing w:val="-20"/>
      <w:sz w:val="28"/>
      <w:szCs w:val="28"/>
    </w:rPr>
  </w:style>
  <w:style w:type="numbering" w:customStyle="1" w:styleId="NoList11">
    <w:name w:val="No List11"/>
    <w:next w:val="NoList"/>
    <w:uiPriority w:val="99"/>
    <w:semiHidden/>
    <w:unhideWhenUsed/>
    <w:rsid w:val="007625A6"/>
  </w:style>
  <w:style w:type="character" w:customStyle="1" w:styleId="fontstyle21">
    <w:name w:val="fontstyle21"/>
    <w:rsid w:val="007625A6"/>
    <w:rPr>
      <w:rFonts w:ascii="Symbol" w:hAnsi="Symbol" w:hint="default"/>
      <w:b w:val="0"/>
      <w:bCs w:val="0"/>
      <w:i w:val="0"/>
      <w:iCs w:val="0"/>
      <w:color w:val="000000"/>
      <w:sz w:val="24"/>
      <w:szCs w:val="24"/>
    </w:rPr>
  </w:style>
  <w:style w:type="character" w:customStyle="1" w:styleId="fontstyle31">
    <w:name w:val="fontstyle31"/>
    <w:rsid w:val="007625A6"/>
    <w:rPr>
      <w:rFonts w:ascii="Palatino Linotype" w:hAnsi="Palatino Linotype" w:hint="default"/>
      <w:b w:val="0"/>
      <w:bCs w:val="0"/>
      <w:i w:val="0"/>
      <w:iCs w:val="0"/>
      <w:color w:val="000000"/>
      <w:sz w:val="54"/>
      <w:szCs w:val="54"/>
    </w:rPr>
  </w:style>
  <w:style w:type="character" w:customStyle="1" w:styleId="fontstyle41">
    <w:name w:val="fontstyle41"/>
    <w:rsid w:val="007625A6"/>
    <w:rPr>
      <w:rFonts w:ascii="Palatino Linotype" w:hAnsi="Palatino Linotype" w:hint="default"/>
      <w:b w:val="0"/>
      <w:bCs w:val="0"/>
      <w:i w:val="0"/>
      <w:iCs w:val="0"/>
      <w:color w:val="000000"/>
      <w:sz w:val="54"/>
      <w:szCs w:val="54"/>
    </w:rPr>
  </w:style>
  <w:style w:type="paragraph" w:styleId="TOCHeading">
    <w:name w:val="TOC Heading"/>
    <w:basedOn w:val="Heading1"/>
    <w:next w:val="Normal"/>
    <w:uiPriority w:val="39"/>
    <w:unhideWhenUsed/>
    <w:qFormat/>
    <w:rsid w:val="007625A6"/>
    <w:pPr>
      <w:spacing w:before="240" w:line="259" w:lineRule="auto"/>
      <w:outlineLvl w:val="9"/>
    </w:pPr>
    <w:rPr>
      <w:rFonts w:ascii="Calibri Light" w:eastAsia="Times New Roman" w:hAnsi="Calibri Light" w:cs="Times New Roman"/>
      <w:b w:val="0"/>
      <w:bCs w:val="0"/>
      <w:color w:val="2E74B5"/>
      <w:sz w:val="32"/>
      <w:szCs w:val="32"/>
    </w:rPr>
  </w:style>
  <w:style w:type="paragraph" w:styleId="TOC1">
    <w:name w:val="toc 1"/>
    <w:basedOn w:val="Normal"/>
    <w:next w:val="Normal"/>
    <w:autoRedefine/>
    <w:uiPriority w:val="39"/>
    <w:unhideWhenUsed/>
    <w:rsid w:val="007625A6"/>
    <w:pPr>
      <w:spacing w:after="100" w:line="360" w:lineRule="auto"/>
    </w:pPr>
    <w:rPr>
      <w:rFonts w:eastAsia="Calibri"/>
    </w:rPr>
  </w:style>
  <w:style w:type="numbering" w:customStyle="1" w:styleId="NoList2">
    <w:name w:val="No List2"/>
    <w:next w:val="NoList"/>
    <w:uiPriority w:val="99"/>
    <w:semiHidden/>
    <w:unhideWhenUsed/>
    <w:rsid w:val="007625A6"/>
  </w:style>
  <w:style w:type="table" w:customStyle="1" w:styleId="TableGrid31">
    <w:name w:val="Table Grid31"/>
    <w:basedOn w:val="TableNormal"/>
    <w:next w:val="TableGrid"/>
    <w:uiPriority w:val="59"/>
    <w:rsid w:val="007625A6"/>
    <w:pPr>
      <w:jc w:val="left"/>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7625A6"/>
  </w:style>
  <w:style w:type="table" w:customStyle="1" w:styleId="TableGrid4">
    <w:name w:val="Table Grid4"/>
    <w:basedOn w:val="TableNormal"/>
    <w:next w:val="TableGrid"/>
    <w:uiPriority w:val="59"/>
    <w:rsid w:val="007625A6"/>
    <w:pPr>
      <w:jc w:val="left"/>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7625A6"/>
  </w:style>
  <w:style w:type="table" w:customStyle="1" w:styleId="TableGrid5">
    <w:name w:val="Table Grid5"/>
    <w:basedOn w:val="TableNormal"/>
    <w:next w:val="TableGrid"/>
    <w:uiPriority w:val="59"/>
    <w:rsid w:val="007625A6"/>
    <w:pPr>
      <w:jc w:val="left"/>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
    <w:name w:val="Table Grid6"/>
    <w:basedOn w:val="TableNormal"/>
    <w:next w:val="TableGrid"/>
    <w:uiPriority w:val="59"/>
    <w:rsid w:val="007625A6"/>
    <w:pPr>
      <w:jc w:val="left"/>
    </w:pPr>
    <w:rPr>
      <w:rFonts w:eastAsia="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F9E977197262459AB16AE09F8A4F0155">
    <w:name w:val="F9E977197262459AB16AE09F8A4F0155"/>
    <w:rsid w:val="007625A6"/>
    <w:pPr>
      <w:spacing w:after="200" w:line="276" w:lineRule="auto"/>
      <w:jc w:val="left"/>
    </w:pPr>
    <w:rPr>
      <w:rFonts w:ascii="Calibri" w:eastAsia="MS Mincho" w:hAnsi="Calibri" w:cs="Arial"/>
      <w:lang w:eastAsia="ja-JP"/>
    </w:rPr>
  </w:style>
  <w:style w:type="table" w:customStyle="1" w:styleId="TableGrid7">
    <w:name w:val="Table Grid7"/>
    <w:basedOn w:val="TableNormal"/>
    <w:next w:val="TableGrid"/>
    <w:uiPriority w:val="59"/>
    <w:rsid w:val="007625A6"/>
    <w:pPr>
      <w:jc w:val="left"/>
    </w:pPr>
    <w:rPr>
      <w:rFonts w:eastAsia="Calibri"/>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7625A6"/>
  </w:style>
  <w:style w:type="table" w:customStyle="1" w:styleId="TableGrid8">
    <w:name w:val="Table Grid8"/>
    <w:basedOn w:val="TableNormal"/>
    <w:next w:val="TableGrid"/>
    <w:rsid w:val="007625A6"/>
    <w:pPr>
      <w:jc w:val="left"/>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7625A6"/>
  </w:style>
  <w:style w:type="table" w:customStyle="1" w:styleId="TableGrid111">
    <w:name w:val="Table Grid111"/>
    <w:basedOn w:val="TableNormal"/>
    <w:next w:val="TableGrid"/>
    <w:uiPriority w:val="59"/>
    <w:rsid w:val="007625A6"/>
    <w:pPr>
      <w:jc w:val="left"/>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11">
    <w:name w:val="Table Grid211"/>
    <w:basedOn w:val="TableNormal"/>
    <w:next w:val="TableGrid"/>
    <w:uiPriority w:val="59"/>
    <w:rsid w:val="007625A6"/>
    <w:pPr>
      <w:jc w:val="left"/>
    </w:pPr>
    <w:rPr>
      <w:rFonts w:eastAsia="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1">
    <w:name w:val="No List21"/>
    <w:next w:val="NoList"/>
    <w:uiPriority w:val="99"/>
    <w:semiHidden/>
    <w:unhideWhenUsed/>
    <w:rsid w:val="007625A6"/>
  </w:style>
  <w:style w:type="numbering" w:customStyle="1" w:styleId="NoList31">
    <w:name w:val="No List31"/>
    <w:next w:val="NoList"/>
    <w:uiPriority w:val="99"/>
    <w:semiHidden/>
    <w:unhideWhenUsed/>
    <w:rsid w:val="007625A6"/>
  </w:style>
  <w:style w:type="table" w:customStyle="1" w:styleId="TableGrid41">
    <w:name w:val="Table Grid41"/>
    <w:basedOn w:val="TableNormal"/>
    <w:next w:val="TableGrid"/>
    <w:uiPriority w:val="59"/>
    <w:rsid w:val="007625A6"/>
    <w:pPr>
      <w:jc w:val="left"/>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41">
    <w:name w:val="No List41"/>
    <w:next w:val="NoList"/>
    <w:uiPriority w:val="99"/>
    <w:semiHidden/>
    <w:unhideWhenUsed/>
    <w:rsid w:val="007625A6"/>
  </w:style>
  <w:style w:type="table" w:customStyle="1" w:styleId="TableGrid51">
    <w:name w:val="Table Grid51"/>
    <w:basedOn w:val="TableNormal"/>
    <w:next w:val="TableGrid"/>
    <w:uiPriority w:val="59"/>
    <w:rsid w:val="007625A6"/>
    <w:pPr>
      <w:jc w:val="left"/>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1">
    <w:name w:val="Table Grid61"/>
    <w:basedOn w:val="TableNormal"/>
    <w:next w:val="TableGrid"/>
    <w:uiPriority w:val="59"/>
    <w:rsid w:val="007625A6"/>
    <w:pPr>
      <w:jc w:val="left"/>
    </w:pPr>
    <w:rPr>
      <w:rFonts w:eastAsia="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1">
    <w:name w:val="Table Grid71"/>
    <w:basedOn w:val="TableNormal"/>
    <w:next w:val="TableGrid"/>
    <w:uiPriority w:val="59"/>
    <w:rsid w:val="007625A6"/>
    <w:pPr>
      <w:jc w:val="left"/>
    </w:pPr>
    <w:rPr>
      <w:rFonts w:eastAsia="Calibri"/>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7625A6"/>
    <w:pPr>
      <w:jc w:val="left"/>
    </w:pPr>
  </w:style>
  <w:style w:type="character" w:customStyle="1" w:styleId="UnresolvedMention1">
    <w:name w:val="Unresolved Mention1"/>
    <w:basedOn w:val="DefaultParagraphFont"/>
    <w:uiPriority w:val="99"/>
    <w:semiHidden/>
    <w:unhideWhenUsed/>
    <w:rsid w:val="00531A65"/>
    <w:rPr>
      <w:color w:val="605E5C"/>
      <w:shd w:val="clear" w:color="auto" w:fill="E1DFDD"/>
    </w:rPr>
  </w:style>
  <w:style w:type="paragraph" w:customStyle="1" w:styleId="1">
    <w:name w:val="1"/>
    <w:basedOn w:val="Normal"/>
    <w:autoRedefine/>
    <w:rsid w:val="000F0E95"/>
    <w:pPr>
      <w:spacing w:after="160" w:line="240" w:lineRule="exact"/>
      <w:ind w:firstLine="567"/>
      <w:jc w:val="left"/>
    </w:pPr>
    <w:rPr>
      <w:rFonts w:ascii="Verdana" w:eastAsia="Times New Roman" w:hAnsi="Verdana" w:cs="Verdana"/>
      <w:sz w:val="20"/>
      <w:szCs w:val="20"/>
    </w:rPr>
  </w:style>
  <w:style w:type="paragraph" w:customStyle="1" w:styleId="thut">
    <w:name w:val="thut"/>
    <w:basedOn w:val="Normal"/>
    <w:rsid w:val="000F0E95"/>
    <w:pPr>
      <w:tabs>
        <w:tab w:val="left" w:pos="2127"/>
        <w:tab w:val="left" w:pos="3969"/>
        <w:tab w:val="left" w:pos="5670"/>
      </w:tabs>
      <w:spacing w:after="60" w:line="320" w:lineRule="atLeast"/>
      <w:ind w:left="868" w:hanging="301"/>
    </w:pPr>
    <w:rPr>
      <w:rFonts w:eastAsia="Calibri"/>
      <w:szCs w:val="24"/>
      <w:lang w:val="nl-NL"/>
    </w:rPr>
  </w:style>
  <w:style w:type="character" w:styleId="LineNumber">
    <w:name w:val="line number"/>
    <w:basedOn w:val="DefaultParagraphFont"/>
    <w:rsid w:val="000F0E95"/>
  </w:style>
  <w:style w:type="paragraph" w:customStyle="1" w:styleId="Style2">
    <w:name w:val="Style2"/>
    <w:basedOn w:val="Normal"/>
    <w:rsid w:val="000F0E95"/>
    <w:pPr>
      <w:tabs>
        <w:tab w:val="left" w:pos="2552"/>
        <w:tab w:val="left" w:pos="4253"/>
        <w:tab w:val="left" w:pos="5954"/>
      </w:tabs>
      <w:spacing w:after="60" w:line="320" w:lineRule="atLeast"/>
      <w:ind w:left="567" w:hanging="567"/>
    </w:pPr>
    <w:rPr>
      <w:rFonts w:eastAsia="Calibri"/>
      <w:szCs w:val="24"/>
      <w:lang w:val="nl-NL"/>
    </w:rPr>
  </w:style>
  <w:style w:type="paragraph" w:customStyle="1" w:styleId="Vande">
    <w:name w:val="Vande"/>
    <w:basedOn w:val="Normal"/>
    <w:next w:val="Normal"/>
    <w:rsid w:val="000F0E95"/>
    <w:pPr>
      <w:ind w:left="397" w:hanging="397"/>
      <w:outlineLvl w:val="3"/>
    </w:pPr>
    <w:rPr>
      <w:rFonts w:ascii="VNI-Times" w:eastAsia="Calibri" w:hAnsi="VNI-Times"/>
      <w:b/>
      <w:i/>
      <w:sz w:val="20"/>
      <w:szCs w:val="20"/>
    </w:rPr>
  </w:style>
  <w:style w:type="paragraph" w:styleId="BlockText">
    <w:name w:val="Block Text"/>
    <w:basedOn w:val="Normal"/>
    <w:rsid w:val="000F0E95"/>
    <w:pPr>
      <w:ind w:left="-672" w:right="-1009"/>
      <w:jc w:val="left"/>
    </w:pPr>
    <w:rPr>
      <w:rFonts w:ascii=".VnTime" w:eastAsia="Batang" w:hAnsi=".VnTime" w:cs="Arial"/>
      <w:b/>
      <w:bCs/>
      <w:kern w:val="32"/>
      <w:szCs w:val="32"/>
    </w:rPr>
  </w:style>
  <w:style w:type="paragraph" w:customStyle="1" w:styleId="usertext">
    <w:name w:val="usertext"/>
    <w:basedOn w:val="Normal"/>
    <w:rsid w:val="000F0E95"/>
    <w:pPr>
      <w:spacing w:before="100" w:beforeAutospacing="1" w:after="100" w:afterAutospacing="1"/>
      <w:jc w:val="left"/>
    </w:pPr>
    <w:rPr>
      <w:rFonts w:eastAsia="Times New Roman"/>
      <w:szCs w:val="24"/>
    </w:rPr>
  </w:style>
  <w:style w:type="paragraph" w:customStyle="1" w:styleId="Normal10pt">
    <w:name w:val="Normal+10 pt"/>
    <w:basedOn w:val="Normal"/>
    <w:rsid w:val="000F0E95"/>
    <w:pPr>
      <w:jc w:val="left"/>
    </w:pPr>
    <w:rPr>
      <w:rFonts w:ascii=".VnTime" w:eastAsia="Calibri" w:hAnsi=".VnTime"/>
      <w:szCs w:val="24"/>
    </w:rPr>
  </w:style>
  <w:style w:type="character" w:customStyle="1" w:styleId="Normal-12ptChar">
    <w:name w:val="Normal - 12pt Char"/>
    <w:basedOn w:val="DefaultParagraphFont"/>
    <w:link w:val="Normal-12pt"/>
    <w:locked/>
    <w:rsid w:val="000F0E95"/>
    <w:rPr>
      <w:sz w:val="28"/>
      <w:szCs w:val="28"/>
    </w:rPr>
  </w:style>
  <w:style w:type="paragraph" w:customStyle="1" w:styleId="Normal-12pt">
    <w:name w:val="Normal - 12pt"/>
    <w:basedOn w:val="Normal"/>
    <w:link w:val="Normal-12ptChar"/>
    <w:rsid w:val="000F0E95"/>
    <w:pPr>
      <w:tabs>
        <w:tab w:val="left" w:pos="140"/>
      </w:tabs>
      <w:jc w:val="left"/>
    </w:pPr>
    <w:rPr>
      <w:sz w:val="28"/>
      <w:szCs w:val="28"/>
    </w:rPr>
  </w:style>
  <w:style w:type="paragraph" w:customStyle="1" w:styleId="abcd">
    <w:name w:val="abcd"/>
    <w:basedOn w:val="Normal"/>
    <w:rsid w:val="000F0E95"/>
    <w:pPr>
      <w:tabs>
        <w:tab w:val="left" w:pos="4820"/>
      </w:tabs>
      <w:ind w:left="681" w:hanging="284"/>
      <w:outlineLvl w:val="4"/>
    </w:pPr>
    <w:rPr>
      <w:rFonts w:ascii="VNI-Times" w:eastAsia="Times New Roman" w:hAnsi="VNI-Times"/>
      <w:sz w:val="20"/>
      <w:szCs w:val="20"/>
    </w:rPr>
  </w:style>
  <w:style w:type="paragraph" w:customStyle="1" w:styleId="da">
    <w:name w:val="da"/>
    <w:basedOn w:val="Normal"/>
    <w:link w:val="daChar"/>
    <w:rsid w:val="000F0E95"/>
    <w:pPr>
      <w:tabs>
        <w:tab w:val="left" w:pos="374"/>
        <w:tab w:val="left" w:pos="2606"/>
        <w:tab w:val="left" w:pos="4939"/>
        <w:tab w:val="left" w:pos="7272"/>
      </w:tabs>
      <w:jc w:val="left"/>
    </w:pPr>
    <w:rPr>
      <w:rFonts w:eastAsia="Times New Roman"/>
      <w:szCs w:val="24"/>
    </w:rPr>
  </w:style>
  <w:style w:type="character" w:customStyle="1" w:styleId="daChar">
    <w:name w:val="da Char"/>
    <w:basedOn w:val="DefaultParagraphFont"/>
    <w:link w:val="da"/>
    <w:rsid w:val="000F0E95"/>
    <w:rPr>
      <w:rFonts w:ascii="Times New Roman" w:eastAsia="Times New Roman" w:hAnsi="Times New Roman" w:cs="Times New Roman"/>
      <w:sz w:val="24"/>
      <w:szCs w:val="24"/>
    </w:rPr>
  </w:style>
  <w:style w:type="character" w:customStyle="1" w:styleId="usercontent">
    <w:name w:val="usercontent"/>
    <w:basedOn w:val="DefaultParagraphFont"/>
    <w:rsid w:val="000F0E95"/>
  </w:style>
  <w:style w:type="character" w:customStyle="1" w:styleId="usercontenttranslationeligibleusermessage">
    <w:name w:val="usercontent translationeligibleusermessage"/>
    <w:basedOn w:val="DefaultParagraphFont"/>
    <w:rsid w:val="000F0E95"/>
  </w:style>
  <w:style w:type="character" w:customStyle="1" w:styleId="textexposedshow">
    <w:name w:val="text_exposed_show"/>
    <w:basedOn w:val="DefaultParagraphFont"/>
    <w:rsid w:val="000F0E95"/>
  </w:style>
  <w:style w:type="character" w:customStyle="1" w:styleId="ListParagraphChar">
    <w:name w:val="List Paragraph Char"/>
    <w:basedOn w:val="DefaultParagraphFont"/>
    <w:link w:val="ListParagraph"/>
    <w:uiPriority w:val="34"/>
    <w:qFormat/>
    <w:rsid w:val="000F0E95"/>
    <w:rPr>
      <w:rFonts w:ascii="Times New Roman" w:hAnsi="Times New Roman"/>
      <w:sz w:val="24"/>
    </w:rPr>
  </w:style>
  <w:style w:type="paragraph" w:customStyle="1" w:styleId="Char4">
    <w:name w:val="Char4"/>
    <w:basedOn w:val="Normal"/>
    <w:rsid w:val="000F0E95"/>
    <w:pPr>
      <w:spacing w:after="160" w:line="240" w:lineRule="exact"/>
    </w:pPr>
    <w:rPr>
      <w:rFonts w:ascii="Arial" w:eastAsia="Calibri" w:hAnsi="Arial" w:cs="Arial"/>
    </w:rPr>
  </w:style>
  <w:style w:type="paragraph" w:customStyle="1" w:styleId="Body">
    <w:name w:val="Body"/>
    <w:basedOn w:val="Normal"/>
    <w:uiPriority w:val="1"/>
    <w:qFormat/>
    <w:rsid w:val="000F0E95"/>
    <w:pPr>
      <w:widowControl w:val="0"/>
      <w:jc w:val="left"/>
    </w:pPr>
    <w:rPr>
      <w:rFonts w:ascii="Cambria" w:eastAsia="Calibri" w:hAnsi="Cambria"/>
    </w:rPr>
  </w:style>
  <w:style w:type="paragraph" w:customStyle="1" w:styleId="cauhoiphu">
    <w:name w:val="cauhoiphu"/>
    <w:basedOn w:val="Normal"/>
    <w:rsid w:val="000F0E95"/>
    <w:pPr>
      <w:spacing w:before="60" w:after="60"/>
      <w:ind w:left="907"/>
    </w:pPr>
    <w:rPr>
      <w:rFonts w:ascii="Cambria" w:eastAsia="Calibri" w:hAnsi="Cambria"/>
    </w:rPr>
  </w:style>
  <w:style w:type="paragraph" w:customStyle="1" w:styleId="msonormalcxspmiddle">
    <w:name w:val="msonormalcxspmiddle"/>
    <w:basedOn w:val="Normal"/>
    <w:rsid w:val="000F0E95"/>
    <w:pPr>
      <w:spacing w:before="100" w:beforeAutospacing="1" w:after="100" w:afterAutospacing="1"/>
      <w:jc w:val="left"/>
    </w:pPr>
    <w:rPr>
      <w:rFonts w:ascii="Cambria" w:eastAsia="Calibri" w:hAnsi="Cambria"/>
    </w:rPr>
  </w:style>
  <w:style w:type="character" w:customStyle="1" w:styleId="Normaltext">
    <w:name w:val="Normal text"/>
    <w:rsid w:val="000F0E95"/>
    <w:rPr>
      <w:rFonts w:cs="Tahoma"/>
      <w:sz w:val="22"/>
      <w:szCs w:val="22"/>
    </w:rPr>
  </w:style>
  <w:style w:type="character" w:customStyle="1" w:styleId="CharChar12">
    <w:name w:val="Char Char12"/>
    <w:rsid w:val="000F0E95"/>
    <w:rPr>
      <w:rFonts w:ascii="Arial" w:hAnsi="Arial" w:cs="Arial"/>
      <w:b/>
      <w:bCs/>
      <w:kern w:val="32"/>
      <w:sz w:val="32"/>
      <w:szCs w:val="32"/>
      <w:lang w:val="en-US" w:eastAsia="en-US" w:bidi="ar-SA"/>
    </w:rPr>
  </w:style>
  <w:style w:type="character" w:customStyle="1" w:styleId="Heading3Char1">
    <w:name w:val="Heading 3 Char1"/>
    <w:rsid w:val="000F0E95"/>
    <w:rPr>
      <w:b/>
      <w:bCs/>
      <w:sz w:val="27"/>
      <w:szCs w:val="27"/>
      <w:lang w:val="en-US" w:eastAsia="en-US" w:bidi="ar-SA"/>
    </w:rPr>
  </w:style>
  <w:style w:type="paragraph" w:styleId="z-TopofForm">
    <w:name w:val="HTML Top of Form"/>
    <w:basedOn w:val="Normal"/>
    <w:next w:val="Normal"/>
    <w:link w:val="z-TopofFormChar"/>
    <w:hidden/>
    <w:uiPriority w:val="99"/>
    <w:rsid w:val="000F0E95"/>
    <w:pPr>
      <w:pBdr>
        <w:bottom w:val="single" w:sz="6" w:space="1" w:color="auto"/>
      </w:pBdr>
      <w:jc w:val="center"/>
    </w:pPr>
    <w:rPr>
      <w:rFonts w:ascii="Arial" w:eastAsia="Calibri" w:hAnsi="Arial"/>
      <w:vanish/>
      <w:sz w:val="16"/>
      <w:szCs w:val="16"/>
      <w:lang w:val="x-none" w:eastAsia="x-none"/>
    </w:rPr>
  </w:style>
  <w:style w:type="character" w:customStyle="1" w:styleId="z-TopofFormChar">
    <w:name w:val="z-Top of Form Char"/>
    <w:basedOn w:val="DefaultParagraphFont"/>
    <w:link w:val="z-TopofForm"/>
    <w:uiPriority w:val="99"/>
    <w:rsid w:val="000F0E95"/>
    <w:rPr>
      <w:rFonts w:ascii="Arial" w:eastAsia="Calibri" w:hAnsi="Arial" w:cs="Times New Roman"/>
      <w:vanish/>
      <w:sz w:val="16"/>
      <w:szCs w:val="16"/>
      <w:lang w:val="x-none" w:eastAsia="x-none"/>
    </w:rPr>
  </w:style>
  <w:style w:type="paragraph" w:styleId="z-BottomofForm">
    <w:name w:val="HTML Bottom of Form"/>
    <w:basedOn w:val="Normal"/>
    <w:next w:val="Normal"/>
    <w:link w:val="z-BottomofFormChar"/>
    <w:hidden/>
    <w:uiPriority w:val="99"/>
    <w:rsid w:val="000F0E95"/>
    <w:pPr>
      <w:pBdr>
        <w:top w:val="single" w:sz="6" w:space="1" w:color="auto"/>
      </w:pBdr>
      <w:jc w:val="center"/>
    </w:pPr>
    <w:rPr>
      <w:rFonts w:ascii="Arial" w:eastAsia="Calibri" w:hAnsi="Arial"/>
      <w:vanish/>
      <w:sz w:val="16"/>
      <w:szCs w:val="16"/>
      <w:lang w:val="x-none" w:eastAsia="x-none"/>
    </w:rPr>
  </w:style>
  <w:style w:type="character" w:customStyle="1" w:styleId="z-BottomofFormChar">
    <w:name w:val="z-Bottom of Form Char"/>
    <w:basedOn w:val="DefaultParagraphFont"/>
    <w:link w:val="z-BottomofForm"/>
    <w:uiPriority w:val="99"/>
    <w:rsid w:val="000F0E95"/>
    <w:rPr>
      <w:rFonts w:ascii="Arial" w:eastAsia="Calibri" w:hAnsi="Arial" w:cs="Times New Roman"/>
      <w:vanish/>
      <w:sz w:val="16"/>
      <w:szCs w:val="16"/>
      <w:lang w:val="x-none" w:eastAsia="x-none"/>
    </w:rPr>
  </w:style>
  <w:style w:type="character" w:customStyle="1" w:styleId="postbody1">
    <w:name w:val="postbody1"/>
    <w:rsid w:val="000F0E95"/>
    <w:rPr>
      <w:sz w:val="18"/>
      <w:szCs w:val="18"/>
    </w:rPr>
  </w:style>
  <w:style w:type="character" w:customStyle="1" w:styleId="pagingselected">
    <w:name w:val="paging_selected"/>
    <w:rsid w:val="000F0E95"/>
  </w:style>
  <w:style w:type="paragraph" w:customStyle="1" w:styleId="VTD11">
    <w:name w:val="VTD1.1"/>
    <w:basedOn w:val="Normal"/>
    <w:autoRedefine/>
    <w:rsid w:val="000F0E95"/>
    <w:pPr>
      <w:tabs>
        <w:tab w:val="left" w:pos="480"/>
        <w:tab w:val="left" w:pos="720"/>
        <w:tab w:val="left" w:pos="840"/>
        <w:tab w:val="left" w:pos="960"/>
        <w:tab w:val="left" w:pos="1200"/>
      </w:tabs>
    </w:pPr>
    <w:rPr>
      <w:rFonts w:ascii="Cambria" w:eastAsia="Calibri" w:hAnsi="Cambria"/>
      <w:lang w:val="nl-NL" w:eastAsia="vi-VN"/>
    </w:rPr>
  </w:style>
  <w:style w:type="paragraph" w:styleId="DocumentMap">
    <w:name w:val="Document Map"/>
    <w:basedOn w:val="Normal"/>
    <w:link w:val="DocumentMapChar"/>
    <w:semiHidden/>
    <w:rsid w:val="000F0E95"/>
    <w:pPr>
      <w:shd w:val="clear" w:color="auto" w:fill="000080"/>
      <w:jc w:val="left"/>
    </w:pPr>
    <w:rPr>
      <w:rFonts w:ascii="Tahoma" w:eastAsia="Calibri" w:hAnsi="Tahoma"/>
      <w:sz w:val="20"/>
      <w:szCs w:val="20"/>
      <w:lang w:val="x-none" w:eastAsia="x-none"/>
    </w:rPr>
  </w:style>
  <w:style w:type="character" w:customStyle="1" w:styleId="DocumentMapChar">
    <w:name w:val="Document Map Char"/>
    <w:basedOn w:val="DefaultParagraphFont"/>
    <w:link w:val="DocumentMap"/>
    <w:semiHidden/>
    <w:rsid w:val="000F0E95"/>
    <w:rPr>
      <w:rFonts w:ascii="Tahoma" w:eastAsia="Calibri" w:hAnsi="Tahoma" w:cs="Times New Roman"/>
      <w:sz w:val="20"/>
      <w:szCs w:val="20"/>
      <w:shd w:val="clear" w:color="auto" w:fill="000080"/>
      <w:lang w:val="x-none" w:eastAsia="x-none"/>
    </w:rPr>
  </w:style>
  <w:style w:type="numbering" w:customStyle="1" w:styleId="NoList1111">
    <w:name w:val="No List1111"/>
    <w:next w:val="NoList"/>
    <w:uiPriority w:val="99"/>
    <w:semiHidden/>
    <w:unhideWhenUsed/>
    <w:rsid w:val="000F0E95"/>
  </w:style>
  <w:style w:type="paragraph" w:styleId="Quote">
    <w:name w:val="Quote"/>
    <w:basedOn w:val="Normal"/>
    <w:next w:val="Normal"/>
    <w:link w:val="QuoteChar"/>
    <w:uiPriority w:val="29"/>
    <w:qFormat/>
    <w:rsid w:val="000F0E95"/>
    <w:pPr>
      <w:spacing w:before="200" w:line="276" w:lineRule="auto"/>
      <w:ind w:left="360" w:right="360"/>
      <w:jc w:val="left"/>
    </w:pPr>
    <w:rPr>
      <w:rFonts w:ascii="Cambria" w:eastAsia="Calibri" w:hAnsi="Cambria"/>
      <w:i/>
      <w:iCs/>
      <w:lang w:val="x-none" w:eastAsia="x-none" w:bidi="en-US"/>
    </w:rPr>
  </w:style>
  <w:style w:type="character" w:customStyle="1" w:styleId="QuoteChar">
    <w:name w:val="Quote Char"/>
    <w:basedOn w:val="DefaultParagraphFont"/>
    <w:link w:val="Quote"/>
    <w:uiPriority w:val="29"/>
    <w:rsid w:val="000F0E95"/>
    <w:rPr>
      <w:rFonts w:ascii="Cambria" w:eastAsia="Calibri" w:hAnsi="Cambria" w:cs="Times New Roman"/>
      <w:i/>
      <w:iCs/>
      <w:lang w:val="x-none" w:eastAsia="x-none" w:bidi="en-US"/>
    </w:rPr>
  </w:style>
  <w:style w:type="paragraph" w:styleId="IntenseQuote">
    <w:name w:val="Intense Quote"/>
    <w:basedOn w:val="Normal"/>
    <w:next w:val="Normal"/>
    <w:link w:val="IntenseQuoteChar"/>
    <w:uiPriority w:val="30"/>
    <w:qFormat/>
    <w:rsid w:val="000F0E95"/>
    <w:pPr>
      <w:pBdr>
        <w:bottom w:val="single" w:sz="4" w:space="1" w:color="auto"/>
      </w:pBdr>
      <w:spacing w:before="200" w:after="280" w:line="276" w:lineRule="auto"/>
      <w:ind w:left="1008" w:right="1152"/>
    </w:pPr>
    <w:rPr>
      <w:rFonts w:ascii="Cambria" w:eastAsia="Calibri" w:hAnsi="Cambria"/>
      <w:b/>
      <w:bCs/>
      <w:i/>
      <w:iCs/>
      <w:lang w:val="x-none" w:eastAsia="x-none" w:bidi="en-US"/>
    </w:rPr>
  </w:style>
  <w:style w:type="character" w:customStyle="1" w:styleId="IntenseQuoteChar">
    <w:name w:val="Intense Quote Char"/>
    <w:basedOn w:val="DefaultParagraphFont"/>
    <w:link w:val="IntenseQuote"/>
    <w:uiPriority w:val="30"/>
    <w:rsid w:val="000F0E95"/>
    <w:rPr>
      <w:rFonts w:ascii="Cambria" w:eastAsia="Calibri" w:hAnsi="Cambria" w:cs="Times New Roman"/>
      <w:b/>
      <w:bCs/>
      <w:i/>
      <w:iCs/>
      <w:lang w:val="x-none" w:eastAsia="x-none" w:bidi="en-US"/>
    </w:rPr>
  </w:style>
  <w:style w:type="character" w:styleId="SubtleEmphasis">
    <w:name w:val="Subtle Emphasis"/>
    <w:uiPriority w:val="19"/>
    <w:qFormat/>
    <w:rsid w:val="000F0E95"/>
    <w:rPr>
      <w:i/>
      <w:iCs/>
    </w:rPr>
  </w:style>
  <w:style w:type="character" w:styleId="IntenseEmphasis">
    <w:name w:val="Intense Emphasis"/>
    <w:uiPriority w:val="21"/>
    <w:qFormat/>
    <w:rsid w:val="000F0E95"/>
    <w:rPr>
      <w:b/>
      <w:bCs/>
    </w:rPr>
  </w:style>
  <w:style w:type="character" w:styleId="SubtleReference">
    <w:name w:val="Subtle Reference"/>
    <w:uiPriority w:val="31"/>
    <w:qFormat/>
    <w:rsid w:val="000F0E95"/>
    <w:rPr>
      <w:smallCaps/>
    </w:rPr>
  </w:style>
  <w:style w:type="character" w:styleId="IntenseReference">
    <w:name w:val="Intense Reference"/>
    <w:uiPriority w:val="32"/>
    <w:qFormat/>
    <w:rsid w:val="000F0E95"/>
    <w:rPr>
      <w:smallCaps/>
      <w:spacing w:val="5"/>
      <w:u w:val="single"/>
    </w:rPr>
  </w:style>
  <w:style w:type="character" w:styleId="BookTitle">
    <w:name w:val="Book Title"/>
    <w:uiPriority w:val="33"/>
    <w:qFormat/>
    <w:rsid w:val="000F0E95"/>
    <w:rPr>
      <w:i/>
      <w:iCs/>
      <w:smallCaps/>
      <w:spacing w:val="5"/>
    </w:rPr>
  </w:style>
  <w:style w:type="numbering" w:customStyle="1" w:styleId="NoList12">
    <w:name w:val="No List12"/>
    <w:next w:val="NoList"/>
    <w:semiHidden/>
    <w:rsid w:val="000F0E95"/>
  </w:style>
  <w:style w:type="paragraph" w:customStyle="1" w:styleId="Char1">
    <w:name w:val="Char1"/>
    <w:basedOn w:val="Normal"/>
    <w:semiHidden/>
    <w:rsid w:val="000F0E95"/>
    <w:pPr>
      <w:spacing w:after="160" w:line="240" w:lineRule="exact"/>
      <w:jc w:val="left"/>
    </w:pPr>
    <w:rPr>
      <w:rFonts w:ascii="Arial" w:eastAsia="Calibri" w:hAnsi="Arial" w:cs="Arial"/>
    </w:rPr>
  </w:style>
  <w:style w:type="paragraph" w:customStyle="1" w:styleId="Char2">
    <w:name w:val="Char2"/>
    <w:basedOn w:val="Normal"/>
    <w:semiHidden/>
    <w:rsid w:val="000F0E95"/>
    <w:pPr>
      <w:spacing w:after="160" w:line="240" w:lineRule="exact"/>
      <w:jc w:val="left"/>
    </w:pPr>
    <w:rPr>
      <w:rFonts w:ascii="Arial" w:eastAsia="Calibri" w:hAnsi="Arial" w:cs="Arial"/>
    </w:rPr>
  </w:style>
  <w:style w:type="paragraph" w:customStyle="1" w:styleId="Char3">
    <w:name w:val="Char3"/>
    <w:basedOn w:val="Normal"/>
    <w:semiHidden/>
    <w:rsid w:val="000F0E95"/>
    <w:pPr>
      <w:spacing w:after="160" w:line="240" w:lineRule="exact"/>
      <w:jc w:val="left"/>
    </w:pPr>
    <w:rPr>
      <w:rFonts w:ascii="Arial" w:eastAsia="Calibri" w:hAnsi="Arial" w:cs="Arial"/>
    </w:rPr>
  </w:style>
  <w:style w:type="paragraph" w:styleId="Caption">
    <w:name w:val="caption"/>
    <w:basedOn w:val="Normal"/>
    <w:next w:val="Normal"/>
    <w:uiPriority w:val="35"/>
    <w:unhideWhenUsed/>
    <w:qFormat/>
    <w:rsid w:val="000F0E95"/>
    <w:pPr>
      <w:tabs>
        <w:tab w:val="left" w:pos="4862"/>
      </w:tabs>
      <w:jc w:val="center"/>
    </w:pPr>
    <w:rPr>
      <w:rFonts w:ascii="VNI-Times" w:eastAsia="Calibri" w:hAnsi="VNI-Times"/>
      <w:b/>
      <w:noProof/>
      <w:sz w:val="28"/>
      <w:szCs w:val="28"/>
    </w:rPr>
  </w:style>
  <w:style w:type="character" w:customStyle="1" w:styleId="CharChar121">
    <w:name w:val="Char Char121"/>
    <w:rsid w:val="000F0E95"/>
    <w:rPr>
      <w:rFonts w:ascii="Arial" w:hAnsi="Arial" w:cs="Arial" w:hint="default"/>
      <w:b/>
      <w:bCs/>
      <w:kern w:val="32"/>
      <w:sz w:val="32"/>
      <w:szCs w:val="32"/>
      <w:lang w:val="en-US" w:eastAsia="en-US" w:bidi="ar-SA"/>
    </w:rPr>
  </w:style>
  <w:style w:type="character" w:customStyle="1" w:styleId="mi">
    <w:name w:val="mi"/>
    <w:rsid w:val="000F0E95"/>
  </w:style>
  <w:style w:type="character" w:customStyle="1" w:styleId="mo">
    <w:name w:val="mo"/>
    <w:rsid w:val="000F0E95"/>
  </w:style>
  <w:style w:type="character" w:customStyle="1" w:styleId="msqrt">
    <w:name w:val="msqrt"/>
    <w:rsid w:val="000F0E95"/>
  </w:style>
  <w:style w:type="character" w:customStyle="1" w:styleId="mn">
    <w:name w:val="mn"/>
    <w:rsid w:val="000F0E95"/>
  </w:style>
  <w:style w:type="character" w:customStyle="1" w:styleId="mtext">
    <w:name w:val="mtext"/>
    <w:rsid w:val="000F0E95"/>
  </w:style>
  <w:style w:type="table" w:customStyle="1" w:styleId="TableStyle3">
    <w:name w:val="Table Style3"/>
    <w:basedOn w:val="TableNormal"/>
    <w:rsid w:val="000F0E95"/>
    <w:pPr>
      <w:jc w:val="left"/>
    </w:pPr>
    <w:rPr>
      <w:rFonts w:eastAsia="Times New Roman"/>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numbering" w:customStyle="1" w:styleId="Style4">
    <w:name w:val="Style4"/>
    <w:rsid w:val="000F0E95"/>
    <w:pPr>
      <w:numPr>
        <w:numId w:val="2"/>
      </w:numPr>
    </w:pPr>
  </w:style>
  <w:style w:type="numbering" w:customStyle="1" w:styleId="Style6">
    <w:name w:val="Style6"/>
    <w:rsid w:val="000F0E95"/>
    <w:pPr>
      <w:numPr>
        <w:numId w:val="3"/>
      </w:numPr>
    </w:pPr>
  </w:style>
  <w:style w:type="numbering" w:customStyle="1" w:styleId="Style5">
    <w:name w:val="Style5"/>
    <w:rsid w:val="000F0E95"/>
    <w:pPr>
      <w:numPr>
        <w:numId w:val="4"/>
      </w:numPr>
    </w:pPr>
  </w:style>
  <w:style w:type="numbering" w:styleId="1ai">
    <w:name w:val="Outline List 1"/>
    <w:basedOn w:val="NoList"/>
    <w:semiHidden/>
    <w:unhideWhenUsed/>
    <w:rsid w:val="000F0E95"/>
    <w:pPr>
      <w:numPr>
        <w:numId w:val="5"/>
      </w:numPr>
    </w:pPr>
  </w:style>
  <w:style w:type="numbering" w:customStyle="1" w:styleId="Style3">
    <w:name w:val="Style3"/>
    <w:rsid w:val="000F0E95"/>
    <w:pPr>
      <w:numPr>
        <w:numId w:val="6"/>
      </w:numPr>
    </w:pPr>
  </w:style>
  <w:style w:type="paragraph" w:customStyle="1" w:styleId="2">
    <w:name w:val="2"/>
    <w:basedOn w:val="Normal"/>
    <w:link w:val="2Char"/>
    <w:rsid w:val="000F0E95"/>
    <w:pPr>
      <w:spacing w:line="360" w:lineRule="auto"/>
      <w:ind w:firstLine="720"/>
    </w:pPr>
    <w:rPr>
      <w:rFonts w:ascii="Cambria" w:eastAsia="Calibri" w:hAnsi="Cambria"/>
      <w:b/>
      <w:i/>
      <w:spacing w:val="8"/>
      <w:sz w:val="28"/>
      <w:szCs w:val="28"/>
    </w:rPr>
  </w:style>
  <w:style w:type="character" w:customStyle="1" w:styleId="2Char">
    <w:name w:val="2 Char"/>
    <w:link w:val="2"/>
    <w:rsid w:val="000F0E95"/>
    <w:rPr>
      <w:rFonts w:ascii="Cambria" w:eastAsia="Calibri" w:hAnsi="Cambria" w:cs="Times New Roman"/>
      <w:b/>
      <w:i/>
      <w:spacing w:val="8"/>
      <w:sz w:val="28"/>
      <w:szCs w:val="28"/>
    </w:rPr>
  </w:style>
  <w:style w:type="character" w:customStyle="1" w:styleId="MTDisplayEquationChar">
    <w:name w:val="MTDisplayEquation Char"/>
    <w:link w:val="MTDisplayEquation"/>
    <w:rsid w:val="000F0E95"/>
    <w:rPr>
      <w:rFonts w:ascii="Times New Roman" w:eastAsia="Times New Roman" w:hAnsi="Times New Roman" w:cs="Times New Roman"/>
      <w:color w:val="000000"/>
      <w:spacing w:val="-20"/>
      <w:sz w:val="28"/>
    </w:rPr>
  </w:style>
  <w:style w:type="table" w:customStyle="1" w:styleId="TableGrid0">
    <w:name w:val="TableGrid"/>
    <w:rsid w:val="000F0E95"/>
    <w:pPr>
      <w:jc w:val="left"/>
    </w:pPr>
    <w:rPr>
      <w:rFonts w:eastAsia="Times New Roman"/>
      <w:lang w:val="vi-VN" w:eastAsia="vi-VN"/>
    </w:rPr>
    <w:tblPr>
      <w:tblCellMar>
        <w:top w:w="0" w:type="dxa"/>
        <w:left w:w="0" w:type="dxa"/>
        <w:bottom w:w="0" w:type="dxa"/>
        <w:right w:w="0" w:type="dxa"/>
      </w:tblCellMar>
    </w:tblPr>
  </w:style>
  <w:style w:type="character" w:customStyle="1" w:styleId="StyleTAB412pt1Char">
    <w:name w:val="Style TAB4 + 12 pt1 Char"/>
    <w:basedOn w:val="DefaultParagraphFont"/>
    <w:link w:val="StyleTAB412pt1"/>
    <w:locked/>
    <w:rsid w:val="000F0E95"/>
    <w:rPr>
      <w:sz w:val="28"/>
    </w:rPr>
  </w:style>
  <w:style w:type="paragraph" w:customStyle="1" w:styleId="StyleTAB412pt1">
    <w:name w:val="Style TAB4 + 12 pt1"/>
    <w:basedOn w:val="Normal"/>
    <w:link w:val="StyleTAB412pt1Char"/>
    <w:rsid w:val="000F0E95"/>
    <w:pPr>
      <w:tabs>
        <w:tab w:val="left" w:pos="1508"/>
        <w:tab w:val="left" w:pos="2926"/>
        <w:tab w:val="left" w:pos="4343"/>
      </w:tabs>
      <w:spacing w:line="240" w:lineRule="atLeast"/>
      <w:ind w:firstLine="284"/>
    </w:pPr>
    <w:rPr>
      <w:sz w:val="28"/>
    </w:rPr>
  </w:style>
  <w:style w:type="character" w:customStyle="1" w:styleId="Vnbnnidung2">
    <w:name w:val="Văn bản nội dung (2)_"/>
    <w:basedOn w:val="DefaultParagraphFont"/>
    <w:link w:val="Vnbnnidung21"/>
    <w:locked/>
    <w:rsid w:val="000F0E95"/>
    <w:rPr>
      <w:rFonts w:ascii="Times New Roman" w:hAnsi="Times New Roman"/>
      <w:sz w:val="30"/>
      <w:szCs w:val="30"/>
      <w:shd w:val="clear" w:color="auto" w:fill="FFFFFF"/>
    </w:rPr>
  </w:style>
  <w:style w:type="paragraph" w:customStyle="1" w:styleId="Vnbnnidung21">
    <w:name w:val="Văn bản nội dung (2)1"/>
    <w:basedOn w:val="Normal"/>
    <w:link w:val="Vnbnnidung2"/>
    <w:rsid w:val="000F0E95"/>
    <w:pPr>
      <w:widowControl w:val="0"/>
      <w:shd w:val="clear" w:color="auto" w:fill="FFFFFF"/>
      <w:spacing w:line="365" w:lineRule="exact"/>
    </w:pPr>
    <w:rPr>
      <w:sz w:val="30"/>
      <w:szCs w:val="30"/>
    </w:rPr>
  </w:style>
  <w:style w:type="character" w:customStyle="1" w:styleId="Vnbnnidung2Inm">
    <w:name w:val="Văn bản nội dung (2) + In ðậm"/>
    <w:basedOn w:val="Vnbnnidung2"/>
    <w:uiPriority w:val="99"/>
    <w:rsid w:val="000F0E95"/>
    <w:rPr>
      <w:rFonts w:ascii="Times New Roman" w:hAnsi="Times New Roman"/>
      <w:b/>
      <w:bCs/>
      <w:sz w:val="30"/>
      <w:szCs w:val="30"/>
      <w:u w:val="single"/>
      <w:shd w:val="clear" w:color="auto" w:fill="FFFFFF"/>
    </w:rPr>
  </w:style>
  <w:style w:type="character" w:customStyle="1" w:styleId="Vnbnnidung20">
    <w:name w:val="Văn bản nội dung (2)"/>
    <w:basedOn w:val="Vnbnnidung2"/>
    <w:uiPriority w:val="99"/>
    <w:rsid w:val="000F0E95"/>
    <w:rPr>
      <w:rFonts w:ascii="Times New Roman" w:hAnsi="Times New Roman"/>
      <w:sz w:val="30"/>
      <w:szCs w:val="30"/>
      <w:u w:val="single"/>
      <w:shd w:val="clear" w:color="auto" w:fill="FFFFFF"/>
    </w:rPr>
  </w:style>
  <w:style w:type="character" w:customStyle="1" w:styleId="Vnbnnidung210pt">
    <w:name w:val="Văn bản nội dung (2) + 10 pt"/>
    <w:aliases w:val="In ðậm,Giãn cách 0 pt,Văn bản nội dung (2) + 12 pt,Không in đậm,In nghiêng,Giãn cách 1 pt,Văn bản nội dung (2) + Candara,10 pt,Văn bản nội dung (2) + 8 pt,Giãn cách -1 pt,Văn bản nội dung (2) + Trebuchet MS,13 pt,Tỉ lệ 75%,8"/>
    <w:basedOn w:val="Vnbnnidung2"/>
    <w:rsid w:val="000F0E95"/>
    <w:rPr>
      <w:rFonts w:ascii="Times New Roman" w:hAnsi="Times New Roman"/>
      <w:b/>
      <w:bCs/>
      <w:spacing w:val="-10"/>
      <w:sz w:val="20"/>
      <w:szCs w:val="20"/>
      <w:shd w:val="clear" w:color="auto" w:fill="FFFFFF"/>
    </w:rPr>
  </w:style>
  <w:style w:type="character" w:customStyle="1" w:styleId="Vnbnnidung2Inm1">
    <w:name w:val="Văn bản nội dung (2) + In ðậm1"/>
    <w:basedOn w:val="Vnbnnidung2"/>
    <w:uiPriority w:val="99"/>
    <w:rsid w:val="000F0E95"/>
    <w:rPr>
      <w:rFonts w:ascii="Times New Roman" w:hAnsi="Times New Roman"/>
      <w:b/>
      <w:bCs/>
      <w:sz w:val="30"/>
      <w:szCs w:val="30"/>
      <w:shd w:val="clear" w:color="auto" w:fill="FFFFFF"/>
    </w:rPr>
  </w:style>
  <w:style w:type="character" w:customStyle="1" w:styleId="Vnbnnidung23">
    <w:name w:val="Văn bản nội dung (2)3"/>
    <w:basedOn w:val="Vnbnnidung2"/>
    <w:uiPriority w:val="99"/>
    <w:rsid w:val="000F0E95"/>
    <w:rPr>
      <w:rFonts w:ascii="Times New Roman" w:hAnsi="Times New Roman"/>
      <w:sz w:val="30"/>
      <w:szCs w:val="30"/>
      <w:shd w:val="clear" w:color="auto" w:fill="FFFFFF"/>
    </w:rPr>
  </w:style>
  <w:style w:type="character" w:customStyle="1" w:styleId="Vnbnnidung7">
    <w:name w:val="Văn bản nội dung (7)_"/>
    <w:basedOn w:val="DefaultParagraphFont"/>
    <w:link w:val="Vnbnnidung71"/>
    <w:uiPriority w:val="99"/>
    <w:locked/>
    <w:rsid w:val="000F0E95"/>
    <w:rPr>
      <w:rFonts w:ascii="Times New Roman" w:hAnsi="Times New Roman"/>
      <w:sz w:val="30"/>
      <w:szCs w:val="30"/>
      <w:shd w:val="clear" w:color="auto" w:fill="FFFFFF"/>
      <w:lang w:val="fr-FR" w:eastAsia="fr-FR"/>
    </w:rPr>
  </w:style>
  <w:style w:type="paragraph" w:customStyle="1" w:styleId="Vnbnnidung71">
    <w:name w:val="Văn bản nội dung (7)1"/>
    <w:basedOn w:val="Normal"/>
    <w:link w:val="Vnbnnidung7"/>
    <w:uiPriority w:val="99"/>
    <w:rsid w:val="000F0E95"/>
    <w:pPr>
      <w:widowControl w:val="0"/>
      <w:shd w:val="clear" w:color="auto" w:fill="FFFFFF"/>
      <w:spacing w:line="365" w:lineRule="exact"/>
    </w:pPr>
    <w:rPr>
      <w:sz w:val="30"/>
      <w:szCs w:val="30"/>
      <w:lang w:val="fr-FR" w:eastAsia="fr-FR"/>
    </w:rPr>
  </w:style>
  <w:style w:type="character" w:customStyle="1" w:styleId="Vnbnnidung70">
    <w:name w:val="Văn bản nội dung (7)"/>
    <w:basedOn w:val="Vnbnnidung7"/>
    <w:uiPriority w:val="99"/>
    <w:rsid w:val="000F0E95"/>
    <w:rPr>
      <w:rFonts w:ascii="Times New Roman" w:hAnsi="Times New Roman"/>
      <w:sz w:val="30"/>
      <w:szCs w:val="30"/>
      <w:shd w:val="clear" w:color="auto" w:fill="FFFFFF"/>
      <w:lang w:val="fr-FR" w:eastAsia="fr-FR"/>
    </w:rPr>
  </w:style>
  <w:style w:type="character" w:customStyle="1" w:styleId="Vnbnnidung7Inm">
    <w:name w:val="Văn bản nội dung (7) + In ðậm"/>
    <w:basedOn w:val="Vnbnnidung7"/>
    <w:uiPriority w:val="99"/>
    <w:rsid w:val="000F0E95"/>
    <w:rPr>
      <w:rFonts w:ascii="Times New Roman" w:hAnsi="Times New Roman"/>
      <w:b/>
      <w:bCs/>
      <w:sz w:val="30"/>
      <w:szCs w:val="30"/>
      <w:shd w:val="clear" w:color="auto" w:fill="FFFFFF"/>
      <w:lang w:val="fr-FR" w:eastAsia="fr-FR"/>
    </w:rPr>
  </w:style>
  <w:style w:type="character" w:customStyle="1" w:styleId="Vnbnnidung24">
    <w:name w:val="Văn bản nội dung (2)4"/>
    <w:basedOn w:val="Vnbnnidung2"/>
    <w:uiPriority w:val="99"/>
    <w:rsid w:val="000F0E95"/>
    <w:rPr>
      <w:rFonts w:ascii="Times New Roman" w:hAnsi="Times New Roman"/>
      <w:sz w:val="30"/>
      <w:szCs w:val="30"/>
      <w:shd w:val="clear" w:color="auto" w:fill="FFFFFF"/>
    </w:rPr>
  </w:style>
  <w:style w:type="numbering" w:customStyle="1" w:styleId="NoList13">
    <w:name w:val="No List13"/>
    <w:next w:val="NoList"/>
    <w:uiPriority w:val="99"/>
    <w:semiHidden/>
    <w:unhideWhenUsed/>
    <w:rsid w:val="000F0E95"/>
  </w:style>
  <w:style w:type="table" w:customStyle="1" w:styleId="TableGrid12">
    <w:name w:val="Table Grid12"/>
    <w:basedOn w:val="TableNormal"/>
    <w:next w:val="TableGrid"/>
    <w:uiPriority w:val="59"/>
    <w:rsid w:val="000F0E95"/>
    <w:pPr>
      <w:ind w:left="357" w:right="-45" w:hanging="357"/>
    </w:pPr>
    <w:rPr>
      <w:rFonts w:ascii="Arial" w:eastAsia="Arial" w:hAnsi="Arial"/>
      <w:lang w:val="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2">
    <w:name w:val="No List22"/>
    <w:next w:val="NoList"/>
    <w:uiPriority w:val="99"/>
    <w:semiHidden/>
    <w:unhideWhenUsed/>
    <w:rsid w:val="000F0E95"/>
  </w:style>
  <w:style w:type="table" w:customStyle="1" w:styleId="TableGrid22">
    <w:name w:val="Table Grid22"/>
    <w:basedOn w:val="TableNormal"/>
    <w:next w:val="TableGrid"/>
    <w:uiPriority w:val="59"/>
    <w:rsid w:val="000F0E95"/>
    <w:pPr>
      <w:ind w:left="357" w:right="-45" w:hanging="357"/>
    </w:pPr>
    <w:rPr>
      <w:rFonts w:ascii="Arial" w:eastAsia="Arial" w:hAnsi="Arial"/>
      <w:lang w:val="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0F0E95"/>
  </w:style>
  <w:style w:type="numbering" w:customStyle="1" w:styleId="NoList14">
    <w:name w:val="No List14"/>
    <w:next w:val="NoList"/>
    <w:uiPriority w:val="99"/>
    <w:semiHidden/>
    <w:unhideWhenUsed/>
    <w:rsid w:val="000F0E95"/>
  </w:style>
  <w:style w:type="table" w:customStyle="1" w:styleId="TableGrid13">
    <w:name w:val="Table Grid13"/>
    <w:basedOn w:val="TableNormal"/>
    <w:next w:val="TableGrid"/>
    <w:uiPriority w:val="59"/>
    <w:rsid w:val="000F0E95"/>
    <w:pPr>
      <w:ind w:left="357" w:right="-45" w:hanging="357"/>
    </w:pPr>
    <w:rPr>
      <w:rFonts w:ascii="Arial" w:eastAsia="Arial" w:hAnsi="Arial"/>
      <w:lang w:val="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3">
    <w:name w:val="No List23"/>
    <w:next w:val="NoList"/>
    <w:uiPriority w:val="99"/>
    <w:semiHidden/>
    <w:unhideWhenUsed/>
    <w:rsid w:val="000F0E95"/>
  </w:style>
  <w:style w:type="table" w:customStyle="1" w:styleId="TableGrid23">
    <w:name w:val="Table Grid23"/>
    <w:basedOn w:val="TableNormal"/>
    <w:next w:val="TableGrid"/>
    <w:uiPriority w:val="59"/>
    <w:rsid w:val="000F0E95"/>
    <w:pPr>
      <w:ind w:left="357" w:right="-45" w:hanging="357"/>
    </w:pPr>
    <w:rPr>
      <w:rFonts w:ascii="Arial" w:eastAsia="Arial" w:hAnsi="Arial"/>
      <w:lang w:val="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0FontChChun">
    <w:name w:val="0 Font Chữ Chuẩn"/>
    <w:basedOn w:val="Normal"/>
    <w:rsid w:val="000F0E95"/>
    <w:pPr>
      <w:spacing w:line="259" w:lineRule="auto"/>
      <w:jc w:val="left"/>
    </w:pPr>
    <w:rPr>
      <w:rFonts w:eastAsia="MS Mincho"/>
      <w:szCs w:val="24"/>
    </w:rPr>
  </w:style>
  <w:style w:type="paragraph" w:customStyle="1" w:styleId="FontHngDn">
    <w:name w:val="Font Hướng Dẫn"/>
    <w:basedOn w:val="Normal"/>
    <w:uiPriority w:val="99"/>
    <w:rsid w:val="000F0E95"/>
    <w:pPr>
      <w:spacing w:line="259" w:lineRule="auto"/>
      <w:jc w:val="center"/>
    </w:pPr>
    <w:rPr>
      <w:rFonts w:eastAsia="MS Mincho"/>
      <w:b/>
      <w:i/>
      <w:color w:val="3333FF"/>
      <w:szCs w:val="24"/>
    </w:rPr>
  </w:style>
  <w:style w:type="paragraph" w:customStyle="1" w:styleId="FONTTIULN">
    <w:name w:val="FONT TIÊU ĐỀ LỚN"/>
    <w:basedOn w:val="0FontChChun"/>
    <w:rsid w:val="000F0E95"/>
    <w:rPr>
      <w:rFonts w:ascii="Segoe UI Black" w:hAnsi="Segoe UI Black"/>
      <w:b/>
      <w:color w:val="00B050"/>
      <w:sz w:val="50"/>
      <w:szCs w:val="50"/>
    </w:rPr>
  </w:style>
  <w:style w:type="paragraph" w:customStyle="1" w:styleId="FONTMCNH">
    <w:name w:val="FONT ĐỀ MỤC NHỎ"/>
    <w:basedOn w:val="FONTTIULN"/>
    <w:rsid w:val="000F0E95"/>
    <w:rPr>
      <w:sz w:val="36"/>
      <w:szCs w:val="36"/>
    </w:rPr>
  </w:style>
  <w:style w:type="numbering" w:customStyle="1" w:styleId="NoList7">
    <w:name w:val="No List7"/>
    <w:next w:val="NoList"/>
    <w:uiPriority w:val="99"/>
    <w:semiHidden/>
    <w:unhideWhenUsed/>
    <w:rsid w:val="000F0E95"/>
  </w:style>
  <w:style w:type="table" w:customStyle="1" w:styleId="TableGrid14">
    <w:name w:val="Table Grid14"/>
    <w:basedOn w:val="TableNormal"/>
    <w:next w:val="TableGrid"/>
    <w:uiPriority w:val="5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
    <w:name w:val="No List15"/>
    <w:next w:val="NoList"/>
    <w:uiPriority w:val="99"/>
    <w:semiHidden/>
    <w:unhideWhenUsed/>
    <w:rsid w:val="000F0E95"/>
  </w:style>
  <w:style w:type="numbering" w:customStyle="1" w:styleId="NoList112">
    <w:name w:val="No List112"/>
    <w:next w:val="NoList"/>
    <w:uiPriority w:val="99"/>
    <w:semiHidden/>
    <w:unhideWhenUsed/>
    <w:rsid w:val="000F0E95"/>
  </w:style>
  <w:style w:type="numbering" w:customStyle="1" w:styleId="NoList1112">
    <w:name w:val="No List1112"/>
    <w:next w:val="NoList"/>
    <w:uiPriority w:val="99"/>
    <w:semiHidden/>
    <w:unhideWhenUsed/>
    <w:rsid w:val="000F0E95"/>
  </w:style>
  <w:style w:type="numbering" w:customStyle="1" w:styleId="NoList11111">
    <w:name w:val="No List11111"/>
    <w:next w:val="NoList"/>
    <w:uiPriority w:val="99"/>
    <w:semiHidden/>
    <w:unhideWhenUsed/>
    <w:rsid w:val="000F0E95"/>
  </w:style>
  <w:style w:type="numbering" w:customStyle="1" w:styleId="NoList24">
    <w:name w:val="No List24"/>
    <w:next w:val="NoList"/>
    <w:semiHidden/>
    <w:rsid w:val="000F0E95"/>
  </w:style>
  <w:style w:type="numbering" w:customStyle="1" w:styleId="NoList32">
    <w:name w:val="No List32"/>
    <w:next w:val="NoList"/>
    <w:uiPriority w:val="99"/>
    <w:semiHidden/>
    <w:rsid w:val="000F0E95"/>
  </w:style>
  <w:style w:type="numbering" w:customStyle="1" w:styleId="NoList121">
    <w:name w:val="No List121"/>
    <w:next w:val="NoList"/>
    <w:semiHidden/>
    <w:rsid w:val="000F0E95"/>
  </w:style>
  <w:style w:type="numbering" w:customStyle="1" w:styleId="NoList211">
    <w:name w:val="No List211"/>
    <w:next w:val="NoList"/>
    <w:semiHidden/>
    <w:rsid w:val="000F0E95"/>
  </w:style>
  <w:style w:type="numbering" w:customStyle="1" w:styleId="NoList311">
    <w:name w:val="No List311"/>
    <w:next w:val="NoList"/>
    <w:semiHidden/>
    <w:rsid w:val="000F0E95"/>
  </w:style>
  <w:style w:type="table" w:customStyle="1" w:styleId="TableGrid24">
    <w:name w:val="Table Grid24"/>
    <w:basedOn w:val="TableNormal"/>
    <w:next w:val="TableGrid"/>
    <w:uiPriority w:val="99"/>
    <w:rsid w:val="000F0E95"/>
    <w:pPr>
      <w:jc w:val="left"/>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
    <w:name w:val="No List51"/>
    <w:next w:val="NoList"/>
    <w:uiPriority w:val="99"/>
    <w:semiHidden/>
    <w:unhideWhenUsed/>
    <w:rsid w:val="000F0E95"/>
  </w:style>
  <w:style w:type="numbering" w:customStyle="1" w:styleId="NoList131">
    <w:name w:val="No List131"/>
    <w:next w:val="NoList"/>
    <w:uiPriority w:val="99"/>
    <w:semiHidden/>
    <w:unhideWhenUsed/>
    <w:rsid w:val="000F0E95"/>
  </w:style>
  <w:style w:type="numbering" w:customStyle="1" w:styleId="NoList221">
    <w:name w:val="No List221"/>
    <w:next w:val="NoList"/>
    <w:uiPriority w:val="99"/>
    <w:semiHidden/>
    <w:unhideWhenUsed/>
    <w:rsid w:val="000F0E95"/>
  </w:style>
  <w:style w:type="numbering" w:customStyle="1" w:styleId="NoList61">
    <w:name w:val="No List61"/>
    <w:next w:val="NoList"/>
    <w:uiPriority w:val="99"/>
    <w:semiHidden/>
    <w:unhideWhenUsed/>
    <w:rsid w:val="000F0E95"/>
  </w:style>
  <w:style w:type="numbering" w:customStyle="1" w:styleId="NoList141">
    <w:name w:val="No List141"/>
    <w:next w:val="NoList"/>
    <w:uiPriority w:val="99"/>
    <w:semiHidden/>
    <w:unhideWhenUsed/>
    <w:rsid w:val="000F0E95"/>
  </w:style>
  <w:style w:type="numbering" w:customStyle="1" w:styleId="NoList231">
    <w:name w:val="No List231"/>
    <w:next w:val="NoList"/>
    <w:uiPriority w:val="99"/>
    <w:semiHidden/>
    <w:unhideWhenUsed/>
    <w:rsid w:val="000F0E95"/>
  </w:style>
  <w:style w:type="numbering" w:customStyle="1" w:styleId="NoList8">
    <w:name w:val="No List8"/>
    <w:next w:val="NoList"/>
    <w:uiPriority w:val="99"/>
    <w:semiHidden/>
    <w:unhideWhenUsed/>
    <w:rsid w:val="000F0E95"/>
  </w:style>
  <w:style w:type="table" w:customStyle="1" w:styleId="TableGrid15">
    <w:name w:val="Table Grid15"/>
    <w:basedOn w:val="TableNormal"/>
    <w:next w:val="TableGrid"/>
    <w:uiPriority w:val="5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uiPriority w:val="99"/>
    <w:semiHidden/>
    <w:unhideWhenUsed/>
    <w:rsid w:val="000F0E95"/>
  </w:style>
  <w:style w:type="numbering" w:customStyle="1" w:styleId="NoList113">
    <w:name w:val="No List113"/>
    <w:next w:val="NoList"/>
    <w:uiPriority w:val="99"/>
    <w:semiHidden/>
    <w:unhideWhenUsed/>
    <w:rsid w:val="000F0E95"/>
  </w:style>
  <w:style w:type="numbering" w:customStyle="1" w:styleId="NoList1113">
    <w:name w:val="No List1113"/>
    <w:next w:val="NoList"/>
    <w:uiPriority w:val="99"/>
    <w:semiHidden/>
    <w:unhideWhenUsed/>
    <w:rsid w:val="000F0E95"/>
  </w:style>
  <w:style w:type="numbering" w:customStyle="1" w:styleId="NoList11112">
    <w:name w:val="No List11112"/>
    <w:next w:val="NoList"/>
    <w:uiPriority w:val="99"/>
    <w:semiHidden/>
    <w:unhideWhenUsed/>
    <w:rsid w:val="000F0E95"/>
  </w:style>
  <w:style w:type="numbering" w:customStyle="1" w:styleId="NoList25">
    <w:name w:val="No List25"/>
    <w:next w:val="NoList"/>
    <w:semiHidden/>
    <w:rsid w:val="000F0E95"/>
  </w:style>
  <w:style w:type="numbering" w:customStyle="1" w:styleId="NoList33">
    <w:name w:val="No List33"/>
    <w:next w:val="NoList"/>
    <w:uiPriority w:val="99"/>
    <w:semiHidden/>
    <w:rsid w:val="000F0E95"/>
  </w:style>
  <w:style w:type="numbering" w:customStyle="1" w:styleId="NoList122">
    <w:name w:val="No List122"/>
    <w:next w:val="NoList"/>
    <w:semiHidden/>
    <w:rsid w:val="000F0E95"/>
  </w:style>
  <w:style w:type="numbering" w:customStyle="1" w:styleId="NoList212">
    <w:name w:val="No List212"/>
    <w:next w:val="NoList"/>
    <w:semiHidden/>
    <w:rsid w:val="000F0E95"/>
  </w:style>
  <w:style w:type="numbering" w:customStyle="1" w:styleId="NoList312">
    <w:name w:val="No List312"/>
    <w:next w:val="NoList"/>
    <w:semiHidden/>
    <w:rsid w:val="000F0E95"/>
  </w:style>
  <w:style w:type="numbering" w:customStyle="1" w:styleId="NoList42">
    <w:name w:val="No List42"/>
    <w:next w:val="NoList"/>
    <w:semiHidden/>
    <w:rsid w:val="000F0E95"/>
  </w:style>
  <w:style w:type="table" w:customStyle="1" w:styleId="TableGrid25">
    <w:name w:val="Table Grid25"/>
    <w:basedOn w:val="TableNormal"/>
    <w:next w:val="TableGrid"/>
    <w:uiPriority w:val="59"/>
    <w:rsid w:val="000F0E95"/>
    <w:pPr>
      <w:jc w:val="left"/>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next w:val="TableGrid"/>
    <w:uiPriority w:val="59"/>
    <w:rsid w:val="000F0E95"/>
    <w:pPr>
      <w:jc w:val="left"/>
    </w:pPr>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
    <w:name w:val="No List52"/>
    <w:next w:val="NoList"/>
    <w:uiPriority w:val="99"/>
    <w:semiHidden/>
    <w:unhideWhenUsed/>
    <w:rsid w:val="000F0E95"/>
  </w:style>
  <w:style w:type="numbering" w:customStyle="1" w:styleId="NoList132">
    <w:name w:val="No List132"/>
    <w:next w:val="NoList"/>
    <w:uiPriority w:val="99"/>
    <w:semiHidden/>
    <w:unhideWhenUsed/>
    <w:rsid w:val="000F0E95"/>
  </w:style>
  <w:style w:type="numbering" w:customStyle="1" w:styleId="NoList222">
    <w:name w:val="No List222"/>
    <w:next w:val="NoList"/>
    <w:uiPriority w:val="99"/>
    <w:semiHidden/>
    <w:unhideWhenUsed/>
    <w:rsid w:val="000F0E95"/>
  </w:style>
  <w:style w:type="numbering" w:customStyle="1" w:styleId="NoList62">
    <w:name w:val="No List62"/>
    <w:next w:val="NoList"/>
    <w:uiPriority w:val="99"/>
    <w:semiHidden/>
    <w:unhideWhenUsed/>
    <w:rsid w:val="000F0E95"/>
  </w:style>
  <w:style w:type="numbering" w:customStyle="1" w:styleId="NoList142">
    <w:name w:val="No List142"/>
    <w:next w:val="NoList"/>
    <w:uiPriority w:val="99"/>
    <w:semiHidden/>
    <w:unhideWhenUsed/>
    <w:rsid w:val="000F0E95"/>
  </w:style>
  <w:style w:type="numbering" w:customStyle="1" w:styleId="NoList232">
    <w:name w:val="No List232"/>
    <w:next w:val="NoList"/>
    <w:uiPriority w:val="99"/>
    <w:semiHidden/>
    <w:unhideWhenUsed/>
    <w:rsid w:val="000F0E95"/>
  </w:style>
  <w:style w:type="numbering" w:customStyle="1" w:styleId="NoList9">
    <w:name w:val="No List9"/>
    <w:next w:val="NoList"/>
    <w:uiPriority w:val="99"/>
    <w:semiHidden/>
    <w:unhideWhenUsed/>
    <w:rsid w:val="000F0E95"/>
  </w:style>
  <w:style w:type="table" w:customStyle="1" w:styleId="trongbang1">
    <w:name w:val="trongbang1"/>
    <w:basedOn w:val="TableNormal"/>
    <w:next w:val="TableGrid"/>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0F0E95"/>
  </w:style>
  <w:style w:type="numbering" w:customStyle="1" w:styleId="NoList114">
    <w:name w:val="No List114"/>
    <w:next w:val="NoList"/>
    <w:uiPriority w:val="99"/>
    <w:semiHidden/>
    <w:unhideWhenUsed/>
    <w:rsid w:val="000F0E95"/>
  </w:style>
  <w:style w:type="numbering" w:customStyle="1" w:styleId="NoList1114">
    <w:name w:val="No List1114"/>
    <w:next w:val="NoList"/>
    <w:uiPriority w:val="99"/>
    <w:semiHidden/>
    <w:unhideWhenUsed/>
    <w:rsid w:val="000F0E95"/>
  </w:style>
  <w:style w:type="numbering" w:customStyle="1" w:styleId="NoList11113">
    <w:name w:val="No List11113"/>
    <w:next w:val="NoList"/>
    <w:uiPriority w:val="99"/>
    <w:semiHidden/>
    <w:unhideWhenUsed/>
    <w:rsid w:val="000F0E95"/>
  </w:style>
  <w:style w:type="numbering" w:customStyle="1" w:styleId="NoList26">
    <w:name w:val="No List26"/>
    <w:next w:val="NoList"/>
    <w:semiHidden/>
    <w:rsid w:val="000F0E95"/>
  </w:style>
  <w:style w:type="numbering" w:customStyle="1" w:styleId="NoList34">
    <w:name w:val="No List34"/>
    <w:next w:val="NoList"/>
    <w:uiPriority w:val="99"/>
    <w:semiHidden/>
    <w:rsid w:val="000F0E95"/>
  </w:style>
  <w:style w:type="numbering" w:customStyle="1" w:styleId="NoList123">
    <w:name w:val="No List123"/>
    <w:next w:val="NoList"/>
    <w:semiHidden/>
    <w:rsid w:val="000F0E95"/>
  </w:style>
  <w:style w:type="numbering" w:customStyle="1" w:styleId="NoList213">
    <w:name w:val="No List213"/>
    <w:next w:val="NoList"/>
    <w:semiHidden/>
    <w:rsid w:val="000F0E95"/>
  </w:style>
  <w:style w:type="numbering" w:customStyle="1" w:styleId="NoList313">
    <w:name w:val="No List313"/>
    <w:next w:val="NoList"/>
    <w:semiHidden/>
    <w:rsid w:val="000F0E95"/>
  </w:style>
  <w:style w:type="numbering" w:customStyle="1" w:styleId="NoList43">
    <w:name w:val="No List43"/>
    <w:next w:val="NoList"/>
    <w:semiHidden/>
    <w:rsid w:val="000F0E95"/>
  </w:style>
  <w:style w:type="table" w:customStyle="1" w:styleId="TableGrid26">
    <w:name w:val="Table Grid26"/>
    <w:basedOn w:val="TableNormal"/>
    <w:next w:val="TableGrid"/>
    <w:uiPriority w:val="59"/>
    <w:rsid w:val="000F0E95"/>
    <w:pPr>
      <w:jc w:val="left"/>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next w:val="TableGrid"/>
    <w:uiPriority w:val="59"/>
    <w:rsid w:val="000F0E95"/>
    <w:pPr>
      <w:jc w:val="left"/>
    </w:pPr>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
    <w:name w:val="No List53"/>
    <w:next w:val="NoList"/>
    <w:uiPriority w:val="99"/>
    <w:semiHidden/>
    <w:unhideWhenUsed/>
    <w:rsid w:val="000F0E95"/>
  </w:style>
  <w:style w:type="numbering" w:customStyle="1" w:styleId="NoList133">
    <w:name w:val="No List133"/>
    <w:next w:val="NoList"/>
    <w:uiPriority w:val="99"/>
    <w:semiHidden/>
    <w:unhideWhenUsed/>
    <w:rsid w:val="000F0E95"/>
  </w:style>
  <w:style w:type="numbering" w:customStyle="1" w:styleId="NoList223">
    <w:name w:val="No List223"/>
    <w:next w:val="NoList"/>
    <w:semiHidden/>
    <w:unhideWhenUsed/>
    <w:rsid w:val="000F0E95"/>
  </w:style>
  <w:style w:type="numbering" w:customStyle="1" w:styleId="NoList63">
    <w:name w:val="No List63"/>
    <w:next w:val="NoList"/>
    <w:uiPriority w:val="99"/>
    <w:semiHidden/>
    <w:unhideWhenUsed/>
    <w:rsid w:val="000F0E95"/>
  </w:style>
  <w:style w:type="numbering" w:customStyle="1" w:styleId="NoList143">
    <w:name w:val="No List143"/>
    <w:next w:val="NoList"/>
    <w:uiPriority w:val="99"/>
    <w:semiHidden/>
    <w:unhideWhenUsed/>
    <w:rsid w:val="000F0E95"/>
  </w:style>
  <w:style w:type="numbering" w:customStyle="1" w:styleId="NoList233">
    <w:name w:val="No List233"/>
    <w:next w:val="NoList"/>
    <w:semiHidden/>
    <w:unhideWhenUsed/>
    <w:rsid w:val="000F0E95"/>
  </w:style>
  <w:style w:type="table" w:customStyle="1" w:styleId="TableGrid141">
    <w:name w:val="Table Grid141"/>
    <w:basedOn w:val="TableNormal"/>
    <w:next w:val="TableGrid"/>
    <w:uiPriority w:val="39"/>
    <w:rsid w:val="000F0E95"/>
    <w:pPr>
      <w:jc w:val="left"/>
    </w:pPr>
    <w:rPr>
      <w:rFonts w:eastAsia="Times New Roman"/>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
    <w:name w:val="Table Grid241"/>
    <w:basedOn w:val="TableNormal"/>
    <w:next w:val="TableGrid"/>
    <w:rsid w:val="000F0E95"/>
    <w:pPr>
      <w:jc w:val="left"/>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
    <w:name w:val="Table Grid1111"/>
    <w:basedOn w:val="TableNormal"/>
    <w:rsid w:val="000F0E95"/>
    <w:pPr>
      <w:jc w:val="left"/>
    </w:pPr>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0">
    <w:name w:val="TableGrid1"/>
    <w:rsid w:val="000F0E95"/>
    <w:pPr>
      <w:jc w:val="left"/>
    </w:pPr>
    <w:rPr>
      <w:rFonts w:ascii="Calibri" w:eastAsia="Times New Roman" w:hAnsi="Calibri"/>
      <w:lang w:val="vi-VN" w:eastAsia="vi-VN"/>
    </w:rPr>
    <w:tblPr>
      <w:tblCellMar>
        <w:top w:w="0" w:type="dxa"/>
        <w:left w:w="0" w:type="dxa"/>
        <w:bottom w:w="0" w:type="dxa"/>
        <w:right w:w="0" w:type="dxa"/>
      </w:tblCellMar>
    </w:tblPr>
  </w:style>
  <w:style w:type="numbering" w:customStyle="1" w:styleId="Style41">
    <w:name w:val="Style41"/>
    <w:rsid w:val="000F0E95"/>
  </w:style>
  <w:style w:type="numbering" w:customStyle="1" w:styleId="Style61">
    <w:name w:val="Style61"/>
    <w:rsid w:val="000F0E95"/>
  </w:style>
  <w:style w:type="numbering" w:customStyle="1" w:styleId="Style51">
    <w:name w:val="Style51"/>
    <w:rsid w:val="000F0E95"/>
    <w:pPr>
      <w:numPr>
        <w:numId w:val="7"/>
      </w:numPr>
    </w:pPr>
  </w:style>
  <w:style w:type="numbering" w:customStyle="1" w:styleId="1ai1">
    <w:name w:val="1 / a / i1"/>
    <w:basedOn w:val="NoList"/>
    <w:next w:val="1ai"/>
    <w:semiHidden/>
    <w:unhideWhenUsed/>
    <w:rsid w:val="000F0E95"/>
    <w:pPr>
      <w:numPr>
        <w:numId w:val="8"/>
      </w:numPr>
    </w:pPr>
  </w:style>
  <w:style w:type="numbering" w:customStyle="1" w:styleId="Style31">
    <w:name w:val="Style31"/>
    <w:rsid w:val="000F0E95"/>
    <w:pPr>
      <w:numPr>
        <w:numId w:val="9"/>
      </w:numPr>
    </w:pPr>
  </w:style>
  <w:style w:type="table" w:customStyle="1" w:styleId="TableGrid112">
    <w:name w:val="Table Grid112"/>
    <w:basedOn w:val="TableNormal"/>
    <w:next w:val="TableGrid"/>
    <w:rsid w:val="000F0E95"/>
    <w:pPr>
      <w:jc w:val="left"/>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
    <w:name w:val="Table Grid1112"/>
    <w:basedOn w:val="TableNormal"/>
    <w:next w:val="TableGrid"/>
    <w:locked/>
    <w:rsid w:val="000F0E95"/>
    <w:pPr>
      <w:jc w:val="left"/>
    </w:pPr>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0">
    <w:name w:val="TableGrid2"/>
    <w:rsid w:val="000F0E95"/>
    <w:pPr>
      <w:jc w:val="left"/>
    </w:pPr>
    <w:rPr>
      <w:rFonts w:eastAsiaTheme="minorEastAsia"/>
      <w:lang w:val="vi-VN" w:eastAsia="vi-VN"/>
    </w:rPr>
    <w:tblPr>
      <w:tblCellMar>
        <w:top w:w="0" w:type="dxa"/>
        <w:left w:w="0" w:type="dxa"/>
        <w:bottom w:w="0" w:type="dxa"/>
        <w:right w:w="0" w:type="dxa"/>
      </w:tblCellMar>
    </w:tblPr>
  </w:style>
  <w:style w:type="character" w:customStyle="1" w:styleId="Bodytext216pt">
    <w:name w:val="Body text (2) + 16 pt"/>
    <w:aliases w:val="Spacing 0 pt,Body text (9) + 16 pt,Body text (2) + Candara,Body text (2) + 8 pt,Spacing 0 pt Exact"/>
    <w:rsid w:val="000F0E95"/>
    <w:rPr>
      <w:rFonts w:ascii="Times New Roman" w:eastAsia="Times New Roman" w:hAnsi="Times New Roman" w:cs="Times New Roman"/>
      <w:b w:val="0"/>
      <w:bCs w:val="0"/>
      <w:i w:val="0"/>
      <w:iCs w:val="0"/>
      <w:smallCaps w:val="0"/>
      <w:strike w:val="0"/>
      <w:color w:val="000000"/>
      <w:spacing w:val="-10"/>
      <w:w w:val="100"/>
      <w:position w:val="0"/>
      <w:sz w:val="32"/>
      <w:szCs w:val="32"/>
      <w:u w:val="none"/>
      <w:lang w:val="vi-VN" w:eastAsia="vi-VN" w:bidi="vi-VN"/>
    </w:rPr>
  </w:style>
  <w:style w:type="numbering" w:customStyle="1" w:styleId="NoList1121">
    <w:name w:val="No List1121"/>
    <w:next w:val="NoList"/>
    <w:uiPriority w:val="99"/>
    <w:semiHidden/>
    <w:unhideWhenUsed/>
    <w:rsid w:val="000F0E95"/>
  </w:style>
  <w:style w:type="numbering" w:customStyle="1" w:styleId="NoList111111">
    <w:name w:val="No List111111"/>
    <w:next w:val="NoList"/>
    <w:uiPriority w:val="99"/>
    <w:semiHidden/>
    <w:unhideWhenUsed/>
    <w:rsid w:val="000F0E95"/>
  </w:style>
  <w:style w:type="numbering" w:customStyle="1" w:styleId="NoList321">
    <w:name w:val="No List321"/>
    <w:next w:val="NoList"/>
    <w:uiPriority w:val="99"/>
    <w:semiHidden/>
    <w:rsid w:val="000F0E95"/>
  </w:style>
  <w:style w:type="numbering" w:customStyle="1" w:styleId="NoList1211">
    <w:name w:val="No List1211"/>
    <w:next w:val="NoList"/>
    <w:semiHidden/>
    <w:rsid w:val="000F0E95"/>
  </w:style>
  <w:style w:type="numbering" w:customStyle="1" w:styleId="NoList2111">
    <w:name w:val="No List2111"/>
    <w:next w:val="NoList"/>
    <w:semiHidden/>
    <w:rsid w:val="000F0E95"/>
  </w:style>
  <w:style w:type="numbering" w:customStyle="1" w:styleId="NoList3111">
    <w:name w:val="No List3111"/>
    <w:next w:val="NoList"/>
    <w:semiHidden/>
    <w:rsid w:val="000F0E95"/>
  </w:style>
  <w:style w:type="numbering" w:customStyle="1" w:styleId="NoList411">
    <w:name w:val="No List411"/>
    <w:next w:val="NoList"/>
    <w:semiHidden/>
    <w:rsid w:val="000F0E95"/>
  </w:style>
  <w:style w:type="numbering" w:customStyle="1" w:styleId="Style411">
    <w:name w:val="Style411"/>
    <w:rsid w:val="000F0E95"/>
  </w:style>
  <w:style w:type="numbering" w:customStyle="1" w:styleId="Style611">
    <w:name w:val="Style611"/>
    <w:rsid w:val="000F0E95"/>
  </w:style>
  <w:style w:type="numbering" w:customStyle="1" w:styleId="Style511">
    <w:name w:val="Style511"/>
    <w:rsid w:val="000F0E95"/>
  </w:style>
  <w:style w:type="numbering" w:customStyle="1" w:styleId="1ai11">
    <w:name w:val="1 / a / i11"/>
    <w:basedOn w:val="NoList"/>
    <w:next w:val="1ai"/>
    <w:semiHidden/>
    <w:unhideWhenUsed/>
    <w:rsid w:val="000F0E95"/>
  </w:style>
  <w:style w:type="numbering" w:customStyle="1" w:styleId="Style311">
    <w:name w:val="Style311"/>
    <w:rsid w:val="000F0E95"/>
  </w:style>
  <w:style w:type="table" w:customStyle="1" w:styleId="TableGrid110">
    <w:name w:val="TableGrid11"/>
    <w:rsid w:val="000F0E95"/>
    <w:pPr>
      <w:jc w:val="left"/>
    </w:pPr>
    <w:rPr>
      <w:rFonts w:eastAsia="Times New Roman"/>
      <w:lang w:val="vi-VN" w:eastAsia="vi-VN"/>
    </w:rPr>
    <w:tblPr>
      <w:tblCellMar>
        <w:top w:w="0" w:type="dxa"/>
        <w:left w:w="0" w:type="dxa"/>
        <w:bottom w:w="0" w:type="dxa"/>
        <w:right w:w="0" w:type="dxa"/>
      </w:tblCellMar>
    </w:tblPr>
  </w:style>
  <w:style w:type="paragraph" w:customStyle="1" w:styleId="FontBiVpn">
    <w:name w:val="Font Đề Bài Và Đáp Án"/>
    <w:basedOn w:val="0FontChChun"/>
    <w:uiPriority w:val="99"/>
    <w:rsid w:val="000F0E95"/>
    <w:rPr>
      <w:rFonts w:eastAsiaTheme="minorHAnsi"/>
      <w:b/>
      <w:color w:val="3333FF"/>
    </w:rPr>
  </w:style>
  <w:style w:type="table" w:customStyle="1" w:styleId="TableGrid121">
    <w:name w:val="Table Grid121"/>
    <w:basedOn w:val="TableNormal"/>
    <w:next w:val="TableGrid"/>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
    <w:name w:val="No List71"/>
    <w:next w:val="NoList"/>
    <w:uiPriority w:val="99"/>
    <w:semiHidden/>
    <w:unhideWhenUsed/>
    <w:rsid w:val="000F0E95"/>
  </w:style>
  <w:style w:type="table" w:customStyle="1" w:styleId="TableGrid311">
    <w:name w:val="Table Grid311"/>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next w:val="TableGrid"/>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
    <w:name w:val="Table Grid52"/>
    <w:basedOn w:val="TableNormal"/>
    <w:next w:val="TableGrid"/>
    <w:uiPriority w:val="39"/>
    <w:rsid w:val="000F0E95"/>
    <w:pPr>
      <w:jc w:val="left"/>
    </w:pPr>
    <w:rPr>
      <w:rFonts w:eastAsia="Times New Roman"/>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normal0">
    <w:name w:val="msonormal"/>
    <w:basedOn w:val="Normal"/>
    <w:rsid w:val="000F0E95"/>
    <w:pPr>
      <w:spacing w:before="100" w:beforeAutospacing="1" w:after="100" w:afterAutospacing="1"/>
      <w:jc w:val="left"/>
    </w:pPr>
    <w:rPr>
      <w:rFonts w:eastAsia="Times New Roman"/>
      <w:szCs w:val="24"/>
    </w:rPr>
  </w:style>
  <w:style w:type="table" w:customStyle="1" w:styleId="TableGrid210">
    <w:name w:val="TableGrid21"/>
    <w:rsid w:val="000F0E95"/>
    <w:pPr>
      <w:jc w:val="left"/>
    </w:pPr>
    <w:rPr>
      <w:rFonts w:eastAsia="Times New Roman"/>
    </w:rPr>
    <w:tblPr>
      <w:tblCellMar>
        <w:top w:w="0" w:type="dxa"/>
        <w:left w:w="0" w:type="dxa"/>
        <w:bottom w:w="0" w:type="dxa"/>
        <w:right w:w="0" w:type="dxa"/>
      </w:tblCellMar>
    </w:tblPr>
  </w:style>
  <w:style w:type="numbering" w:customStyle="1" w:styleId="Style42">
    <w:name w:val="Style42"/>
    <w:rsid w:val="000F0E95"/>
  </w:style>
  <w:style w:type="numbering" w:customStyle="1" w:styleId="Style62">
    <w:name w:val="Style62"/>
    <w:rsid w:val="000F0E95"/>
  </w:style>
  <w:style w:type="numbering" w:customStyle="1" w:styleId="Style52">
    <w:name w:val="Style52"/>
    <w:rsid w:val="000F0E95"/>
  </w:style>
  <w:style w:type="numbering" w:customStyle="1" w:styleId="1ai2">
    <w:name w:val="1 / a / i2"/>
    <w:basedOn w:val="NoList"/>
    <w:next w:val="1ai"/>
    <w:semiHidden/>
    <w:unhideWhenUsed/>
    <w:rsid w:val="000F0E95"/>
  </w:style>
  <w:style w:type="numbering" w:customStyle="1" w:styleId="Style32">
    <w:name w:val="Style32"/>
    <w:rsid w:val="000F0E95"/>
  </w:style>
  <w:style w:type="paragraph" w:styleId="List">
    <w:name w:val="List"/>
    <w:basedOn w:val="Normal"/>
    <w:uiPriority w:val="99"/>
    <w:unhideWhenUsed/>
    <w:rsid w:val="000F0E95"/>
    <w:pPr>
      <w:spacing w:after="160" w:line="259" w:lineRule="auto"/>
      <w:ind w:left="360" w:hanging="360"/>
      <w:contextualSpacing/>
      <w:jc w:val="left"/>
    </w:pPr>
  </w:style>
  <w:style w:type="paragraph" w:styleId="List2">
    <w:name w:val="List 2"/>
    <w:basedOn w:val="Normal"/>
    <w:uiPriority w:val="99"/>
    <w:unhideWhenUsed/>
    <w:rsid w:val="000F0E95"/>
    <w:pPr>
      <w:spacing w:after="160" w:line="259" w:lineRule="auto"/>
      <w:ind w:left="720" w:hanging="360"/>
      <w:contextualSpacing/>
      <w:jc w:val="left"/>
    </w:pPr>
  </w:style>
  <w:style w:type="paragraph" w:customStyle="1" w:styleId="CcList">
    <w:name w:val="Cc List"/>
    <w:basedOn w:val="Normal"/>
    <w:rsid w:val="000F0E95"/>
    <w:pPr>
      <w:spacing w:after="160" w:line="259" w:lineRule="auto"/>
      <w:jc w:val="left"/>
    </w:pPr>
  </w:style>
  <w:style w:type="paragraph" w:styleId="NormalIndent">
    <w:name w:val="Normal Indent"/>
    <w:basedOn w:val="Normal"/>
    <w:uiPriority w:val="99"/>
    <w:unhideWhenUsed/>
    <w:rsid w:val="000F0E95"/>
    <w:pPr>
      <w:spacing w:after="160" w:line="259" w:lineRule="auto"/>
      <w:ind w:left="720"/>
      <w:jc w:val="left"/>
    </w:pPr>
  </w:style>
  <w:style w:type="table" w:customStyle="1" w:styleId="TableGrid411">
    <w:name w:val="Table Grid411"/>
    <w:basedOn w:val="TableNormal"/>
    <w:next w:val="TableGrid"/>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0">
    <w:name w:val="TableGrid3"/>
    <w:rsid w:val="000F0E95"/>
    <w:pPr>
      <w:jc w:val="left"/>
    </w:pPr>
    <w:rPr>
      <w:rFonts w:eastAsia="Times New Roman"/>
    </w:rPr>
    <w:tblPr>
      <w:tblCellMar>
        <w:top w:w="0" w:type="dxa"/>
        <w:left w:w="0" w:type="dxa"/>
        <w:bottom w:w="0" w:type="dxa"/>
        <w:right w:w="0" w:type="dxa"/>
      </w:tblCellMar>
    </w:tblPr>
  </w:style>
  <w:style w:type="numbering" w:customStyle="1" w:styleId="Style43">
    <w:name w:val="Style43"/>
    <w:rsid w:val="000F0E95"/>
    <w:pPr>
      <w:numPr>
        <w:numId w:val="11"/>
      </w:numPr>
    </w:pPr>
  </w:style>
  <w:style w:type="numbering" w:customStyle="1" w:styleId="Style63">
    <w:name w:val="Style63"/>
    <w:rsid w:val="000F0E95"/>
    <w:pPr>
      <w:numPr>
        <w:numId w:val="12"/>
      </w:numPr>
    </w:pPr>
  </w:style>
  <w:style w:type="numbering" w:customStyle="1" w:styleId="Style53">
    <w:name w:val="Style53"/>
    <w:rsid w:val="000F0E95"/>
    <w:pPr>
      <w:numPr>
        <w:numId w:val="13"/>
      </w:numPr>
    </w:pPr>
  </w:style>
  <w:style w:type="numbering" w:customStyle="1" w:styleId="1ai3">
    <w:name w:val="1 / a / i3"/>
    <w:basedOn w:val="NoList"/>
    <w:next w:val="1ai"/>
    <w:semiHidden/>
    <w:unhideWhenUsed/>
    <w:rsid w:val="000F0E95"/>
    <w:pPr>
      <w:numPr>
        <w:numId w:val="14"/>
      </w:numPr>
    </w:pPr>
  </w:style>
  <w:style w:type="numbering" w:customStyle="1" w:styleId="Style33">
    <w:name w:val="Style33"/>
    <w:rsid w:val="000F0E95"/>
    <w:pPr>
      <w:numPr>
        <w:numId w:val="15"/>
      </w:numPr>
    </w:pPr>
  </w:style>
  <w:style w:type="table" w:customStyle="1" w:styleId="TableGrid42">
    <w:name w:val="Table Grid42"/>
    <w:basedOn w:val="TableNormal"/>
    <w:next w:val="TableGrid"/>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
    <w:name w:val="No List81"/>
    <w:next w:val="NoList"/>
    <w:uiPriority w:val="99"/>
    <w:semiHidden/>
    <w:unhideWhenUsed/>
    <w:rsid w:val="000F0E95"/>
  </w:style>
  <w:style w:type="paragraph" w:styleId="Index4">
    <w:name w:val="index 4"/>
    <w:basedOn w:val="Normal"/>
    <w:next w:val="Normal"/>
    <w:autoRedefine/>
    <w:uiPriority w:val="99"/>
    <w:semiHidden/>
    <w:unhideWhenUsed/>
    <w:rsid w:val="000F0E95"/>
    <w:pPr>
      <w:ind w:left="1040" w:hanging="260"/>
      <w:jc w:val="left"/>
    </w:pPr>
    <w:rPr>
      <w:rFonts w:eastAsia="Times New Roman"/>
      <w:sz w:val="18"/>
      <w:szCs w:val="18"/>
    </w:rPr>
  </w:style>
  <w:style w:type="paragraph" w:customStyle="1" w:styleId="Level2">
    <w:name w:val="Level2"/>
    <w:basedOn w:val="Normal"/>
    <w:uiPriority w:val="99"/>
    <w:rsid w:val="000F0E95"/>
    <w:pPr>
      <w:spacing w:before="120" w:line="260" w:lineRule="atLeast"/>
    </w:pPr>
    <w:rPr>
      <w:rFonts w:eastAsia="Times New Roman"/>
      <w:b/>
      <w:color w:val="0000FF"/>
      <w:szCs w:val="24"/>
      <w:u w:val="single"/>
    </w:rPr>
  </w:style>
  <w:style w:type="character" w:customStyle="1" w:styleId="level3Char">
    <w:name w:val="level3 Char"/>
    <w:basedOn w:val="DefaultParagraphFont"/>
    <w:link w:val="level3"/>
    <w:locked/>
    <w:rsid w:val="000F0E95"/>
    <w:rPr>
      <w:rFonts w:ascii="Times New Roman" w:eastAsia="Times New Roman" w:hAnsi="Times New Roman" w:cs="Times New Roman"/>
      <w:b/>
      <w:color w:val="FF0000"/>
      <w:sz w:val="24"/>
      <w:szCs w:val="24"/>
    </w:rPr>
  </w:style>
  <w:style w:type="paragraph" w:customStyle="1" w:styleId="level3">
    <w:name w:val="level3"/>
    <w:basedOn w:val="Normal"/>
    <w:link w:val="level3Char"/>
    <w:rsid w:val="000F0E95"/>
    <w:pPr>
      <w:spacing w:before="60"/>
    </w:pPr>
    <w:rPr>
      <w:rFonts w:eastAsia="Times New Roman"/>
      <w:b/>
      <w:color w:val="FF0000"/>
      <w:szCs w:val="24"/>
    </w:rPr>
  </w:style>
  <w:style w:type="character" w:customStyle="1" w:styleId="level1Char">
    <w:name w:val="level 1 Char"/>
    <w:basedOn w:val="DefaultParagraphFont"/>
    <w:link w:val="level1"/>
    <w:locked/>
    <w:rsid w:val="000F0E95"/>
    <w:rPr>
      <w:rFonts w:ascii="Times New Roman" w:eastAsia="Times New Roman" w:hAnsi="Times New Roman" w:cs="Times New Roman"/>
      <w:b/>
      <w:color w:val="0000FF"/>
      <w:sz w:val="24"/>
      <w:szCs w:val="24"/>
      <w:u w:val="single"/>
    </w:rPr>
  </w:style>
  <w:style w:type="paragraph" w:customStyle="1" w:styleId="level1">
    <w:name w:val="level 1"/>
    <w:basedOn w:val="Normal"/>
    <w:link w:val="level1Char"/>
    <w:rsid w:val="000F0E95"/>
    <w:pPr>
      <w:spacing w:before="120" w:line="260" w:lineRule="atLeast"/>
    </w:pPr>
    <w:rPr>
      <w:rFonts w:eastAsia="Times New Roman"/>
      <w:b/>
      <w:color w:val="0000FF"/>
      <w:szCs w:val="24"/>
      <w:u w:val="single"/>
    </w:rPr>
  </w:style>
  <w:style w:type="character" w:customStyle="1" w:styleId="notesChar">
    <w:name w:val="notes Char"/>
    <w:basedOn w:val="DefaultParagraphFont"/>
    <w:link w:val="notes"/>
    <w:locked/>
    <w:rsid w:val="000F0E95"/>
    <w:rPr>
      <w:rFonts w:ascii="Times New Roman" w:eastAsia="Times New Roman" w:hAnsi="Times New Roman" w:cs="Times New Roman"/>
      <w:b/>
      <w:sz w:val="24"/>
      <w:szCs w:val="24"/>
    </w:rPr>
  </w:style>
  <w:style w:type="paragraph" w:customStyle="1" w:styleId="notes">
    <w:name w:val="notes"/>
    <w:basedOn w:val="Normal"/>
    <w:link w:val="notesChar"/>
    <w:rsid w:val="000F0E95"/>
    <w:pPr>
      <w:spacing w:before="60"/>
    </w:pPr>
    <w:rPr>
      <w:rFonts w:eastAsia="Times New Roman"/>
      <w:b/>
      <w:szCs w:val="24"/>
    </w:rPr>
  </w:style>
  <w:style w:type="character" w:customStyle="1" w:styleId="level2Char">
    <w:name w:val="level 2 Char"/>
    <w:basedOn w:val="DefaultParagraphFont"/>
    <w:link w:val="level20"/>
    <w:locked/>
    <w:rsid w:val="000F0E95"/>
    <w:rPr>
      <w:rFonts w:ascii="Times New Roman" w:eastAsia="Times New Roman" w:hAnsi="Times New Roman" w:cs="Times New Roman"/>
      <w:b/>
      <w:color w:val="0000FF"/>
      <w:sz w:val="24"/>
      <w:szCs w:val="24"/>
    </w:rPr>
  </w:style>
  <w:style w:type="paragraph" w:customStyle="1" w:styleId="level20">
    <w:name w:val="level 2"/>
    <w:basedOn w:val="Normal"/>
    <w:link w:val="level2Char"/>
    <w:rsid w:val="000F0E95"/>
    <w:pPr>
      <w:spacing w:before="60"/>
    </w:pPr>
    <w:rPr>
      <w:rFonts w:eastAsia="Times New Roman"/>
      <w:b/>
      <w:color w:val="0000FF"/>
      <w:szCs w:val="24"/>
    </w:rPr>
  </w:style>
  <w:style w:type="paragraph" w:customStyle="1" w:styleId="ParagraphStyle">
    <w:name w:val="Paragraph Style"/>
    <w:uiPriority w:val="99"/>
    <w:rsid w:val="000F0E95"/>
    <w:pPr>
      <w:widowControl w:val="0"/>
      <w:autoSpaceDE w:val="0"/>
      <w:autoSpaceDN w:val="0"/>
      <w:adjustRightInd w:val="0"/>
      <w:jc w:val="left"/>
    </w:pPr>
    <w:rPr>
      <w:rFonts w:ascii="Tahoma" w:eastAsia="Times New Roman" w:hAnsi="Tahoma" w:cs="Tahoma"/>
      <w:szCs w:val="24"/>
    </w:rPr>
  </w:style>
  <w:style w:type="paragraph" w:customStyle="1" w:styleId="AnsCol2">
    <w:name w:val="AnsCol2"/>
    <w:uiPriority w:val="99"/>
    <w:rsid w:val="000F0E95"/>
    <w:pPr>
      <w:widowControl w:val="0"/>
      <w:tabs>
        <w:tab w:val="left" w:pos="240"/>
        <w:tab w:val="left" w:pos="5040"/>
        <w:tab w:val="left" w:pos="9840"/>
      </w:tabs>
      <w:autoSpaceDE w:val="0"/>
      <w:autoSpaceDN w:val="0"/>
      <w:adjustRightInd w:val="0"/>
      <w:jc w:val="left"/>
    </w:pPr>
    <w:rPr>
      <w:rFonts w:ascii="Tahoma" w:eastAsia="Times New Roman" w:hAnsi="Tahoma" w:cs="Tahoma"/>
      <w:szCs w:val="24"/>
    </w:rPr>
  </w:style>
  <w:style w:type="paragraph" w:customStyle="1" w:styleId="AnsCol1">
    <w:name w:val="AnsCol1"/>
    <w:uiPriority w:val="99"/>
    <w:rsid w:val="000F0E95"/>
    <w:pPr>
      <w:widowControl w:val="0"/>
      <w:tabs>
        <w:tab w:val="left" w:pos="240"/>
        <w:tab w:val="left" w:pos="9840"/>
      </w:tabs>
      <w:autoSpaceDE w:val="0"/>
      <w:autoSpaceDN w:val="0"/>
      <w:adjustRightInd w:val="0"/>
      <w:jc w:val="left"/>
    </w:pPr>
    <w:rPr>
      <w:rFonts w:ascii="Tahoma" w:eastAsia="Times New Roman" w:hAnsi="Tahoma" w:cs="Tahoma"/>
      <w:szCs w:val="24"/>
    </w:rPr>
  </w:style>
  <w:style w:type="paragraph" w:customStyle="1" w:styleId="CharCharChar">
    <w:name w:val="Char Char Char"/>
    <w:basedOn w:val="Normal"/>
    <w:autoRedefine/>
    <w:uiPriority w:val="99"/>
    <w:rsid w:val="000F0E95"/>
    <w:pPr>
      <w:pageBreakBefore/>
      <w:tabs>
        <w:tab w:val="left" w:pos="850"/>
        <w:tab w:val="left" w:pos="1191"/>
        <w:tab w:val="left" w:pos="1531"/>
      </w:tabs>
      <w:spacing w:after="120"/>
      <w:jc w:val="center"/>
    </w:pPr>
    <w:rPr>
      <w:rFonts w:ascii="Tahoma" w:eastAsia="Times New Roman" w:hAnsi="Tahoma" w:cs="Tahoma"/>
      <w:b/>
      <w:bCs/>
      <w:color w:val="FFFFFF"/>
      <w:spacing w:val="20"/>
      <w:lang w:val="en-GB" w:eastAsia="zh-CN"/>
    </w:rPr>
  </w:style>
  <w:style w:type="paragraph" w:customStyle="1" w:styleId="Style">
    <w:name w:val="Style"/>
    <w:uiPriority w:val="99"/>
    <w:rsid w:val="000F0E95"/>
    <w:pPr>
      <w:widowControl w:val="0"/>
      <w:autoSpaceDE w:val="0"/>
      <w:autoSpaceDN w:val="0"/>
      <w:adjustRightInd w:val="0"/>
      <w:jc w:val="left"/>
    </w:pPr>
    <w:rPr>
      <w:rFonts w:eastAsia="Times New Roman"/>
      <w:szCs w:val="24"/>
    </w:rPr>
  </w:style>
  <w:style w:type="character" w:customStyle="1" w:styleId="baitapChar">
    <w:name w:val="baitap Char"/>
    <w:basedOn w:val="DefaultParagraphFont"/>
    <w:link w:val="baitap"/>
    <w:locked/>
    <w:rsid w:val="000F0E95"/>
    <w:rPr>
      <w:rFonts w:ascii="Times New Roman" w:eastAsia="Times New Roman" w:hAnsi="Times New Roman" w:cs="Times New Roman"/>
      <w:b/>
      <w:bCs/>
      <w:sz w:val="24"/>
      <w:szCs w:val="24"/>
    </w:rPr>
  </w:style>
  <w:style w:type="paragraph" w:customStyle="1" w:styleId="baitap">
    <w:name w:val="baitap"/>
    <w:basedOn w:val="Normal"/>
    <w:link w:val="baitapChar"/>
    <w:rsid w:val="000F0E95"/>
    <w:pPr>
      <w:spacing w:before="240" w:after="40" w:line="264" w:lineRule="auto"/>
      <w:ind w:left="1418" w:hanging="1418"/>
    </w:pPr>
    <w:rPr>
      <w:rFonts w:eastAsia="Times New Roman"/>
      <w:b/>
      <w:bCs/>
      <w:szCs w:val="24"/>
    </w:rPr>
  </w:style>
  <w:style w:type="paragraph" w:customStyle="1" w:styleId="sora">
    <w:name w:val="sora"/>
    <w:basedOn w:val="Normal"/>
    <w:uiPriority w:val="99"/>
    <w:rsid w:val="000F0E95"/>
    <w:pPr>
      <w:tabs>
        <w:tab w:val="left" w:pos="454"/>
        <w:tab w:val="left" w:pos="2268"/>
        <w:tab w:val="left" w:pos="4253"/>
        <w:tab w:val="left" w:pos="5954"/>
      </w:tabs>
      <w:spacing w:before="120" w:after="40" w:line="264" w:lineRule="auto"/>
      <w:ind w:left="454" w:hanging="454"/>
    </w:pPr>
    <w:rPr>
      <w:rFonts w:eastAsia="Times New Roman"/>
      <w:szCs w:val="24"/>
    </w:rPr>
  </w:style>
  <w:style w:type="paragraph" w:customStyle="1" w:styleId="tabABCD">
    <w:name w:val="tabABCD"/>
    <w:basedOn w:val="Normal"/>
    <w:uiPriority w:val="99"/>
    <w:rsid w:val="000F0E95"/>
    <w:pPr>
      <w:tabs>
        <w:tab w:val="left" w:pos="2268"/>
        <w:tab w:val="left" w:pos="4253"/>
        <w:tab w:val="left" w:pos="5954"/>
      </w:tabs>
      <w:spacing w:before="40" w:line="264" w:lineRule="auto"/>
      <w:ind w:firstLine="454"/>
    </w:pPr>
    <w:rPr>
      <w:rFonts w:eastAsia="Times New Roman"/>
      <w:szCs w:val="24"/>
    </w:rPr>
  </w:style>
  <w:style w:type="paragraph" w:customStyle="1" w:styleId="sora-gachchan">
    <w:name w:val="sora-gachchan"/>
    <w:basedOn w:val="sora"/>
    <w:uiPriority w:val="99"/>
    <w:rsid w:val="000F0E95"/>
    <w:pPr>
      <w:spacing w:after="0" w:line="240" w:lineRule="auto"/>
    </w:pPr>
  </w:style>
  <w:style w:type="paragraph" w:customStyle="1" w:styleId="ABCDduoigach">
    <w:name w:val="ABCD duoi gach"/>
    <w:basedOn w:val="Normal"/>
    <w:uiPriority w:val="99"/>
    <w:rsid w:val="000F0E95"/>
    <w:pPr>
      <w:ind w:firstLine="397"/>
    </w:pPr>
    <w:rPr>
      <w:rFonts w:eastAsia="Times New Roman"/>
      <w:szCs w:val="24"/>
    </w:rPr>
  </w:style>
  <w:style w:type="paragraph" w:customStyle="1" w:styleId="TabABCDdoc">
    <w:name w:val="Tab ABCD doc"/>
    <w:basedOn w:val="Normal"/>
    <w:uiPriority w:val="99"/>
    <w:rsid w:val="000F0E95"/>
    <w:pPr>
      <w:spacing w:before="40" w:after="40" w:line="264" w:lineRule="auto"/>
      <w:ind w:left="851" w:hanging="397"/>
    </w:pPr>
    <w:rPr>
      <w:rFonts w:eastAsia="Times New Roman"/>
      <w:szCs w:val="24"/>
    </w:rPr>
  </w:style>
  <w:style w:type="paragraph" w:customStyle="1" w:styleId="sora-tudong">
    <w:name w:val="sora-tudong"/>
    <w:basedOn w:val="sora"/>
    <w:uiPriority w:val="99"/>
    <w:rsid w:val="000F0E95"/>
    <w:pPr>
      <w:numPr>
        <w:numId w:val="16"/>
      </w:numPr>
    </w:pPr>
  </w:style>
  <w:style w:type="paragraph" w:customStyle="1" w:styleId="module">
    <w:name w:val="module"/>
    <w:basedOn w:val="Normal"/>
    <w:autoRedefine/>
    <w:uiPriority w:val="99"/>
    <w:rsid w:val="000F0E95"/>
    <w:pPr>
      <w:spacing w:before="120" w:line="260" w:lineRule="atLeast"/>
      <w:jc w:val="center"/>
    </w:pPr>
    <w:rPr>
      <w:rFonts w:eastAsia="Times New Roman"/>
      <w:b/>
      <w:noProof/>
      <w:color w:val="FF0000"/>
      <w:sz w:val="32"/>
      <w:szCs w:val="24"/>
    </w:rPr>
  </w:style>
  <w:style w:type="paragraph" w:customStyle="1" w:styleId="Ex">
    <w:name w:val="Ex"/>
    <w:basedOn w:val="Normal"/>
    <w:uiPriority w:val="99"/>
    <w:rsid w:val="000F0E95"/>
    <w:pPr>
      <w:spacing w:before="120" w:line="260" w:lineRule="atLeast"/>
    </w:pPr>
    <w:rPr>
      <w:rFonts w:eastAsia="Times New Roman"/>
      <w:b/>
      <w:color w:val="FF0000"/>
      <w:szCs w:val="24"/>
    </w:rPr>
  </w:style>
  <w:style w:type="paragraph" w:customStyle="1" w:styleId="Style20">
    <w:name w:val="Style 2"/>
    <w:uiPriority w:val="99"/>
    <w:rsid w:val="000F0E95"/>
    <w:pPr>
      <w:widowControl w:val="0"/>
      <w:autoSpaceDE w:val="0"/>
      <w:autoSpaceDN w:val="0"/>
      <w:spacing w:line="292" w:lineRule="auto"/>
      <w:ind w:left="1584"/>
      <w:jc w:val="left"/>
    </w:pPr>
    <w:rPr>
      <w:rFonts w:ascii="Bookman Old Style" w:eastAsia="Times New Roman" w:hAnsi="Bookman Old Style" w:cs="Bookman Old Style"/>
      <w:sz w:val="20"/>
      <w:szCs w:val="20"/>
    </w:rPr>
  </w:style>
  <w:style w:type="paragraph" w:customStyle="1" w:styleId="DefaultParagraphFontParaCharCharCharCharChar">
    <w:name w:val="Default Paragraph Font Para Char Char Char Char Char"/>
    <w:autoRedefine/>
    <w:uiPriority w:val="99"/>
    <w:rsid w:val="000F0E95"/>
    <w:pPr>
      <w:tabs>
        <w:tab w:val="left" w:pos="1152"/>
      </w:tabs>
      <w:spacing w:before="120" w:after="120" w:line="312" w:lineRule="auto"/>
      <w:jc w:val="left"/>
    </w:pPr>
    <w:rPr>
      <w:rFonts w:ascii="Arial" w:eastAsia="Times New Roman" w:hAnsi="Arial" w:cs="Arial"/>
      <w:sz w:val="26"/>
      <w:szCs w:val="26"/>
    </w:rPr>
  </w:style>
  <w:style w:type="paragraph" w:customStyle="1" w:styleId="Normal0">
    <w:name w:val="[Normal]"/>
    <w:uiPriority w:val="99"/>
    <w:rsid w:val="000F0E95"/>
    <w:pPr>
      <w:widowControl w:val="0"/>
      <w:jc w:val="left"/>
    </w:pPr>
    <w:rPr>
      <w:rFonts w:ascii="Arial" w:eastAsia="Arial" w:hAnsi="Arial" w:cs="Arial"/>
      <w:szCs w:val="20"/>
      <w:lang w:val="zh-CN" w:eastAsia="zh-CN"/>
    </w:rPr>
  </w:style>
  <w:style w:type="paragraph" w:customStyle="1" w:styleId="level10">
    <w:name w:val="level1"/>
    <w:basedOn w:val="Normal"/>
    <w:uiPriority w:val="99"/>
    <w:rsid w:val="000F0E95"/>
    <w:pPr>
      <w:spacing w:before="60"/>
    </w:pPr>
    <w:rPr>
      <w:rFonts w:eastAsia="Times New Roman"/>
      <w:b/>
      <w:color w:val="0000FF"/>
      <w:szCs w:val="24"/>
      <w:u w:val="single"/>
    </w:rPr>
  </w:style>
  <w:style w:type="paragraph" w:customStyle="1" w:styleId="CharCharCharChar">
    <w:name w:val="Char Char Char Char"/>
    <w:basedOn w:val="Normal"/>
    <w:autoRedefine/>
    <w:uiPriority w:val="99"/>
    <w:rsid w:val="000F0E95"/>
    <w:pPr>
      <w:pageBreakBefore/>
      <w:tabs>
        <w:tab w:val="left" w:pos="850"/>
        <w:tab w:val="left" w:pos="1191"/>
        <w:tab w:val="left" w:pos="1531"/>
      </w:tabs>
      <w:spacing w:after="120"/>
      <w:jc w:val="center"/>
    </w:pPr>
    <w:rPr>
      <w:rFonts w:ascii="Tahoma" w:eastAsia="MS Mincho" w:hAnsi="Tahoma" w:cs="Tahoma"/>
      <w:b/>
      <w:bCs/>
      <w:color w:val="FFFFFF"/>
      <w:spacing w:val="20"/>
      <w:lang w:val="en-GB" w:eastAsia="zh-CN"/>
    </w:rPr>
  </w:style>
  <w:style w:type="character" w:customStyle="1" w:styleId="mw-headline">
    <w:name w:val="mw-headline"/>
    <w:basedOn w:val="DefaultParagraphFont"/>
    <w:rsid w:val="000F0E95"/>
  </w:style>
  <w:style w:type="character" w:customStyle="1" w:styleId="FontStyle">
    <w:name w:val="Font Style"/>
    <w:rsid w:val="000F0E95"/>
    <w:rPr>
      <w:b/>
      <w:bCs/>
      <w:color w:val="0000FF"/>
      <w:sz w:val="20"/>
      <w:szCs w:val="20"/>
    </w:rPr>
  </w:style>
  <w:style w:type="character" w:customStyle="1" w:styleId="datetext">
    <w:name w:val="datetext"/>
    <w:basedOn w:val="DefaultParagraphFont"/>
    <w:rsid w:val="000F0E95"/>
  </w:style>
  <w:style w:type="character" w:customStyle="1" w:styleId="CharacterStyle1">
    <w:name w:val="Character Style 1"/>
    <w:rsid w:val="000F0E95"/>
    <w:rPr>
      <w:rFonts w:ascii="Bookman Old Style" w:hAnsi="Bookman Old Style" w:cs="Bookman Old Style" w:hint="default"/>
      <w:sz w:val="20"/>
      <w:szCs w:val="20"/>
    </w:rPr>
  </w:style>
  <w:style w:type="table" w:customStyle="1" w:styleId="TableGrid81">
    <w:name w:val="Table Grid81"/>
    <w:basedOn w:val="TableNormal"/>
    <w:next w:val="TableGrid"/>
    <w:rsid w:val="000F0E95"/>
    <w:pPr>
      <w:jc w:val="left"/>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next w:val="TableGrid"/>
    <w:uiPriority w:val="39"/>
    <w:rsid w:val="000F0E95"/>
    <w:pPr>
      <w:jc w:val="left"/>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
    <w:name w:val="No List91"/>
    <w:next w:val="NoList"/>
    <w:uiPriority w:val="99"/>
    <w:semiHidden/>
    <w:unhideWhenUsed/>
    <w:rsid w:val="000F0E95"/>
  </w:style>
  <w:style w:type="paragraph" w:styleId="CommentText">
    <w:name w:val="annotation text"/>
    <w:basedOn w:val="Normal"/>
    <w:link w:val="CommentTextChar"/>
    <w:unhideWhenUsed/>
    <w:rsid w:val="000F0E95"/>
    <w:pPr>
      <w:spacing w:after="160"/>
      <w:jc w:val="left"/>
    </w:pPr>
    <w:rPr>
      <w:rFonts w:ascii="Calibri" w:eastAsia="Calibri" w:hAnsi="Calibri"/>
      <w:sz w:val="20"/>
      <w:szCs w:val="20"/>
    </w:rPr>
  </w:style>
  <w:style w:type="character" w:customStyle="1" w:styleId="CommentTextChar">
    <w:name w:val="Comment Text Char"/>
    <w:basedOn w:val="DefaultParagraphFont"/>
    <w:link w:val="CommentText"/>
    <w:rsid w:val="000F0E95"/>
    <w:rPr>
      <w:rFonts w:ascii="Calibri" w:eastAsia="Calibri" w:hAnsi="Calibri" w:cs="Times New Roman"/>
      <w:sz w:val="20"/>
      <w:szCs w:val="20"/>
    </w:rPr>
  </w:style>
  <w:style w:type="paragraph" w:styleId="CommentSubject">
    <w:name w:val="annotation subject"/>
    <w:basedOn w:val="CommentText"/>
    <w:next w:val="CommentText"/>
    <w:link w:val="CommentSubjectChar"/>
    <w:unhideWhenUsed/>
    <w:rsid w:val="000F0E95"/>
    <w:rPr>
      <w:b/>
      <w:bCs/>
    </w:rPr>
  </w:style>
  <w:style w:type="character" w:customStyle="1" w:styleId="CommentSubjectChar">
    <w:name w:val="Comment Subject Char"/>
    <w:basedOn w:val="CommentTextChar"/>
    <w:link w:val="CommentSubject"/>
    <w:rsid w:val="000F0E95"/>
    <w:rPr>
      <w:rFonts w:ascii="Calibri" w:eastAsia="Calibri" w:hAnsi="Calibri" w:cs="Times New Roman"/>
      <w:b/>
      <w:bCs/>
      <w:sz w:val="20"/>
      <w:szCs w:val="20"/>
    </w:rPr>
  </w:style>
  <w:style w:type="character" w:styleId="CommentReference">
    <w:name w:val="annotation reference"/>
    <w:basedOn w:val="DefaultParagraphFont"/>
    <w:unhideWhenUsed/>
    <w:rsid w:val="000F0E95"/>
    <w:rPr>
      <w:sz w:val="16"/>
      <w:szCs w:val="16"/>
    </w:rPr>
  </w:style>
  <w:style w:type="table" w:customStyle="1" w:styleId="TableGrid100">
    <w:name w:val="Table Grid10"/>
    <w:basedOn w:val="TableNormal"/>
    <w:next w:val="TableGrid"/>
    <w:uiPriority w:val="39"/>
    <w:rsid w:val="000F0E95"/>
    <w:pPr>
      <w:jc w:val="left"/>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0F0E95"/>
  </w:style>
  <w:style w:type="table" w:customStyle="1" w:styleId="TableGrid1411">
    <w:name w:val="Table Grid1411"/>
    <w:basedOn w:val="TableNormal"/>
    <w:next w:val="TableGrid"/>
    <w:uiPriority w:val="39"/>
    <w:rsid w:val="000F0E95"/>
    <w:pPr>
      <w:jc w:val="left"/>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0">
    <w:name w:val="Table Grid20"/>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1">
    <w:name w:val="No List11121"/>
    <w:next w:val="NoList"/>
    <w:uiPriority w:val="99"/>
    <w:semiHidden/>
    <w:unhideWhenUsed/>
    <w:rsid w:val="000F0E95"/>
  </w:style>
  <w:style w:type="numbering" w:customStyle="1" w:styleId="NoList111121">
    <w:name w:val="No List111121"/>
    <w:next w:val="NoList"/>
    <w:uiPriority w:val="99"/>
    <w:semiHidden/>
    <w:unhideWhenUsed/>
    <w:rsid w:val="000F0E95"/>
  </w:style>
  <w:style w:type="table" w:customStyle="1" w:styleId="TableGrid1121">
    <w:name w:val="Table Grid1121"/>
    <w:basedOn w:val="TableNormal"/>
    <w:next w:val="TableGrid"/>
    <w:rsid w:val="000F0E95"/>
    <w:pPr>
      <w:jc w:val="left"/>
    </w:pPr>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Style31">
    <w:name w:val="Table Style31"/>
    <w:basedOn w:val="TableNormal"/>
    <w:rsid w:val="000F0E95"/>
    <w:pPr>
      <w:jc w:val="left"/>
    </w:pPr>
    <w:rPr>
      <w:rFonts w:eastAsia="Times New Roman"/>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table" w:customStyle="1" w:styleId="TableGrid221">
    <w:name w:val="Table Grid221"/>
    <w:basedOn w:val="TableNormal"/>
    <w:next w:val="TableGrid"/>
    <w:uiPriority w:val="59"/>
    <w:rsid w:val="000F0E95"/>
    <w:pPr>
      <w:jc w:val="left"/>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uiPriority w:val="99"/>
    <w:semiHidden/>
    <w:unhideWhenUsed/>
    <w:rsid w:val="000F0E95"/>
  </w:style>
  <w:style w:type="numbering" w:customStyle="1" w:styleId="NoList11131">
    <w:name w:val="No List11131"/>
    <w:next w:val="NoList"/>
    <w:uiPriority w:val="99"/>
    <w:semiHidden/>
    <w:unhideWhenUsed/>
    <w:rsid w:val="000F0E95"/>
  </w:style>
  <w:style w:type="numbering" w:customStyle="1" w:styleId="NoList111131">
    <w:name w:val="No List111131"/>
    <w:next w:val="NoList"/>
    <w:uiPriority w:val="99"/>
    <w:semiHidden/>
    <w:unhideWhenUsed/>
    <w:rsid w:val="000F0E95"/>
  </w:style>
  <w:style w:type="table" w:customStyle="1" w:styleId="TableGrid113">
    <w:name w:val="Table Grid113"/>
    <w:basedOn w:val="TableNormal"/>
    <w:next w:val="TableGrid"/>
    <w:rsid w:val="000F0E95"/>
    <w:pPr>
      <w:jc w:val="left"/>
    </w:pPr>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331">
    <w:name w:val="No List331"/>
    <w:next w:val="NoList"/>
    <w:uiPriority w:val="99"/>
    <w:semiHidden/>
    <w:rsid w:val="000F0E95"/>
  </w:style>
  <w:style w:type="numbering" w:customStyle="1" w:styleId="NoList1221">
    <w:name w:val="No List1221"/>
    <w:next w:val="NoList"/>
    <w:semiHidden/>
    <w:rsid w:val="000F0E95"/>
  </w:style>
  <w:style w:type="numbering" w:customStyle="1" w:styleId="NoList2121">
    <w:name w:val="No List2121"/>
    <w:next w:val="NoList"/>
    <w:semiHidden/>
    <w:rsid w:val="000F0E95"/>
  </w:style>
  <w:style w:type="numbering" w:customStyle="1" w:styleId="NoList3121">
    <w:name w:val="No List3121"/>
    <w:next w:val="NoList"/>
    <w:semiHidden/>
    <w:rsid w:val="000F0E95"/>
  </w:style>
  <w:style w:type="numbering" w:customStyle="1" w:styleId="NoList421">
    <w:name w:val="No List421"/>
    <w:next w:val="NoList"/>
    <w:semiHidden/>
    <w:rsid w:val="000F0E95"/>
  </w:style>
  <w:style w:type="table" w:customStyle="1" w:styleId="TableStyle32">
    <w:name w:val="Table Style32"/>
    <w:basedOn w:val="TableNormal"/>
    <w:rsid w:val="000F0E95"/>
    <w:pPr>
      <w:jc w:val="left"/>
    </w:pPr>
    <w:rPr>
      <w:rFonts w:eastAsia="Times New Roman"/>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table" w:customStyle="1" w:styleId="TableGrid231">
    <w:name w:val="Table Grid231"/>
    <w:basedOn w:val="TableNormal"/>
    <w:next w:val="TableGrid"/>
    <w:uiPriority w:val="59"/>
    <w:rsid w:val="000F0E95"/>
    <w:pPr>
      <w:jc w:val="left"/>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44">
    <w:name w:val="Style44"/>
    <w:rsid w:val="000F0E95"/>
    <w:pPr>
      <w:numPr>
        <w:numId w:val="17"/>
      </w:numPr>
    </w:pPr>
  </w:style>
  <w:style w:type="numbering" w:customStyle="1" w:styleId="Style64">
    <w:name w:val="Style64"/>
    <w:rsid w:val="000F0E95"/>
    <w:pPr>
      <w:numPr>
        <w:numId w:val="18"/>
      </w:numPr>
    </w:pPr>
  </w:style>
  <w:style w:type="numbering" w:customStyle="1" w:styleId="Style54">
    <w:name w:val="Style54"/>
    <w:rsid w:val="000F0E95"/>
    <w:pPr>
      <w:numPr>
        <w:numId w:val="19"/>
      </w:numPr>
    </w:pPr>
  </w:style>
  <w:style w:type="numbering" w:customStyle="1" w:styleId="1ai4">
    <w:name w:val="1 / a / i4"/>
    <w:basedOn w:val="NoList"/>
    <w:next w:val="1ai"/>
    <w:semiHidden/>
    <w:unhideWhenUsed/>
    <w:rsid w:val="000F0E95"/>
    <w:pPr>
      <w:numPr>
        <w:numId w:val="20"/>
      </w:numPr>
    </w:pPr>
  </w:style>
  <w:style w:type="numbering" w:customStyle="1" w:styleId="Style34">
    <w:name w:val="Style34"/>
    <w:rsid w:val="000F0E95"/>
    <w:pPr>
      <w:numPr>
        <w:numId w:val="21"/>
      </w:numPr>
    </w:pPr>
  </w:style>
  <w:style w:type="table" w:customStyle="1" w:styleId="TableGrid40">
    <w:name w:val="TableGrid4"/>
    <w:rsid w:val="000F0E95"/>
    <w:pPr>
      <w:jc w:val="left"/>
    </w:pPr>
    <w:rPr>
      <w:rFonts w:eastAsia="Times New Roman"/>
      <w:lang w:val="vi-VN" w:eastAsia="vi-VN"/>
    </w:rPr>
    <w:tblPr>
      <w:tblCellMar>
        <w:top w:w="0" w:type="dxa"/>
        <w:left w:w="0" w:type="dxa"/>
        <w:bottom w:w="0" w:type="dxa"/>
        <w:right w:w="0" w:type="dxa"/>
      </w:tblCellMar>
    </w:tblPr>
  </w:style>
  <w:style w:type="numbering" w:customStyle="1" w:styleId="NoList151">
    <w:name w:val="No List151"/>
    <w:next w:val="NoList"/>
    <w:uiPriority w:val="99"/>
    <w:semiHidden/>
    <w:unhideWhenUsed/>
    <w:rsid w:val="000F0E95"/>
  </w:style>
  <w:style w:type="table" w:customStyle="1" w:styleId="TableGrid2411">
    <w:name w:val="Table Grid2411"/>
    <w:basedOn w:val="TableNormal"/>
    <w:next w:val="TableGrid"/>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1">
    <w:name w:val="No List161"/>
    <w:next w:val="NoList"/>
    <w:uiPriority w:val="99"/>
    <w:semiHidden/>
    <w:unhideWhenUsed/>
    <w:rsid w:val="000F0E95"/>
  </w:style>
  <w:style w:type="table" w:customStyle="1" w:styleId="TableGrid1100">
    <w:name w:val="Table Grid110"/>
    <w:basedOn w:val="TableNormal"/>
    <w:next w:val="TableGrid"/>
    <w:rsid w:val="000F0E95"/>
    <w:pPr>
      <w:jc w:val="left"/>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1">
    <w:name w:val="No List1141"/>
    <w:next w:val="NoList"/>
    <w:uiPriority w:val="99"/>
    <w:semiHidden/>
    <w:unhideWhenUsed/>
    <w:rsid w:val="000F0E95"/>
  </w:style>
  <w:style w:type="numbering" w:customStyle="1" w:styleId="NoList11141">
    <w:name w:val="No List11141"/>
    <w:next w:val="NoList"/>
    <w:uiPriority w:val="99"/>
    <w:semiHidden/>
    <w:unhideWhenUsed/>
    <w:rsid w:val="000F0E95"/>
  </w:style>
  <w:style w:type="table" w:customStyle="1" w:styleId="TableGrid114">
    <w:name w:val="Table Grid114"/>
    <w:basedOn w:val="TableNormal"/>
    <w:next w:val="TableGrid"/>
    <w:rsid w:val="000F0E95"/>
    <w:pPr>
      <w:jc w:val="left"/>
    </w:pPr>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41">
    <w:name w:val="No List241"/>
    <w:next w:val="NoList"/>
    <w:semiHidden/>
    <w:rsid w:val="000F0E95"/>
  </w:style>
  <w:style w:type="numbering" w:customStyle="1" w:styleId="NoList341">
    <w:name w:val="No List341"/>
    <w:next w:val="NoList"/>
    <w:uiPriority w:val="99"/>
    <w:semiHidden/>
    <w:rsid w:val="000F0E95"/>
  </w:style>
  <w:style w:type="numbering" w:customStyle="1" w:styleId="NoList1231">
    <w:name w:val="No List1231"/>
    <w:next w:val="NoList"/>
    <w:semiHidden/>
    <w:rsid w:val="000F0E95"/>
  </w:style>
  <w:style w:type="numbering" w:customStyle="1" w:styleId="NoList2131">
    <w:name w:val="No List2131"/>
    <w:next w:val="NoList"/>
    <w:semiHidden/>
    <w:rsid w:val="000F0E95"/>
  </w:style>
  <w:style w:type="numbering" w:customStyle="1" w:styleId="NoList3131">
    <w:name w:val="No List3131"/>
    <w:next w:val="NoList"/>
    <w:semiHidden/>
    <w:rsid w:val="000F0E95"/>
  </w:style>
  <w:style w:type="numbering" w:customStyle="1" w:styleId="NoList431">
    <w:name w:val="No List431"/>
    <w:next w:val="NoList"/>
    <w:semiHidden/>
    <w:rsid w:val="000F0E95"/>
  </w:style>
  <w:style w:type="table" w:customStyle="1" w:styleId="TableStyle33">
    <w:name w:val="Table Style33"/>
    <w:basedOn w:val="TableNormal"/>
    <w:rsid w:val="000F0E95"/>
    <w:pPr>
      <w:jc w:val="left"/>
    </w:pPr>
    <w:rPr>
      <w:rFonts w:eastAsia="Times New Roman"/>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numbering" w:customStyle="1" w:styleId="Style45">
    <w:name w:val="Style45"/>
    <w:rsid w:val="000F0E95"/>
  </w:style>
  <w:style w:type="numbering" w:customStyle="1" w:styleId="Style65">
    <w:name w:val="Style65"/>
    <w:rsid w:val="000F0E95"/>
  </w:style>
  <w:style w:type="numbering" w:customStyle="1" w:styleId="Style55">
    <w:name w:val="Style55"/>
    <w:rsid w:val="000F0E95"/>
  </w:style>
  <w:style w:type="numbering" w:customStyle="1" w:styleId="1ai5">
    <w:name w:val="1 / a / i5"/>
    <w:basedOn w:val="NoList"/>
    <w:next w:val="1ai"/>
    <w:semiHidden/>
    <w:unhideWhenUsed/>
    <w:rsid w:val="000F0E95"/>
  </w:style>
  <w:style w:type="numbering" w:customStyle="1" w:styleId="Style35">
    <w:name w:val="Style35"/>
    <w:rsid w:val="000F0E95"/>
  </w:style>
  <w:style w:type="table" w:customStyle="1" w:styleId="TableGrid50">
    <w:name w:val="TableGrid5"/>
    <w:rsid w:val="000F0E95"/>
    <w:pPr>
      <w:jc w:val="left"/>
    </w:pPr>
    <w:rPr>
      <w:rFonts w:eastAsiaTheme="minorEastAsia"/>
      <w:lang w:val="vi-VN" w:eastAsia="vi-VN"/>
    </w:rPr>
    <w:tblPr>
      <w:tblCellMar>
        <w:top w:w="0" w:type="dxa"/>
        <w:left w:w="0" w:type="dxa"/>
        <w:bottom w:w="0" w:type="dxa"/>
        <w:right w:w="0" w:type="dxa"/>
      </w:tblCellMar>
    </w:tblPr>
  </w:style>
  <w:style w:type="numbering" w:customStyle="1" w:styleId="NoList511">
    <w:name w:val="No List511"/>
    <w:next w:val="NoList"/>
    <w:uiPriority w:val="99"/>
    <w:semiHidden/>
    <w:unhideWhenUsed/>
    <w:rsid w:val="000F0E95"/>
  </w:style>
  <w:style w:type="numbering" w:customStyle="1" w:styleId="NoList1311">
    <w:name w:val="No List1311"/>
    <w:next w:val="NoList"/>
    <w:uiPriority w:val="99"/>
    <w:semiHidden/>
    <w:unhideWhenUsed/>
    <w:rsid w:val="000F0E95"/>
  </w:style>
  <w:style w:type="numbering" w:customStyle="1" w:styleId="NoList11211">
    <w:name w:val="No List11211"/>
    <w:next w:val="NoList"/>
    <w:uiPriority w:val="99"/>
    <w:semiHidden/>
    <w:unhideWhenUsed/>
    <w:rsid w:val="000F0E95"/>
  </w:style>
  <w:style w:type="numbering" w:customStyle="1" w:styleId="NoList11114">
    <w:name w:val="No List11114"/>
    <w:next w:val="NoList"/>
    <w:uiPriority w:val="99"/>
    <w:semiHidden/>
    <w:unhideWhenUsed/>
    <w:rsid w:val="000F0E95"/>
  </w:style>
  <w:style w:type="numbering" w:customStyle="1" w:styleId="NoList1111111">
    <w:name w:val="No List1111111"/>
    <w:next w:val="NoList"/>
    <w:uiPriority w:val="99"/>
    <w:semiHidden/>
    <w:unhideWhenUsed/>
    <w:rsid w:val="000F0E95"/>
  </w:style>
  <w:style w:type="numbering" w:customStyle="1" w:styleId="NoList2211">
    <w:name w:val="No List2211"/>
    <w:next w:val="NoList"/>
    <w:semiHidden/>
    <w:rsid w:val="000F0E95"/>
  </w:style>
  <w:style w:type="numbering" w:customStyle="1" w:styleId="NoList3211">
    <w:name w:val="No List3211"/>
    <w:next w:val="NoList"/>
    <w:uiPriority w:val="99"/>
    <w:semiHidden/>
    <w:rsid w:val="000F0E95"/>
  </w:style>
  <w:style w:type="numbering" w:customStyle="1" w:styleId="NoList12111">
    <w:name w:val="No List12111"/>
    <w:next w:val="NoList"/>
    <w:semiHidden/>
    <w:rsid w:val="000F0E95"/>
  </w:style>
  <w:style w:type="numbering" w:customStyle="1" w:styleId="NoList21111">
    <w:name w:val="No List21111"/>
    <w:next w:val="NoList"/>
    <w:semiHidden/>
    <w:rsid w:val="000F0E95"/>
  </w:style>
  <w:style w:type="numbering" w:customStyle="1" w:styleId="NoList31111">
    <w:name w:val="No List31111"/>
    <w:next w:val="NoList"/>
    <w:semiHidden/>
    <w:rsid w:val="000F0E95"/>
  </w:style>
  <w:style w:type="numbering" w:customStyle="1" w:styleId="NoList4111">
    <w:name w:val="No List4111"/>
    <w:next w:val="NoList"/>
    <w:semiHidden/>
    <w:rsid w:val="000F0E95"/>
  </w:style>
  <w:style w:type="numbering" w:customStyle="1" w:styleId="NoList611">
    <w:name w:val="No List611"/>
    <w:next w:val="NoList"/>
    <w:uiPriority w:val="99"/>
    <w:semiHidden/>
    <w:unhideWhenUsed/>
    <w:rsid w:val="000F0E95"/>
  </w:style>
  <w:style w:type="numbering" w:customStyle="1" w:styleId="NoList711">
    <w:name w:val="No List711"/>
    <w:next w:val="NoList"/>
    <w:uiPriority w:val="99"/>
    <w:semiHidden/>
    <w:unhideWhenUsed/>
    <w:rsid w:val="000F0E95"/>
  </w:style>
  <w:style w:type="table" w:customStyle="1" w:styleId="TableGrid43">
    <w:name w:val="Table Grid43"/>
    <w:basedOn w:val="TableNormal"/>
    <w:next w:val="TableGrid"/>
    <w:uiPriority w:val="39"/>
    <w:rsid w:val="000F0E95"/>
    <w:pPr>
      <w:jc w:val="left"/>
    </w:pPr>
    <w:rPr>
      <w:rFonts w:eastAsia="Times New Roman"/>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
    <w:name w:val="Table Grid511"/>
    <w:basedOn w:val="TableNormal"/>
    <w:next w:val="TableGrid"/>
    <w:uiPriority w:val="39"/>
    <w:rsid w:val="000F0E95"/>
    <w:pPr>
      <w:jc w:val="left"/>
    </w:pPr>
    <w:rPr>
      <w:rFonts w:eastAsia="Times New Roman"/>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421">
    <w:name w:val="Style421"/>
    <w:rsid w:val="000F0E95"/>
  </w:style>
  <w:style w:type="numbering" w:customStyle="1" w:styleId="Style621">
    <w:name w:val="Style621"/>
    <w:rsid w:val="000F0E95"/>
  </w:style>
  <w:style w:type="numbering" w:customStyle="1" w:styleId="Style521">
    <w:name w:val="Style521"/>
    <w:rsid w:val="000F0E95"/>
  </w:style>
  <w:style w:type="numbering" w:customStyle="1" w:styleId="1ai21">
    <w:name w:val="1 / a / i21"/>
    <w:basedOn w:val="NoList"/>
    <w:next w:val="1ai"/>
    <w:semiHidden/>
    <w:unhideWhenUsed/>
    <w:rsid w:val="000F0E95"/>
  </w:style>
  <w:style w:type="numbering" w:customStyle="1" w:styleId="Style321">
    <w:name w:val="Style321"/>
    <w:rsid w:val="000F0E95"/>
  </w:style>
  <w:style w:type="table" w:customStyle="1" w:styleId="TableGrid310">
    <w:name w:val="TableGrid31"/>
    <w:rsid w:val="000F0E95"/>
    <w:pPr>
      <w:jc w:val="left"/>
    </w:pPr>
    <w:rPr>
      <w:rFonts w:eastAsia="Times New Roman"/>
    </w:rPr>
    <w:tblPr>
      <w:tblCellMar>
        <w:top w:w="0" w:type="dxa"/>
        <w:left w:w="0" w:type="dxa"/>
        <w:bottom w:w="0" w:type="dxa"/>
        <w:right w:w="0" w:type="dxa"/>
      </w:tblCellMar>
    </w:tblPr>
  </w:style>
  <w:style w:type="numbering" w:customStyle="1" w:styleId="Style431">
    <w:name w:val="Style431"/>
    <w:rsid w:val="000F0E95"/>
  </w:style>
  <w:style w:type="numbering" w:customStyle="1" w:styleId="Style631">
    <w:name w:val="Style631"/>
    <w:rsid w:val="000F0E95"/>
  </w:style>
  <w:style w:type="numbering" w:customStyle="1" w:styleId="Style531">
    <w:name w:val="Style531"/>
    <w:rsid w:val="000F0E95"/>
  </w:style>
  <w:style w:type="numbering" w:customStyle="1" w:styleId="1ai31">
    <w:name w:val="1 / a / i31"/>
    <w:basedOn w:val="NoList"/>
    <w:next w:val="1ai"/>
    <w:semiHidden/>
    <w:unhideWhenUsed/>
    <w:rsid w:val="000F0E95"/>
  </w:style>
  <w:style w:type="numbering" w:customStyle="1" w:styleId="Style331">
    <w:name w:val="Style331"/>
    <w:rsid w:val="000F0E95"/>
  </w:style>
  <w:style w:type="table" w:customStyle="1" w:styleId="TableGrid421">
    <w:name w:val="Table Grid421"/>
    <w:basedOn w:val="TableNormal"/>
    <w:next w:val="TableGrid"/>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
    <w:name w:val="No List811"/>
    <w:next w:val="NoList"/>
    <w:uiPriority w:val="99"/>
    <w:semiHidden/>
    <w:unhideWhenUsed/>
    <w:rsid w:val="000F0E95"/>
  </w:style>
  <w:style w:type="table" w:customStyle="1" w:styleId="TableGrid91">
    <w:name w:val="Table Grid91"/>
    <w:basedOn w:val="TableNormal"/>
    <w:next w:val="TableGrid"/>
    <w:uiPriority w:val="39"/>
    <w:rsid w:val="000F0E95"/>
    <w:pPr>
      <w:jc w:val="left"/>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1">
    <w:name w:val="No List911"/>
    <w:next w:val="NoList"/>
    <w:uiPriority w:val="99"/>
    <w:semiHidden/>
    <w:unhideWhenUsed/>
    <w:rsid w:val="000F0E95"/>
  </w:style>
  <w:style w:type="table" w:customStyle="1" w:styleId="TableGrid101">
    <w:name w:val="Table Grid101"/>
    <w:basedOn w:val="TableNormal"/>
    <w:next w:val="TableGrid"/>
    <w:uiPriority w:val="39"/>
    <w:rsid w:val="000F0E95"/>
    <w:pPr>
      <w:jc w:val="left"/>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
    <w:name w:val="No List101"/>
    <w:next w:val="NoList"/>
    <w:uiPriority w:val="99"/>
    <w:semiHidden/>
    <w:unhideWhenUsed/>
    <w:rsid w:val="000F0E95"/>
  </w:style>
  <w:style w:type="table" w:customStyle="1" w:styleId="TableGrid151">
    <w:name w:val="Table Grid151"/>
    <w:basedOn w:val="TableNormal"/>
    <w:next w:val="TableGrid"/>
    <w:uiPriority w:val="59"/>
    <w:rsid w:val="000F0E95"/>
    <w:pPr>
      <w:jc w:val="left"/>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next w:val="TableGrid"/>
    <w:uiPriority w:val="39"/>
    <w:locked/>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
    <w:name w:val="Table Grid191"/>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 Grid201"/>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11">
    <w:name w:val="No List111211"/>
    <w:next w:val="NoList"/>
    <w:uiPriority w:val="99"/>
    <w:semiHidden/>
    <w:unhideWhenUsed/>
    <w:rsid w:val="000F0E95"/>
  </w:style>
  <w:style w:type="numbering" w:customStyle="1" w:styleId="NoList1111211">
    <w:name w:val="No List1111211"/>
    <w:next w:val="NoList"/>
    <w:uiPriority w:val="99"/>
    <w:semiHidden/>
    <w:unhideWhenUsed/>
    <w:rsid w:val="000F0E95"/>
  </w:style>
  <w:style w:type="table" w:customStyle="1" w:styleId="TableStyle311">
    <w:name w:val="Table Style311"/>
    <w:basedOn w:val="TableNormal"/>
    <w:rsid w:val="000F0E95"/>
    <w:pPr>
      <w:jc w:val="left"/>
    </w:pPr>
    <w:rPr>
      <w:rFonts w:eastAsia="Times New Roman"/>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0F0E95"/>
  </w:style>
  <w:style w:type="numbering" w:customStyle="1" w:styleId="NoList11311">
    <w:name w:val="No List11311"/>
    <w:next w:val="NoList"/>
    <w:uiPriority w:val="99"/>
    <w:semiHidden/>
    <w:unhideWhenUsed/>
    <w:rsid w:val="000F0E95"/>
  </w:style>
  <w:style w:type="numbering" w:customStyle="1" w:styleId="NoList111311">
    <w:name w:val="No List111311"/>
    <w:next w:val="NoList"/>
    <w:uiPriority w:val="99"/>
    <w:semiHidden/>
    <w:unhideWhenUsed/>
    <w:rsid w:val="000F0E95"/>
  </w:style>
  <w:style w:type="numbering" w:customStyle="1" w:styleId="NoList1111311">
    <w:name w:val="No List1111311"/>
    <w:next w:val="NoList"/>
    <w:uiPriority w:val="99"/>
    <w:semiHidden/>
    <w:unhideWhenUsed/>
    <w:rsid w:val="000F0E95"/>
  </w:style>
  <w:style w:type="table" w:customStyle="1" w:styleId="TableGrid1131">
    <w:name w:val="Table Grid1131"/>
    <w:basedOn w:val="TableNormal"/>
    <w:next w:val="TableGrid"/>
    <w:rsid w:val="000F0E95"/>
    <w:pPr>
      <w:jc w:val="left"/>
    </w:pPr>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311">
    <w:name w:val="No List2311"/>
    <w:next w:val="NoList"/>
    <w:semiHidden/>
    <w:rsid w:val="000F0E95"/>
  </w:style>
  <w:style w:type="numbering" w:customStyle="1" w:styleId="NoList3311">
    <w:name w:val="No List3311"/>
    <w:next w:val="NoList"/>
    <w:uiPriority w:val="99"/>
    <w:semiHidden/>
    <w:rsid w:val="000F0E95"/>
  </w:style>
  <w:style w:type="numbering" w:customStyle="1" w:styleId="NoList12211">
    <w:name w:val="No List12211"/>
    <w:next w:val="NoList"/>
    <w:semiHidden/>
    <w:rsid w:val="000F0E95"/>
  </w:style>
  <w:style w:type="numbering" w:customStyle="1" w:styleId="NoList21211">
    <w:name w:val="No List21211"/>
    <w:next w:val="NoList"/>
    <w:semiHidden/>
    <w:rsid w:val="000F0E95"/>
  </w:style>
  <w:style w:type="numbering" w:customStyle="1" w:styleId="NoList31211">
    <w:name w:val="No List31211"/>
    <w:next w:val="NoList"/>
    <w:semiHidden/>
    <w:rsid w:val="000F0E95"/>
  </w:style>
  <w:style w:type="numbering" w:customStyle="1" w:styleId="NoList4211">
    <w:name w:val="No List4211"/>
    <w:next w:val="NoList"/>
    <w:semiHidden/>
    <w:rsid w:val="000F0E95"/>
  </w:style>
  <w:style w:type="table" w:customStyle="1" w:styleId="TableStyle321">
    <w:name w:val="Table Style321"/>
    <w:basedOn w:val="TableNormal"/>
    <w:rsid w:val="000F0E95"/>
    <w:pPr>
      <w:jc w:val="left"/>
    </w:pPr>
    <w:rPr>
      <w:rFonts w:eastAsia="Times New Roman"/>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table" w:customStyle="1" w:styleId="TableGrid410">
    <w:name w:val="TableGrid41"/>
    <w:rsid w:val="000F0E95"/>
    <w:pPr>
      <w:jc w:val="left"/>
    </w:pPr>
    <w:rPr>
      <w:rFonts w:eastAsia="Times New Roman"/>
      <w:lang w:val="vi-VN" w:eastAsia="vi-VN"/>
    </w:rPr>
    <w:tblPr>
      <w:tblCellMar>
        <w:top w:w="0" w:type="dxa"/>
        <w:left w:w="0" w:type="dxa"/>
        <w:bottom w:w="0" w:type="dxa"/>
        <w:right w:w="0" w:type="dxa"/>
      </w:tblCellMar>
    </w:tblPr>
  </w:style>
  <w:style w:type="table" w:customStyle="1" w:styleId="TableGrid222">
    <w:name w:val="Table Grid222"/>
    <w:basedOn w:val="TableNormal"/>
    <w:next w:val="TableGrid"/>
    <w:uiPriority w:val="59"/>
    <w:rsid w:val="000F0E95"/>
    <w:pPr>
      <w:jc w:val="left"/>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
    <w:name w:val="Table Grid115"/>
    <w:basedOn w:val="TableNormal"/>
    <w:next w:val="TableGrid"/>
    <w:locked/>
    <w:rsid w:val="000F0E95"/>
    <w:pPr>
      <w:jc w:val="left"/>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6">
    <w:name w:val="Table Grid116"/>
    <w:basedOn w:val="TableNormal"/>
    <w:next w:val="TableGrid"/>
    <w:rsid w:val="000F0E95"/>
    <w:pPr>
      <w:jc w:val="left"/>
    </w:pPr>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Style46">
    <w:name w:val="Style46"/>
    <w:rsid w:val="000F0E95"/>
  </w:style>
  <w:style w:type="numbering" w:customStyle="1" w:styleId="Style66">
    <w:name w:val="Style66"/>
    <w:rsid w:val="000F0E95"/>
  </w:style>
  <w:style w:type="numbering" w:customStyle="1" w:styleId="Style56">
    <w:name w:val="Style56"/>
    <w:rsid w:val="000F0E95"/>
  </w:style>
  <w:style w:type="numbering" w:customStyle="1" w:styleId="1ai6">
    <w:name w:val="1 / a / i6"/>
    <w:basedOn w:val="NoList"/>
    <w:next w:val="1ai"/>
    <w:semiHidden/>
    <w:unhideWhenUsed/>
    <w:rsid w:val="000F0E95"/>
  </w:style>
  <w:style w:type="numbering" w:customStyle="1" w:styleId="Style36">
    <w:name w:val="Style36"/>
    <w:rsid w:val="000F0E95"/>
  </w:style>
  <w:style w:type="numbering" w:customStyle="1" w:styleId="Style432">
    <w:name w:val="Style432"/>
    <w:rsid w:val="000F0E95"/>
  </w:style>
  <w:style w:type="numbering" w:customStyle="1" w:styleId="Style632">
    <w:name w:val="Style632"/>
    <w:rsid w:val="000F0E95"/>
  </w:style>
  <w:style w:type="numbering" w:customStyle="1" w:styleId="Style532">
    <w:name w:val="Style532"/>
    <w:rsid w:val="000F0E95"/>
  </w:style>
  <w:style w:type="numbering" w:customStyle="1" w:styleId="1ai32">
    <w:name w:val="1 / a / i32"/>
    <w:basedOn w:val="NoList"/>
    <w:next w:val="1ai"/>
    <w:semiHidden/>
    <w:unhideWhenUsed/>
    <w:rsid w:val="000F0E95"/>
  </w:style>
  <w:style w:type="numbering" w:customStyle="1" w:styleId="Style332">
    <w:name w:val="Style332"/>
    <w:rsid w:val="000F0E95"/>
  </w:style>
  <w:style w:type="numbering" w:customStyle="1" w:styleId="Style441">
    <w:name w:val="Style441"/>
    <w:rsid w:val="000F0E95"/>
  </w:style>
  <w:style w:type="table" w:customStyle="1" w:styleId="TableGrid510">
    <w:name w:val="TableGrid51"/>
    <w:rsid w:val="000F0E95"/>
    <w:pPr>
      <w:jc w:val="left"/>
    </w:pPr>
    <w:rPr>
      <w:rFonts w:eastAsia="Times New Roman"/>
      <w:lang w:val="vi-VN" w:eastAsia="vi-VN"/>
    </w:rPr>
    <w:tblPr>
      <w:tblCellMar>
        <w:top w:w="0" w:type="dxa"/>
        <w:left w:w="0" w:type="dxa"/>
        <w:bottom w:w="0" w:type="dxa"/>
        <w:right w:w="0" w:type="dxa"/>
      </w:tblCellMar>
    </w:tblPr>
  </w:style>
  <w:style w:type="table" w:customStyle="1" w:styleId="TableGrid1110">
    <w:name w:val="TableGrid111"/>
    <w:rsid w:val="000F0E95"/>
    <w:pPr>
      <w:jc w:val="left"/>
    </w:pPr>
    <w:rPr>
      <w:rFonts w:eastAsiaTheme="minorEastAsia"/>
      <w:lang w:val="vi-VN" w:eastAsia="vi-VN"/>
    </w:rPr>
    <w:tblPr>
      <w:tblCellMar>
        <w:top w:w="0" w:type="dxa"/>
        <w:left w:w="0" w:type="dxa"/>
        <w:bottom w:w="0" w:type="dxa"/>
        <w:right w:w="0" w:type="dxa"/>
      </w:tblCellMar>
    </w:tblPr>
  </w:style>
  <w:style w:type="numbering" w:customStyle="1" w:styleId="Style451">
    <w:name w:val="Style451"/>
    <w:rsid w:val="000F0E95"/>
  </w:style>
  <w:style w:type="numbering" w:customStyle="1" w:styleId="Style651">
    <w:name w:val="Style651"/>
    <w:rsid w:val="000F0E95"/>
  </w:style>
  <w:style w:type="numbering" w:customStyle="1" w:styleId="Style551">
    <w:name w:val="Style551"/>
    <w:rsid w:val="000F0E95"/>
  </w:style>
  <w:style w:type="numbering" w:customStyle="1" w:styleId="1ai51">
    <w:name w:val="1 / a / i51"/>
    <w:basedOn w:val="NoList"/>
    <w:next w:val="1ai"/>
    <w:semiHidden/>
    <w:unhideWhenUsed/>
    <w:rsid w:val="000F0E95"/>
  </w:style>
  <w:style w:type="numbering" w:customStyle="1" w:styleId="Style351">
    <w:name w:val="Style351"/>
    <w:rsid w:val="000F0E95"/>
  </w:style>
  <w:style w:type="table" w:customStyle="1" w:styleId="TableGrid24111">
    <w:name w:val="Table Grid24111"/>
    <w:basedOn w:val="TableNormal"/>
    <w:next w:val="TableGrid"/>
    <w:uiPriority w:val="5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7">
    <w:name w:val="Table Grid117"/>
    <w:basedOn w:val="TableNormal"/>
    <w:next w:val="TableGrid"/>
    <w:rsid w:val="000F0E95"/>
    <w:pPr>
      <w:jc w:val="left"/>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8">
    <w:name w:val="Table Grid118"/>
    <w:basedOn w:val="TableNormal"/>
    <w:next w:val="TableGrid"/>
    <w:rsid w:val="000F0E95"/>
    <w:pPr>
      <w:jc w:val="left"/>
    </w:pPr>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Style47">
    <w:name w:val="Style47"/>
    <w:rsid w:val="000F0E95"/>
  </w:style>
  <w:style w:type="numbering" w:customStyle="1" w:styleId="Style67">
    <w:name w:val="Style67"/>
    <w:rsid w:val="000F0E95"/>
  </w:style>
  <w:style w:type="numbering" w:customStyle="1" w:styleId="Style57">
    <w:name w:val="Style57"/>
    <w:rsid w:val="000F0E95"/>
  </w:style>
  <w:style w:type="numbering" w:customStyle="1" w:styleId="1ai7">
    <w:name w:val="1 / a / i7"/>
    <w:basedOn w:val="NoList"/>
    <w:next w:val="1ai"/>
    <w:semiHidden/>
    <w:unhideWhenUsed/>
    <w:rsid w:val="000F0E95"/>
  </w:style>
  <w:style w:type="numbering" w:customStyle="1" w:styleId="Style37">
    <w:name w:val="Style37"/>
    <w:rsid w:val="000F0E95"/>
  </w:style>
  <w:style w:type="numbering" w:customStyle="1" w:styleId="Style433">
    <w:name w:val="Style433"/>
    <w:rsid w:val="000F0E95"/>
  </w:style>
  <w:style w:type="numbering" w:customStyle="1" w:styleId="Style633">
    <w:name w:val="Style633"/>
    <w:rsid w:val="000F0E95"/>
  </w:style>
  <w:style w:type="numbering" w:customStyle="1" w:styleId="Style533">
    <w:name w:val="Style533"/>
    <w:rsid w:val="000F0E95"/>
  </w:style>
  <w:style w:type="numbering" w:customStyle="1" w:styleId="1ai33">
    <w:name w:val="1 / a / i33"/>
    <w:basedOn w:val="NoList"/>
    <w:next w:val="1ai"/>
    <w:semiHidden/>
    <w:unhideWhenUsed/>
    <w:rsid w:val="000F0E95"/>
  </w:style>
  <w:style w:type="numbering" w:customStyle="1" w:styleId="Style333">
    <w:name w:val="Style333"/>
    <w:rsid w:val="000F0E95"/>
  </w:style>
  <w:style w:type="numbering" w:customStyle="1" w:styleId="Style442">
    <w:name w:val="Style442"/>
    <w:rsid w:val="000F0E95"/>
  </w:style>
  <w:style w:type="table" w:customStyle="1" w:styleId="TableGrid520">
    <w:name w:val="TableGrid52"/>
    <w:rsid w:val="000F0E95"/>
    <w:pPr>
      <w:jc w:val="left"/>
    </w:pPr>
    <w:rPr>
      <w:rFonts w:eastAsia="Times New Roman"/>
      <w:lang w:val="vi-VN" w:eastAsia="vi-VN"/>
    </w:rPr>
    <w:tblPr>
      <w:tblCellMar>
        <w:top w:w="0" w:type="dxa"/>
        <w:left w:w="0" w:type="dxa"/>
        <w:bottom w:w="0" w:type="dxa"/>
        <w:right w:w="0" w:type="dxa"/>
      </w:tblCellMar>
    </w:tblPr>
  </w:style>
  <w:style w:type="table" w:customStyle="1" w:styleId="TableGrid1120">
    <w:name w:val="TableGrid112"/>
    <w:rsid w:val="000F0E95"/>
    <w:pPr>
      <w:jc w:val="left"/>
    </w:pPr>
    <w:rPr>
      <w:rFonts w:eastAsiaTheme="minorEastAsia"/>
      <w:lang w:val="vi-VN" w:eastAsia="vi-VN"/>
    </w:rPr>
    <w:tblPr>
      <w:tblCellMar>
        <w:top w:w="0" w:type="dxa"/>
        <w:left w:w="0" w:type="dxa"/>
        <w:bottom w:w="0" w:type="dxa"/>
        <w:right w:w="0" w:type="dxa"/>
      </w:tblCellMar>
    </w:tblPr>
  </w:style>
  <w:style w:type="numbering" w:customStyle="1" w:styleId="Style452">
    <w:name w:val="Style452"/>
    <w:rsid w:val="000F0E95"/>
  </w:style>
  <w:style w:type="numbering" w:customStyle="1" w:styleId="Style652">
    <w:name w:val="Style652"/>
    <w:rsid w:val="000F0E95"/>
  </w:style>
  <w:style w:type="numbering" w:customStyle="1" w:styleId="Style552">
    <w:name w:val="Style552"/>
    <w:rsid w:val="000F0E95"/>
  </w:style>
  <w:style w:type="numbering" w:customStyle="1" w:styleId="1ai52">
    <w:name w:val="1 / a / i52"/>
    <w:basedOn w:val="NoList"/>
    <w:next w:val="1ai"/>
    <w:semiHidden/>
    <w:unhideWhenUsed/>
    <w:rsid w:val="000F0E95"/>
  </w:style>
  <w:style w:type="numbering" w:customStyle="1" w:styleId="Style352">
    <w:name w:val="Style352"/>
    <w:rsid w:val="000F0E95"/>
  </w:style>
  <w:style w:type="table" w:customStyle="1" w:styleId="TableGrid242">
    <w:name w:val="Table Grid242"/>
    <w:basedOn w:val="TableNormal"/>
    <w:next w:val="TableGrid"/>
    <w:uiPriority w:val="5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9">
    <w:name w:val="Table Grid119"/>
    <w:basedOn w:val="TableNormal"/>
    <w:next w:val="TableGrid"/>
    <w:rsid w:val="000F0E95"/>
    <w:pPr>
      <w:jc w:val="left"/>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00">
    <w:name w:val="Table Grid1110"/>
    <w:basedOn w:val="TableNormal"/>
    <w:next w:val="TableGrid"/>
    <w:rsid w:val="000F0E95"/>
    <w:pPr>
      <w:jc w:val="left"/>
    </w:pPr>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Style48">
    <w:name w:val="Style48"/>
    <w:rsid w:val="000F0E95"/>
  </w:style>
  <w:style w:type="numbering" w:customStyle="1" w:styleId="Style68">
    <w:name w:val="Style68"/>
    <w:rsid w:val="000F0E95"/>
  </w:style>
  <w:style w:type="numbering" w:customStyle="1" w:styleId="Style58">
    <w:name w:val="Style58"/>
    <w:rsid w:val="000F0E95"/>
  </w:style>
  <w:style w:type="numbering" w:customStyle="1" w:styleId="1ai8">
    <w:name w:val="1 / a / i8"/>
    <w:basedOn w:val="NoList"/>
    <w:next w:val="1ai"/>
    <w:semiHidden/>
    <w:unhideWhenUsed/>
    <w:rsid w:val="000F0E95"/>
  </w:style>
  <w:style w:type="numbering" w:customStyle="1" w:styleId="Style38">
    <w:name w:val="Style38"/>
    <w:rsid w:val="000F0E95"/>
  </w:style>
  <w:style w:type="numbering" w:customStyle="1" w:styleId="Style434">
    <w:name w:val="Style434"/>
    <w:rsid w:val="000F0E95"/>
  </w:style>
  <w:style w:type="numbering" w:customStyle="1" w:styleId="Style634">
    <w:name w:val="Style634"/>
    <w:rsid w:val="000F0E95"/>
  </w:style>
  <w:style w:type="numbering" w:customStyle="1" w:styleId="Style534">
    <w:name w:val="Style534"/>
    <w:rsid w:val="000F0E95"/>
  </w:style>
  <w:style w:type="numbering" w:customStyle="1" w:styleId="1ai34">
    <w:name w:val="1 / a / i34"/>
    <w:basedOn w:val="NoList"/>
    <w:next w:val="1ai"/>
    <w:semiHidden/>
    <w:unhideWhenUsed/>
    <w:rsid w:val="000F0E95"/>
  </w:style>
  <w:style w:type="numbering" w:customStyle="1" w:styleId="Style334">
    <w:name w:val="Style334"/>
    <w:rsid w:val="000F0E95"/>
  </w:style>
  <w:style w:type="numbering" w:customStyle="1" w:styleId="Style443">
    <w:name w:val="Style443"/>
    <w:rsid w:val="000F0E95"/>
  </w:style>
  <w:style w:type="table" w:customStyle="1" w:styleId="TableGrid53">
    <w:name w:val="TableGrid53"/>
    <w:rsid w:val="000F0E95"/>
    <w:pPr>
      <w:jc w:val="left"/>
    </w:pPr>
    <w:rPr>
      <w:rFonts w:eastAsia="Times New Roman"/>
      <w:lang w:val="vi-VN" w:eastAsia="vi-VN"/>
    </w:rPr>
    <w:tblPr>
      <w:tblCellMar>
        <w:top w:w="0" w:type="dxa"/>
        <w:left w:w="0" w:type="dxa"/>
        <w:bottom w:w="0" w:type="dxa"/>
        <w:right w:w="0" w:type="dxa"/>
      </w:tblCellMar>
    </w:tblPr>
  </w:style>
  <w:style w:type="table" w:customStyle="1" w:styleId="TableGrid1130">
    <w:name w:val="TableGrid113"/>
    <w:rsid w:val="000F0E95"/>
    <w:pPr>
      <w:jc w:val="left"/>
    </w:pPr>
    <w:rPr>
      <w:rFonts w:eastAsiaTheme="minorEastAsia"/>
      <w:lang w:val="vi-VN" w:eastAsia="vi-VN"/>
    </w:rPr>
    <w:tblPr>
      <w:tblCellMar>
        <w:top w:w="0" w:type="dxa"/>
        <w:left w:w="0" w:type="dxa"/>
        <w:bottom w:w="0" w:type="dxa"/>
        <w:right w:w="0" w:type="dxa"/>
      </w:tblCellMar>
    </w:tblPr>
  </w:style>
  <w:style w:type="numbering" w:customStyle="1" w:styleId="Style453">
    <w:name w:val="Style453"/>
    <w:rsid w:val="000F0E95"/>
  </w:style>
  <w:style w:type="numbering" w:customStyle="1" w:styleId="Style653">
    <w:name w:val="Style653"/>
    <w:rsid w:val="000F0E95"/>
  </w:style>
  <w:style w:type="numbering" w:customStyle="1" w:styleId="Style553">
    <w:name w:val="Style553"/>
    <w:rsid w:val="000F0E95"/>
  </w:style>
  <w:style w:type="numbering" w:customStyle="1" w:styleId="1ai53">
    <w:name w:val="1 / a / i53"/>
    <w:basedOn w:val="NoList"/>
    <w:next w:val="1ai"/>
    <w:semiHidden/>
    <w:unhideWhenUsed/>
    <w:rsid w:val="000F0E95"/>
  </w:style>
  <w:style w:type="numbering" w:customStyle="1" w:styleId="Style353">
    <w:name w:val="Style353"/>
    <w:rsid w:val="000F0E95"/>
  </w:style>
  <w:style w:type="table" w:customStyle="1" w:styleId="TableGrid243">
    <w:name w:val="Table Grid243"/>
    <w:basedOn w:val="TableNormal"/>
    <w:next w:val="TableGrid"/>
    <w:uiPriority w:val="5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0">
    <w:name w:val="Table Grid120"/>
    <w:basedOn w:val="TableNormal"/>
    <w:next w:val="TableGrid"/>
    <w:uiPriority w:val="39"/>
    <w:rsid w:val="000F0E95"/>
    <w:pPr>
      <w:jc w:val="left"/>
    </w:pPr>
    <w:rPr>
      <w:rFonts w:eastAsia="Times New Roman"/>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
    <w:name w:val="Table Grid62"/>
    <w:basedOn w:val="TableNormal"/>
    <w:next w:val="TableGrid"/>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
    <w:name w:val="Table Grid1113"/>
    <w:basedOn w:val="TableNormal"/>
    <w:next w:val="TableGrid"/>
    <w:rsid w:val="000F0E95"/>
    <w:pPr>
      <w:jc w:val="left"/>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
    <w:name w:val="Table Grid1114"/>
    <w:basedOn w:val="TableNormal"/>
    <w:next w:val="TableGrid"/>
    <w:rsid w:val="000F0E95"/>
    <w:pPr>
      <w:jc w:val="left"/>
    </w:pPr>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Style49">
    <w:name w:val="Style49"/>
    <w:rsid w:val="000F0E95"/>
  </w:style>
  <w:style w:type="numbering" w:customStyle="1" w:styleId="Style69">
    <w:name w:val="Style69"/>
    <w:rsid w:val="000F0E95"/>
    <w:pPr>
      <w:numPr>
        <w:numId w:val="10"/>
      </w:numPr>
    </w:pPr>
  </w:style>
  <w:style w:type="numbering" w:customStyle="1" w:styleId="Style59">
    <w:name w:val="Style59"/>
    <w:rsid w:val="000F0E95"/>
  </w:style>
  <w:style w:type="numbering" w:customStyle="1" w:styleId="1ai9">
    <w:name w:val="1 / a / i9"/>
    <w:basedOn w:val="NoList"/>
    <w:next w:val="1ai"/>
    <w:semiHidden/>
    <w:unhideWhenUsed/>
    <w:rsid w:val="000F0E95"/>
  </w:style>
  <w:style w:type="numbering" w:customStyle="1" w:styleId="Style39">
    <w:name w:val="Style39"/>
    <w:rsid w:val="000F0E95"/>
  </w:style>
  <w:style w:type="table" w:customStyle="1" w:styleId="TableGrid44">
    <w:name w:val="Table Grid44"/>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2">
    <w:name w:val="trongbang2"/>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3">
    <w:name w:val="trongbang3"/>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8">
    <w:name w:val="No List18"/>
    <w:next w:val="NoList"/>
    <w:uiPriority w:val="99"/>
    <w:semiHidden/>
    <w:unhideWhenUsed/>
    <w:rsid w:val="000F0E95"/>
  </w:style>
  <w:style w:type="table" w:customStyle="1" w:styleId="trongbang4">
    <w:name w:val="trongbang4"/>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
    <w:name w:val="Table Grid122"/>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
    <w:name w:val="Table Grid27"/>
    <w:basedOn w:val="TableNormal"/>
    <w:next w:val="TableGrid"/>
    <w:uiPriority w:val="5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0F0E95"/>
  </w:style>
  <w:style w:type="table" w:customStyle="1" w:styleId="TableGrid28">
    <w:name w:val="Table Grid28"/>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
    <w:name w:val="Table Grid123"/>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0F0E95"/>
  </w:style>
  <w:style w:type="table" w:customStyle="1" w:styleId="TableGrid29">
    <w:name w:val="Table Grid29"/>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
    <w:name w:val="Table Grid124"/>
    <w:basedOn w:val="TableNormal"/>
    <w:next w:val="TableGrid"/>
    <w:uiPriority w:val="59"/>
    <w:rsid w:val="000F0E95"/>
    <w:rPr>
      <w:bC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0F0E95"/>
  </w:style>
  <w:style w:type="numbering" w:customStyle="1" w:styleId="NoList110">
    <w:name w:val="No List110"/>
    <w:next w:val="NoList"/>
    <w:uiPriority w:val="99"/>
    <w:semiHidden/>
    <w:unhideWhenUsed/>
    <w:rsid w:val="000F0E95"/>
  </w:style>
  <w:style w:type="table" w:customStyle="1" w:styleId="TableGrid300">
    <w:name w:val="Table Grid30"/>
    <w:basedOn w:val="TableNormal"/>
    <w:next w:val="TableGrid"/>
    <w:uiPriority w:val="59"/>
    <w:rsid w:val="000F0E95"/>
    <w:pPr>
      <w:ind w:firstLine="284"/>
    </w:pPr>
    <w:rPr>
      <w:rFonts w:eastAsia="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25">
    <w:name w:val="Table Grid125"/>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100">
    <w:name w:val="Table Grid210"/>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34">
    <w:name w:val="Table Grid34"/>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Bodytext20">
    <w:name w:val="Body text (2)_"/>
    <w:link w:val="Bodytext21"/>
    <w:rsid w:val="000F0E95"/>
    <w:rPr>
      <w:rFonts w:ascii="Times New Roman" w:eastAsia="Times New Roman" w:hAnsi="Times New Roman"/>
      <w:sz w:val="18"/>
      <w:szCs w:val="18"/>
      <w:shd w:val="clear" w:color="auto" w:fill="FFFFFF"/>
    </w:rPr>
  </w:style>
  <w:style w:type="character" w:customStyle="1" w:styleId="Bodytext4">
    <w:name w:val="Body text (4)_"/>
    <w:link w:val="Bodytext40"/>
    <w:rsid w:val="000F0E95"/>
    <w:rPr>
      <w:rFonts w:ascii="Times New Roman" w:eastAsia="Times New Roman" w:hAnsi="Times New Roman"/>
      <w:i/>
      <w:iCs/>
      <w:shd w:val="clear" w:color="auto" w:fill="FFFFFF"/>
    </w:rPr>
  </w:style>
  <w:style w:type="paragraph" w:customStyle="1" w:styleId="Bodytext21">
    <w:name w:val="Body text (2)"/>
    <w:basedOn w:val="Normal"/>
    <w:link w:val="Bodytext20"/>
    <w:rsid w:val="000F0E95"/>
    <w:pPr>
      <w:widowControl w:val="0"/>
      <w:shd w:val="clear" w:color="auto" w:fill="FFFFFF"/>
      <w:spacing w:line="270" w:lineRule="exact"/>
      <w:ind w:firstLine="284"/>
    </w:pPr>
    <w:rPr>
      <w:rFonts w:eastAsia="Times New Roman"/>
      <w:sz w:val="18"/>
      <w:szCs w:val="18"/>
    </w:rPr>
  </w:style>
  <w:style w:type="paragraph" w:customStyle="1" w:styleId="Bodytext40">
    <w:name w:val="Body text (4)"/>
    <w:basedOn w:val="Normal"/>
    <w:link w:val="Bodytext4"/>
    <w:rsid w:val="000F0E95"/>
    <w:pPr>
      <w:widowControl w:val="0"/>
      <w:shd w:val="clear" w:color="auto" w:fill="FFFFFF"/>
      <w:spacing w:before="60" w:line="270" w:lineRule="exact"/>
      <w:ind w:firstLine="284"/>
      <w:jc w:val="left"/>
    </w:pPr>
    <w:rPr>
      <w:rFonts w:eastAsia="Times New Roman"/>
      <w:i/>
      <w:iCs/>
    </w:rPr>
  </w:style>
  <w:style w:type="table" w:customStyle="1" w:styleId="TableGrid45">
    <w:name w:val="Table Grid45"/>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0F0E95"/>
  </w:style>
  <w:style w:type="table" w:customStyle="1" w:styleId="TableGrid530">
    <w:name w:val="Table Grid53"/>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FollowedHyperlink1">
    <w:name w:val="FollowedHyperlink1"/>
    <w:basedOn w:val="DefaultParagraphFont"/>
    <w:uiPriority w:val="99"/>
    <w:semiHidden/>
    <w:unhideWhenUsed/>
    <w:rsid w:val="000F0E95"/>
    <w:rPr>
      <w:color w:val="954F72"/>
      <w:u w:val="single"/>
    </w:rPr>
  </w:style>
  <w:style w:type="numbering" w:customStyle="1" w:styleId="NoList35">
    <w:name w:val="No List35"/>
    <w:next w:val="NoList"/>
    <w:uiPriority w:val="99"/>
    <w:semiHidden/>
    <w:unhideWhenUsed/>
    <w:rsid w:val="000F0E95"/>
  </w:style>
  <w:style w:type="character" w:customStyle="1" w:styleId="fontstyle51">
    <w:name w:val="fontstyle51"/>
    <w:rsid w:val="000F0E95"/>
    <w:rPr>
      <w:rFonts w:ascii="MT Extra" w:hAnsi="MT Extra" w:hint="default"/>
      <w:b w:val="0"/>
      <w:bCs w:val="0"/>
      <w:i w:val="0"/>
      <w:iCs w:val="0"/>
      <w:color w:val="000000"/>
      <w:sz w:val="84"/>
      <w:szCs w:val="84"/>
    </w:rPr>
  </w:style>
  <w:style w:type="numbering" w:customStyle="1" w:styleId="NoList44">
    <w:name w:val="No List44"/>
    <w:next w:val="NoList"/>
    <w:uiPriority w:val="99"/>
    <w:semiHidden/>
    <w:unhideWhenUsed/>
    <w:rsid w:val="000F0E95"/>
  </w:style>
  <w:style w:type="table" w:customStyle="1" w:styleId="TableGrid63">
    <w:name w:val="Table Grid63"/>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2">
    <w:name w:val="Table Grid72"/>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82">
    <w:name w:val="Table Grid82"/>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92">
    <w:name w:val="Table Grid92"/>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54">
    <w:name w:val="No List54"/>
    <w:next w:val="NoList"/>
    <w:uiPriority w:val="99"/>
    <w:semiHidden/>
    <w:unhideWhenUsed/>
    <w:rsid w:val="000F0E95"/>
  </w:style>
  <w:style w:type="table" w:customStyle="1" w:styleId="TableGrid102">
    <w:name w:val="Table Grid102"/>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115">
    <w:name w:val="Table Grid1115"/>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64">
    <w:name w:val="No List64"/>
    <w:next w:val="NoList"/>
    <w:uiPriority w:val="99"/>
    <w:semiHidden/>
    <w:unhideWhenUsed/>
    <w:rsid w:val="000F0E95"/>
  </w:style>
  <w:style w:type="table" w:customStyle="1" w:styleId="TableGrid126">
    <w:name w:val="Table Grid126"/>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32">
    <w:name w:val="Table Grid132"/>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42">
    <w:name w:val="Table Grid142"/>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52">
    <w:name w:val="Table Grid152"/>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72">
    <w:name w:val="No List72"/>
    <w:next w:val="NoList"/>
    <w:uiPriority w:val="99"/>
    <w:semiHidden/>
    <w:unhideWhenUsed/>
    <w:rsid w:val="000F0E95"/>
  </w:style>
  <w:style w:type="table" w:customStyle="1" w:styleId="TableGrid162">
    <w:name w:val="Table Grid162"/>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72">
    <w:name w:val="Table Grid172"/>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82">
    <w:name w:val="Table Grid182"/>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82">
    <w:name w:val="No List82"/>
    <w:next w:val="NoList"/>
    <w:uiPriority w:val="99"/>
    <w:semiHidden/>
    <w:unhideWhenUsed/>
    <w:rsid w:val="000F0E95"/>
  </w:style>
  <w:style w:type="table" w:customStyle="1" w:styleId="TableGrid192">
    <w:name w:val="Table Grid192"/>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92">
    <w:name w:val="No List92"/>
    <w:next w:val="NoList"/>
    <w:uiPriority w:val="99"/>
    <w:semiHidden/>
    <w:unhideWhenUsed/>
    <w:rsid w:val="000F0E95"/>
  </w:style>
  <w:style w:type="table" w:customStyle="1" w:styleId="TableGrid202">
    <w:name w:val="Table Grid202"/>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02">
    <w:name w:val="No List102"/>
    <w:next w:val="NoList"/>
    <w:uiPriority w:val="99"/>
    <w:semiHidden/>
    <w:unhideWhenUsed/>
    <w:rsid w:val="000F0E95"/>
  </w:style>
  <w:style w:type="numbering" w:customStyle="1" w:styleId="NoList115">
    <w:name w:val="No List115"/>
    <w:next w:val="NoList"/>
    <w:uiPriority w:val="99"/>
    <w:semiHidden/>
    <w:unhideWhenUsed/>
    <w:rsid w:val="000F0E95"/>
  </w:style>
  <w:style w:type="table" w:customStyle="1" w:styleId="TableGrid212">
    <w:name w:val="Table Grid212"/>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23">
    <w:name w:val="Table Grid223"/>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32">
    <w:name w:val="Table Grid232"/>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44">
    <w:name w:val="Table Grid244"/>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24">
    <w:name w:val="No List124"/>
    <w:next w:val="NoList"/>
    <w:uiPriority w:val="99"/>
    <w:semiHidden/>
    <w:unhideWhenUsed/>
    <w:rsid w:val="000F0E95"/>
  </w:style>
  <w:style w:type="table" w:customStyle="1" w:styleId="TableGrid251">
    <w:name w:val="Table Grid251"/>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61">
    <w:name w:val="Table Grid261"/>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71">
    <w:name w:val="Table Grid271"/>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81">
    <w:name w:val="Table Grid281"/>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34">
    <w:name w:val="No List134"/>
    <w:next w:val="NoList"/>
    <w:uiPriority w:val="99"/>
    <w:semiHidden/>
    <w:unhideWhenUsed/>
    <w:rsid w:val="000F0E95"/>
  </w:style>
  <w:style w:type="table" w:customStyle="1" w:styleId="TableGrid291">
    <w:name w:val="Table Grid291"/>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TOC2">
    <w:name w:val="toc 2"/>
    <w:basedOn w:val="Normal"/>
    <w:next w:val="Normal"/>
    <w:autoRedefine/>
    <w:uiPriority w:val="39"/>
    <w:unhideWhenUsed/>
    <w:rsid w:val="000F0E95"/>
    <w:pPr>
      <w:spacing w:after="100" w:line="360" w:lineRule="auto"/>
      <w:ind w:left="240" w:firstLine="284"/>
    </w:pPr>
    <w:rPr>
      <w:rFonts w:eastAsia="Calibri"/>
    </w:rPr>
  </w:style>
  <w:style w:type="character" w:customStyle="1" w:styleId="fontstyle11">
    <w:name w:val="fontstyle11"/>
    <w:rsid w:val="000F0E95"/>
    <w:rPr>
      <w:rFonts w:ascii="TimesNewRomanPSMT" w:hAnsi="TimesNewRomanPSMT" w:hint="default"/>
      <w:b w:val="0"/>
      <w:bCs w:val="0"/>
      <w:i w:val="0"/>
      <w:iCs w:val="0"/>
      <w:color w:val="000000"/>
      <w:sz w:val="22"/>
      <w:szCs w:val="22"/>
    </w:rPr>
  </w:style>
  <w:style w:type="paragraph" w:styleId="TOC3">
    <w:name w:val="toc 3"/>
    <w:basedOn w:val="Normal"/>
    <w:next w:val="Normal"/>
    <w:autoRedefine/>
    <w:uiPriority w:val="39"/>
    <w:unhideWhenUsed/>
    <w:rsid w:val="000F0E95"/>
    <w:pPr>
      <w:spacing w:after="100" w:line="360" w:lineRule="auto"/>
      <w:ind w:left="480" w:firstLine="284"/>
    </w:pPr>
    <w:rPr>
      <w:rFonts w:eastAsia="Calibri"/>
    </w:rPr>
  </w:style>
  <w:style w:type="character" w:customStyle="1" w:styleId="Bodytext2Exact">
    <w:name w:val="Body text (2) Exact"/>
    <w:basedOn w:val="DefaultParagraphFont"/>
    <w:rsid w:val="000F0E95"/>
    <w:rPr>
      <w:rFonts w:ascii="Times New Roman" w:eastAsia="Times New Roman" w:hAnsi="Times New Roman" w:cs="Times New Roman"/>
      <w:b w:val="0"/>
      <w:bCs w:val="0"/>
      <w:i w:val="0"/>
      <w:iCs w:val="0"/>
      <w:smallCaps w:val="0"/>
      <w:strike w:val="0"/>
      <w:sz w:val="22"/>
      <w:szCs w:val="22"/>
      <w:u w:val="none"/>
    </w:rPr>
  </w:style>
  <w:style w:type="character" w:customStyle="1" w:styleId="Bodytext2115pt">
    <w:name w:val="Body text (2) + 11.5 pt"/>
    <w:aliases w:val="Italic Exact"/>
    <w:basedOn w:val="Bodytext20"/>
    <w:rsid w:val="000F0E95"/>
    <w:rPr>
      <w:rFonts w:ascii="Times New Roman" w:eastAsia="Times New Roman" w:hAnsi="Times New Roman" w:cs="Times New Roman"/>
      <w:b w:val="0"/>
      <w:bCs w:val="0"/>
      <w:i/>
      <w:iCs/>
      <w:smallCaps w:val="0"/>
      <w:strike w:val="0"/>
      <w:sz w:val="23"/>
      <w:szCs w:val="23"/>
      <w:u w:val="none"/>
      <w:shd w:val="clear" w:color="auto" w:fill="FFFFFF"/>
    </w:rPr>
  </w:style>
  <w:style w:type="character" w:customStyle="1" w:styleId="Bodytext210pt">
    <w:name w:val="Body text (2) + 10 pt"/>
    <w:aliases w:val="Spacing 1 pt,Small Caps,Bold,Body text (2) + 17 pt"/>
    <w:basedOn w:val="Bodytext20"/>
    <w:rsid w:val="000F0E95"/>
    <w:rPr>
      <w:rFonts w:ascii="Times New Roman" w:eastAsia="Times New Roman" w:hAnsi="Times New Roman" w:cs="Times New Roman"/>
      <w:b w:val="0"/>
      <w:bCs w:val="0"/>
      <w:i w:val="0"/>
      <w:iCs w:val="0"/>
      <w:smallCaps w:val="0"/>
      <w:strike w:val="0"/>
      <w:color w:val="000000"/>
      <w:spacing w:val="20"/>
      <w:w w:val="100"/>
      <w:position w:val="0"/>
      <w:sz w:val="20"/>
      <w:szCs w:val="20"/>
      <w:u w:val="none"/>
      <w:shd w:val="clear" w:color="auto" w:fill="FFFFFF"/>
      <w:lang w:val="vi-VN" w:eastAsia="vi-VN" w:bidi="vi-VN"/>
    </w:rPr>
  </w:style>
  <w:style w:type="character" w:customStyle="1" w:styleId="Bodytext2Tahoma">
    <w:name w:val="Body text (2) + Tahoma"/>
    <w:aliases w:val="16 pt,Italic,Body text (2) + Consolas,11 pt,Body text (2) + 10.5 pt"/>
    <w:basedOn w:val="Bodytext20"/>
    <w:rsid w:val="000F0E95"/>
    <w:rPr>
      <w:rFonts w:ascii="Tahoma" w:eastAsia="Tahoma" w:hAnsi="Tahoma" w:cs="Tahoma"/>
      <w:b w:val="0"/>
      <w:bCs w:val="0"/>
      <w:i/>
      <w:iCs/>
      <w:smallCaps w:val="0"/>
      <w:strike w:val="0"/>
      <w:color w:val="000000"/>
      <w:spacing w:val="0"/>
      <w:w w:val="100"/>
      <w:position w:val="0"/>
      <w:sz w:val="32"/>
      <w:szCs w:val="32"/>
      <w:u w:val="none"/>
      <w:shd w:val="clear" w:color="auto" w:fill="FFFFFF"/>
      <w:lang w:val="vi-VN" w:eastAsia="vi-VN" w:bidi="vi-VN"/>
    </w:rPr>
  </w:style>
  <w:style w:type="character" w:customStyle="1" w:styleId="Bodytext23Exact">
    <w:name w:val="Body text (23) Exact"/>
    <w:basedOn w:val="DefaultParagraphFont"/>
    <w:link w:val="Bodytext23"/>
    <w:rsid w:val="000F0E95"/>
    <w:rPr>
      <w:rFonts w:ascii="Times New Roman" w:eastAsia="Times New Roman" w:hAnsi="Times New Roman" w:cs="Times New Roman"/>
      <w:spacing w:val="10"/>
      <w:sz w:val="8"/>
      <w:szCs w:val="8"/>
      <w:shd w:val="clear" w:color="auto" w:fill="FFFFFF"/>
    </w:rPr>
  </w:style>
  <w:style w:type="paragraph" w:customStyle="1" w:styleId="Bodytext23">
    <w:name w:val="Body text (23)"/>
    <w:basedOn w:val="Normal"/>
    <w:link w:val="Bodytext23Exact"/>
    <w:rsid w:val="000F0E95"/>
    <w:pPr>
      <w:widowControl w:val="0"/>
      <w:shd w:val="clear" w:color="auto" w:fill="FFFFFF"/>
      <w:spacing w:before="240" w:line="0" w:lineRule="atLeast"/>
    </w:pPr>
    <w:rPr>
      <w:rFonts w:eastAsia="Times New Roman"/>
      <w:spacing w:val="10"/>
      <w:sz w:val="8"/>
      <w:szCs w:val="8"/>
    </w:rPr>
  </w:style>
  <w:style w:type="paragraph" w:customStyle="1" w:styleId="mab5">
    <w:name w:val="mab5"/>
    <w:basedOn w:val="Normal"/>
    <w:uiPriority w:val="99"/>
    <w:rsid w:val="000F0E95"/>
    <w:pPr>
      <w:spacing w:before="60" w:after="75"/>
      <w:ind w:firstLine="284"/>
    </w:pPr>
    <w:rPr>
      <w:rFonts w:eastAsiaTheme="minorEastAsia"/>
      <w:szCs w:val="24"/>
      <w:lang w:val="vi-VN" w:eastAsia="vi-VN"/>
    </w:rPr>
  </w:style>
  <w:style w:type="paragraph" w:customStyle="1" w:styleId="bodytext200">
    <w:name w:val="bodytext20"/>
    <w:basedOn w:val="Normal"/>
    <w:rsid w:val="000F0E95"/>
    <w:pPr>
      <w:spacing w:before="60" w:after="150"/>
      <w:ind w:firstLine="284"/>
    </w:pPr>
    <w:rPr>
      <w:rFonts w:eastAsia="Times New Roman"/>
      <w:szCs w:val="24"/>
      <w:lang w:val="vi-VN" w:eastAsia="vi-VN"/>
    </w:rPr>
  </w:style>
  <w:style w:type="paragraph" w:customStyle="1" w:styleId="bodytext30">
    <w:name w:val="bodytext30"/>
    <w:basedOn w:val="Normal"/>
    <w:rsid w:val="000F0E95"/>
    <w:pPr>
      <w:spacing w:before="60" w:after="150"/>
      <w:ind w:firstLine="284"/>
    </w:pPr>
    <w:rPr>
      <w:rFonts w:eastAsia="Times New Roman"/>
      <w:szCs w:val="24"/>
      <w:lang w:val="vi-VN" w:eastAsia="vi-VN"/>
    </w:rPr>
  </w:style>
  <w:style w:type="paragraph" w:customStyle="1" w:styleId="heading10">
    <w:name w:val="heading10"/>
    <w:basedOn w:val="Normal"/>
    <w:rsid w:val="000F0E95"/>
    <w:pPr>
      <w:spacing w:before="60" w:after="150"/>
      <w:ind w:firstLine="284"/>
    </w:pPr>
    <w:rPr>
      <w:rFonts w:eastAsia="Times New Roman"/>
      <w:szCs w:val="24"/>
      <w:lang w:val="vi-VN" w:eastAsia="vi-VN"/>
    </w:rPr>
  </w:style>
  <w:style w:type="paragraph" w:customStyle="1" w:styleId="bodytext41">
    <w:name w:val="bodytext4"/>
    <w:basedOn w:val="Normal"/>
    <w:rsid w:val="000F0E95"/>
    <w:pPr>
      <w:spacing w:before="60" w:after="150"/>
      <w:ind w:firstLine="284"/>
    </w:pPr>
    <w:rPr>
      <w:rFonts w:eastAsiaTheme="minorEastAsia"/>
      <w:szCs w:val="24"/>
      <w:lang w:val="vi-VN" w:eastAsia="vi-VN"/>
    </w:rPr>
  </w:style>
  <w:style w:type="paragraph" w:customStyle="1" w:styleId="bodytext1">
    <w:name w:val="bodytext1"/>
    <w:basedOn w:val="Normal"/>
    <w:rsid w:val="000F0E95"/>
    <w:pPr>
      <w:spacing w:before="60" w:after="150"/>
      <w:ind w:firstLine="284"/>
    </w:pPr>
    <w:rPr>
      <w:rFonts w:eastAsiaTheme="minorEastAsia"/>
      <w:szCs w:val="24"/>
      <w:lang w:val="vi-VN" w:eastAsia="vi-VN"/>
    </w:rPr>
  </w:style>
  <w:style w:type="paragraph" w:customStyle="1" w:styleId="bodytext80">
    <w:name w:val="bodytext80"/>
    <w:basedOn w:val="Normal"/>
    <w:rsid w:val="000F0E95"/>
    <w:pPr>
      <w:spacing w:before="60" w:after="150"/>
      <w:ind w:firstLine="284"/>
    </w:pPr>
    <w:rPr>
      <w:rFonts w:eastAsiaTheme="minorEastAsia"/>
      <w:szCs w:val="24"/>
      <w:lang w:val="vi-VN" w:eastAsia="vi-VN"/>
    </w:rPr>
  </w:style>
  <w:style w:type="paragraph" w:customStyle="1" w:styleId="heading120">
    <w:name w:val="heading120"/>
    <w:basedOn w:val="Normal"/>
    <w:rsid w:val="000F0E95"/>
    <w:pPr>
      <w:spacing w:before="60" w:after="150"/>
      <w:ind w:firstLine="284"/>
    </w:pPr>
    <w:rPr>
      <w:rFonts w:eastAsiaTheme="minorEastAsia"/>
      <w:szCs w:val="24"/>
      <w:lang w:val="vi-VN" w:eastAsia="vi-VN"/>
    </w:rPr>
  </w:style>
  <w:style w:type="paragraph" w:customStyle="1" w:styleId="bodytext6">
    <w:name w:val="bodytext6"/>
    <w:basedOn w:val="Normal"/>
    <w:rsid w:val="000F0E95"/>
    <w:pPr>
      <w:spacing w:before="60" w:after="150"/>
      <w:ind w:firstLine="284"/>
    </w:pPr>
    <w:rPr>
      <w:rFonts w:eastAsiaTheme="minorEastAsia"/>
      <w:szCs w:val="24"/>
      <w:lang w:val="vi-VN" w:eastAsia="vi-VN"/>
    </w:rPr>
  </w:style>
  <w:style w:type="paragraph" w:customStyle="1" w:styleId="magl30">
    <w:name w:val="magl30"/>
    <w:basedOn w:val="Normal"/>
    <w:rsid w:val="000F0E95"/>
    <w:pPr>
      <w:spacing w:before="60" w:after="150"/>
      <w:ind w:left="450" w:firstLine="284"/>
    </w:pPr>
    <w:rPr>
      <w:rFonts w:eastAsiaTheme="minorEastAsia"/>
      <w:szCs w:val="24"/>
      <w:lang w:val="vi-VN" w:eastAsia="vi-VN"/>
    </w:rPr>
  </w:style>
  <w:style w:type="character" w:customStyle="1" w:styleId="cl6661">
    <w:name w:val="cl6661"/>
    <w:basedOn w:val="DefaultParagraphFont"/>
    <w:rsid w:val="000F0E95"/>
    <w:rPr>
      <w:color w:val="666666"/>
    </w:rPr>
  </w:style>
  <w:style w:type="paragraph" w:customStyle="1" w:styleId="listparagraph0">
    <w:name w:val="listparagraph"/>
    <w:basedOn w:val="Normal"/>
    <w:rsid w:val="000F0E95"/>
    <w:pPr>
      <w:spacing w:before="60" w:after="150"/>
      <w:ind w:firstLine="284"/>
    </w:pPr>
    <w:rPr>
      <w:rFonts w:eastAsiaTheme="minorEastAsia"/>
      <w:szCs w:val="24"/>
      <w:lang w:val="vi-VN" w:eastAsia="vi-VN"/>
    </w:rPr>
  </w:style>
  <w:style w:type="character" w:customStyle="1" w:styleId="Bodytext2Georgia">
    <w:name w:val="Body text (2) + Georgia"/>
    <w:aliases w:val="9.5 pt"/>
    <w:basedOn w:val="DefaultParagraphFont"/>
    <w:rsid w:val="000F0E95"/>
    <w:rPr>
      <w:rFonts w:ascii="Georgia" w:eastAsia="Georgia" w:hAnsi="Georgia" w:cs="Georgia"/>
      <w:b w:val="0"/>
      <w:bCs w:val="0"/>
      <w:i w:val="0"/>
      <w:iCs w:val="0"/>
      <w:smallCaps w:val="0"/>
      <w:strike w:val="0"/>
      <w:color w:val="000000"/>
      <w:spacing w:val="0"/>
      <w:w w:val="100"/>
      <w:position w:val="0"/>
      <w:sz w:val="19"/>
      <w:szCs w:val="19"/>
      <w:u w:val="none"/>
      <w:lang w:val="vi-VN" w:eastAsia="vi-VN" w:bidi="vi-VN"/>
    </w:rPr>
  </w:style>
  <w:style w:type="character" w:customStyle="1" w:styleId="Bodytext2SmallCaps">
    <w:name w:val="Body text (2) + Small Caps"/>
    <w:basedOn w:val="Bodytext20"/>
    <w:rsid w:val="000F0E95"/>
    <w:rPr>
      <w:rFonts w:ascii="Times New Roman" w:eastAsia="Times New Roman" w:hAnsi="Times New Roman"/>
      <w:sz w:val="18"/>
      <w:szCs w:val="18"/>
      <w:shd w:val="clear" w:color="auto" w:fill="FFFFFF"/>
    </w:rPr>
  </w:style>
  <w:style w:type="character" w:customStyle="1" w:styleId="mjx-char2">
    <w:name w:val="mjx-char2"/>
    <w:basedOn w:val="DefaultParagraphFont"/>
    <w:rsid w:val="000F0E95"/>
    <w:rPr>
      <w:vanish w:val="0"/>
      <w:webHidden w:val="0"/>
      <w:specVanish w:val="0"/>
    </w:rPr>
  </w:style>
  <w:style w:type="character" w:customStyle="1" w:styleId="mjxassistivemathml">
    <w:name w:val="mjx_assistive_mathml"/>
    <w:basedOn w:val="DefaultParagraphFont"/>
    <w:rsid w:val="000F0E95"/>
  </w:style>
  <w:style w:type="paragraph" w:customStyle="1" w:styleId="arial">
    <w:name w:val="arial"/>
    <w:basedOn w:val="Normal"/>
    <w:rsid w:val="000F0E95"/>
    <w:pPr>
      <w:spacing w:after="150"/>
      <w:jc w:val="left"/>
    </w:pPr>
    <w:rPr>
      <w:rFonts w:ascii="Arial" w:eastAsiaTheme="minorEastAsia" w:hAnsi="Arial" w:cs="Arial"/>
      <w:szCs w:val="24"/>
    </w:rPr>
  </w:style>
  <w:style w:type="paragraph" w:customStyle="1" w:styleId="hidden">
    <w:name w:val="hidden"/>
    <w:basedOn w:val="Normal"/>
    <w:rsid w:val="000F0E95"/>
    <w:pPr>
      <w:spacing w:after="150"/>
      <w:jc w:val="left"/>
    </w:pPr>
    <w:rPr>
      <w:rFonts w:eastAsiaTheme="minorEastAsia"/>
      <w:vanish/>
      <w:szCs w:val="24"/>
    </w:rPr>
  </w:style>
  <w:style w:type="paragraph" w:customStyle="1" w:styleId="s14">
    <w:name w:val="s14"/>
    <w:basedOn w:val="Normal"/>
    <w:rsid w:val="000F0E95"/>
    <w:pPr>
      <w:spacing w:after="150"/>
      <w:jc w:val="left"/>
    </w:pPr>
    <w:rPr>
      <w:rFonts w:eastAsiaTheme="minorEastAsia"/>
      <w:sz w:val="21"/>
      <w:szCs w:val="21"/>
    </w:rPr>
  </w:style>
  <w:style w:type="paragraph" w:customStyle="1" w:styleId="s18">
    <w:name w:val="s18"/>
    <w:basedOn w:val="Normal"/>
    <w:rsid w:val="000F0E95"/>
    <w:pPr>
      <w:spacing w:after="150"/>
      <w:jc w:val="left"/>
    </w:pPr>
    <w:rPr>
      <w:rFonts w:eastAsiaTheme="minorEastAsia"/>
      <w:sz w:val="27"/>
      <w:szCs w:val="27"/>
    </w:rPr>
  </w:style>
  <w:style w:type="paragraph" w:customStyle="1" w:styleId="s24">
    <w:name w:val="s24"/>
    <w:basedOn w:val="Normal"/>
    <w:rsid w:val="000F0E95"/>
    <w:pPr>
      <w:spacing w:after="150"/>
      <w:jc w:val="left"/>
    </w:pPr>
    <w:rPr>
      <w:rFonts w:eastAsiaTheme="minorEastAsia"/>
      <w:sz w:val="36"/>
      <w:szCs w:val="36"/>
    </w:rPr>
  </w:style>
  <w:style w:type="paragraph" w:customStyle="1" w:styleId="magt5">
    <w:name w:val="magt5"/>
    <w:basedOn w:val="Normal"/>
    <w:rsid w:val="000F0E95"/>
    <w:pPr>
      <w:spacing w:before="75" w:after="150"/>
      <w:jc w:val="left"/>
    </w:pPr>
    <w:rPr>
      <w:rFonts w:eastAsiaTheme="minorEastAsia"/>
      <w:szCs w:val="24"/>
    </w:rPr>
  </w:style>
  <w:style w:type="paragraph" w:customStyle="1" w:styleId="top35">
    <w:name w:val="top35"/>
    <w:basedOn w:val="Normal"/>
    <w:rsid w:val="000F0E95"/>
    <w:pPr>
      <w:spacing w:before="525" w:after="150"/>
      <w:jc w:val="left"/>
    </w:pPr>
    <w:rPr>
      <w:rFonts w:eastAsiaTheme="minorEastAsia"/>
      <w:szCs w:val="24"/>
    </w:rPr>
  </w:style>
  <w:style w:type="paragraph" w:customStyle="1" w:styleId="top20">
    <w:name w:val="top20"/>
    <w:basedOn w:val="Normal"/>
    <w:rsid w:val="000F0E95"/>
    <w:pPr>
      <w:spacing w:before="300" w:after="150"/>
      <w:jc w:val="left"/>
    </w:pPr>
    <w:rPr>
      <w:rFonts w:eastAsiaTheme="minorEastAsia"/>
      <w:szCs w:val="24"/>
    </w:rPr>
  </w:style>
  <w:style w:type="paragraph" w:customStyle="1" w:styleId="under">
    <w:name w:val="under"/>
    <w:basedOn w:val="Normal"/>
    <w:rsid w:val="000F0E95"/>
    <w:pPr>
      <w:spacing w:after="150"/>
      <w:jc w:val="left"/>
    </w:pPr>
    <w:rPr>
      <w:rFonts w:eastAsiaTheme="minorEastAsia"/>
      <w:szCs w:val="24"/>
      <w:u w:val="single"/>
    </w:rPr>
  </w:style>
  <w:style w:type="paragraph" w:customStyle="1" w:styleId="transf">
    <w:name w:val="transf"/>
    <w:basedOn w:val="Normal"/>
    <w:rsid w:val="000F0E95"/>
    <w:pPr>
      <w:spacing w:after="150"/>
      <w:jc w:val="left"/>
    </w:pPr>
    <w:rPr>
      <w:rFonts w:eastAsiaTheme="minorEastAsia"/>
      <w:caps/>
      <w:szCs w:val="24"/>
    </w:rPr>
  </w:style>
  <w:style w:type="paragraph" w:customStyle="1" w:styleId="line">
    <w:name w:val="line"/>
    <w:basedOn w:val="Normal"/>
    <w:rsid w:val="000F0E95"/>
    <w:pPr>
      <w:spacing w:after="150"/>
      <w:jc w:val="left"/>
    </w:pPr>
    <w:rPr>
      <w:rFonts w:eastAsiaTheme="minorEastAsia"/>
      <w:strike/>
      <w:szCs w:val="24"/>
    </w:rPr>
  </w:style>
  <w:style w:type="paragraph" w:customStyle="1" w:styleId="main">
    <w:name w:val="main"/>
    <w:basedOn w:val="Normal"/>
    <w:rsid w:val="000F0E95"/>
    <w:pPr>
      <w:jc w:val="left"/>
    </w:pPr>
    <w:rPr>
      <w:rFonts w:eastAsiaTheme="minorEastAsia"/>
      <w:szCs w:val="24"/>
    </w:rPr>
  </w:style>
  <w:style w:type="paragraph" w:customStyle="1" w:styleId="time">
    <w:name w:val="time"/>
    <w:basedOn w:val="Normal"/>
    <w:rsid w:val="000F0E95"/>
    <w:pPr>
      <w:pBdr>
        <w:top w:val="single" w:sz="6" w:space="4" w:color="D9D9D9"/>
        <w:left w:val="single" w:sz="6" w:space="8" w:color="D9D9D9"/>
        <w:bottom w:val="single" w:sz="6" w:space="2" w:color="D9D9D9"/>
        <w:right w:val="single" w:sz="6" w:space="8" w:color="D9D9D9"/>
      </w:pBdr>
      <w:spacing w:before="15" w:after="150"/>
      <w:jc w:val="left"/>
    </w:pPr>
    <w:rPr>
      <w:rFonts w:eastAsiaTheme="minorEastAsia"/>
      <w:color w:val="FF3300"/>
      <w:szCs w:val="24"/>
    </w:rPr>
  </w:style>
  <w:style w:type="paragraph" w:customStyle="1" w:styleId="clock">
    <w:name w:val="clock"/>
    <w:basedOn w:val="Normal"/>
    <w:rsid w:val="000F0E95"/>
    <w:pPr>
      <w:spacing w:after="150"/>
      <w:jc w:val="left"/>
    </w:pPr>
    <w:rPr>
      <w:rFonts w:eastAsiaTheme="minorEastAsia"/>
      <w:szCs w:val="24"/>
    </w:rPr>
  </w:style>
  <w:style w:type="paragraph" w:customStyle="1" w:styleId="contentwrap">
    <w:name w:val="content_wrap"/>
    <w:basedOn w:val="Normal"/>
    <w:rsid w:val="000F0E95"/>
    <w:pPr>
      <w:shd w:val="clear" w:color="auto" w:fill="E3EEFF"/>
      <w:spacing w:after="150"/>
      <w:jc w:val="left"/>
    </w:pPr>
    <w:rPr>
      <w:rFonts w:eastAsiaTheme="minorEastAsia"/>
      <w:szCs w:val="24"/>
    </w:rPr>
  </w:style>
  <w:style w:type="paragraph" w:customStyle="1" w:styleId="left">
    <w:name w:val="left"/>
    <w:basedOn w:val="Normal"/>
    <w:rsid w:val="000F0E95"/>
    <w:pPr>
      <w:spacing w:after="150"/>
      <w:jc w:val="left"/>
    </w:pPr>
    <w:rPr>
      <w:rFonts w:eastAsiaTheme="minorEastAsia"/>
      <w:szCs w:val="24"/>
    </w:rPr>
  </w:style>
  <w:style w:type="paragraph" w:customStyle="1" w:styleId="center">
    <w:name w:val="center"/>
    <w:basedOn w:val="Normal"/>
    <w:rsid w:val="000F0E95"/>
    <w:pPr>
      <w:shd w:val="clear" w:color="auto" w:fill="2F3740"/>
      <w:spacing w:before="75" w:after="150"/>
      <w:jc w:val="center"/>
    </w:pPr>
    <w:rPr>
      <w:rFonts w:eastAsiaTheme="minorEastAsia"/>
      <w:szCs w:val="24"/>
    </w:rPr>
  </w:style>
  <w:style w:type="paragraph" w:customStyle="1" w:styleId="preview">
    <w:name w:val="preview"/>
    <w:basedOn w:val="Normal"/>
    <w:rsid w:val="000F0E95"/>
    <w:pPr>
      <w:spacing w:after="150"/>
      <w:jc w:val="left"/>
    </w:pPr>
    <w:rPr>
      <w:rFonts w:eastAsiaTheme="minorEastAsia"/>
      <w:szCs w:val="24"/>
    </w:rPr>
  </w:style>
  <w:style w:type="paragraph" w:customStyle="1" w:styleId="listquestion">
    <w:name w:val="listquestion"/>
    <w:basedOn w:val="Normal"/>
    <w:rsid w:val="000F0E95"/>
    <w:pPr>
      <w:shd w:val="clear" w:color="auto" w:fill="E1E1E1"/>
      <w:spacing w:after="150"/>
      <w:jc w:val="left"/>
    </w:pPr>
    <w:rPr>
      <w:rFonts w:eastAsiaTheme="minorEastAsia"/>
      <w:szCs w:val="24"/>
    </w:rPr>
  </w:style>
  <w:style w:type="paragraph" w:customStyle="1" w:styleId="next">
    <w:name w:val="next"/>
    <w:basedOn w:val="Normal"/>
    <w:rsid w:val="000F0E95"/>
    <w:pPr>
      <w:spacing w:after="150"/>
      <w:jc w:val="left"/>
    </w:pPr>
    <w:rPr>
      <w:rFonts w:eastAsiaTheme="minorEastAsia"/>
      <w:szCs w:val="24"/>
    </w:rPr>
  </w:style>
  <w:style w:type="paragraph" w:customStyle="1" w:styleId="right">
    <w:name w:val="right"/>
    <w:basedOn w:val="Normal"/>
    <w:rsid w:val="000F0E95"/>
    <w:pPr>
      <w:spacing w:before="75" w:after="75"/>
      <w:ind w:left="75" w:right="75"/>
      <w:jc w:val="left"/>
    </w:pPr>
    <w:rPr>
      <w:rFonts w:eastAsiaTheme="minorEastAsia"/>
      <w:szCs w:val="24"/>
    </w:rPr>
  </w:style>
  <w:style w:type="paragraph" w:customStyle="1" w:styleId="lista">
    <w:name w:val="lista"/>
    <w:basedOn w:val="Normal"/>
    <w:rsid w:val="000F0E95"/>
    <w:pPr>
      <w:spacing w:after="150"/>
      <w:jc w:val="left"/>
    </w:pPr>
    <w:rPr>
      <w:rFonts w:eastAsiaTheme="minorEastAsia"/>
      <w:szCs w:val="24"/>
    </w:rPr>
  </w:style>
  <w:style w:type="paragraph" w:customStyle="1" w:styleId="list20">
    <w:name w:val="list2"/>
    <w:basedOn w:val="Normal"/>
    <w:rsid w:val="000F0E95"/>
    <w:pPr>
      <w:shd w:val="clear" w:color="auto" w:fill="D2D2D2"/>
      <w:spacing w:after="150"/>
      <w:jc w:val="left"/>
    </w:pPr>
    <w:rPr>
      <w:rFonts w:eastAsiaTheme="minorEastAsia"/>
      <w:szCs w:val="24"/>
    </w:rPr>
  </w:style>
  <w:style w:type="paragraph" w:customStyle="1" w:styleId="listgreen">
    <w:name w:val="listgreen"/>
    <w:basedOn w:val="Normal"/>
    <w:rsid w:val="000F0E95"/>
    <w:pPr>
      <w:spacing w:after="150"/>
      <w:jc w:val="left"/>
    </w:pPr>
    <w:rPr>
      <w:rFonts w:eastAsiaTheme="minorEastAsia"/>
      <w:szCs w:val="24"/>
    </w:rPr>
  </w:style>
  <w:style w:type="paragraph" w:customStyle="1" w:styleId="listred">
    <w:name w:val="listred"/>
    <w:basedOn w:val="Normal"/>
    <w:rsid w:val="000F0E95"/>
    <w:pPr>
      <w:spacing w:after="150"/>
      <w:jc w:val="left"/>
    </w:pPr>
    <w:rPr>
      <w:rFonts w:eastAsiaTheme="minorEastAsia"/>
      <w:szCs w:val="24"/>
    </w:rPr>
  </w:style>
  <w:style w:type="paragraph" w:customStyle="1" w:styleId="tic">
    <w:name w:val="tic"/>
    <w:basedOn w:val="Normal"/>
    <w:rsid w:val="000F0E95"/>
    <w:pPr>
      <w:shd w:val="clear" w:color="auto" w:fill="83B855"/>
      <w:spacing w:before="210" w:after="150"/>
      <w:ind w:left="45"/>
      <w:jc w:val="left"/>
    </w:pPr>
    <w:rPr>
      <w:rFonts w:eastAsiaTheme="minorEastAsia"/>
      <w:szCs w:val="24"/>
    </w:rPr>
  </w:style>
  <w:style w:type="paragraph" w:customStyle="1" w:styleId="displayexam">
    <w:name w:val="display_exam"/>
    <w:basedOn w:val="Normal"/>
    <w:rsid w:val="000F0E95"/>
    <w:pPr>
      <w:spacing w:after="150"/>
      <w:jc w:val="left"/>
    </w:pPr>
    <w:rPr>
      <w:rFonts w:eastAsiaTheme="minorEastAsia"/>
      <w:sz w:val="27"/>
      <w:szCs w:val="27"/>
    </w:rPr>
  </w:style>
  <w:style w:type="paragraph" w:customStyle="1" w:styleId="boder">
    <w:name w:val="boder"/>
    <w:basedOn w:val="Normal"/>
    <w:rsid w:val="000F0E95"/>
    <w:pPr>
      <w:pBdr>
        <w:bottom w:val="dotted" w:sz="6" w:space="0" w:color="949495"/>
      </w:pBdr>
      <w:spacing w:after="150"/>
      <w:jc w:val="left"/>
    </w:pPr>
    <w:rPr>
      <w:rFonts w:eastAsiaTheme="minorEastAsia"/>
      <w:szCs w:val="24"/>
    </w:rPr>
  </w:style>
  <w:style w:type="paragraph" w:customStyle="1" w:styleId="onlineprof">
    <w:name w:val="online_prof"/>
    <w:basedOn w:val="Normal"/>
    <w:rsid w:val="000F0E95"/>
    <w:pPr>
      <w:shd w:val="clear" w:color="auto" w:fill="FFFFFF"/>
      <w:spacing w:before="75" w:after="75"/>
      <w:ind w:left="75"/>
      <w:jc w:val="left"/>
    </w:pPr>
    <w:rPr>
      <w:rFonts w:eastAsiaTheme="minorEastAsia"/>
      <w:szCs w:val="24"/>
    </w:rPr>
  </w:style>
  <w:style w:type="paragraph" w:customStyle="1" w:styleId="sidebar">
    <w:name w:val="sidebar"/>
    <w:basedOn w:val="Normal"/>
    <w:rsid w:val="000F0E95"/>
    <w:pPr>
      <w:pBdr>
        <w:top w:val="single" w:sz="6" w:space="0" w:color="FFFFFF"/>
        <w:left w:val="single" w:sz="6" w:space="0" w:color="FFFFFF"/>
        <w:bottom w:val="single" w:sz="6" w:space="0" w:color="FFFFFF"/>
        <w:right w:val="single" w:sz="6" w:space="0" w:color="FFFFFF"/>
      </w:pBdr>
      <w:shd w:val="clear" w:color="auto" w:fill="FFFFFF"/>
      <w:spacing w:after="150"/>
      <w:jc w:val="left"/>
    </w:pPr>
    <w:rPr>
      <w:rFonts w:eastAsiaTheme="minorEastAsia"/>
      <w:szCs w:val="24"/>
    </w:rPr>
  </w:style>
  <w:style w:type="paragraph" w:customStyle="1" w:styleId="regulations">
    <w:name w:val="regulations"/>
    <w:basedOn w:val="Normal"/>
    <w:rsid w:val="000F0E95"/>
    <w:pPr>
      <w:spacing w:after="150"/>
      <w:jc w:val="left"/>
    </w:pPr>
    <w:rPr>
      <w:rFonts w:eastAsiaTheme="minorEastAsia"/>
      <w:szCs w:val="24"/>
    </w:rPr>
  </w:style>
  <w:style w:type="paragraph" w:customStyle="1" w:styleId="linkfooder">
    <w:name w:val="link_fooder"/>
    <w:basedOn w:val="Normal"/>
    <w:rsid w:val="000F0E95"/>
    <w:pPr>
      <w:spacing w:after="150"/>
      <w:jc w:val="center"/>
    </w:pPr>
    <w:rPr>
      <w:rFonts w:eastAsiaTheme="minorEastAsia"/>
      <w:szCs w:val="24"/>
    </w:rPr>
  </w:style>
  <w:style w:type="paragraph" w:customStyle="1" w:styleId="btnwhile">
    <w:name w:val="btn_while"/>
    <w:basedOn w:val="Normal"/>
    <w:rsid w:val="000F0E95"/>
    <w:pPr>
      <w:shd w:val="clear" w:color="auto" w:fill="F0F0F0"/>
      <w:spacing w:after="150"/>
      <w:jc w:val="left"/>
    </w:pPr>
    <w:rPr>
      <w:rFonts w:eastAsiaTheme="minorEastAsia"/>
      <w:color w:val="333333"/>
      <w:szCs w:val="24"/>
    </w:rPr>
  </w:style>
  <w:style w:type="paragraph" w:customStyle="1" w:styleId="timeexam">
    <w:name w:val="time_exam"/>
    <w:basedOn w:val="Normal"/>
    <w:rsid w:val="000F0E95"/>
    <w:pPr>
      <w:spacing w:after="150"/>
      <w:ind w:left="1050"/>
      <w:jc w:val="left"/>
    </w:pPr>
    <w:rPr>
      <w:rFonts w:eastAsiaTheme="minorEastAsia"/>
      <w:color w:val="2A6100"/>
      <w:sz w:val="30"/>
      <w:szCs w:val="30"/>
    </w:rPr>
  </w:style>
  <w:style w:type="paragraph" w:customStyle="1" w:styleId="bggrblue">
    <w:name w:val="bg_grblue"/>
    <w:basedOn w:val="Normal"/>
    <w:rsid w:val="000F0E95"/>
    <w:pPr>
      <w:shd w:val="clear" w:color="auto" w:fill="F2F5F9"/>
      <w:spacing w:after="150"/>
      <w:jc w:val="left"/>
    </w:pPr>
    <w:rPr>
      <w:rFonts w:eastAsiaTheme="minorEastAsia"/>
      <w:szCs w:val="24"/>
    </w:rPr>
  </w:style>
  <w:style w:type="paragraph" w:customStyle="1" w:styleId="btngreen">
    <w:name w:val="btn_green"/>
    <w:basedOn w:val="Normal"/>
    <w:rsid w:val="000F0E95"/>
    <w:pPr>
      <w:shd w:val="clear" w:color="auto" w:fill="2D9B08"/>
      <w:spacing w:after="150"/>
      <w:jc w:val="left"/>
    </w:pPr>
    <w:rPr>
      <w:rFonts w:eastAsiaTheme="minorEastAsia"/>
      <w:b/>
      <w:bCs/>
      <w:color w:val="FFFFFF"/>
      <w:szCs w:val="24"/>
    </w:rPr>
  </w:style>
  <w:style w:type="paragraph" w:customStyle="1" w:styleId="col530">
    <w:name w:val="col530"/>
    <w:basedOn w:val="Normal"/>
    <w:rsid w:val="000F0E95"/>
    <w:pPr>
      <w:pBdr>
        <w:right w:val="single" w:sz="6" w:space="0" w:color="CCCCCC"/>
      </w:pBdr>
      <w:spacing w:before="150" w:after="150"/>
      <w:ind w:left="150" w:right="150"/>
      <w:jc w:val="left"/>
    </w:pPr>
    <w:rPr>
      <w:rFonts w:eastAsiaTheme="minorEastAsia"/>
      <w:szCs w:val="24"/>
    </w:rPr>
  </w:style>
  <w:style w:type="paragraph" w:customStyle="1" w:styleId="col20">
    <w:name w:val="col20"/>
    <w:basedOn w:val="Normal"/>
    <w:rsid w:val="000F0E95"/>
    <w:pPr>
      <w:spacing w:before="300" w:after="150"/>
      <w:jc w:val="left"/>
    </w:pPr>
    <w:rPr>
      <w:rFonts w:eastAsiaTheme="minorEastAsia"/>
      <w:szCs w:val="24"/>
    </w:rPr>
  </w:style>
  <w:style w:type="paragraph" w:customStyle="1" w:styleId="btngraysmall">
    <w:name w:val="btn_graysmall"/>
    <w:basedOn w:val="Normal"/>
    <w:rsid w:val="000F0E95"/>
    <w:pPr>
      <w:pBdr>
        <w:top w:val="single" w:sz="6" w:space="4" w:color="CCCCCC"/>
        <w:left w:val="single" w:sz="6" w:space="8" w:color="CCCCCC"/>
        <w:bottom w:val="single" w:sz="6" w:space="4" w:color="CCCCCC"/>
        <w:right w:val="single" w:sz="6" w:space="8" w:color="CCCCCC"/>
      </w:pBdr>
      <w:shd w:val="clear" w:color="auto" w:fill="EEEEEE"/>
      <w:spacing w:after="150"/>
      <w:jc w:val="left"/>
    </w:pPr>
    <w:rPr>
      <w:rFonts w:eastAsiaTheme="minorEastAsia"/>
      <w:color w:val="666666"/>
      <w:sz w:val="18"/>
      <w:szCs w:val="18"/>
    </w:rPr>
  </w:style>
  <w:style w:type="paragraph" w:customStyle="1" w:styleId="save">
    <w:name w:val="save"/>
    <w:basedOn w:val="Normal"/>
    <w:rsid w:val="000F0E95"/>
    <w:pPr>
      <w:spacing w:after="150"/>
      <w:jc w:val="left"/>
    </w:pPr>
    <w:rPr>
      <w:rFonts w:ascii="Arial" w:eastAsiaTheme="minorEastAsia" w:hAnsi="Arial" w:cs="Arial"/>
      <w:szCs w:val="24"/>
    </w:rPr>
  </w:style>
  <w:style w:type="paragraph" w:customStyle="1" w:styleId="member">
    <w:name w:val="member"/>
    <w:basedOn w:val="Normal"/>
    <w:rsid w:val="000F0E95"/>
    <w:pPr>
      <w:spacing w:after="150"/>
      <w:jc w:val="left"/>
    </w:pPr>
    <w:rPr>
      <w:rFonts w:eastAsiaTheme="minorEastAsia"/>
      <w:szCs w:val="24"/>
    </w:rPr>
  </w:style>
  <w:style w:type="paragraph" w:customStyle="1" w:styleId="boxblue">
    <w:name w:val="box_blue"/>
    <w:basedOn w:val="Normal"/>
    <w:rsid w:val="000F0E95"/>
    <w:pPr>
      <w:pBdr>
        <w:top w:val="single" w:sz="6" w:space="5" w:color="EDEDED"/>
        <w:left w:val="single" w:sz="6" w:space="5" w:color="EDEDED"/>
        <w:bottom w:val="single" w:sz="6" w:space="5" w:color="EDEDED"/>
        <w:right w:val="single" w:sz="6" w:space="5" w:color="EDEDED"/>
      </w:pBdr>
      <w:shd w:val="clear" w:color="auto" w:fill="F9F9F9"/>
      <w:spacing w:after="150"/>
      <w:jc w:val="left"/>
    </w:pPr>
    <w:rPr>
      <w:rFonts w:ascii="Arial" w:eastAsiaTheme="minorEastAsia" w:hAnsi="Arial" w:cs="Arial"/>
      <w:sz w:val="20"/>
      <w:szCs w:val="20"/>
    </w:rPr>
  </w:style>
  <w:style w:type="paragraph" w:customStyle="1" w:styleId="dotl">
    <w:name w:val="dot_l"/>
    <w:basedOn w:val="Normal"/>
    <w:rsid w:val="000F0E95"/>
    <w:pPr>
      <w:spacing w:after="150"/>
      <w:jc w:val="left"/>
    </w:pPr>
    <w:rPr>
      <w:rFonts w:eastAsiaTheme="minorEastAsia"/>
      <w:szCs w:val="24"/>
    </w:rPr>
  </w:style>
  <w:style w:type="paragraph" w:customStyle="1" w:styleId="icforward">
    <w:name w:val="ic_forward"/>
    <w:basedOn w:val="Normal"/>
    <w:rsid w:val="000F0E95"/>
    <w:pPr>
      <w:spacing w:after="150"/>
      <w:jc w:val="left"/>
    </w:pPr>
    <w:rPr>
      <w:rFonts w:eastAsiaTheme="minorEastAsia"/>
      <w:szCs w:val="24"/>
    </w:rPr>
  </w:style>
  <w:style w:type="paragraph" w:customStyle="1" w:styleId="view">
    <w:name w:val="view"/>
    <w:basedOn w:val="Normal"/>
    <w:rsid w:val="000F0E95"/>
    <w:pPr>
      <w:spacing w:after="150"/>
      <w:jc w:val="left"/>
    </w:pPr>
    <w:rPr>
      <w:rFonts w:eastAsiaTheme="minorEastAsia"/>
      <w:szCs w:val="24"/>
    </w:rPr>
  </w:style>
  <w:style w:type="paragraph" w:customStyle="1" w:styleId="fromleft">
    <w:name w:val="from_left"/>
    <w:basedOn w:val="Normal"/>
    <w:rsid w:val="000F0E95"/>
    <w:pPr>
      <w:spacing w:after="150"/>
      <w:jc w:val="left"/>
    </w:pPr>
    <w:rPr>
      <w:rFonts w:eastAsiaTheme="minorEastAsia"/>
      <w:szCs w:val="24"/>
    </w:rPr>
  </w:style>
  <w:style w:type="paragraph" w:customStyle="1" w:styleId="fromright">
    <w:name w:val="from_right"/>
    <w:basedOn w:val="Normal"/>
    <w:rsid w:val="000F0E95"/>
    <w:pPr>
      <w:spacing w:after="150"/>
      <w:jc w:val="left"/>
    </w:pPr>
    <w:rPr>
      <w:rFonts w:eastAsiaTheme="minorEastAsia"/>
      <w:szCs w:val="24"/>
    </w:rPr>
  </w:style>
  <w:style w:type="paragraph" w:customStyle="1" w:styleId="top1">
    <w:name w:val="top1"/>
    <w:basedOn w:val="Normal"/>
    <w:rsid w:val="000F0E95"/>
    <w:pPr>
      <w:shd w:val="clear" w:color="auto" w:fill="FFFFFF"/>
      <w:spacing w:after="150"/>
      <w:jc w:val="center"/>
    </w:pPr>
    <w:rPr>
      <w:rFonts w:eastAsiaTheme="minorEastAsia"/>
      <w:szCs w:val="24"/>
    </w:rPr>
  </w:style>
  <w:style w:type="paragraph" w:customStyle="1" w:styleId="topavar">
    <w:name w:val="top_avar"/>
    <w:basedOn w:val="Normal"/>
    <w:rsid w:val="000F0E95"/>
    <w:pPr>
      <w:ind w:left="3060"/>
      <w:jc w:val="left"/>
    </w:pPr>
    <w:rPr>
      <w:rFonts w:eastAsiaTheme="minorEastAsia"/>
      <w:szCs w:val="24"/>
    </w:rPr>
  </w:style>
  <w:style w:type="paragraph" w:customStyle="1" w:styleId="table2">
    <w:name w:val="table2"/>
    <w:basedOn w:val="Normal"/>
    <w:rsid w:val="000F0E95"/>
    <w:pPr>
      <w:shd w:val="clear" w:color="auto" w:fill="F6F7F8"/>
      <w:spacing w:after="150"/>
      <w:jc w:val="left"/>
    </w:pPr>
    <w:rPr>
      <w:rFonts w:eastAsiaTheme="minorEastAsia"/>
      <w:szCs w:val="24"/>
    </w:rPr>
  </w:style>
  <w:style w:type="paragraph" w:customStyle="1" w:styleId="clgreen">
    <w:name w:val="clgreen"/>
    <w:basedOn w:val="Normal"/>
    <w:rsid w:val="000F0E95"/>
    <w:pPr>
      <w:spacing w:after="150"/>
      <w:jc w:val="left"/>
    </w:pPr>
    <w:rPr>
      <w:rFonts w:eastAsiaTheme="minorEastAsia"/>
      <w:color w:val="69924F"/>
      <w:szCs w:val="24"/>
    </w:rPr>
  </w:style>
  <w:style w:type="paragraph" w:customStyle="1" w:styleId="pad5">
    <w:name w:val="pad5"/>
    <w:basedOn w:val="Normal"/>
    <w:rsid w:val="000F0E95"/>
    <w:pPr>
      <w:spacing w:after="150"/>
      <w:jc w:val="left"/>
    </w:pPr>
    <w:rPr>
      <w:rFonts w:eastAsiaTheme="minorEastAsia"/>
      <w:szCs w:val="24"/>
    </w:rPr>
  </w:style>
  <w:style w:type="paragraph" w:customStyle="1" w:styleId="radius">
    <w:name w:val="radius"/>
    <w:basedOn w:val="Normal"/>
    <w:rsid w:val="000F0E95"/>
    <w:pPr>
      <w:spacing w:after="150"/>
      <w:jc w:val="left"/>
    </w:pPr>
    <w:rPr>
      <w:rFonts w:eastAsiaTheme="minorEastAsia"/>
      <w:szCs w:val="24"/>
    </w:rPr>
  </w:style>
  <w:style w:type="paragraph" w:customStyle="1" w:styleId="socal">
    <w:name w:val="socal"/>
    <w:basedOn w:val="Normal"/>
    <w:rsid w:val="000F0E95"/>
    <w:pPr>
      <w:pBdr>
        <w:top w:val="single" w:sz="6" w:space="8" w:color="FDCE98"/>
        <w:left w:val="single" w:sz="18" w:space="8" w:color="FDCE98"/>
        <w:bottom w:val="single" w:sz="6" w:space="8" w:color="FDCE98"/>
        <w:right w:val="single" w:sz="6" w:space="8" w:color="FDCE98"/>
      </w:pBdr>
      <w:shd w:val="clear" w:color="auto" w:fill="FFFFE8"/>
      <w:spacing w:after="150"/>
      <w:jc w:val="left"/>
    </w:pPr>
    <w:rPr>
      <w:rFonts w:eastAsiaTheme="minorEastAsia"/>
      <w:sz w:val="20"/>
      <w:szCs w:val="20"/>
    </w:rPr>
  </w:style>
  <w:style w:type="paragraph" w:customStyle="1" w:styleId="assess">
    <w:name w:val="assess"/>
    <w:basedOn w:val="Normal"/>
    <w:rsid w:val="000F0E95"/>
    <w:pPr>
      <w:pBdr>
        <w:top w:val="dotted" w:sz="6" w:space="6" w:color="999999"/>
      </w:pBdr>
      <w:spacing w:before="150" w:after="150"/>
      <w:jc w:val="left"/>
    </w:pPr>
    <w:rPr>
      <w:rFonts w:eastAsiaTheme="minorEastAsia"/>
      <w:szCs w:val="24"/>
    </w:rPr>
  </w:style>
  <w:style w:type="paragraph" w:customStyle="1" w:styleId="badge">
    <w:name w:val="badge"/>
    <w:basedOn w:val="Normal"/>
    <w:rsid w:val="000F0E95"/>
    <w:pPr>
      <w:spacing w:after="150"/>
      <w:jc w:val="left"/>
    </w:pPr>
    <w:rPr>
      <w:rFonts w:eastAsiaTheme="minorEastAsia"/>
      <w:szCs w:val="24"/>
    </w:rPr>
  </w:style>
  <w:style w:type="paragraph" w:customStyle="1" w:styleId="timeline">
    <w:name w:val="timeline"/>
    <w:basedOn w:val="Normal"/>
    <w:rsid w:val="000F0E95"/>
    <w:pPr>
      <w:shd w:val="clear" w:color="auto" w:fill="F6F7F8"/>
      <w:spacing w:after="150"/>
      <w:jc w:val="left"/>
    </w:pPr>
    <w:rPr>
      <w:rFonts w:eastAsiaTheme="minorEastAsia"/>
      <w:color w:val="333333"/>
      <w:sz w:val="20"/>
      <w:szCs w:val="20"/>
    </w:rPr>
  </w:style>
  <w:style w:type="paragraph" w:customStyle="1" w:styleId="formreply">
    <w:name w:val="form_reply"/>
    <w:basedOn w:val="Normal"/>
    <w:rsid w:val="000F0E95"/>
    <w:pPr>
      <w:spacing w:after="150"/>
      <w:ind w:right="75"/>
      <w:jc w:val="left"/>
    </w:pPr>
    <w:rPr>
      <w:rFonts w:eastAsiaTheme="minorEastAsia"/>
      <w:szCs w:val="24"/>
    </w:rPr>
  </w:style>
  <w:style w:type="paragraph" w:customStyle="1" w:styleId="commentupload">
    <w:name w:val="comment_upload"/>
    <w:basedOn w:val="Normal"/>
    <w:rsid w:val="000F0E95"/>
    <w:pPr>
      <w:shd w:val="clear" w:color="auto" w:fill="E6ECF2"/>
      <w:spacing w:before="75" w:after="150"/>
      <w:ind w:right="45"/>
      <w:jc w:val="left"/>
    </w:pPr>
    <w:rPr>
      <w:rFonts w:eastAsiaTheme="minorEastAsia"/>
      <w:szCs w:val="24"/>
    </w:rPr>
  </w:style>
  <w:style w:type="paragraph" w:customStyle="1" w:styleId="blockcontent">
    <w:name w:val="blockcontent"/>
    <w:basedOn w:val="Normal"/>
    <w:rsid w:val="000F0E95"/>
    <w:pPr>
      <w:pBdr>
        <w:bottom w:val="dotted" w:sz="6" w:space="4" w:color="949495"/>
      </w:pBdr>
      <w:spacing w:after="75"/>
      <w:jc w:val="left"/>
    </w:pPr>
    <w:rPr>
      <w:rFonts w:eastAsiaTheme="minorEastAsia"/>
      <w:szCs w:val="24"/>
    </w:rPr>
  </w:style>
  <w:style w:type="paragraph" w:customStyle="1" w:styleId="icstatus">
    <w:name w:val="ic_status"/>
    <w:basedOn w:val="Normal"/>
    <w:rsid w:val="000F0E95"/>
    <w:pPr>
      <w:spacing w:after="150"/>
      <w:jc w:val="left"/>
    </w:pPr>
    <w:rPr>
      <w:rFonts w:eastAsiaTheme="minorEastAsia"/>
      <w:szCs w:val="24"/>
    </w:rPr>
  </w:style>
  <w:style w:type="paragraph" w:customStyle="1" w:styleId="icupimage">
    <w:name w:val="ic_upimage"/>
    <w:basedOn w:val="Normal"/>
    <w:rsid w:val="000F0E95"/>
    <w:pPr>
      <w:spacing w:after="150"/>
      <w:jc w:val="left"/>
    </w:pPr>
    <w:rPr>
      <w:rFonts w:eastAsiaTheme="minorEastAsia"/>
      <w:szCs w:val="24"/>
    </w:rPr>
  </w:style>
  <w:style w:type="paragraph" w:customStyle="1" w:styleId="icformula">
    <w:name w:val="ic_formula"/>
    <w:basedOn w:val="Normal"/>
    <w:rsid w:val="000F0E95"/>
    <w:pPr>
      <w:spacing w:after="150"/>
      <w:jc w:val="left"/>
    </w:pPr>
    <w:rPr>
      <w:rFonts w:eastAsiaTheme="minorEastAsia"/>
      <w:szCs w:val="24"/>
    </w:rPr>
  </w:style>
  <w:style w:type="paragraph" w:customStyle="1" w:styleId="remove">
    <w:name w:val="remove"/>
    <w:basedOn w:val="Normal"/>
    <w:rsid w:val="000F0E95"/>
    <w:pPr>
      <w:spacing w:after="150"/>
      <w:jc w:val="left"/>
    </w:pPr>
    <w:rPr>
      <w:rFonts w:eastAsiaTheme="minorEastAsia"/>
      <w:vanish/>
      <w:szCs w:val="24"/>
    </w:rPr>
  </w:style>
  <w:style w:type="paragraph" w:customStyle="1" w:styleId="upload">
    <w:name w:val="upload"/>
    <w:basedOn w:val="Normal"/>
    <w:rsid w:val="000F0E95"/>
    <w:pPr>
      <w:spacing w:after="150"/>
      <w:jc w:val="left"/>
    </w:pPr>
    <w:rPr>
      <w:rFonts w:eastAsiaTheme="minorEastAsia"/>
      <w:szCs w:val="24"/>
    </w:rPr>
  </w:style>
  <w:style w:type="paragraph" w:customStyle="1" w:styleId="likeface">
    <w:name w:val="like_face"/>
    <w:basedOn w:val="Normal"/>
    <w:rsid w:val="000F0E95"/>
    <w:pPr>
      <w:spacing w:after="150"/>
      <w:jc w:val="left"/>
    </w:pPr>
    <w:rPr>
      <w:rFonts w:eastAsiaTheme="minorEastAsia"/>
      <w:szCs w:val="24"/>
    </w:rPr>
  </w:style>
  <w:style w:type="paragraph" w:customStyle="1" w:styleId="dot">
    <w:name w:val="dot"/>
    <w:basedOn w:val="Normal"/>
    <w:rsid w:val="000F0E95"/>
    <w:pPr>
      <w:spacing w:after="150"/>
      <w:jc w:val="left"/>
    </w:pPr>
    <w:rPr>
      <w:rFonts w:eastAsiaTheme="minorEastAsia"/>
      <w:szCs w:val="24"/>
    </w:rPr>
  </w:style>
  <w:style w:type="paragraph" w:customStyle="1" w:styleId="iconclose">
    <w:name w:val="icon_close"/>
    <w:basedOn w:val="Normal"/>
    <w:rsid w:val="000F0E95"/>
    <w:pPr>
      <w:spacing w:after="150"/>
      <w:jc w:val="left"/>
    </w:pPr>
    <w:rPr>
      <w:rFonts w:eastAsiaTheme="minorEastAsia"/>
      <w:szCs w:val="24"/>
    </w:rPr>
  </w:style>
  <w:style w:type="paragraph" w:customStyle="1" w:styleId="closetheater">
    <w:name w:val="closetheater"/>
    <w:basedOn w:val="Normal"/>
    <w:rsid w:val="000F0E95"/>
    <w:pPr>
      <w:spacing w:after="150"/>
      <w:jc w:val="left"/>
    </w:pPr>
    <w:rPr>
      <w:rFonts w:eastAsiaTheme="minorEastAsia"/>
      <w:szCs w:val="24"/>
    </w:rPr>
  </w:style>
  <w:style w:type="paragraph" w:customStyle="1" w:styleId="teach">
    <w:name w:val="teach"/>
    <w:basedOn w:val="Normal"/>
    <w:rsid w:val="000F0E95"/>
    <w:pPr>
      <w:spacing w:after="150"/>
      <w:jc w:val="left"/>
    </w:pPr>
    <w:rPr>
      <w:rFonts w:eastAsiaTheme="minorEastAsia"/>
      <w:szCs w:val="24"/>
    </w:rPr>
  </w:style>
  <w:style w:type="paragraph" w:customStyle="1" w:styleId="icexam">
    <w:name w:val="ic_exam"/>
    <w:basedOn w:val="Normal"/>
    <w:rsid w:val="000F0E95"/>
    <w:pPr>
      <w:spacing w:after="150"/>
      <w:jc w:val="left"/>
    </w:pPr>
    <w:rPr>
      <w:rFonts w:eastAsiaTheme="minorEastAsia"/>
      <w:szCs w:val="24"/>
    </w:rPr>
  </w:style>
  <w:style w:type="paragraph" w:customStyle="1" w:styleId="true">
    <w:name w:val="true"/>
    <w:basedOn w:val="Normal"/>
    <w:rsid w:val="000F0E95"/>
    <w:pPr>
      <w:spacing w:after="150"/>
      <w:jc w:val="left"/>
    </w:pPr>
    <w:rPr>
      <w:rFonts w:eastAsiaTheme="minorEastAsia"/>
      <w:szCs w:val="24"/>
    </w:rPr>
  </w:style>
  <w:style w:type="paragraph" w:customStyle="1" w:styleId="fale">
    <w:name w:val="fale"/>
    <w:basedOn w:val="Normal"/>
    <w:rsid w:val="000F0E95"/>
    <w:pPr>
      <w:spacing w:after="150"/>
      <w:jc w:val="left"/>
    </w:pPr>
    <w:rPr>
      <w:rFonts w:eastAsiaTheme="minorEastAsia"/>
      <w:szCs w:val="24"/>
    </w:rPr>
  </w:style>
  <w:style w:type="paragraph" w:customStyle="1" w:styleId="icplus">
    <w:name w:val="ic_plus"/>
    <w:basedOn w:val="Normal"/>
    <w:rsid w:val="000F0E95"/>
    <w:pPr>
      <w:spacing w:after="150"/>
      <w:jc w:val="left"/>
    </w:pPr>
    <w:rPr>
      <w:rFonts w:eastAsiaTheme="minorEastAsia"/>
      <w:szCs w:val="24"/>
    </w:rPr>
  </w:style>
  <w:style w:type="paragraph" w:customStyle="1" w:styleId="pageletcomposer">
    <w:name w:val="pagelet_composer"/>
    <w:basedOn w:val="Normal"/>
    <w:rsid w:val="000F0E95"/>
    <w:pPr>
      <w:pBdr>
        <w:top w:val="single" w:sz="6" w:space="0" w:color="DFE0E4"/>
        <w:left w:val="single" w:sz="6" w:space="0" w:color="DFE0E4"/>
        <w:bottom w:val="single" w:sz="6" w:space="0" w:color="DFE0E4"/>
        <w:right w:val="single" w:sz="6" w:space="0" w:color="DFE0E4"/>
      </w:pBdr>
      <w:spacing w:before="150" w:after="150"/>
      <w:jc w:val="left"/>
    </w:pPr>
    <w:rPr>
      <w:rFonts w:ascii="Arial" w:eastAsiaTheme="minorEastAsia" w:hAnsi="Arial" w:cs="Arial"/>
      <w:szCs w:val="24"/>
    </w:rPr>
  </w:style>
  <w:style w:type="paragraph" w:customStyle="1" w:styleId="btnvio">
    <w:name w:val="btn_vio"/>
    <w:basedOn w:val="Normal"/>
    <w:rsid w:val="000F0E95"/>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jc w:val="left"/>
    </w:pPr>
    <w:rPr>
      <w:rFonts w:eastAsiaTheme="minorEastAsia"/>
      <w:b/>
      <w:bCs/>
      <w:color w:val="FFFFFF"/>
      <w:sz w:val="20"/>
      <w:szCs w:val="20"/>
    </w:rPr>
  </w:style>
  <w:style w:type="paragraph" w:customStyle="1" w:styleId="fbgriditem">
    <w:name w:val="fbgriditem"/>
    <w:basedOn w:val="Normal"/>
    <w:rsid w:val="000F0E95"/>
    <w:pPr>
      <w:spacing w:after="150"/>
      <w:ind w:right="45"/>
      <w:jc w:val="left"/>
    </w:pPr>
    <w:rPr>
      <w:rFonts w:eastAsiaTheme="minorEastAsia"/>
      <w:szCs w:val="24"/>
    </w:rPr>
  </w:style>
  <w:style w:type="paragraph" w:customStyle="1" w:styleId="selectgriditem">
    <w:name w:val="selectgriditem"/>
    <w:basedOn w:val="Normal"/>
    <w:rsid w:val="000F0E95"/>
    <w:pPr>
      <w:pBdr>
        <w:top w:val="dashed" w:sz="12" w:space="0" w:color="DDDDDD"/>
        <w:left w:val="dashed" w:sz="12" w:space="0" w:color="DDDDDD"/>
        <w:bottom w:val="dashed" w:sz="12" w:space="0" w:color="DDDDDD"/>
        <w:right w:val="dashed" w:sz="12" w:space="0" w:color="DDDDDD"/>
      </w:pBdr>
      <w:spacing w:after="150"/>
      <w:jc w:val="left"/>
    </w:pPr>
    <w:rPr>
      <w:rFonts w:eastAsiaTheme="minorEastAsia"/>
      <w:szCs w:val="24"/>
    </w:rPr>
  </w:style>
  <w:style w:type="paragraph" w:customStyle="1" w:styleId="loading">
    <w:name w:val="loading"/>
    <w:basedOn w:val="Normal"/>
    <w:rsid w:val="000F0E95"/>
    <w:pPr>
      <w:spacing w:after="150"/>
      <w:jc w:val="left"/>
    </w:pPr>
    <w:rPr>
      <w:rFonts w:eastAsiaTheme="minorEastAsia"/>
      <w:szCs w:val="24"/>
    </w:rPr>
  </w:style>
  <w:style w:type="paragraph" w:customStyle="1" w:styleId="shadow">
    <w:name w:val="shadow"/>
    <w:basedOn w:val="Normal"/>
    <w:rsid w:val="000F0E95"/>
    <w:pPr>
      <w:shd w:val="clear" w:color="auto" w:fill="FFFFFF"/>
      <w:spacing w:after="150"/>
      <w:jc w:val="left"/>
    </w:pPr>
    <w:rPr>
      <w:rFonts w:eastAsiaTheme="minorEastAsia"/>
      <w:szCs w:val="24"/>
    </w:rPr>
  </w:style>
  <w:style w:type="paragraph" w:customStyle="1" w:styleId="slideright">
    <w:name w:val="slide_right"/>
    <w:basedOn w:val="Normal"/>
    <w:rsid w:val="000F0E95"/>
    <w:pPr>
      <w:spacing w:after="150"/>
      <w:jc w:val="left"/>
    </w:pPr>
    <w:rPr>
      <w:rFonts w:eastAsiaTheme="minorEastAsia"/>
      <w:szCs w:val="24"/>
    </w:rPr>
  </w:style>
  <w:style w:type="paragraph" w:customStyle="1" w:styleId="col1">
    <w:name w:val="col1"/>
    <w:basedOn w:val="Normal"/>
    <w:rsid w:val="000F0E95"/>
    <w:pPr>
      <w:spacing w:after="150"/>
      <w:jc w:val="left"/>
    </w:pPr>
    <w:rPr>
      <w:rFonts w:eastAsiaTheme="minorEastAsia"/>
      <w:szCs w:val="24"/>
    </w:rPr>
  </w:style>
  <w:style w:type="paragraph" w:customStyle="1" w:styleId="col2">
    <w:name w:val="col2"/>
    <w:basedOn w:val="Normal"/>
    <w:rsid w:val="000F0E95"/>
    <w:pPr>
      <w:spacing w:after="150"/>
      <w:jc w:val="left"/>
    </w:pPr>
    <w:rPr>
      <w:rFonts w:eastAsiaTheme="minorEastAsia"/>
      <w:szCs w:val="24"/>
    </w:rPr>
  </w:style>
  <w:style w:type="paragraph" w:customStyle="1" w:styleId="col3">
    <w:name w:val="col3"/>
    <w:basedOn w:val="Normal"/>
    <w:rsid w:val="000F0E95"/>
    <w:pPr>
      <w:spacing w:after="150"/>
      <w:jc w:val="left"/>
    </w:pPr>
    <w:rPr>
      <w:rFonts w:eastAsiaTheme="minorEastAsia"/>
      <w:szCs w:val="24"/>
    </w:rPr>
  </w:style>
  <w:style w:type="paragraph" w:customStyle="1" w:styleId="boxinfo">
    <w:name w:val="box_info"/>
    <w:basedOn w:val="Normal"/>
    <w:rsid w:val="000F0E95"/>
    <w:pPr>
      <w:spacing w:after="150"/>
      <w:jc w:val="left"/>
    </w:pPr>
    <w:rPr>
      <w:rFonts w:eastAsiaTheme="minorEastAsia"/>
      <w:szCs w:val="24"/>
    </w:rPr>
  </w:style>
  <w:style w:type="paragraph" w:customStyle="1" w:styleId="col510">
    <w:name w:val="col510"/>
    <w:basedOn w:val="Normal"/>
    <w:rsid w:val="000F0E95"/>
    <w:pPr>
      <w:spacing w:after="150"/>
      <w:jc w:val="left"/>
    </w:pPr>
    <w:rPr>
      <w:rFonts w:eastAsiaTheme="minorEastAsia"/>
      <w:szCs w:val="24"/>
    </w:rPr>
  </w:style>
  <w:style w:type="paragraph" w:customStyle="1" w:styleId="col47">
    <w:name w:val="col47"/>
    <w:basedOn w:val="Normal"/>
    <w:rsid w:val="000F0E95"/>
    <w:pPr>
      <w:spacing w:after="150"/>
      <w:jc w:val="left"/>
    </w:pPr>
    <w:rPr>
      <w:rFonts w:eastAsiaTheme="minorEastAsia"/>
      <w:szCs w:val="24"/>
    </w:rPr>
  </w:style>
  <w:style w:type="paragraph" w:customStyle="1" w:styleId="popup">
    <w:name w:val="popup"/>
    <w:basedOn w:val="Normal"/>
    <w:rsid w:val="000F0E95"/>
    <w:pPr>
      <w:shd w:val="clear" w:color="auto" w:fill="FFFFFF"/>
      <w:spacing w:after="150"/>
      <w:jc w:val="left"/>
    </w:pPr>
    <w:rPr>
      <w:rFonts w:eastAsiaTheme="minorEastAsia"/>
      <w:vanish/>
      <w:szCs w:val="24"/>
    </w:rPr>
  </w:style>
  <w:style w:type="paragraph" w:customStyle="1" w:styleId="popup-cont">
    <w:name w:val="popup-cont"/>
    <w:basedOn w:val="Normal"/>
    <w:rsid w:val="000F0E95"/>
    <w:pPr>
      <w:shd w:val="clear" w:color="auto" w:fill="FFFFFF"/>
      <w:spacing w:after="150"/>
      <w:jc w:val="left"/>
    </w:pPr>
    <w:rPr>
      <w:rFonts w:eastAsiaTheme="minorEastAsia"/>
      <w:szCs w:val="24"/>
    </w:rPr>
  </w:style>
  <w:style w:type="paragraph" w:customStyle="1" w:styleId="btnblue">
    <w:name w:val="btn_blue"/>
    <w:basedOn w:val="Normal"/>
    <w:rsid w:val="000F0E95"/>
    <w:pPr>
      <w:shd w:val="clear" w:color="auto" w:fill="3E72AC"/>
      <w:spacing w:after="150" w:line="240" w:lineRule="atLeast"/>
      <w:jc w:val="left"/>
    </w:pPr>
    <w:rPr>
      <w:rFonts w:eastAsiaTheme="minorEastAsia"/>
      <w:color w:val="FFFFFF"/>
      <w:szCs w:val="24"/>
    </w:rPr>
  </w:style>
  <w:style w:type="paragraph" w:customStyle="1" w:styleId="stagewrappersub">
    <w:name w:val="stagewrapper_sub"/>
    <w:basedOn w:val="Normal"/>
    <w:rsid w:val="000F0E95"/>
    <w:pPr>
      <w:spacing w:after="150" w:line="8720" w:lineRule="atLeast"/>
      <w:jc w:val="left"/>
    </w:pPr>
    <w:rPr>
      <w:rFonts w:eastAsiaTheme="minorEastAsia"/>
      <w:szCs w:val="24"/>
    </w:rPr>
  </w:style>
  <w:style w:type="paragraph" w:customStyle="1" w:styleId="pageprev">
    <w:name w:val="page_prev"/>
    <w:basedOn w:val="Normal"/>
    <w:rsid w:val="000F0E95"/>
    <w:pPr>
      <w:spacing w:after="150"/>
      <w:jc w:val="left"/>
    </w:pPr>
    <w:rPr>
      <w:rFonts w:eastAsiaTheme="minorEastAsia"/>
      <w:vanish/>
      <w:szCs w:val="24"/>
    </w:rPr>
  </w:style>
  <w:style w:type="paragraph" w:customStyle="1" w:styleId="pagenext">
    <w:name w:val="page_next"/>
    <w:basedOn w:val="Normal"/>
    <w:rsid w:val="000F0E95"/>
    <w:pPr>
      <w:spacing w:after="150"/>
      <w:jc w:val="left"/>
    </w:pPr>
    <w:rPr>
      <w:rFonts w:eastAsiaTheme="minorEastAsia"/>
      <w:vanish/>
      <w:szCs w:val="24"/>
    </w:rPr>
  </w:style>
  <w:style w:type="paragraph" w:customStyle="1" w:styleId="commentable">
    <w:name w:val="commentable"/>
    <w:basedOn w:val="Normal"/>
    <w:rsid w:val="000F0E95"/>
    <w:pPr>
      <w:shd w:val="clear" w:color="auto" w:fill="FFFFFF"/>
      <w:spacing w:after="150"/>
      <w:jc w:val="left"/>
    </w:pPr>
    <w:rPr>
      <w:rFonts w:eastAsiaTheme="minorEastAsia"/>
      <w:szCs w:val="24"/>
    </w:rPr>
  </w:style>
  <w:style w:type="paragraph" w:customStyle="1" w:styleId="snowliftfullscreen">
    <w:name w:val="snowliftfullscreen"/>
    <w:basedOn w:val="Normal"/>
    <w:rsid w:val="000F0E95"/>
    <w:pPr>
      <w:spacing w:after="150"/>
      <w:jc w:val="left"/>
    </w:pPr>
    <w:rPr>
      <w:rFonts w:eastAsiaTheme="minorEastAsia"/>
      <w:vanish/>
      <w:szCs w:val="24"/>
    </w:rPr>
  </w:style>
  <w:style w:type="paragraph" w:customStyle="1" w:styleId="scroll3">
    <w:name w:val="scroll3"/>
    <w:basedOn w:val="Normal"/>
    <w:rsid w:val="000F0E95"/>
    <w:pPr>
      <w:spacing w:after="150"/>
      <w:jc w:val="left"/>
    </w:pPr>
    <w:rPr>
      <w:rFonts w:eastAsiaTheme="minorEastAsia"/>
      <w:szCs w:val="24"/>
    </w:rPr>
  </w:style>
  <w:style w:type="paragraph" w:customStyle="1" w:styleId="symbol">
    <w:name w:val="symbol"/>
    <w:basedOn w:val="Normal"/>
    <w:rsid w:val="000F0E95"/>
    <w:pPr>
      <w:pBdr>
        <w:top w:val="single" w:sz="6" w:space="0" w:color="E5E5E5"/>
        <w:left w:val="single" w:sz="6" w:space="4" w:color="E5E5E5"/>
        <w:bottom w:val="single" w:sz="6" w:space="0" w:color="E5E5E5"/>
        <w:right w:val="single" w:sz="6" w:space="4" w:color="E5E5E5"/>
      </w:pBdr>
      <w:shd w:val="clear" w:color="auto" w:fill="FFFFFF"/>
      <w:ind w:left="120"/>
      <w:jc w:val="left"/>
    </w:pPr>
    <w:rPr>
      <w:rFonts w:eastAsiaTheme="minorEastAsia"/>
      <w:szCs w:val="24"/>
    </w:rPr>
  </w:style>
  <w:style w:type="paragraph" w:customStyle="1" w:styleId="btnred">
    <w:name w:val="btn_red"/>
    <w:basedOn w:val="Normal"/>
    <w:rsid w:val="000F0E95"/>
    <w:pPr>
      <w:shd w:val="clear" w:color="auto" w:fill="E9573E"/>
      <w:spacing w:after="150"/>
      <w:jc w:val="left"/>
    </w:pPr>
    <w:rPr>
      <w:rFonts w:eastAsiaTheme="minorEastAsia"/>
      <w:b/>
      <w:bCs/>
      <w:color w:val="FFFFFF"/>
      <w:szCs w:val="24"/>
    </w:rPr>
  </w:style>
  <w:style w:type="paragraph" w:customStyle="1" w:styleId="ic-video">
    <w:name w:val="ic-video"/>
    <w:basedOn w:val="Normal"/>
    <w:rsid w:val="000F0E95"/>
    <w:pPr>
      <w:spacing w:after="150"/>
      <w:jc w:val="left"/>
    </w:pPr>
    <w:rPr>
      <w:rFonts w:eastAsiaTheme="minorEastAsia"/>
      <w:szCs w:val="24"/>
    </w:rPr>
  </w:style>
  <w:style w:type="paragraph" w:customStyle="1" w:styleId="tipnote">
    <w:name w:val="tipnote"/>
    <w:basedOn w:val="Normal"/>
    <w:rsid w:val="000F0E95"/>
    <w:pPr>
      <w:spacing w:after="150"/>
      <w:jc w:val="left"/>
    </w:pPr>
    <w:rPr>
      <w:rFonts w:eastAsiaTheme="minorEastAsia"/>
      <w:color w:val="FF3300"/>
      <w:sz w:val="30"/>
      <w:szCs w:val="30"/>
    </w:rPr>
  </w:style>
  <w:style w:type="paragraph" w:customStyle="1" w:styleId="retest">
    <w:name w:val="retest"/>
    <w:basedOn w:val="Normal"/>
    <w:rsid w:val="000F0E95"/>
    <w:pPr>
      <w:pBdr>
        <w:top w:val="single" w:sz="6" w:space="0" w:color="D9D9D9"/>
        <w:left w:val="single" w:sz="6" w:space="0" w:color="D9D9D9"/>
        <w:bottom w:val="single" w:sz="6" w:space="0" w:color="D9D9D9"/>
        <w:right w:val="single" w:sz="6" w:space="0" w:color="D9D9D9"/>
      </w:pBdr>
      <w:spacing w:after="150"/>
      <w:jc w:val="left"/>
    </w:pPr>
    <w:rPr>
      <w:rFonts w:eastAsiaTheme="minorEastAsia"/>
      <w:szCs w:val="24"/>
    </w:rPr>
  </w:style>
  <w:style w:type="paragraph" w:customStyle="1" w:styleId="box-404">
    <w:name w:val="box-404"/>
    <w:basedOn w:val="Normal"/>
    <w:rsid w:val="000F0E95"/>
    <w:pPr>
      <w:spacing w:after="150"/>
      <w:jc w:val="left"/>
    </w:pPr>
    <w:rPr>
      <w:rFonts w:eastAsiaTheme="minorEastAsia"/>
      <w:szCs w:val="24"/>
    </w:rPr>
  </w:style>
  <w:style w:type="paragraph" w:customStyle="1" w:styleId="buttonface">
    <w:name w:val="button_face"/>
    <w:basedOn w:val="Normal"/>
    <w:rsid w:val="000F0E95"/>
    <w:pPr>
      <w:pBdr>
        <w:right w:val="single" w:sz="6" w:space="0" w:color="314F83"/>
      </w:pBdr>
      <w:spacing w:after="150"/>
      <w:ind w:right="45"/>
      <w:jc w:val="left"/>
    </w:pPr>
    <w:rPr>
      <w:rFonts w:eastAsiaTheme="minorEastAsia"/>
      <w:szCs w:val="24"/>
    </w:rPr>
  </w:style>
  <w:style w:type="paragraph" w:customStyle="1" w:styleId="ic-arr">
    <w:name w:val="ic-arr"/>
    <w:basedOn w:val="Normal"/>
    <w:rsid w:val="000F0E95"/>
    <w:pPr>
      <w:spacing w:after="150"/>
      <w:jc w:val="left"/>
    </w:pPr>
    <w:rPr>
      <w:rFonts w:eastAsiaTheme="minorEastAsia"/>
      <w:szCs w:val="24"/>
    </w:rPr>
  </w:style>
  <w:style w:type="paragraph" w:customStyle="1" w:styleId="lines">
    <w:name w:val="lines"/>
    <w:basedOn w:val="Normal"/>
    <w:rsid w:val="000F0E95"/>
    <w:pPr>
      <w:pBdr>
        <w:bottom w:val="single" w:sz="6" w:space="0" w:color="E2E2E2"/>
      </w:pBdr>
      <w:spacing w:after="150"/>
      <w:jc w:val="left"/>
    </w:pPr>
    <w:rPr>
      <w:rFonts w:eastAsiaTheme="minorEastAsia"/>
      <w:szCs w:val="24"/>
    </w:rPr>
  </w:style>
  <w:style w:type="paragraph" w:customStyle="1" w:styleId="save2">
    <w:name w:val="save2"/>
    <w:basedOn w:val="Normal"/>
    <w:rsid w:val="000F0E95"/>
    <w:pPr>
      <w:spacing w:after="150"/>
      <w:jc w:val="left"/>
    </w:pPr>
    <w:rPr>
      <w:rFonts w:eastAsiaTheme="minorEastAsia"/>
      <w:szCs w:val="24"/>
    </w:rPr>
  </w:style>
  <w:style w:type="paragraph" w:customStyle="1" w:styleId="popuplogin">
    <w:name w:val="popup_login"/>
    <w:basedOn w:val="Normal"/>
    <w:rsid w:val="000F0E95"/>
    <w:pPr>
      <w:shd w:val="clear" w:color="auto" w:fill="1687C5"/>
      <w:spacing w:after="150"/>
      <w:jc w:val="left"/>
    </w:pPr>
    <w:rPr>
      <w:rFonts w:eastAsiaTheme="minorEastAsia"/>
      <w:szCs w:val="24"/>
    </w:rPr>
  </w:style>
  <w:style w:type="paragraph" w:customStyle="1" w:styleId="overlay">
    <w:name w:val="overlay"/>
    <w:basedOn w:val="Normal"/>
    <w:rsid w:val="000F0E95"/>
    <w:pPr>
      <w:shd w:val="clear" w:color="auto" w:fill="000000"/>
      <w:spacing w:after="150"/>
      <w:jc w:val="left"/>
    </w:pPr>
    <w:rPr>
      <w:rFonts w:eastAsiaTheme="minorEastAsia"/>
      <w:szCs w:val="24"/>
    </w:rPr>
  </w:style>
  <w:style w:type="paragraph" w:customStyle="1" w:styleId="bggray1">
    <w:name w:val="bg_gray1"/>
    <w:basedOn w:val="Normal"/>
    <w:rsid w:val="000F0E95"/>
    <w:pPr>
      <w:shd w:val="clear" w:color="auto" w:fill="F5F6F7"/>
      <w:spacing w:after="150"/>
      <w:jc w:val="left"/>
    </w:pPr>
    <w:rPr>
      <w:rFonts w:eastAsiaTheme="minorEastAsia"/>
      <w:szCs w:val="24"/>
    </w:rPr>
  </w:style>
  <w:style w:type="paragraph" w:customStyle="1" w:styleId="subjects">
    <w:name w:val="subjects"/>
    <w:basedOn w:val="Normal"/>
    <w:rsid w:val="000F0E95"/>
    <w:pPr>
      <w:shd w:val="clear" w:color="auto" w:fill="DCF5FA"/>
      <w:spacing w:after="150"/>
      <w:jc w:val="left"/>
    </w:pPr>
    <w:rPr>
      <w:rFonts w:eastAsiaTheme="minorEastAsia"/>
      <w:color w:val="004C5B"/>
      <w:sz w:val="21"/>
      <w:szCs w:val="21"/>
    </w:rPr>
  </w:style>
  <w:style w:type="paragraph" w:customStyle="1" w:styleId="table">
    <w:name w:val="table"/>
    <w:basedOn w:val="Normal"/>
    <w:rsid w:val="000F0E95"/>
    <w:pPr>
      <w:shd w:val="clear" w:color="auto" w:fill="FFFFFF"/>
      <w:spacing w:after="150"/>
      <w:jc w:val="left"/>
    </w:pPr>
    <w:rPr>
      <w:rFonts w:eastAsiaTheme="minorEastAsia"/>
      <w:szCs w:val="24"/>
    </w:rPr>
  </w:style>
  <w:style w:type="paragraph" w:customStyle="1" w:styleId="icchat">
    <w:name w:val="ic_chat"/>
    <w:basedOn w:val="Normal"/>
    <w:rsid w:val="000F0E95"/>
    <w:pPr>
      <w:spacing w:after="150"/>
      <w:ind w:right="90"/>
      <w:jc w:val="left"/>
    </w:pPr>
    <w:rPr>
      <w:rFonts w:eastAsiaTheme="minorEastAsia"/>
      <w:szCs w:val="24"/>
    </w:rPr>
  </w:style>
  <w:style w:type="paragraph" w:customStyle="1" w:styleId="noite">
    <w:name w:val="noite"/>
    <w:basedOn w:val="Normal"/>
    <w:rsid w:val="000F0E95"/>
    <w:pPr>
      <w:jc w:val="left"/>
    </w:pPr>
    <w:rPr>
      <w:rFonts w:eastAsiaTheme="minorEastAsia"/>
      <w:szCs w:val="24"/>
    </w:rPr>
  </w:style>
  <w:style w:type="paragraph" w:customStyle="1" w:styleId="noitenone">
    <w:name w:val="noite_none"/>
    <w:basedOn w:val="Normal"/>
    <w:rsid w:val="000F0E95"/>
    <w:pPr>
      <w:jc w:val="left"/>
    </w:pPr>
    <w:rPr>
      <w:rFonts w:eastAsiaTheme="minorEastAsia"/>
      <w:szCs w:val="24"/>
    </w:rPr>
  </w:style>
  <w:style w:type="paragraph" w:customStyle="1" w:styleId="iconsmell">
    <w:name w:val="icon_smell"/>
    <w:basedOn w:val="Normal"/>
    <w:rsid w:val="000F0E95"/>
    <w:pPr>
      <w:spacing w:after="150"/>
      <w:ind w:right="90"/>
      <w:jc w:val="left"/>
    </w:pPr>
    <w:rPr>
      <w:rFonts w:eastAsiaTheme="minorEastAsia"/>
      <w:szCs w:val="24"/>
    </w:rPr>
  </w:style>
  <w:style w:type="paragraph" w:customStyle="1" w:styleId="iconcamera">
    <w:name w:val="icon_camera"/>
    <w:basedOn w:val="Normal"/>
    <w:rsid w:val="000F0E95"/>
    <w:pPr>
      <w:spacing w:after="150"/>
      <w:ind w:right="150"/>
      <w:jc w:val="left"/>
    </w:pPr>
    <w:rPr>
      <w:rFonts w:eastAsiaTheme="minorEastAsia"/>
      <w:szCs w:val="24"/>
    </w:rPr>
  </w:style>
  <w:style w:type="paragraph" w:customStyle="1" w:styleId="innercmm">
    <w:name w:val="inner_cmm"/>
    <w:basedOn w:val="Normal"/>
    <w:rsid w:val="000F0E95"/>
    <w:pPr>
      <w:pBdr>
        <w:top w:val="single" w:sz="6" w:space="0" w:color="CCCCCC"/>
        <w:left w:val="single" w:sz="6" w:space="0" w:color="CCCCCC"/>
        <w:bottom w:val="single" w:sz="6" w:space="0" w:color="CCCCCC"/>
        <w:right w:val="single" w:sz="6" w:space="0" w:color="CCCCCC"/>
      </w:pBdr>
      <w:shd w:val="clear" w:color="auto" w:fill="FFFFFF"/>
      <w:spacing w:after="150"/>
      <w:ind w:right="75"/>
      <w:jc w:val="left"/>
    </w:pPr>
    <w:rPr>
      <w:rFonts w:eastAsiaTheme="minorEastAsia"/>
      <w:szCs w:val="24"/>
    </w:rPr>
  </w:style>
  <w:style w:type="paragraph" w:customStyle="1" w:styleId="funny">
    <w:name w:val="funny"/>
    <w:basedOn w:val="Normal"/>
    <w:rsid w:val="000F0E95"/>
    <w:pPr>
      <w:pBdr>
        <w:top w:val="single" w:sz="6" w:space="8" w:color="CCCCCC"/>
        <w:left w:val="single" w:sz="6" w:space="8" w:color="CCCCCC"/>
        <w:bottom w:val="single" w:sz="6" w:space="8" w:color="CCCCCC"/>
        <w:right w:val="single" w:sz="6" w:space="8" w:color="CCCCCC"/>
      </w:pBdr>
      <w:shd w:val="clear" w:color="auto" w:fill="FFFFFF"/>
      <w:spacing w:after="150"/>
      <w:jc w:val="left"/>
    </w:pPr>
    <w:rPr>
      <w:rFonts w:eastAsiaTheme="minorEastAsia"/>
      <w:szCs w:val="24"/>
    </w:rPr>
  </w:style>
  <w:style w:type="paragraph" w:customStyle="1" w:styleId="icdot">
    <w:name w:val="ic_dot"/>
    <w:basedOn w:val="Normal"/>
    <w:rsid w:val="000F0E95"/>
    <w:pPr>
      <w:spacing w:after="150"/>
      <w:jc w:val="left"/>
    </w:pPr>
    <w:rPr>
      <w:rFonts w:eastAsiaTheme="minorEastAsia"/>
      <w:szCs w:val="24"/>
    </w:rPr>
  </w:style>
  <w:style w:type="paragraph" w:customStyle="1" w:styleId="btnview">
    <w:name w:val="btn_view"/>
    <w:basedOn w:val="Normal"/>
    <w:rsid w:val="000F0E95"/>
    <w:pPr>
      <w:shd w:val="clear" w:color="auto" w:fill="CDCDCD"/>
      <w:spacing w:after="150"/>
      <w:jc w:val="left"/>
    </w:pPr>
    <w:rPr>
      <w:rFonts w:eastAsiaTheme="minorEastAsia"/>
      <w:color w:val="313131"/>
      <w:sz w:val="21"/>
      <w:szCs w:val="21"/>
    </w:rPr>
  </w:style>
  <w:style w:type="paragraph" w:customStyle="1" w:styleId="ltask">
    <w:name w:val="l_task"/>
    <w:basedOn w:val="Normal"/>
    <w:rsid w:val="000F0E95"/>
    <w:pPr>
      <w:spacing w:after="150" w:line="405" w:lineRule="atLeast"/>
      <w:jc w:val="left"/>
    </w:pPr>
    <w:rPr>
      <w:rFonts w:eastAsiaTheme="minorEastAsia"/>
      <w:szCs w:val="24"/>
    </w:rPr>
  </w:style>
  <w:style w:type="paragraph" w:customStyle="1" w:styleId="boxlogin">
    <w:name w:val="box_login"/>
    <w:basedOn w:val="Normal"/>
    <w:rsid w:val="000F0E95"/>
    <w:pPr>
      <w:spacing w:before="75" w:after="150"/>
      <w:jc w:val="left"/>
    </w:pPr>
    <w:rPr>
      <w:rFonts w:eastAsiaTheme="minorEastAsia"/>
      <w:szCs w:val="24"/>
    </w:rPr>
  </w:style>
  <w:style w:type="paragraph" w:customStyle="1" w:styleId="iclogin">
    <w:name w:val="ic_login"/>
    <w:basedOn w:val="Normal"/>
    <w:rsid w:val="000F0E95"/>
    <w:pPr>
      <w:spacing w:after="150"/>
      <w:jc w:val="left"/>
    </w:pPr>
    <w:rPr>
      <w:rFonts w:eastAsiaTheme="minorEastAsia"/>
      <w:b/>
      <w:bCs/>
      <w:szCs w:val="24"/>
    </w:rPr>
  </w:style>
  <w:style w:type="paragraph" w:customStyle="1" w:styleId="icon-close">
    <w:name w:val="icon-close"/>
    <w:basedOn w:val="Normal"/>
    <w:rsid w:val="000F0E95"/>
    <w:pPr>
      <w:spacing w:after="150"/>
      <w:jc w:val="left"/>
    </w:pPr>
    <w:rPr>
      <w:rFonts w:eastAsiaTheme="minorEastAsia"/>
      <w:szCs w:val="24"/>
    </w:rPr>
  </w:style>
  <w:style w:type="paragraph" w:customStyle="1" w:styleId="sub-login">
    <w:name w:val="sub-login"/>
    <w:basedOn w:val="Normal"/>
    <w:rsid w:val="000F0E95"/>
    <w:pPr>
      <w:shd w:val="clear" w:color="auto" w:fill="FFFFFF"/>
      <w:spacing w:after="150"/>
      <w:jc w:val="left"/>
    </w:pPr>
    <w:rPr>
      <w:rFonts w:eastAsiaTheme="minorEastAsia"/>
      <w:vanish/>
      <w:szCs w:val="24"/>
    </w:rPr>
  </w:style>
  <w:style w:type="paragraph" w:customStyle="1" w:styleId="login-cont">
    <w:name w:val="login-cont"/>
    <w:basedOn w:val="Normal"/>
    <w:rsid w:val="000F0E95"/>
    <w:pPr>
      <w:spacing w:after="150"/>
      <w:jc w:val="left"/>
    </w:pPr>
    <w:rPr>
      <w:rFonts w:eastAsiaTheme="minorEastAsia"/>
      <w:color w:val="999999"/>
      <w:szCs w:val="24"/>
    </w:rPr>
  </w:style>
  <w:style w:type="paragraph" w:customStyle="1" w:styleId="fan">
    <w:name w:val="fan"/>
    <w:basedOn w:val="Normal"/>
    <w:rsid w:val="000F0E95"/>
    <w:pPr>
      <w:shd w:val="clear" w:color="auto" w:fill="F26522"/>
      <w:spacing w:after="150"/>
      <w:jc w:val="left"/>
    </w:pPr>
    <w:rPr>
      <w:rFonts w:eastAsiaTheme="minorEastAsia"/>
      <w:szCs w:val="24"/>
    </w:rPr>
  </w:style>
  <w:style w:type="paragraph" w:customStyle="1" w:styleId="cboxphoto">
    <w:name w:val="cboxphoto"/>
    <w:basedOn w:val="Normal"/>
    <w:rsid w:val="000F0E95"/>
    <w:pPr>
      <w:spacing w:before="100" w:beforeAutospacing="1" w:after="100" w:afterAutospacing="1"/>
      <w:jc w:val="left"/>
    </w:pPr>
    <w:rPr>
      <w:rFonts w:eastAsiaTheme="minorEastAsia"/>
      <w:szCs w:val="24"/>
    </w:rPr>
  </w:style>
  <w:style w:type="paragraph" w:customStyle="1" w:styleId="cboxiframe">
    <w:name w:val="cboxiframe"/>
    <w:basedOn w:val="Normal"/>
    <w:rsid w:val="000F0E95"/>
    <w:pPr>
      <w:spacing w:after="150"/>
      <w:jc w:val="left"/>
    </w:pPr>
    <w:rPr>
      <w:rFonts w:eastAsiaTheme="minorEastAsia"/>
      <w:szCs w:val="24"/>
    </w:rPr>
  </w:style>
  <w:style w:type="paragraph" w:customStyle="1" w:styleId="mathjaxmenu">
    <w:name w:val="mathjax_menu"/>
    <w:basedOn w:val="Normal"/>
    <w:rsid w:val="000F0E95"/>
    <w:pPr>
      <w:pBdr>
        <w:top w:val="single" w:sz="6" w:space="2" w:color="CCCCCC"/>
        <w:left w:val="single" w:sz="6" w:space="2" w:color="CCCCCC"/>
        <w:bottom w:val="single" w:sz="6" w:space="2" w:color="CCCCCC"/>
        <w:right w:val="single" w:sz="6" w:space="2" w:color="CCCCCC"/>
      </w:pBdr>
      <w:shd w:val="clear" w:color="auto" w:fill="FFFFFF"/>
      <w:jc w:val="left"/>
    </w:pPr>
    <w:rPr>
      <w:rFonts w:eastAsiaTheme="minorEastAsia"/>
      <w:color w:val="000000"/>
      <w:szCs w:val="24"/>
    </w:rPr>
  </w:style>
  <w:style w:type="paragraph" w:customStyle="1" w:styleId="mathjaxmenuitem">
    <w:name w:val="mathjax_menuitem"/>
    <w:basedOn w:val="Normal"/>
    <w:rsid w:val="000F0E95"/>
    <w:pPr>
      <w:spacing w:after="150"/>
      <w:jc w:val="left"/>
    </w:pPr>
    <w:rPr>
      <w:rFonts w:eastAsiaTheme="minorEastAsia"/>
      <w:szCs w:val="24"/>
    </w:rPr>
  </w:style>
  <w:style w:type="paragraph" w:customStyle="1" w:styleId="mathjaxmenuarrow">
    <w:name w:val="mathjax_menuarrow"/>
    <w:basedOn w:val="Normal"/>
    <w:rsid w:val="000F0E95"/>
    <w:pPr>
      <w:spacing w:after="150"/>
      <w:jc w:val="left"/>
    </w:pPr>
    <w:rPr>
      <w:rFonts w:eastAsiaTheme="minorEastAsia"/>
      <w:color w:val="666666"/>
      <w:sz w:val="18"/>
      <w:szCs w:val="18"/>
    </w:rPr>
  </w:style>
  <w:style w:type="paragraph" w:customStyle="1" w:styleId="mathjaxmenulabel">
    <w:name w:val="mathjax_menulabel"/>
    <w:basedOn w:val="Normal"/>
    <w:rsid w:val="000F0E95"/>
    <w:pPr>
      <w:spacing w:after="150"/>
      <w:jc w:val="left"/>
    </w:pPr>
    <w:rPr>
      <w:rFonts w:eastAsiaTheme="minorEastAsia"/>
      <w:i/>
      <w:iCs/>
      <w:szCs w:val="24"/>
    </w:rPr>
  </w:style>
  <w:style w:type="paragraph" w:customStyle="1" w:styleId="mathjaxmenurule">
    <w:name w:val="mathjax_menurule"/>
    <w:basedOn w:val="Normal"/>
    <w:rsid w:val="000F0E95"/>
    <w:pPr>
      <w:pBdr>
        <w:top w:val="single" w:sz="6" w:space="0" w:color="CCCCCC"/>
      </w:pBdr>
      <w:spacing w:before="60"/>
      <w:ind w:left="15" w:right="15"/>
      <w:jc w:val="left"/>
    </w:pPr>
    <w:rPr>
      <w:rFonts w:eastAsiaTheme="minorEastAsia"/>
      <w:szCs w:val="24"/>
    </w:rPr>
  </w:style>
  <w:style w:type="paragraph" w:customStyle="1" w:styleId="mathjaxmenuclose">
    <w:name w:val="mathjax_menuclose"/>
    <w:basedOn w:val="Normal"/>
    <w:rsid w:val="000F0E95"/>
    <w:pPr>
      <w:pBdr>
        <w:top w:val="single" w:sz="12" w:space="0" w:color="AAAAAA"/>
        <w:left w:val="single" w:sz="12" w:space="0" w:color="AAAAAA"/>
        <w:bottom w:val="single" w:sz="12" w:space="0" w:color="AAAAAA"/>
        <w:right w:val="single" w:sz="12" w:space="0" w:color="AAAAAA"/>
      </w:pBdr>
      <w:spacing w:after="150"/>
      <w:jc w:val="left"/>
    </w:pPr>
    <w:rPr>
      <w:rFonts w:ascii="Courier New" w:eastAsiaTheme="minorEastAsia" w:hAnsi="Courier New" w:cs="Courier New"/>
      <w:color w:val="F0F0F0"/>
      <w:sz w:val="36"/>
      <w:szCs w:val="36"/>
    </w:rPr>
  </w:style>
  <w:style w:type="paragraph" w:customStyle="1" w:styleId="mathjaxpreview">
    <w:name w:val="mathjax_preview"/>
    <w:basedOn w:val="Normal"/>
    <w:rsid w:val="000F0E95"/>
    <w:pPr>
      <w:spacing w:after="150"/>
      <w:jc w:val="left"/>
    </w:pPr>
    <w:rPr>
      <w:rFonts w:eastAsiaTheme="minorEastAsia"/>
      <w:color w:val="888888"/>
      <w:szCs w:val="24"/>
    </w:rPr>
  </w:style>
  <w:style w:type="paragraph" w:customStyle="1" w:styleId="mathjaxerror">
    <w:name w:val="mathjax_error"/>
    <w:basedOn w:val="Normal"/>
    <w:rsid w:val="000F0E95"/>
    <w:pPr>
      <w:spacing w:after="150"/>
      <w:jc w:val="left"/>
    </w:pPr>
    <w:rPr>
      <w:rFonts w:eastAsiaTheme="minorEastAsia"/>
      <w:i/>
      <w:iCs/>
      <w:color w:val="CC0000"/>
      <w:szCs w:val="24"/>
    </w:rPr>
  </w:style>
  <w:style w:type="paragraph" w:customStyle="1" w:styleId="mjxp-script">
    <w:name w:val="mjxp-script"/>
    <w:basedOn w:val="Normal"/>
    <w:rsid w:val="000F0E95"/>
    <w:pPr>
      <w:spacing w:after="150"/>
      <w:jc w:val="left"/>
    </w:pPr>
    <w:rPr>
      <w:rFonts w:eastAsiaTheme="minorEastAsia"/>
      <w:sz w:val="19"/>
      <w:szCs w:val="19"/>
    </w:rPr>
  </w:style>
  <w:style w:type="paragraph" w:customStyle="1" w:styleId="mjxp-bold">
    <w:name w:val="mjxp-bold"/>
    <w:basedOn w:val="Normal"/>
    <w:rsid w:val="000F0E95"/>
    <w:pPr>
      <w:spacing w:after="150"/>
      <w:jc w:val="left"/>
    </w:pPr>
    <w:rPr>
      <w:rFonts w:eastAsiaTheme="minorEastAsia"/>
      <w:b/>
      <w:bCs/>
      <w:szCs w:val="24"/>
    </w:rPr>
  </w:style>
  <w:style w:type="paragraph" w:customStyle="1" w:styleId="mjxp-italic">
    <w:name w:val="mjxp-italic"/>
    <w:basedOn w:val="Normal"/>
    <w:rsid w:val="000F0E95"/>
    <w:pPr>
      <w:spacing w:after="150"/>
      <w:jc w:val="left"/>
    </w:pPr>
    <w:rPr>
      <w:rFonts w:eastAsiaTheme="minorEastAsia"/>
      <w:i/>
      <w:iCs/>
      <w:szCs w:val="24"/>
    </w:rPr>
  </w:style>
  <w:style w:type="paragraph" w:customStyle="1" w:styleId="mjxp-scr">
    <w:name w:val="mjxp-scr"/>
    <w:basedOn w:val="Normal"/>
    <w:rsid w:val="000F0E95"/>
    <w:pPr>
      <w:spacing w:after="150"/>
      <w:jc w:val="left"/>
    </w:pPr>
    <w:rPr>
      <w:rFonts w:eastAsiaTheme="minorEastAsia"/>
      <w:szCs w:val="24"/>
    </w:rPr>
  </w:style>
  <w:style w:type="paragraph" w:customStyle="1" w:styleId="mjxp-frak">
    <w:name w:val="mjxp-frak"/>
    <w:basedOn w:val="Normal"/>
    <w:rsid w:val="000F0E95"/>
    <w:pPr>
      <w:spacing w:after="150"/>
      <w:jc w:val="left"/>
    </w:pPr>
    <w:rPr>
      <w:rFonts w:eastAsiaTheme="minorEastAsia"/>
      <w:szCs w:val="24"/>
    </w:rPr>
  </w:style>
  <w:style w:type="paragraph" w:customStyle="1" w:styleId="mjxp-sf">
    <w:name w:val="mjxp-sf"/>
    <w:basedOn w:val="Normal"/>
    <w:rsid w:val="000F0E95"/>
    <w:pPr>
      <w:spacing w:after="150"/>
      <w:jc w:val="left"/>
    </w:pPr>
    <w:rPr>
      <w:rFonts w:eastAsiaTheme="minorEastAsia"/>
      <w:szCs w:val="24"/>
    </w:rPr>
  </w:style>
  <w:style w:type="paragraph" w:customStyle="1" w:styleId="mjxp-cal">
    <w:name w:val="mjxp-cal"/>
    <w:basedOn w:val="Normal"/>
    <w:rsid w:val="000F0E95"/>
    <w:pPr>
      <w:spacing w:after="150"/>
      <w:jc w:val="left"/>
    </w:pPr>
    <w:rPr>
      <w:rFonts w:eastAsiaTheme="minorEastAsia"/>
      <w:szCs w:val="24"/>
    </w:rPr>
  </w:style>
  <w:style w:type="paragraph" w:customStyle="1" w:styleId="mjxp-mono">
    <w:name w:val="mjxp-mono"/>
    <w:basedOn w:val="Normal"/>
    <w:rsid w:val="000F0E95"/>
    <w:pPr>
      <w:spacing w:after="150"/>
      <w:jc w:val="left"/>
    </w:pPr>
    <w:rPr>
      <w:rFonts w:eastAsiaTheme="minorEastAsia"/>
      <w:szCs w:val="24"/>
    </w:rPr>
  </w:style>
  <w:style w:type="paragraph" w:customStyle="1" w:styleId="mjxp-largeop">
    <w:name w:val="mjxp-largeop"/>
    <w:basedOn w:val="Normal"/>
    <w:rsid w:val="000F0E95"/>
    <w:pPr>
      <w:spacing w:after="150"/>
      <w:jc w:val="left"/>
    </w:pPr>
    <w:rPr>
      <w:rFonts w:eastAsiaTheme="minorEastAsia"/>
      <w:sz w:val="36"/>
      <w:szCs w:val="36"/>
    </w:rPr>
  </w:style>
  <w:style w:type="paragraph" w:customStyle="1" w:styleId="mjxp-math">
    <w:name w:val="mjxp-math"/>
    <w:basedOn w:val="Normal"/>
    <w:rsid w:val="000F0E95"/>
    <w:pPr>
      <w:spacing w:after="150"/>
      <w:jc w:val="left"/>
    </w:pPr>
    <w:rPr>
      <w:rFonts w:eastAsiaTheme="minorEastAsia"/>
      <w:szCs w:val="24"/>
    </w:rPr>
  </w:style>
  <w:style w:type="paragraph" w:customStyle="1" w:styleId="mjxp-display">
    <w:name w:val="mjxp-display"/>
    <w:basedOn w:val="Normal"/>
    <w:rsid w:val="000F0E95"/>
    <w:pPr>
      <w:spacing w:before="240" w:after="240"/>
      <w:jc w:val="center"/>
    </w:pPr>
    <w:rPr>
      <w:rFonts w:eastAsiaTheme="minorEastAsia"/>
      <w:szCs w:val="24"/>
    </w:rPr>
  </w:style>
  <w:style w:type="paragraph" w:customStyle="1" w:styleId="mjxp-box">
    <w:name w:val="mjxp-box"/>
    <w:basedOn w:val="Normal"/>
    <w:rsid w:val="000F0E95"/>
    <w:pPr>
      <w:spacing w:after="150"/>
      <w:jc w:val="center"/>
    </w:pPr>
    <w:rPr>
      <w:rFonts w:eastAsiaTheme="minorEastAsia"/>
      <w:szCs w:val="24"/>
    </w:rPr>
  </w:style>
  <w:style w:type="paragraph" w:customStyle="1" w:styleId="mjxp-rule">
    <w:name w:val="mjxp-rule"/>
    <w:basedOn w:val="Normal"/>
    <w:rsid w:val="000F0E95"/>
    <w:pPr>
      <w:spacing w:before="24" w:after="150"/>
      <w:jc w:val="left"/>
    </w:pPr>
    <w:rPr>
      <w:rFonts w:eastAsiaTheme="minorEastAsia"/>
      <w:szCs w:val="24"/>
    </w:rPr>
  </w:style>
  <w:style w:type="paragraph" w:customStyle="1" w:styleId="mjxp-mo">
    <w:name w:val="mjxp-mo"/>
    <w:basedOn w:val="Normal"/>
    <w:rsid w:val="000F0E95"/>
    <w:pPr>
      <w:ind w:left="36" w:right="36"/>
      <w:jc w:val="left"/>
    </w:pPr>
    <w:rPr>
      <w:rFonts w:eastAsiaTheme="minorEastAsia"/>
      <w:szCs w:val="24"/>
    </w:rPr>
  </w:style>
  <w:style w:type="paragraph" w:customStyle="1" w:styleId="mjxp-mfrac">
    <w:name w:val="mjxp-mfrac"/>
    <w:basedOn w:val="Normal"/>
    <w:rsid w:val="000F0E95"/>
    <w:pPr>
      <w:ind w:left="30" w:right="30"/>
      <w:jc w:val="left"/>
    </w:pPr>
    <w:rPr>
      <w:rFonts w:eastAsiaTheme="minorEastAsia"/>
      <w:szCs w:val="24"/>
    </w:rPr>
  </w:style>
  <w:style w:type="paragraph" w:customStyle="1" w:styleId="mjxp-denom">
    <w:name w:val="mjxp-denom"/>
    <w:basedOn w:val="Normal"/>
    <w:rsid w:val="000F0E95"/>
    <w:pPr>
      <w:spacing w:after="150"/>
      <w:jc w:val="left"/>
    </w:pPr>
    <w:rPr>
      <w:rFonts w:eastAsiaTheme="minorEastAsia"/>
      <w:szCs w:val="24"/>
    </w:rPr>
  </w:style>
  <w:style w:type="paragraph" w:customStyle="1" w:styleId="mjxp-surd">
    <w:name w:val="mjxp-surd"/>
    <w:basedOn w:val="Normal"/>
    <w:rsid w:val="000F0E95"/>
    <w:pPr>
      <w:spacing w:after="150"/>
      <w:jc w:val="left"/>
      <w:textAlignment w:val="top"/>
    </w:pPr>
    <w:rPr>
      <w:rFonts w:eastAsiaTheme="minorEastAsia"/>
      <w:szCs w:val="24"/>
    </w:rPr>
  </w:style>
  <w:style w:type="paragraph" w:customStyle="1" w:styleId="mjxp-over">
    <w:name w:val="mjxp-over"/>
    <w:basedOn w:val="Normal"/>
    <w:rsid w:val="000F0E95"/>
    <w:pPr>
      <w:spacing w:after="150"/>
      <w:jc w:val="center"/>
    </w:pPr>
    <w:rPr>
      <w:rFonts w:eastAsiaTheme="minorEastAsia"/>
      <w:szCs w:val="24"/>
    </w:rPr>
  </w:style>
  <w:style w:type="paragraph" w:customStyle="1" w:styleId="mjxp-mtable">
    <w:name w:val="mjxp-mtable"/>
    <w:basedOn w:val="Normal"/>
    <w:rsid w:val="000F0E95"/>
    <w:pPr>
      <w:ind w:left="30" w:right="30"/>
      <w:jc w:val="left"/>
    </w:pPr>
    <w:rPr>
      <w:rFonts w:eastAsiaTheme="minorEastAsia"/>
      <w:szCs w:val="24"/>
    </w:rPr>
  </w:style>
  <w:style w:type="paragraph" w:customStyle="1" w:styleId="mjxp-mtd">
    <w:name w:val="mjxp-mtd"/>
    <w:basedOn w:val="Normal"/>
    <w:rsid w:val="000F0E95"/>
    <w:pPr>
      <w:spacing w:after="150"/>
      <w:jc w:val="center"/>
    </w:pPr>
    <w:rPr>
      <w:rFonts w:eastAsiaTheme="minorEastAsia"/>
      <w:szCs w:val="24"/>
    </w:rPr>
  </w:style>
  <w:style w:type="paragraph" w:customStyle="1" w:styleId="mjxp-merror">
    <w:name w:val="mjxp-merror"/>
    <w:basedOn w:val="Normal"/>
    <w:rsid w:val="000F0E95"/>
    <w:pPr>
      <w:pBdr>
        <w:top w:val="single" w:sz="6" w:space="1" w:color="CC0000"/>
        <w:left w:val="single" w:sz="6" w:space="2" w:color="CC0000"/>
        <w:bottom w:val="single" w:sz="6" w:space="1" w:color="CC0000"/>
        <w:right w:val="single" w:sz="6" w:space="2" w:color="CC0000"/>
      </w:pBdr>
      <w:shd w:val="clear" w:color="auto" w:fill="FFFF88"/>
      <w:spacing w:after="150"/>
      <w:jc w:val="left"/>
    </w:pPr>
    <w:rPr>
      <w:rFonts w:eastAsiaTheme="minorEastAsia"/>
      <w:color w:val="CC0000"/>
    </w:rPr>
  </w:style>
  <w:style w:type="paragraph" w:customStyle="1" w:styleId="mjx-chtml">
    <w:name w:val="mjx-chtml"/>
    <w:basedOn w:val="Normal"/>
    <w:rsid w:val="000F0E95"/>
    <w:pPr>
      <w:spacing w:line="0" w:lineRule="auto"/>
      <w:jc w:val="left"/>
    </w:pPr>
    <w:rPr>
      <w:rFonts w:eastAsiaTheme="minorEastAsia"/>
      <w:szCs w:val="24"/>
    </w:rPr>
  </w:style>
  <w:style w:type="paragraph" w:customStyle="1" w:styleId="mjxc-display">
    <w:name w:val="mjxc-display"/>
    <w:basedOn w:val="Normal"/>
    <w:rsid w:val="000F0E95"/>
    <w:pPr>
      <w:spacing w:before="240" w:after="240"/>
      <w:jc w:val="center"/>
    </w:pPr>
    <w:rPr>
      <w:rFonts w:eastAsiaTheme="minorEastAsia"/>
      <w:szCs w:val="24"/>
    </w:rPr>
  </w:style>
  <w:style w:type="paragraph" w:customStyle="1" w:styleId="mjx-full-width">
    <w:name w:val="mjx-full-width"/>
    <w:basedOn w:val="Normal"/>
    <w:rsid w:val="000F0E95"/>
    <w:pPr>
      <w:spacing w:after="150"/>
      <w:jc w:val="center"/>
    </w:pPr>
    <w:rPr>
      <w:rFonts w:eastAsiaTheme="minorEastAsia"/>
      <w:szCs w:val="24"/>
    </w:rPr>
  </w:style>
  <w:style w:type="paragraph" w:customStyle="1" w:styleId="mjx-numerator">
    <w:name w:val="mjx-numerator"/>
    <w:basedOn w:val="Normal"/>
    <w:rsid w:val="000F0E95"/>
    <w:pPr>
      <w:spacing w:after="150"/>
      <w:jc w:val="center"/>
    </w:pPr>
    <w:rPr>
      <w:rFonts w:eastAsiaTheme="minorEastAsia"/>
      <w:szCs w:val="24"/>
    </w:rPr>
  </w:style>
  <w:style w:type="paragraph" w:customStyle="1" w:styleId="mjx-denominator">
    <w:name w:val="mjx-denominator"/>
    <w:basedOn w:val="Normal"/>
    <w:rsid w:val="000F0E95"/>
    <w:pPr>
      <w:spacing w:after="150"/>
      <w:jc w:val="center"/>
    </w:pPr>
    <w:rPr>
      <w:rFonts w:eastAsiaTheme="minorEastAsia"/>
      <w:szCs w:val="24"/>
    </w:rPr>
  </w:style>
  <w:style w:type="paragraph" w:customStyle="1" w:styleId="mjxc-stacked">
    <w:name w:val="mjxc-stacked"/>
    <w:basedOn w:val="Normal"/>
    <w:rsid w:val="000F0E95"/>
    <w:pPr>
      <w:spacing w:after="150"/>
      <w:jc w:val="left"/>
    </w:pPr>
    <w:rPr>
      <w:rFonts w:eastAsiaTheme="minorEastAsia"/>
      <w:szCs w:val="24"/>
    </w:rPr>
  </w:style>
  <w:style w:type="paragraph" w:customStyle="1" w:styleId="mjx-op">
    <w:name w:val="mjx-op"/>
    <w:basedOn w:val="Normal"/>
    <w:rsid w:val="000F0E95"/>
    <w:pPr>
      <w:spacing w:after="150"/>
      <w:jc w:val="left"/>
    </w:pPr>
    <w:rPr>
      <w:rFonts w:eastAsiaTheme="minorEastAsia"/>
      <w:szCs w:val="24"/>
    </w:rPr>
  </w:style>
  <w:style w:type="paragraph" w:customStyle="1" w:styleId="mjx-over">
    <w:name w:val="mjx-over"/>
    <w:basedOn w:val="Normal"/>
    <w:rsid w:val="000F0E95"/>
    <w:pPr>
      <w:spacing w:after="150"/>
      <w:jc w:val="left"/>
    </w:pPr>
    <w:rPr>
      <w:rFonts w:eastAsiaTheme="minorEastAsia"/>
      <w:szCs w:val="24"/>
    </w:rPr>
  </w:style>
  <w:style w:type="paragraph" w:customStyle="1" w:styleId="mjx-surd">
    <w:name w:val="mjx-surd"/>
    <w:basedOn w:val="Normal"/>
    <w:rsid w:val="000F0E95"/>
    <w:pPr>
      <w:spacing w:after="150"/>
      <w:jc w:val="left"/>
      <w:textAlignment w:val="top"/>
    </w:pPr>
    <w:rPr>
      <w:rFonts w:eastAsiaTheme="minorEastAsia"/>
      <w:szCs w:val="24"/>
    </w:rPr>
  </w:style>
  <w:style w:type="paragraph" w:customStyle="1" w:styleId="mjx-merror">
    <w:name w:val="mjx-merror"/>
    <w:basedOn w:val="Normal"/>
    <w:rsid w:val="000F0E95"/>
    <w:pPr>
      <w:pBdr>
        <w:top w:val="single" w:sz="6" w:space="2" w:color="CC0000"/>
        <w:left w:val="single" w:sz="6" w:space="2" w:color="CC0000"/>
        <w:bottom w:val="single" w:sz="6" w:space="2" w:color="CC0000"/>
        <w:right w:val="single" w:sz="6" w:space="2" w:color="CC0000"/>
      </w:pBdr>
      <w:shd w:val="clear" w:color="auto" w:fill="FFFF88"/>
      <w:spacing w:after="150"/>
      <w:jc w:val="left"/>
    </w:pPr>
    <w:rPr>
      <w:rFonts w:eastAsiaTheme="minorEastAsia"/>
      <w:color w:val="CC0000"/>
    </w:rPr>
  </w:style>
  <w:style w:type="paragraph" w:customStyle="1" w:styleId="mjx-annotation-xml">
    <w:name w:val="mjx-annotation-xml"/>
    <w:basedOn w:val="Normal"/>
    <w:rsid w:val="000F0E95"/>
    <w:pPr>
      <w:spacing w:after="150"/>
      <w:jc w:val="left"/>
    </w:pPr>
    <w:rPr>
      <w:rFonts w:eastAsiaTheme="minorEastAsia"/>
      <w:szCs w:val="24"/>
    </w:rPr>
  </w:style>
  <w:style w:type="paragraph" w:customStyle="1" w:styleId="mjx-mtd">
    <w:name w:val="mjx-mtd"/>
    <w:basedOn w:val="Normal"/>
    <w:rsid w:val="000F0E95"/>
    <w:pPr>
      <w:spacing w:after="150"/>
      <w:jc w:val="center"/>
    </w:pPr>
    <w:rPr>
      <w:rFonts w:eastAsiaTheme="minorEastAsia"/>
      <w:szCs w:val="24"/>
    </w:rPr>
  </w:style>
  <w:style w:type="paragraph" w:customStyle="1" w:styleId="mjx-block">
    <w:name w:val="mjx-block"/>
    <w:basedOn w:val="Normal"/>
    <w:rsid w:val="000F0E95"/>
    <w:pPr>
      <w:spacing w:after="150"/>
      <w:jc w:val="left"/>
    </w:pPr>
    <w:rPr>
      <w:rFonts w:eastAsiaTheme="minorEastAsia"/>
      <w:szCs w:val="24"/>
    </w:rPr>
  </w:style>
  <w:style w:type="paragraph" w:customStyle="1" w:styleId="mjx-span">
    <w:name w:val="mjx-span"/>
    <w:basedOn w:val="Normal"/>
    <w:rsid w:val="000F0E95"/>
    <w:pPr>
      <w:spacing w:after="150"/>
      <w:jc w:val="left"/>
    </w:pPr>
    <w:rPr>
      <w:rFonts w:eastAsiaTheme="minorEastAsia"/>
      <w:szCs w:val="24"/>
    </w:rPr>
  </w:style>
  <w:style w:type="paragraph" w:customStyle="1" w:styleId="mjx-char">
    <w:name w:val="mjx-char"/>
    <w:basedOn w:val="Normal"/>
    <w:rsid w:val="000F0E95"/>
    <w:pPr>
      <w:spacing w:after="150"/>
      <w:jc w:val="left"/>
    </w:pPr>
    <w:rPr>
      <w:rFonts w:eastAsiaTheme="minorEastAsia"/>
      <w:szCs w:val="24"/>
    </w:rPr>
  </w:style>
  <w:style w:type="paragraph" w:customStyle="1" w:styleId="mjx-itable">
    <w:name w:val="mjx-itable"/>
    <w:basedOn w:val="Normal"/>
    <w:rsid w:val="000F0E95"/>
    <w:pPr>
      <w:spacing w:after="150"/>
      <w:jc w:val="left"/>
    </w:pPr>
    <w:rPr>
      <w:rFonts w:eastAsiaTheme="minorEastAsia"/>
      <w:szCs w:val="24"/>
    </w:rPr>
  </w:style>
  <w:style w:type="paragraph" w:customStyle="1" w:styleId="mjx-table">
    <w:name w:val="mjx-table"/>
    <w:basedOn w:val="Normal"/>
    <w:rsid w:val="000F0E95"/>
    <w:pPr>
      <w:spacing w:after="150"/>
      <w:jc w:val="left"/>
    </w:pPr>
    <w:rPr>
      <w:rFonts w:eastAsiaTheme="minorEastAsia"/>
      <w:szCs w:val="24"/>
    </w:rPr>
  </w:style>
  <w:style w:type="paragraph" w:customStyle="1" w:styleId="mjx-line">
    <w:name w:val="mjx-line"/>
    <w:basedOn w:val="Normal"/>
    <w:rsid w:val="000F0E95"/>
    <w:pPr>
      <w:spacing w:after="150"/>
      <w:jc w:val="left"/>
    </w:pPr>
    <w:rPr>
      <w:rFonts w:eastAsiaTheme="minorEastAsia"/>
      <w:szCs w:val="24"/>
    </w:rPr>
  </w:style>
  <w:style w:type="paragraph" w:customStyle="1" w:styleId="mjx-strut">
    <w:name w:val="mjx-strut"/>
    <w:basedOn w:val="Normal"/>
    <w:rsid w:val="000F0E95"/>
    <w:pPr>
      <w:spacing w:after="150"/>
      <w:jc w:val="left"/>
    </w:pPr>
    <w:rPr>
      <w:rFonts w:eastAsiaTheme="minorEastAsia"/>
      <w:szCs w:val="24"/>
    </w:rPr>
  </w:style>
  <w:style w:type="paragraph" w:customStyle="1" w:styleId="mjx-vsize">
    <w:name w:val="mjx-vsize"/>
    <w:basedOn w:val="Normal"/>
    <w:rsid w:val="000F0E95"/>
    <w:pPr>
      <w:spacing w:after="150"/>
      <w:jc w:val="left"/>
    </w:pPr>
    <w:rPr>
      <w:rFonts w:eastAsiaTheme="minorEastAsia"/>
      <w:szCs w:val="24"/>
    </w:rPr>
  </w:style>
  <w:style w:type="paragraph" w:customStyle="1" w:styleId="mjxc-space1">
    <w:name w:val="mjxc-space1"/>
    <w:basedOn w:val="Normal"/>
    <w:rsid w:val="000F0E95"/>
    <w:pPr>
      <w:spacing w:after="150"/>
      <w:ind w:left="40"/>
      <w:jc w:val="left"/>
    </w:pPr>
    <w:rPr>
      <w:rFonts w:eastAsiaTheme="minorEastAsia"/>
      <w:szCs w:val="24"/>
    </w:rPr>
  </w:style>
  <w:style w:type="paragraph" w:customStyle="1" w:styleId="mjxc-space2">
    <w:name w:val="mjxc-space2"/>
    <w:basedOn w:val="Normal"/>
    <w:rsid w:val="000F0E95"/>
    <w:pPr>
      <w:spacing w:after="150"/>
      <w:ind w:left="53"/>
      <w:jc w:val="left"/>
    </w:pPr>
    <w:rPr>
      <w:rFonts w:eastAsiaTheme="minorEastAsia"/>
      <w:szCs w:val="24"/>
    </w:rPr>
  </w:style>
  <w:style w:type="paragraph" w:customStyle="1" w:styleId="mjxc-space3">
    <w:name w:val="mjxc-space3"/>
    <w:basedOn w:val="Normal"/>
    <w:rsid w:val="000F0E95"/>
    <w:pPr>
      <w:spacing w:after="150"/>
      <w:ind w:left="67"/>
      <w:jc w:val="left"/>
    </w:pPr>
    <w:rPr>
      <w:rFonts w:eastAsiaTheme="minorEastAsia"/>
      <w:szCs w:val="24"/>
    </w:rPr>
  </w:style>
  <w:style w:type="paragraph" w:customStyle="1" w:styleId="mjx-chartest">
    <w:name w:val="mjx-chartest"/>
    <w:basedOn w:val="Normal"/>
    <w:rsid w:val="000F0E95"/>
    <w:pPr>
      <w:spacing w:after="150"/>
      <w:jc w:val="left"/>
    </w:pPr>
    <w:rPr>
      <w:rFonts w:eastAsiaTheme="minorEastAsia"/>
      <w:sz w:val="120"/>
      <w:szCs w:val="120"/>
    </w:rPr>
  </w:style>
  <w:style w:type="paragraph" w:customStyle="1" w:styleId="mjxc-processing">
    <w:name w:val="mjxc-processing"/>
    <w:basedOn w:val="Normal"/>
    <w:rsid w:val="000F0E95"/>
    <w:pPr>
      <w:spacing w:after="150"/>
      <w:jc w:val="left"/>
    </w:pPr>
    <w:rPr>
      <w:rFonts w:eastAsiaTheme="minorEastAsia"/>
      <w:szCs w:val="24"/>
    </w:rPr>
  </w:style>
  <w:style w:type="paragraph" w:customStyle="1" w:styleId="mjxc-processed">
    <w:name w:val="mjxc-processed"/>
    <w:basedOn w:val="Normal"/>
    <w:rsid w:val="000F0E95"/>
    <w:pPr>
      <w:spacing w:after="150"/>
      <w:jc w:val="left"/>
    </w:pPr>
    <w:rPr>
      <w:rFonts w:eastAsiaTheme="minorEastAsia"/>
      <w:vanish/>
      <w:szCs w:val="24"/>
    </w:rPr>
  </w:style>
  <w:style w:type="paragraph" w:customStyle="1" w:styleId="mjx-test">
    <w:name w:val="mjx-test"/>
    <w:basedOn w:val="Normal"/>
    <w:rsid w:val="000F0E95"/>
    <w:pPr>
      <w:spacing w:after="150"/>
      <w:jc w:val="left"/>
    </w:pPr>
    <w:rPr>
      <w:rFonts w:eastAsiaTheme="minorEastAsia"/>
      <w:szCs w:val="24"/>
    </w:rPr>
  </w:style>
  <w:style w:type="paragraph" w:customStyle="1" w:styleId="mjx-ex-box-test">
    <w:name w:val="mjx-ex-box-test"/>
    <w:basedOn w:val="Normal"/>
    <w:rsid w:val="000F0E95"/>
    <w:pPr>
      <w:spacing w:after="150"/>
      <w:jc w:val="left"/>
    </w:pPr>
    <w:rPr>
      <w:rFonts w:eastAsiaTheme="minorEastAsia"/>
      <w:szCs w:val="24"/>
    </w:rPr>
  </w:style>
  <w:style w:type="paragraph" w:customStyle="1" w:styleId="mjxc-tex-unknown-r">
    <w:name w:val="mjxc-tex-unknown-r"/>
    <w:basedOn w:val="Normal"/>
    <w:rsid w:val="000F0E95"/>
    <w:pPr>
      <w:spacing w:after="150"/>
      <w:jc w:val="left"/>
    </w:pPr>
    <w:rPr>
      <w:rFonts w:ascii="Cambria Math" w:eastAsiaTheme="minorEastAsia" w:hAnsi="Cambria Math"/>
      <w:szCs w:val="24"/>
    </w:rPr>
  </w:style>
  <w:style w:type="paragraph" w:customStyle="1" w:styleId="mjxc-tex-unknown-i">
    <w:name w:val="mjxc-tex-unknown-i"/>
    <w:basedOn w:val="Normal"/>
    <w:rsid w:val="000F0E95"/>
    <w:pPr>
      <w:spacing w:after="150"/>
      <w:jc w:val="left"/>
    </w:pPr>
    <w:rPr>
      <w:rFonts w:ascii="Cambria Math" w:eastAsiaTheme="minorEastAsia" w:hAnsi="Cambria Math"/>
      <w:i/>
      <w:iCs/>
      <w:szCs w:val="24"/>
    </w:rPr>
  </w:style>
  <w:style w:type="paragraph" w:customStyle="1" w:styleId="mjxc-tex-unknown-b">
    <w:name w:val="mjxc-tex-unknown-b"/>
    <w:basedOn w:val="Normal"/>
    <w:rsid w:val="000F0E95"/>
    <w:pPr>
      <w:spacing w:after="150"/>
      <w:jc w:val="left"/>
    </w:pPr>
    <w:rPr>
      <w:rFonts w:ascii="Cambria Math" w:eastAsiaTheme="minorEastAsia" w:hAnsi="Cambria Math"/>
      <w:b/>
      <w:bCs/>
      <w:szCs w:val="24"/>
    </w:rPr>
  </w:style>
  <w:style w:type="paragraph" w:customStyle="1" w:styleId="mjxc-tex-unknown-bi">
    <w:name w:val="mjxc-tex-unknown-bi"/>
    <w:basedOn w:val="Normal"/>
    <w:rsid w:val="000F0E95"/>
    <w:pPr>
      <w:spacing w:after="150"/>
      <w:jc w:val="left"/>
    </w:pPr>
    <w:rPr>
      <w:rFonts w:ascii="Cambria Math" w:eastAsiaTheme="minorEastAsia" w:hAnsi="Cambria Math"/>
      <w:b/>
      <w:bCs/>
      <w:i/>
      <w:iCs/>
      <w:szCs w:val="24"/>
    </w:rPr>
  </w:style>
  <w:style w:type="paragraph" w:customStyle="1" w:styleId="mjxc-tex-ams-r">
    <w:name w:val="mjxc-tex-ams-r"/>
    <w:basedOn w:val="Normal"/>
    <w:rsid w:val="000F0E95"/>
    <w:pPr>
      <w:spacing w:after="150"/>
      <w:jc w:val="left"/>
    </w:pPr>
    <w:rPr>
      <w:rFonts w:ascii="MJXc-TeX-ams-Rw" w:eastAsiaTheme="minorEastAsia" w:hAnsi="MJXc-TeX-ams-Rw"/>
      <w:szCs w:val="24"/>
    </w:rPr>
  </w:style>
  <w:style w:type="paragraph" w:customStyle="1" w:styleId="mjxc-tex-cal-b">
    <w:name w:val="mjxc-tex-cal-b"/>
    <w:basedOn w:val="Normal"/>
    <w:rsid w:val="000F0E95"/>
    <w:pPr>
      <w:spacing w:after="150"/>
      <w:jc w:val="left"/>
    </w:pPr>
    <w:rPr>
      <w:rFonts w:ascii="MJXc-TeX-cal-Bw" w:eastAsiaTheme="minorEastAsia" w:hAnsi="MJXc-TeX-cal-Bw"/>
      <w:szCs w:val="24"/>
    </w:rPr>
  </w:style>
  <w:style w:type="paragraph" w:customStyle="1" w:styleId="mjxc-tex-frak-r">
    <w:name w:val="mjxc-tex-frak-r"/>
    <w:basedOn w:val="Normal"/>
    <w:rsid w:val="000F0E95"/>
    <w:pPr>
      <w:spacing w:after="150"/>
      <w:jc w:val="left"/>
    </w:pPr>
    <w:rPr>
      <w:rFonts w:ascii="MJXc-TeX-frak-Rw" w:eastAsiaTheme="minorEastAsia" w:hAnsi="MJXc-TeX-frak-Rw"/>
      <w:szCs w:val="24"/>
    </w:rPr>
  </w:style>
  <w:style w:type="paragraph" w:customStyle="1" w:styleId="mjxc-tex-frak-b">
    <w:name w:val="mjxc-tex-frak-b"/>
    <w:basedOn w:val="Normal"/>
    <w:rsid w:val="000F0E95"/>
    <w:pPr>
      <w:spacing w:after="150"/>
      <w:jc w:val="left"/>
    </w:pPr>
    <w:rPr>
      <w:rFonts w:ascii="MJXc-TeX-frak-Bw" w:eastAsiaTheme="minorEastAsia" w:hAnsi="MJXc-TeX-frak-Bw"/>
      <w:szCs w:val="24"/>
    </w:rPr>
  </w:style>
  <w:style w:type="paragraph" w:customStyle="1" w:styleId="mjxc-tex-math-bi">
    <w:name w:val="mjxc-tex-math-bi"/>
    <w:basedOn w:val="Normal"/>
    <w:rsid w:val="000F0E95"/>
    <w:pPr>
      <w:spacing w:after="150"/>
      <w:jc w:val="left"/>
    </w:pPr>
    <w:rPr>
      <w:rFonts w:ascii="MJXc-TeX-math-BIw" w:eastAsiaTheme="minorEastAsia" w:hAnsi="MJXc-TeX-math-BIw"/>
      <w:szCs w:val="24"/>
    </w:rPr>
  </w:style>
  <w:style w:type="paragraph" w:customStyle="1" w:styleId="mjxc-tex-sans-r">
    <w:name w:val="mjxc-tex-sans-r"/>
    <w:basedOn w:val="Normal"/>
    <w:rsid w:val="000F0E95"/>
    <w:pPr>
      <w:spacing w:after="150"/>
      <w:jc w:val="left"/>
    </w:pPr>
    <w:rPr>
      <w:rFonts w:ascii="MJXc-TeX-sans-Rw" w:eastAsiaTheme="minorEastAsia" w:hAnsi="MJXc-TeX-sans-Rw"/>
      <w:szCs w:val="24"/>
    </w:rPr>
  </w:style>
  <w:style w:type="paragraph" w:customStyle="1" w:styleId="mjxc-tex-sans-b">
    <w:name w:val="mjxc-tex-sans-b"/>
    <w:basedOn w:val="Normal"/>
    <w:rsid w:val="000F0E95"/>
    <w:pPr>
      <w:spacing w:after="150"/>
      <w:jc w:val="left"/>
    </w:pPr>
    <w:rPr>
      <w:rFonts w:ascii="MJXc-TeX-sans-Bw" w:eastAsiaTheme="minorEastAsia" w:hAnsi="MJXc-TeX-sans-Bw"/>
      <w:szCs w:val="24"/>
    </w:rPr>
  </w:style>
  <w:style w:type="paragraph" w:customStyle="1" w:styleId="mjxc-tex-sans-i">
    <w:name w:val="mjxc-tex-sans-i"/>
    <w:basedOn w:val="Normal"/>
    <w:rsid w:val="000F0E95"/>
    <w:pPr>
      <w:spacing w:after="150"/>
      <w:jc w:val="left"/>
    </w:pPr>
    <w:rPr>
      <w:rFonts w:ascii="MJXc-TeX-sans-Iw" w:eastAsiaTheme="minorEastAsia" w:hAnsi="MJXc-TeX-sans-Iw"/>
      <w:szCs w:val="24"/>
    </w:rPr>
  </w:style>
  <w:style w:type="paragraph" w:customStyle="1" w:styleId="mjxc-tex-script-r">
    <w:name w:val="mjxc-tex-script-r"/>
    <w:basedOn w:val="Normal"/>
    <w:rsid w:val="000F0E95"/>
    <w:pPr>
      <w:spacing w:after="150"/>
      <w:jc w:val="left"/>
    </w:pPr>
    <w:rPr>
      <w:rFonts w:ascii="MJXc-TeX-script-Rw" w:eastAsiaTheme="minorEastAsia" w:hAnsi="MJXc-TeX-script-Rw"/>
      <w:szCs w:val="24"/>
    </w:rPr>
  </w:style>
  <w:style w:type="paragraph" w:customStyle="1" w:styleId="mjxc-tex-type-r">
    <w:name w:val="mjxc-tex-type-r"/>
    <w:basedOn w:val="Normal"/>
    <w:rsid w:val="000F0E95"/>
    <w:pPr>
      <w:spacing w:after="150"/>
      <w:jc w:val="left"/>
    </w:pPr>
    <w:rPr>
      <w:rFonts w:ascii="MJXc-TeX-type-Rw" w:eastAsiaTheme="minorEastAsia" w:hAnsi="MJXc-TeX-type-Rw"/>
      <w:szCs w:val="24"/>
    </w:rPr>
  </w:style>
  <w:style w:type="paragraph" w:customStyle="1" w:styleId="mjxc-tex-cal-r">
    <w:name w:val="mjxc-tex-cal-r"/>
    <w:basedOn w:val="Normal"/>
    <w:rsid w:val="000F0E95"/>
    <w:pPr>
      <w:spacing w:after="150"/>
      <w:jc w:val="left"/>
    </w:pPr>
    <w:rPr>
      <w:rFonts w:ascii="MJXc-TeX-cal-Rw" w:eastAsiaTheme="minorEastAsia" w:hAnsi="MJXc-TeX-cal-Rw"/>
      <w:szCs w:val="24"/>
    </w:rPr>
  </w:style>
  <w:style w:type="paragraph" w:customStyle="1" w:styleId="mjxc-tex-main-b">
    <w:name w:val="mjxc-tex-main-b"/>
    <w:basedOn w:val="Normal"/>
    <w:rsid w:val="000F0E95"/>
    <w:pPr>
      <w:spacing w:after="150"/>
      <w:jc w:val="left"/>
    </w:pPr>
    <w:rPr>
      <w:rFonts w:ascii="MJXc-TeX-main-Bw" w:eastAsiaTheme="minorEastAsia" w:hAnsi="MJXc-TeX-main-Bw"/>
      <w:szCs w:val="24"/>
    </w:rPr>
  </w:style>
  <w:style w:type="paragraph" w:customStyle="1" w:styleId="mjxc-tex-main-i">
    <w:name w:val="mjxc-tex-main-i"/>
    <w:basedOn w:val="Normal"/>
    <w:rsid w:val="000F0E95"/>
    <w:pPr>
      <w:spacing w:after="150"/>
      <w:jc w:val="left"/>
    </w:pPr>
    <w:rPr>
      <w:rFonts w:ascii="MJXc-TeX-main-Iw" w:eastAsiaTheme="minorEastAsia" w:hAnsi="MJXc-TeX-main-Iw"/>
      <w:szCs w:val="24"/>
    </w:rPr>
  </w:style>
  <w:style w:type="paragraph" w:customStyle="1" w:styleId="mjxc-tex-main-r">
    <w:name w:val="mjxc-tex-main-r"/>
    <w:basedOn w:val="Normal"/>
    <w:rsid w:val="000F0E95"/>
    <w:pPr>
      <w:spacing w:after="150"/>
      <w:jc w:val="left"/>
    </w:pPr>
    <w:rPr>
      <w:rFonts w:ascii="MJXc-TeX-main-Rw" w:eastAsiaTheme="minorEastAsia" w:hAnsi="MJXc-TeX-main-Rw"/>
      <w:szCs w:val="24"/>
    </w:rPr>
  </w:style>
  <w:style w:type="paragraph" w:customStyle="1" w:styleId="mjxc-tex-math-i">
    <w:name w:val="mjxc-tex-math-i"/>
    <w:basedOn w:val="Normal"/>
    <w:rsid w:val="000F0E95"/>
    <w:pPr>
      <w:spacing w:after="150"/>
      <w:jc w:val="left"/>
    </w:pPr>
    <w:rPr>
      <w:rFonts w:ascii="MJXc-TeX-math-Iw" w:eastAsiaTheme="minorEastAsia" w:hAnsi="MJXc-TeX-math-Iw"/>
      <w:szCs w:val="24"/>
    </w:rPr>
  </w:style>
  <w:style w:type="paragraph" w:customStyle="1" w:styleId="mjxc-tex-size1-r">
    <w:name w:val="mjxc-tex-size1-r"/>
    <w:basedOn w:val="Normal"/>
    <w:rsid w:val="000F0E95"/>
    <w:pPr>
      <w:spacing w:after="150"/>
      <w:jc w:val="left"/>
    </w:pPr>
    <w:rPr>
      <w:rFonts w:ascii="MJXc-TeX-size1-Rw" w:eastAsiaTheme="minorEastAsia" w:hAnsi="MJXc-TeX-size1-Rw"/>
      <w:szCs w:val="24"/>
    </w:rPr>
  </w:style>
  <w:style w:type="paragraph" w:customStyle="1" w:styleId="mjxc-tex-size2-r">
    <w:name w:val="mjxc-tex-size2-r"/>
    <w:basedOn w:val="Normal"/>
    <w:rsid w:val="000F0E95"/>
    <w:pPr>
      <w:spacing w:after="150"/>
      <w:jc w:val="left"/>
    </w:pPr>
    <w:rPr>
      <w:rFonts w:ascii="MJXc-TeX-size2-Rw" w:eastAsiaTheme="minorEastAsia" w:hAnsi="MJXc-TeX-size2-Rw"/>
      <w:szCs w:val="24"/>
    </w:rPr>
  </w:style>
  <w:style w:type="paragraph" w:customStyle="1" w:styleId="mjxc-tex-size3-r">
    <w:name w:val="mjxc-tex-size3-r"/>
    <w:basedOn w:val="Normal"/>
    <w:rsid w:val="000F0E95"/>
    <w:pPr>
      <w:spacing w:after="150"/>
      <w:jc w:val="left"/>
    </w:pPr>
    <w:rPr>
      <w:rFonts w:ascii="MJXc-TeX-size3-Rw" w:eastAsiaTheme="minorEastAsia" w:hAnsi="MJXc-TeX-size3-Rw"/>
      <w:szCs w:val="24"/>
    </w:rPr>
  </w:style>
  <w:style w:type="paragraph" w:customStyle="1" w:styleId="mjxc-tex-size4-r">
    <w:name w:val="mjxc-tex-size4-r"/>
    <w:basedOn w:val="Normal"/>
    <w:rsid w:val="000F0E95"/>
    <w:pPr>
      <w:spacing w:after="150"/>
      <w:jc w:val="left"/>
    </w:pPr>
    <w:rPr>
      <w:rFonts w:ascii="MJXc-TeX-size4-Rw" w:eastAsiaTheme="minorEastAsia" w:hAnsi="MJXc-TeX-size4-Rw"/>
      <w:szCs w:val="24"/>
    </w:rPr>
  </w:style>
  <w:style w:type="paragraph" w:customStyle="1" w:styleId="fbinvisible">
    <w:name w:val="fb_invisible"/>
    <w:basedOn w:val="Normal"/>
    <w:rsid w:val="000F0E95"/>
    <w:pPr>
      <w:spacing w:after="150"/>
      <w:jc w:val="left"/>
    </w:pPr>
    <w:rPr>
      <w:rFonts w:eastAsiaTheme="minorEastAsia"/>
      <w:vanish/>
      <w:szCs w:val="24"/>
    </w:rPr>
  </w:style>
  <w:style w:type="paragraph" w:customStyle="1" w:styleId="fbreset">
    <w:name w:val="fb_reset"/>
    <w:basedOn w:val="Normal"/>
    <w:rsid w:val="000F0E95"/>
    <w:pPr>
      <w:jc w:val="left"/>
    </w:pPr>
    <w:rPr>
      <w:rFonts w:ascii="Tahoma" w:eastAsiaTheme="minorEastAsia" w:hAnsi="Tahoma" w:cs="Tahoma"/>
      <w:color w:val="000000"/>
      <w:sz w:val="17"/>
      <w:szCs w:val="17"/>
    </w:rPr>
  </w:style>
  <w:style w:type="paragraph" w:customStyle="1" w:styleId="fbdialogadvanced">
    <w:name w:val="fb_dialog_advanced"/>
    <w:basedOn w:val="Normal"/>
    <w:rsid w:val="000F0E95"/>
    <w:pPr>
      <w:spacing w:after="150"/>
      <w:jc w:val="left"/>
    </w:pPr>
    <w:rPr>
      <w:rFonts w:eastAsiaTheme="minorEastAsia"/>
      <w:szCs w:val="24"/>
    </w:rPr>
  </w:style>
  <w:style w:type="paragraph" w:customStyle="1" w:styleId="fbdialogcontent">
    <w:name w:val="fb_dialog_content"/>
    <w:basedOn w:val="Normal"/>
    <w:rsid w:val="000F0E95"/>
    <w:pPr>
      <w:shd w:val="clear" w:color="auto" w:fill="FFFFFF"/>
      <w:spacing w:after="150"/>
      <w:jc w:val="left"/>
    </w:pPr>
    <w:rPr>
      <w:rFonts w:eastAsiaTheme="minorEastAsia"/>
      <w:color w:val="333333"/>
      <w:szCs w:val="24"/>
    </w:rPr>
  </w:style>
  <w:style w:type="paragraph" w:customStyle="1" w:styleId="fbdialogcloseicon">
    <w:name w:val="fb_dialog_close_icon"/>
    <w:basedOn w:val="Normal"/>
    <w:rsid w:val="000F0E95"/>
    <w:pPr>
      <w:spacing w:after="150"/>
      <w:jc w:val="left"/>
    </w:pPr>
    <w:rPr>
      <w:rFonts w:eastAsiaTheme="minorEastAsia"/>
      <w:szCs w:val="24"/>
    </w:rPr>
  </w:style>
  <w:style w:type="paragraph" w:customStyle="1" w:styleId="fbdialogpadding">
    <w:name w:val="fb_dialog_padding"/>
    <w:basedOn w:val="Normal"/>
    <w:rsid w:val="000F0E95"/>
    <w:pPr>
      <w:spacing w:after="150"/>
      <w:jc w:val="left"/>
    </w:pPr>
    <w:rPr>
      <w:rFonts w:eastAsiaTheme="minorEastAsia"/>
      <w:szCs w:val="24"/>
    </w:rPr>
  </w:style>
  <w:style w:type="paragraph" w:customStyle="1" w:styleId="fbdialogloader">
    <w:name w:val="fb_dialog_loader"/>
    <w:basedOn w:val="Normal"/>
    <w:rsid w:val="000F0E95"/>
    <w:pPr>
      <w:pBdr>
        <w:top w:val="single" w:sz="6" w:space="15" w:color="606060"/>
        <w:left w:val="single" w:sz="6" w:space="15" w:color="606060"/>
        <w:bottom w:val="single" w:sz="6" w:space="15" w:color="606060"/>
        <w:right w:val="single" w:sz="6" w:space="15" w:color="606060"/>
      </w:pBdr>
      <w:shd w:val="clear" w:color="auto" w:fill="F6F7F9"/>
      <w:spacing w:after="150"/>
      <w:jc w:val="left"/>
    </w:pPr>
    <w:rPr>
      <w:rFonts w:eastAsiaTheme="minorEastAsia"/>
      <w:sz w:val="36"/>
      <w:szCs w:val="36"/>
    </w:rPr>
  </w:style>
  <w:style w:type="paragraph" w:customStyle="1" w:styleId="fbdialogtopleft">
    <w:name w:val="fb_dialog_top_left"/>
    <w:basedOn w:val="Normal"/>
    <w:rsid w:val="000F0E95"/>
    <w:pPr>
      <w:spacing w:after="150"/>
      <w:jc w:val="left"/>
    </w:pPr>
    <w:rPr>
      <w:rFonts w:eastAsiaTheme="minorEastAsia"/>
      <w:szCs w:val="24"/>
    </w:rPr>
  </w:style>
  <w:style w:type="paragraph" w:customStyle="1" w:styleId="fbdialogtopright">
    <w:name w:val="fb_dialog_top_right"/>
    <w:basedOn w:val="Normal"/>
    <w:rsid w:val="000F0E95"/>
    <w:pPr>
      <w:spacing w:after="150"/>
      <w:jc w:val="left"/>
    </w:pPr>
    <w:rPr>
      <w:rFonts w:eastAsiaTheme="minorEastAsia"/>
      <w:szCs w:val="24"/>
    </w:rPr>
  </w:style>
  <w:style w:type="paragraph" w:customStyle="1" w:styleId="fbdialogbottomleft">
    <w:name w:val="fb_dialog_bottom_left"/>
    <w:basedOn w:val="Normal"/>
    <w:rsid w:val="000F0E95"/>
    <w:pPr>
      <w:spacing w:after="150"/>
      <w:jc w:val="left"/>
    </w:pPr>
    <w:rPr>
      <w:rFonts w:eastAsiaTheme="minorEastAsia"/>
      <w:szCs w:val="24"/>
    </w:rPr>
  </w:style>
  <w:style w:type="paragraph" w:customStyle="1" w:styleId="fbdialogbottomright">
    <w:name w:val="fb_dialog_bottom_right"/>
    <w:basedOn w:val="Normal"/>
    <w:rsid w:val="000F0E95"/>
    <w:pPr>
      <w:spacing w:after="150"/>
      <w:jc w:val="left"/>
    </w:pPr>
    <w:rPr>
      <w:rFonts w:eastAsiaTheme="minorEastAsia"/>
      <w:szCs w:val="24"/>
    </w:rPr>
  </w:style>
  <w:style w:type="paragraph" w:customStyle="1" w:styleId="fbdialogvertleft">
    <w:name w:val="fb_dialog_vert_left"/>
    <w:basedOn w:val="Normal"/>
    <w:rsid w:val="000F0E95"/>
    <w:pPr>
      <w:shd w:val="clear" w:color="auto" w:fill="525252"/>
      <w:spacing w:after="150"/>
      <w:ind w:left="-150"/>
      <w:jc w:val="left"/>
    </w:pPr>
    <w:rPr>
      <w:rFonts w:eastAsiaTheme="minorEastAsia"/>
      <w:szCs w:val="24"/>
    </w:rPr>
  </w:style>
  <w:style w:type="paragraph" w:customStyle="1" w:styleId="fbdialogvertright">
    <w:name w:val="fb_dialog_vert_right"/>
    <w:basedOn w:val="Normal"/>
    <w:rsid w:val="000F0E95"/>
    <w:pPr>
      <w:shd w:val="clear" w:color="auto" w:fill="525252"/>
      <w:spacing w:after="150"/>
      <w:ind w:right="-150"/>
      <w:jc w:val="left"/>
    </w:pPr>
    <w:rPr>
      <w:rFonts w:eastAsiaTheme="minorEastAsia"/>
      <w:szCs w:val="24"/>
    </w:rPr>
  </w:style>
  <w:style w:type="paragraph" w:customStyle="1" w:styleId="fbdialoghoriztop">
    <w:name w:val="fb_dialog_horiz_top"/>
    <w:basedOn w:val="Normal"/>
    <w:rsid w:val="000F0E95"/>
    <w:pPr>
      <w:shd w:val="clear" w:color="auto" w:fill="525252"/>
      <w:spacing w:after="150"/>
      <w:jc w:val="left"/>
    </w:pPr>
    <w:rPr>
      <w:rFonts w:eastAsiaTheme="minorEastAsia"/>
      <w:szCs w:val="24"/>
    </w:rPr>
  </w:style>
  <w:style w:type="paragraph" w:customStyle="1" w:styleId="fbdialoghorizbottom">
    <w:name w:val="fb_dialog_horiz_bottom"/>
    <w:basedOn w:val="Normal"/>
    <w:rsid w:val="000F0E95"/>
    <w:pPr>
      <w:shd w:val="clear" w:color="auto" w:fill="525252"/>
      <w:jc w:val="left"/>
    </w:pPr>
    <w:rPr>
      <w:rFonts w:eastAsiaTheme="minorEastAsia"/>
      <w:szCs w:val="24"/>
    </w:rPr>
  </w:style>
  <w:style w:type="paragraph" w:customStyle="1" w:styleId="fbdialogiframe">
    <w:name w:val="fb_dialog_iframe"/>
    <w:basedOn w:val="Normal"/>
    <w:rsid w:val="000F0E95"/>
    <w:pPr>
      <w:spacing w:after="150" w:line="0" w:lineRule="auto"/>
      <w:jc w:val="left"/>
    </w:pPr>
    <w:rPr>
      <w:rFonts w:eastAsiaTheme="minorEastAsia"/>
      <w:szCs w:val="24"/>
    </w:rPr>
  </w:style>
  <w:style w:type="paragraph" w:customStyle="1" w:styleId="fbiframewidgetfluid">
    <w:name w:val="fb_iframe_widget_fluid"/>
    <w:basedOn w:val="Normal"/>
    <w:rsid w:val="000F0E95"/>
    <w:pPr>
      <w:spacing w:after="150"/>
      <w:jc w:val="left"/>
    </w:pPr>
    <w:rPr>
      <w:rFonts w:eastAsiaTheme="minorEastAsia"/>
      <w:szCs w:val="24"/>
    </w:rPr>
  </w:style>
  <w:style w:type="paragraph" w:customStyle="1" w:styleId="fbinvisibleflow">
    <w:name w:val="fb_invisible_flow"/>
    <w:basedOn w:val="Normal"/>
    <w:rsid w:val="000F0E95"/>
    <w:pPr>
      <w:spacing w:after="150"/>
      <w:jc w:val="left"/>
    </w:pPr>
    <w:rPr>
      <w:rFonts w:eastAsiaTheme="minorEastAsia"/>
      <w:szCs w:val="24"/>
    </w:rPr>
  </w:style>
  <w:style w:type="paragraph" w:customStyle="1" w:styleId="fbmobileoverlayactive">
    <w:name w:val="fb_mobile_overlay_active"/>
    <w:basedOn w:val="Normal"/>
    <w:rsid w:val="000F0E95"/>
    <w:pPr>
      <w:shd w:val="clear" w:color="auto" w:fill="FFFFFF"/>
      <w:spacing w:after="150"/>
      <w:jc w:val="left"/>
    </w:pPr>
    <w:rPr>
      <w:rFonts w:eastAsiaTheme="minorEastAsia"/>
      <w:szCs w:val="24"/>
    </w:rPr>
  </w:style>
  <w:style w:type="paragraph" w:customStyle="1" w:styleId="Title1">
    <w:name w:val="Title1"/>
    <w:basedOn w:val="Normal"/>
    <w:rsid w:val="000F0E95"/>
    <w:pPr>
      <w:spacing w:after="150"/>
      <w:jc w:val="left"/>
    </w:pPr>
    <w:rPr>
      <w:rFonts w:eastAsiaTheme="minorEastAsia"/>
      <w:szCs w:val="24"/>
    </w:rPr>
  </w:style>
  <w:style w:type="paragraph" w:customStyle="1" w:styleId="boxcont">
    <w:name w:val="box_cont"/>
    <w:basedOn w:val="Normal"/>
    <w:rsid w:val="000F0E95"/>
    <w:pPr>
      <w:spacing w:after="150"/>
      <w:jc w:val="left"/>
    </w:pPr>
    <w:rPr>
      <w:rFonts w:eastAsiaTheme="minorEastAsia"/>
      <w:szCs w:val="24"/>
    </w:rPr>
  </w:style>
  <w:style w:type="paragraph" w:customStyle="1" w:styleId="innerwrap">
    <w:name w:val="innerwrap"/>
    <w:basedOn w:val="Normal"/>
    <w:rsid w:val="000F0E95"/>
    <w:pPr>
      <w:spacing w:after="150"/>
      <w:jc w:val="left"/>
    </w:pPr>
    <w:rPr>
      <w:rFonts w:eastAsiaTheme="minorEastAsia"/>
      <w:szCs w:val="24"/>
    </w:rPr>
  </w:style>
  <w:style w:type="paragraph" w:customStyle="1" w:styleId="boxsub">
    <w:name w:val="box_sub"/>
    <w:basedOn w:val="Normal"/>
    <w:rsid w:val="000F0E95"/>
    <w:pPr>
      <w:spacing w:after="150"/>
      <w:jc w:val="left"/>
    </w:pPr>
    <w:rPr>
      <w:rFonts w:eastAsiaTheme="minorEastAsia"/>
      <w:szCs w:val="24"/>
    </w:rPr>
  </w:style>
  <w:style w:type="paragraph" w:customStyle="1" w:styleId="upimg">
    <w:name w:val="up_img"/>
    <w:basedOn w:val="Normal"/>
    <w:rsid w:val="000F0E95"/>
    <w:pPr>
      <w:spacing w:after="150"/>
      <w:jc w:val="left"/>
    </w:pPr>
    <w:rPr>
      <w:rFonts w:eastAsiaTheme="minorEastAsia"/>
      <w:szCs w:val="24"/>
    </w:rPr>
  </w:style>
  <w:style w:type="paragraph" w:customStyle="1" w:styleId="scaledimage">
    <w:name w:val="scaled_image"/>
    <w:basedOn w:val="Normal"/>
    <w:rsid w:val="000F0E95"/>
    <w:pPr>
      <w:spacing w:after="150"/>
      <w:jc w:val="left"/>
    </w:pPr>
    <w:rPr>
      <w:rFonts w:eastAsiaTheme="minorEastAsia"/>
      <w:szCs w:val="24"/>
    </w:rPr>
  </w:style>
  <w:style w:type="paragraph" w:customStyle="1" w:styleId="bggray">
    <w:name w:val="bg_gray"/>
    <w:basedOn w:val="Normal"/>
    <w:rsid w:val="000F0E95"/>
    <w:pPr>
      <w:spacing w:after="150"/>
      <w:jc w:val="left"/>
    </w:pPr>
    <w:rPr>
      <w:rFonts w:eastAsiaTheme="minorEastAsia"/>
      <w:szCs w:val="24"/>
    </w:rPr>
  </w:style>
  <w:style w:type="paragraph" w:customStyle="1" w:styleId="img">
    <w:name w:val="img"/>
    <w:basedOn w:val="Normal"/>
    <w:rsid w:val="000F0E95"/>
    <w:pPr>
      <w:spacing w:after="150"/>
      <w:jc w:val="left"/>
    </w:pPr>
    <w:rPr>
      <w:rFonts w:eastAsiaTheme="minorEastAsia"/>
      <w:szCs w:val="24"/>
    </w:rPr>
  </w:style>
  <w:style w:type="paragraph" w:customStyle="1" w:styleId="stagewrapper">
    <w:name w:val="stagewrapper"/>
    <w:basedOn w:val="Normal"/>
    <w:rsid w:val="000F0E95"/>
    <w:pPr>
      <w:spacing w:after="150"/>
      <w:jc w:val="left"/>
    </w:pPr>
    <w:rPr>
      <w:rFonts w:eastAsiaTheme="minorEastAsia"/>
      <w:szCs w:val="24"/>
    </w:rPr>
  </w:style>
  <w:style w:type="paragraph" w:customStyle="1" w:styleId="timelinecontainer">
    <w:name w:val="timeline_container"/>
    <w:basedOn w:val="Normal"/>
    <w:rsid w:val="000F0E95"/>
    <w:pPr>
      <w:spacing w:after="150"/>
      <w:jc w:val="left"/>
    </w:pPr>
    <w:rPr>
      <w:rFonts w:eastAsiaTheme="minorEastAsia"/>
      <w:szCs w:val="24"/>
    </w:rPr>
  </w:style>
  <w:style w:type="paragraph" w:customStyle="1" w:styleId="icscreen">
    <w:name w:val="ic_screen"/>
    <w:basedOn w:val="Normal"/>
    <w:rsid w:val="000F0E95"/>
    <w:pPr>
      <w:spacing w:after="150"/>
      <w:jc w:val="left"/>
    </w:pPr>
    <w:rPr>
      <w:rFonts w:eastAsiaTheme="minorEastAsia"/>
      <w:szCs w:val="24"/>
    </w:rPr>
  </w:style>
  <w:style w:type="paragraph" w:customStyle="1" w:styleId="titlegray">
    <w:name w:val="title_gray"/>
    <w:basedOn w:val="Normal"/>
    <w:rsid w:val="000F0E95"/>
    <w:pPr>
      <w:spacing w:after="150"/>
      <w:jc w:val="left"/>
    </w:pPr>
    <w:rPr>
      <w:rFonts w:eastAsiaTheme="minorEastAsia"/>
      <w:szCs w:val="24"/>
    </w:rPr>
  </w:style>
  <w:style w:type="paragraph" w:customStyle="1" w:styleId="btface">
    <w:name w:val="bt_face"/>
    <w:basedOn w:val="Normal"/>
    <w:rsid w:val="000F0E95"/>
    <w:pPr>
      <w:spacing w:after="150"/>
      <w:jc w:val="left"/>
    </w:pPr>
    <w:rPr>
      <w:rFonts w:eastAsiaTheme="minorEastAsia"/>
      <w:szCs w:val="24"/>
    </w:rPr>
  </w:style>
  <w:style w:type="paragraph" w:customStyle="1" w:styleId="mathjaxhoverarrow">
    <w:name w:val="mathjax_hover_arrow"/>
    <w:basedOn w:val="Normal"/>
    <w:rsid w:val="000F0E95"/>
    <w:pPr>
      <w:spacing w:after="150"/>
      <w:jc w:val="left"/>
    </w:pPr>
    <w:rPr>
      <w:rFonts w:eastAsiaTheme="minorEastAsia"/>
      <w:szCs w:val="24"/>
    </w:rPr>
  </w:style>
  <w:style w:type="paragraph" w:customStyle="1" w:styleId="noerror">
    <w:name w:val="noerror"/>
    <w:basedOn w:val="Normal"/>
    <w:rsid w:val="000F0E95"/>
    <w:pPr>
      <w:spacing w:after="150"/>
      <w:jc w:val="left"/>
    </w:pPr>
    <w:rPr>
      <w:rFonts w:eastAsiaTheme="minorEastAsia"/>
      <w:szCs w:val="24"/>
    </w:rPr>
  </w:style>
  <w:style w:type="paragraph" w:customStyle="1" w:styleId="mjx-box">
    <w:name w:val="mjx-box"/>
    <w:basedOn w:val="Normal"/>
    <w:rsid w:val="000F0E95"/>
    <w:pPr>
      <w:spacing w:after="150"/>
      <w:jc w:val="left"/>
    </w:pPr>
    <w:rPr>
      <w:rFonts w:eastAsiaTheme="minorEastAsia"/>
      <w:szCs w:val="24"/>
    </w:rPr>
  </w:style>
  <w:style w:type="paragraph" w:customStyle="1" w:styleId="mjx-noerror">
    <w:name w:val="mjx-noerror"/>
    <w:basedOn w:val="Normal"/>
    <w:rsid w:val="000F0E95"/>
    <w:pPr>
      <w:spacing w:after="150"/>
      <w:jc w:val="left"/>
    </w:pPr>
    <w:rPr>
      <w:rFonts w:eastAsiaTheme="minorEastAsia"/>
      <w:szCs w:val="24"/>
    </w:rPr>
  </w:style>
  <w:style w:type="paragraph" w:customStyle="1" w:styleId="dialogtitle">
    <w:name w:val="dialog_title"/>
    <w:basedOn w:val="Normal"/>
    <w:rsid w:val="000F0E95"/>
    <w:pPr>
      <w:spacing w:after="150"/>
      <w:jc w:val="left"/>
    </w:pPr>
    <w:rPr>
      <w:rFonts w:eastAsiaTheme="minorEastAsia"/>
      <w:szCs w:val="24"/>
    </w:rPr>
  </w:style>
  <w:style w:type="paragraph" w:customStyle="1" w:styleId="dialogtitlespan">
    <w:name w:val="dialog_title&gt;span"/>
    <w:basedOn w:val="Normal"/>
    <w:rsid w:val="000F0E95"/>
    <w:pPr>
      <w:spacing w:after="150"/>
      <w:jc w:val="left"/>
    </w:pPr>
    <w:rPr>
      <w:rFonts w:eastAsiaTheme="minorEastAsia"/>
      <w:szCs w:val="24"/>
    </w:rPr>
  </w:style>
  <w:style w:type="paragraph" w:customStyle="1" w:styleId="dialogheader">
    <w:name w:val="dialog_header"/>
    <w:basedOn w:val="Normal"/>
    <w:rsid w:val="000F0E95"/>
    <w:pPr>
      <w:spacing w:after="150"/>
      <w:jc w:val="left"/>
    </w:pPr>
    <w:rPr>
      <w:rFonts w:eastAsiaTheme="minorEastAsia"/>
      <w:szCs w:val="24"/>
    </w:rPr>
  </w:style>
  <w:style w:type="paragraph" w:customStyle="1" w:styleId="touchablebutton">
    <w:name w:val="touchable_button"/>
    <w:basedOn w:val="Normal"/>
    <w:rsid w:val="000F0E95"/>
    <w:pPr>
      <w:spacing w:after="150"/>
      <w:jc w:val="left"/>
    </w:pPr>
    <w:rPr>
      <w:rFonts w:eastAsiaTheme="minorEastAsia"/>
      <w:szCs w:val="24"/>
    </w:rPr>
  </w:style>
  <w:style w:type="paragraph" w:customStyle="1" w:styleId="dialogcontent">
    <w:name w:val="dialog_content"/>
    <w:basedOn w:val="Normal"/>
    <w:rsid w:val="000F0E95"/>
    <w:pPr>
      <w:spacing w:after="150"/>
      <w:jc w:val="left"/>
    </w:pPr>
    <w:rPr>
      <w:rFonts w:eastAsiaTheme="minorEastAsia"/>
      <w:szCs w:val="24"/>
    </w:rPr>
  </w:style>
  <w:style w:type="paragraph" w:customStyle="1" w:styleId="dialogfooter">
    <w:name w:val="dialog_footer"/>
    <w:basedOn w:val="Normal"/>
    <w:rsid w:val="000F0E95"/>
    <w:pPr>
      <w:spacing w:after="150"/>
      <w:jc w:val="left"/>
    </w:pPr>
    <w:rPr>
      <w:rFonts w:eastAsiaTheme="minorEastAsia"/>
      <w:szCs w:val="24"/>
    </w:rPr>
  </w:style>
  <w:style w:type="paragraph" w:customStyle="1" w:styleId="fbloader">
    <w:name w:val="fb_loader"/>
    <w:basedOn w:val="Normal"/>
    <w:rsid w:val="000F0E95"/>
    <w:pPr>
      <w:spacing w:after="150"/>
      <w:jc w:val="left"/>
    </w:pPr>
    <w:rPr>
      <w:rFonts w:eastAsiaTheme="minorEastAsia"/>
      <w:szCs w:val="24"/>
    </w:rPr>
  </w:style>
  <w:style w:type="paragraph" w:customStyle="1" w:styleId="filltext">
    <w:name w:val="filltext"/>
    <w:basedOn w:val="Normal"/>
    <w:rsid w:val="000F0E95"/>
    <w:pPr>
      <w:spacing w:after="150"/>
      <w:jc w:val="left"/>
    </w:pPr>
    <w:rPr>
      <w:rFonts w:eastAsiaTheme="minorEastAsia"/>
      <w:szCs w:val="24"/>
    </w:rPr>
  </w:style>
  <w:style w:type="paragraph" w:customStyle="1" w:styleId="stage">
    <w:name w:val="stage"/>
    <w:basedOn w:val="Normal"/>
    <w:rsid w:val="000F0E95"/>
    <w:pPr>
      <w:spacing w:after="150"/>
      <w:jc w:val="left"/>
    </w:pPr>
    <w:rPr>
      <w:rFonts w:eastAsiaTheme="minorEastAsia"/>
      <w:szCs w:val="24"/>
    </w:rPr>
  </w:style>
  <w:style w:type="paragraph" w:customStyle="1" w:styleId="stageactions">
    <w:name w:val="stageactions"/>
    <w:basedOn w:val="Normal"/>
    <w:rsid w:val="000F0E95"/>
    <w:pPr>
      <w:spacing w:after="150"/>
      <w:jc w:val="left"/>
    </w:pPr>
    <w:rPr>
      <w:rFonts w:eastAsiaTheme="minorEastAsia"/>
      <w:szCs w:val="24"/>
    </w:rPr>
  </w:style>
  <w:style w:type="paragraph" w:customStyle="1" w:styleId="headercenter">
    <w:name w:val="header_center"/>
    <w:basedOn w:val="Normal"/>
    <w:rsid w:val="000F0E95"/>
    <w:pPr>
      <w:spacing w:after="150"/>
      <w:jc w:val="left"/>
    </w:pPr>
    <w:rPr>
      <w:rFonts w:eastAsiaTheme="minorEastAsia"/>
      <w:szCs w:val="24"/>
    </w:rPr>
  </w:style>
  <w:style w:type="paragraph" w:customStyle="1" w:styleId="mediathumb">
    <w:name w:val="mediathumb"/>
    <w:basedOn w:val="Normal"/>
    <w:rsid w:val="000F0E95"/>
    <w:pPr>
      <w:spacing w:after="150"/>
      <w:jc w:val="left"/>
    </w:pPr>
    <w:rPr>
      <w:rFonts w:eastAsiaTheme="minorEastAsia"/>
      <w:szCs w:val="24"/>
    </w:rPr>
  </w:style>
  <w:style w:type="paragraph" w:customStyle="1" w:styleId="clred">
    <w:name w:val="clred"/>
    <w:basedOn w:val="Normal"/>
    <w:rsid w:val="000F0E95"/>
    <w:pPr>
      <w:spacing w:after="150"/>
      <w:jc w:val="left"/>
    </w:pPr>
    <w:rPr>
      <w:rFonts w:eastAsiaTheme="minorEastAsia"/>
      <w:color w:val="FF3300"/>
      <w:szCs w:val="24"/>
    </w:rPr>
  </w:style>
  <w:style w:type="paragraph" w:customStyle="1" w:styleId="clblue">
    <w:name w:val="clblue"/>
    <w:basedOn w:val="Normal"/>
    <w:rsid w:val="000F0E95"/>
    <w:pPr>
      <w:spacing w:after="150"/>
      <w:jc w:val="left"/>
    </w:pPr>
    <w:rPr>
      <w:rFonts w:eastAsiaTheme="minorEastAsia"/>
      <w:color w:val="0043A8"/>
      <w:szCs w:val="24"/>
    </w:rPr>
  </w:style>
  <w:style w:type="paragraph" w:customStyle="1" w:styleId="cl666">
    <w:name w:val="cl666"/>
    <w:basedOn w:val="Normal"/>
    <w:rsid w:val="000F0E95"/>
    <w:pPr>
      <w:spacing w:after="150"/>
      <w:jc w:val="left"/>
    </w:pPr>
    <w:rPr>
      <w:rFonts w:eastAsiaTheme="minorEastAsia"/>
      <w:color w:val="666666"/>
      <w:szCs w:val="24"/>
    </w:rPr>
  </w:style>
  <w:style w:type="paragraph" w:customStyle="1" w:styleId="cl333">
    <w:name w:val="cl333"/>
    <w:basedOn w:val="Normal"/>
    <w:rsid w:val="000F0E95"/>
    <w:pPr>
      <w:spacing w:after="150"/>
      <w:jc w:val="left"/>
    </w:pPr>
    <w:rPr>
      <w:rFonts w:eastAsiaTheme="minorEastAsia"/>
      <w:color w:val="333333"/>
      <w:szCs w:val="24"/>
    </w:rPr>
  </w:style>
  <w:style w:type="paragraph" w:customStyle="1" w:styleId="cl999">
    <w:name w:val="cl999"/>
    <w:basedOn w:val="Normal"/>
    <w:rsid w:val="000F0E95"/>
    <w:pPr>
      <w:spacing w:after="150"/>
      <w:jc w:val="left"/>
    </w:pPr>
    <w:rPr>
      <w:rFonts w:eastAsiaTheme="minorEastAsia"/>
      <w:color w:val="999999"/>
      <w:szCs w:val="24"/>
    </w:rPr>
  </w:style>
  <w:style w:type="paragraph" w:customStyle="1" w:styleId="cl1a">
    <w:name w:val="cl1a"/>
    <w:basedOn w:val="Normal"/>
    <w:rsid w:val="000F0E95"/>
    <w:pPr>
      <w:spacing w:after="150"/>
      <w:jc w:val="left"/>
    </w:pPr>
    <w:rPr>
      <w:rFonts w:eastAsiaTheme="minorEastAsia"/>
      <w:color w:val="1A1A1A"/>
      <w:szCs w:val="24"/>
    </w:rPr>
  </w:style>
  <w:style w:type="paragraph" w:customStyle="1" w:styleId="cl3b">
    <w:name w:val="cl3b"/>
    <w:basedOn w:val="Normal"/>
    <w:rsid w:val="000F0E95"/>
    <w:pPr>
      <w:spacing w:after="150"/>
      <w:jc w:val="left"/>
    </w:pPr>
    <w:rPr>
      <w:rFonts w:eastAsiaTheme="minorEastAsia"/>
      <w:color w:val="3B5998"/>
      <w:szCs w:val="24"/>
    </w:rPr>
  </w:style>
  <w:style w:type="paragraph" w:customStyle="1" w:styleId="bottom10">
    <w:name w:val="bottom10"/>
    <w:basedOn w:val="Normal"/>
    <w:rsid w:val="000F0E95"/>
    <w:pPr>
      <w:spacing w:after="150"/>
      <w:jc w:val="left"/>
    </w:pPr>
    <w:rPr>
      <w:rFonts w:eastAsiaTheme="minorEastAsia"/>
      <w:szCs w:val="24"/>
    </w:rPr>
  </w:style>
  <w:style w:type="paragraph" w:customStyle="1" w:styleId="bottom20">
    <w:name w:val="bottom20"/>
    <w:basedOn w:val="Normal"/>
    <w:rsid w:val="000F0E95"/>
    <w:pPr>
      <w:spacing w:after="300"/>
      <w:jc w:val="left"/>
    </w:pPr>
    <w:rPr>
      <w:rFonts w:eastAsiaTheme="minorEastAsia"/>
      <w:szCs w:val="24"/>
    </w:rPr>
  </w:style>
  <w:style w:type="paragraph" w:customStyle="1" w:styleId="bottom30">
    <w:name w:val="bottom30"/>
    <w:basedOn w:val="Normal"/>
    <w:rsid w:val="000F0E95"/>
    <w:pPr>
      <w:spacing w:after="450"/>
      <w:jc w:val="left"/>
    </w:pPr>
    <w:rPr>
      <w:rFonts w:eastAsiaTheme="minorEastAsia"/>
      <w:szCs w:val="24"/>
    </w:rPr>
  </w:style>
  <w:style w:type="paragraph" w:customStyle="1" w:styleId="nobg">
    <w:name w:val="nobg"/>
    <w:basedOn w:val="Normal"/>
    <w:rsid w:val="000F0E95"/>
    <w:pPr>
      <w:spacing w:after="150"/>
      <w:jc w:val="left"/>
    </w:pPr>
    <w:rPr>
      <w:rFonts w:eastAsiaTheme="minorEastAsia"/>
      <w:szCs w:val="24"/>
    </w:rPr>
  </w:style>
  <w:style w:type="paragraph" w:customStyle="1" w:styleId="last">
    <w:name w:val="last"/>
    <w:basedOn w:val="Normal"/>
    <w:rsid w:val="000F0E95"/>
    <w:pPr>
      <w:jc w:val="left"/>
    </w:pPr>
    <w:rPr>
      <w:rFonts w:eastAsiaTheme="minorEastAsia"/>
      <w:szCs w:val="24"/>
    </w:rPr>
  </w:style>
  <w:style w:type="paragraph" w:customStyle="1" w:styleId="pad10">
    <w:name w:val="pad10"/>
    <w:basedOn w:val="Normal"/>
    <w:rsid w:val="000F0E95"/>
    <w:pPr>
      <w:spacing w:after="150"/>
      <w:jc w:val="left"/>
    </w:pPr>
    <w:rPr>
      <w:rFonts w:eastAsiaTheme="minorEastAsia"/>
      <w:szCs w:val="24"/>
    </w:rPr>
  </w:style>
  <w:style w:type="paragraph" w:customStyle="1" w:styleId="padl10">
    <w:name w:val="padl10"/>
    <w:basedOn w:val="Normal"/>
    <w:rsid w:val="000F0E95"/>
    <w:pPr>
      <w:spacing w:after="150"/>
      <w:jc w:val="left"/>
    </w:pPr>
    <w:rPr>
      <w:rFonts w:eastAsiaTheme="minorEastAsia"/>
      <w:szCs w:val="24"/>
    </w:rPr>
  </w:style>
  <w:style w:type="paragraph" w:customStyle="1" w:styleId="padb5">
    <w:name w:val="padb5"/>
    <w:basedOn w:val="Normal"/>
    <w:rsid w:val="000F0E95"/>
    <w:pPr>
      <w:spacing w:after="150"/>
      <w:jc w:val="left"/>
    </w:pPr>
    <w:rPr>
      <w:rFonts w:eastAsiaTheme="minorEastAsia"/>
      <w:szCs w:val="24"/>
    </w:rPr>
  </w:style>
  <w:style w:type="paragraph" w:customStyle="1" w:styleId="padr10">
    <w:name w:val="padr10"/>
    <w:basedOn w:val="Normal"/>
    <w:rsid w:val="000F0E95"/>
    <w:pPr>
      <w:spacing w:after="150"/>
      <w:jc w:val="left"/>
    </w:pPr>
    <w:rPr>
      <w:rFonts w:eastAsiaTheme="minorEastAsia"/>
      <w:szCs w:val="24"/>
    </w:rPr>
  </w:style>
  <w:style w:type="paragraph" w:customStyle="1" w:styleId="nopad">
    <w:name w:val="nopad"/>
    <w:basedOn w:val="Normal"/>
    <w:rsid w:val="000F0E95"/>
    <w:pPr>
      <w:spacing w:after="150"/>
      <w:jc w:val="left"/>
    </w:pPr>
    <w:rPr>
      <w:rFonts w:eastAsiaTheme="minorEastAsia"/>
      <w:szCs w:val="24"/>
    </w:rPr>
  </w:style>
  <w:style w:type="paragraph" w:customStyle="1" w:styleId="magl20">
    <w:name w:val="magl20"/>
    <w:basedOn w:val="Normal"/>
    <w:rsid w:val="000F0E95"/>
    <w:pPr>
      <w:spacing w:after="150"/>
      <w:ind w:left="300"/>
      <w:jc w:val="left"/>
    </w:pPr>
    <w:rPr>
      <w:rFonts w:eastAsiaTheme="minorEastAsia"/>
      <w:szCs w:val="24"/>
    </w:rPr>
  </w:style>
  <w:style w:type="paragraph" w:customStyle="1" w:styleId="magl10">
    <w:name w:val="magl10"/>
    <w:basedOn w:val="Normal"/>
    <w:rsid w:val="000F0E95"/>
    <w:pPr>
      <w:spacing w:after="150"/>
      <w:ind w:left="150"/>
      <w:jc w:val="left"/>
    </w:pPr>
    <w:rPr>
      <w:rFonts w:eastAsiaTheme="minorEastAsia"/>
      <w:szCs w:val="24"/>
    </w:rPr>
  </w:style>
  <w:style w:type="paragraph" w:customStyle="1" w:styleId="s11">
    <w:name w:val="s11"/>
    <w:basedOn w:val="Normal"/>
    <w:rsid w:val="000F0E95"/>
    <w:pPr>
      <w:spacing w:after="150"/>
      <w:jc w:val="left"/>
    </w:pPr>
    <w:rPr>
      <w:rFonts w:eastAsiaTheme="minorEastAsia"/>
      <w:sz w:val="17"/>
      <w:szCs w:val="17"/>
    </w:rPr>
  </w:style>
  <w:style w:type="paragraph" w:customStyle="1" w:styleId="s12">
    <w:name w:val="s12"/>
    <w:basedOn w:val="Normal"/>
    <w:rsid w:val="000F0E95"/>
    <w:pPr>
      <w:spacing w:after="150"/>
      <w:jc w:val="left"/>
    </w:pPr>
    <w:rPr>
      <w:rFonts w:eastAsiaTheme="minorEastAsia"/>
      <w:sz w:val="18"/>
      <w:szCs w:val="18"/>
    </w:rPr>
  </w:style>
  <w:style w:type="paragraph" w:customStyle="1" w:styleId="s13">
    <w:name w:val="s13"/>
    <w:basedOn w:val="Normal"/>
    <w:rsid w:val="000F0E95"/>
    <w:pPr>
      <w:spacing w:after="150"/>
      <w:jc w:val="left"/>
    </w:pPr>
    <w:rPr>
      <w:rFonts w:eastAsiaTheme="minorEastAsia"/>
      <w:sz w:val="20"/>
      <w:szCs w:val="20"/>
    </w:rPr>
  </w:style>
  <w:style w:type="paragraph" w:customStyle="1" w:styleId="s16">
    <w:name w:val="s16"/>
    <w:basedOn w:val="Normal"/>
    <w:rsid w:val="000F0E95"/>
    <w:pPr>
      <w:spacing w:after="150"/>
      <w:jc w:val="left"/>
    </w:pPr>
    <w:rPr>
      <w:rFonts w:eastAsiaTheme="minorEastAsia"/>
      <w:szCs w:val="24"/>
    </w:rPr>
  </w:style>
  <w:style w:type="paragraph" w:customStyle="1" w:styleId="s20">
    <w:name w:val="s20"/>
    <w:basedOn w:val="Normal"/>
    <w:rsid w:val="000F0E95"/>
    <w:pPr>
      <w:spacing w:after="150"/>
      <w:jc w:val="left"/>
    </w:pPr>
    <w:rPr>
      <w:rFonts w:eastAsiaTheme="minorEastAsia"/>
      <w:sz w:val="30"/>
      <w:szCs w:val="30"/>
    </w:rPr>
  </w:style>
  <w:style w:type="paragraph" w:customStyle="1" w:styleId="magr5">
    <w:name w:val="magr5"/>
    <w:basedOn w:val="Normal"/>
    <w:rsid w:val="000F0E95"/>
    <w:pPr>
      <w:spacing w:after="150"/>
      <w:ind w:right="75"/>
      <w:jc w:val="left"/>
    </w:pPr>
    <w:rPr>
      <w:rFonts w:eastAsiaTheme="minorEastAsia"/>
      <w:szCs w:val="24"/>
    </w:rPr>
  </w:style>
  <w:style w:type="paragraph" w:customStyle="1" w:styleId="top10">
    <w:name w:val="top10"/>
    <w:basedOn w:val="Normal"/>
    <w:rsid w:val="000F0E95"/>
    <w:pPr>
      <w:spacing w:before="150" w:after="150"/>
      <w:jc w:val="left"/>
    </w:pPr>
    <w:rPr>
      <w:rFonts w:eastAsiaTheme="minorEastAsia"/>
      <w:szCs w:val="24"/>
    </w:rPr>
  </w:style>
  <w:style w:type="paragraph" w:customStyle="1" w:styleId="marg0">
    <w:name w:val="marg0"/>
    <w:basedOn w:val="Normal"/>
    <w:rsid w:val="000F0E95"/>
    <w:pPr>
      <w:jc w:val="left"/>
    </w:pPr>
    <w:rPr>
      <w:rFonts w:eastAsiaTheme="minorEastAsia"/>
      <w:szCs w:val="24"/>
    </w:rPr>
  </w:style>
  <w:style w:type="paragraph" w:customStyle="1" w:styleId="magr20">
    <w:name w:val="magr20"/>
    <w:basedOn w:val="Normal"/>
    <w:rsid w:val="000F0E95"/>
    <w:pPr>
      <w:spacing w:after="150"/>
      <w:ind w:right="300"/>
      <w:jc w:val="left"/>
    </w:pPr>
    <w:rPr>
      <w:rFonts w:eastAsiaTheme="minorEastAsia"/>
      <w:szCs w:val="24"/>
    </w:rPr>
  </w:style>
  <w:style w:type="paragraph" w:customStyle="1" w:styleId="magr10">
    <w:name w:val="magr10"/>
    <w:basedOn w:val="Normal"/>
    <w:rsid w:val="000F0E95"/>
    <w:pPr>
      <w:spacing w:after="150"/>
      <w:ind w:right="150"/>
      <w:jc w:val="left"/>
    </w:pPr>
    <w:rPr>
      <w:rFonts w:eastAsiaTheme="minorEastAsia"/>
      <w:szCs w:val="24"/>
    </w:rPr>
  </w:style>
  <w:style w:type="paragraph" w:customStyle="1" w:styleId="bottom">
    <w:name w:val="bottom"/>
    <w:basedOn w:val="Normal"/>
    <w:rsid w:val="000F0E95"/>
    <w:pPr>
      <w:jc w:val="left"/>
    </w:pPr>
    <w:rPr>
      <w:rFonts w:eastAsiaTheme="minorEastAsia"/>
      <w:szCs w:val="24"/>
    </w:rPr>
  </w:style>
  <w:style w:type="paragraph" w:customStyle="1" w:styleId="notranf">
    <w:name w:val="no_tranf"/>
    <w:basedOn w:val="Normal"/>
    <w:rsid w:val="000F0E95"/>
    <w:pPr>
      <w:spacing w:after="150"/>
      <w:jc w:val="left"/>
    </w:pPr>
    <w:rPr>
      <w:rFonts w:eastAsiaTheme="minorEastAsia"/>
      <w:szCs w:val="24"/>
    </w:rPr>
  </w:style>
  <w:style w:type="paragraph" w:customStyle="1" w:styleId="nobor">
    <w:name w:val="nobor"/>
    <w:basedOn w:val="Normal"/>
    <w:rsid w:val="000F0E95"/>
    <w:pPr>
      <w:spacing w:after="150"/>
      <w:jc w:val="left"/>
    </w:pPr>
    <w:rPr>
      <w:rFonts w:eastAsiaTheme="minorEastAsia"/>
      <w:szCs w:val="24"/>
    </w:rPr>
  </w:style>
  <w:style w:type="paragraph" w:customStyle="1" w:styleId="txtleft">
    <w:name w:val="txt_left"/>
    <w:basedOn w:val="Normal"/>
    <w:rsid w:val="000F0E95"/>
    <w:pPr>
      <w:spacing w:after="150"/>
      <w:jc w:val="left"/>
    </w:pPr>
    <w:rPr>
      <w:rFonts w:eastAsiaTheme="minorEastAsia"/>
      <w:szCs w:val="24"/>
    </w:rPr>
  </w:style>
  <w:style w:type="paragraph" w:customStyle="1" w:styleId="txtright">
    <w:name w:val="txt_right"/>
    <w:basedOn w:val="Normal"/>
    <w:rsid w:val="000F0E95"/>
    <w:pPr>
      <w:spacing w:after="150"/>
      <w:jc w:val="right"/>
    </w:pPr>
    <w:rPr>
      <w:rFonts w:eastAsiaTheme="minorEastAsia"/>
      <w:szCs w:val="24"/>
    </w:rPr>
  </w:style>
  <w:style w:type="paragraph" w:customStyle="1" w:styleId="lineheight">
    <w:name w:val="lineheight"/>
    <w:basedOn w:val="Normal"/>
    <w:rsid w:val="000F0E95"/>
    <w:pPr>
      <w:spacing w:after="150" w:line="330" w:lineRule="atLeast"/>
      <w:jc w:val="left"/>
    </w:pPr>
    <w:rPr>
      <w:rFonts w:eastAsiaTheme="minorEastAsia"/>
      <w:szCs w:val="24"/>
    </w:rPr>
  </w:style>
  <w:style w:type="paragraph" w:customStyle="1" w:styleId="magr60">
    <w:name w:val="magr60"/>
    <w:basedOn w:val="Normal"/>
    <w:rsid w:val="000F0E95"/>
    <w:pPr>
      <w:spacing w:after="150"/>
      <w:ind w:right="900"/>
      <w:jc w:val="left"/>
    </w:pPr>
    <w:rPr>
      <w:rFonts w:eastAsiaTheme="minorEastAsia"/>
      <w:szCs w:val="24"/>
    </w:rPr>
  </w:style>
  <w:style w:type="paragraph" w:customStyle="1" w:styleId="cl4c">
    <w:name w:val="cl4c"/>
    <w:basedOn w:val="Normal"/>
    <w:rsid w:val="000F0E95"/>
    <w:pPr>
      <w:spacing w:after="150"/>
      <w:jc w:val="left"/>
    </w:pPr>
    <w:rPr>
      <w:rFonts w:eastAsiaTheme="minorEastAsia"/>
      <w:color w:val="4C4C4C"/>
      <w:szCs w:val="24"/>
    </w:rPr>
  </w:style>
  <w:style w:type="paragraph" w:customStyle="1" w:styleId="mathjaxhoverframe">
    <w:name w:val="mathjax_hover_frame"/>
    <w:basedOn w:val="Normal"/>
    <w:rsid w:val="000F0E95"/>
    <w:pPr>
      <w:pBdr>
        <w:top w:val="single" w:sz="6" w:space="0" w:color="AA66DD"/>
        <w:left w:val="single" w:sz="6" w:space="0" w:color="AA66DD"/>
        <w:bottom w:val="single" w:sz="6" w:space="0" w:color="AA66DD"/>
        <w:right w:val="single" w:sz="6" w:space="0" w:color="AA66DD"/>
      </w:pBdr>
      <w:spacing w:after="150"/>
      <w:jc w:val="left"/>
    </w:pPr>
    <w:rPr>
      <w:rFonts w:eastAsiaTheme="minorEastAsia"/>
      <w:szCs w:val="24"/>
    </w:rPr>
  </w:style>
  <w:style w:type="paragraph" w:customStyle="1" w:styleId="boder1">
    <w:name w:val="boder1"/>
    <w:basedOn w:val="Normal"/>
    <w:rsid w:val="000F0E95"/>
    <w:pPr>
      <w:pBdr>
        <w:bottom w:val="dotted" w:sz="6" w:space="0" w:color="949495"/>
      </w:pBdr>
      <w:spacing w:after="150"/>
      <w:jc w:val="left"/>
    </w:pPr>
    <w:rPr>
      <w:rFonts w:eastAsiaTheme="minorEastAsia"/>
      <w:szCs w:val="24"/>
    </w:rPr>
  </w:style>
  <w:style w:type="paragraph" w:customStyle="1" w:styleId="title10">
    <w:name w:val="title1"/>
    <w:basedOn w:val="Normal"/>
    <w:rsid w:val="000F0E95"/>
    <w:pPr>
      <w:spacing w:after="150"/>
      <w:jc w:val="left"/>
    </w:pPr>
    <w:rPr>
      <w:rFonts w:eastAsiaTheme="minorEastAsia"/>
      <w:color w:val="2A6100"/>
      <w:sz w:val="21"/>
      <w:szCs w:val="21"/>
    </w:rPr>
  </w:style>
  <w:style w:type="paragraph" w:customStyle="1" w:styleId="main1">
    <w:name w:val="main1"/>
    <w:basedOn w:val="Normal"/>
    <w:rsid w:val="000F0E95"/>
    <w:pPr>
      <w:shd w:val="clear" w:color="auto" w:fill="2A6AB4"/>
      <w:jc w:val="left"/>
    </w:pPr>
    <w:rPr>
      <w:rFonts w:eastAsiaTheme="minorEastAsia"/>
      <w:szCs w:val="24"/>
    </w:rPr>
  </w:style>
  <w:style w:type="paragraph" w:customStyle="1" w:styleId="btnwhile1">
    <w:name w:val="btn_while1"/>
    <w:basedOn w:val="Normal"/>
    <w:rsid w:val="000F0E95"/>
    <w:pPr>
      <w:shd w:val="clear" w:color="auto" w:fill="F0F0F0"/>
      <w:spacing w:after="150"/>
      <w:ind w:right="75"/>
      <w:jc w:val="left"/>
    </w:pPr>
    <w:rPr>
      <w:rFonts w:eastAsiaTheme="minorEastAsia"/>
      <w:color w:val="333333"/>
      <w:szCs w:val="24"/>
    </w:rPr>
  </w:style>
  <w:style w:type="paragraph" w:customStyle="1" w:styleId="boxcont1">
    <w:name w:val="box_cont1"/>
    <w:basedOn w:val="Normal"/>
    <w:rsid w:val="000F0E95"/>
    <w:pPr>
      <w:pBdr>
        <w:top w:val="dotted" w:sz="6" w:space="8" w:color="959697"/>
      </w:pBdr>
      <w:ind w:left="45" w:right="45"/>
      <w:jc w:val="left"/>
    </w:pPr>
    <w:rPr>
      <w:rFonts w:eastAsiaTheme="minorEastAsia"/>
      <w:szCs w:val="24"/>
    </w:rPr>
  </w:style>
  <w:style w:type="paragraph" w:customStyle="1" w:styleId="boxcont2">
    <w:name w:val="box_cont2"/>
    <w:basedOn w:val="Normal"/>
    <w:rsid w:val="000F0E95"/>
    <w:pPr>
      <w:pBdr>
        <w:top w:val="dotted" w:sz="6" w:space="8" w:color="959697"/>
      </w:pBdr>
      <w:ind w:left="45" w:right="45"/>
      <w:jc w:val="left"/>
    </w:pPr>
    <w:rPr>
      <w:rFonts w:eastAsiaTheme="minorEastAsia"/>
      <w:szCs w:val="24"/>
    </w:rPr>
  </w:style>
  <w:style w:type="paragraph" w:customStyle="1" w:styleId="title2">
    <w:name w:val="title2"/>
    <w:basedOn w:val="Normal"/>
    <w:rsid w:val="000F0E95"/>
    <w:pPr>
      <w:spacing w:after="150"/>
      <w:jc w:val="left"/>
    </w:pPr>
    <w:rPr>
      <w:rFonts w:eastAsiaTheme="minorEastAsia"/>
      <w:szCs w:val="24"/>
    </w:rPr>
  </w:style>
  <w:style w:type="paragraph" w:customStyle="1" w:styleId="title3">
    <w:name w:val="title3"/>
    <w:basedOn w:val="Normal"/>
    <w:rsid w:val="000F0E95"/>
    <w:pPr>
      <w:spacing w:after="150"/>
      <w:jc w:val="left"/>
    </w:pPr>
    <w:rPr>
      <w:rFonts w:eastAsiaTheme="minorEastAsia"/>
      <w:szCs w:val="24"/>
    </w:rPr>
  </w:style>
  <w:style w:type="paragraph" w:customStyle="1" w:styleId="innerwrap1">
    <w:name w:val="innerwrap1"/>
    <w:basedOn w:val="Normal"/>
    <w:rsid w:val="000F0E95"/>
    <w:pPr>
      <w:pBdr>
        <w:bottom w:val="dotted" w:sz="6" w:space="4" w:color="949495"/>
      </w:pBdr>
      <w:spacing w:after="150"/>
      <w:jc w:val="left"/>
      <w:textAlignment w:val="top"/>
    </w:pPr>
    <w:rPr>
      <w:rFonts w:eastAsiaTheme="minorEastAsia"/>
      <w:szCs w:val="24"/>
    </w:rPr>
  </w:style>
  <w:style w:type="paragraph" w:customStyle="1" w:styleId="dot1">
    <w:name w:val="dot1"/>
    <w:basedOn w:val="Normal"/>
    <w:rsid w:val="000F0E95"/>
    <w:pPr>
      <w:spacing w:after="150"/>
      <w:jc w:val="left"/>
    </w:pPr>
    <w:rPr>
      <w:rFonts w:eastAsiaTheme="minorEastAsia"/>
      <w:szCs w:val="24"/>
    </w:rPr>
  </w:style>
  <w:style w:type="paragraph" w:customStyle="1" w:styleId="innerwrap2">
    <w:name w:val="innerwrap2"/>
    <w:basedOn w:val="Normal"/>
    <w:rsid w:val="000F0E95"/>
    <w:pPr>
      <w:spacing w:before="75" w:after="75"/>
      <w:jc w:val="left"/>
    </w:pPr>
    <w:rPr>
      <w:rFonts w:eastAsiaTheme="minorEastAsia"/>
      <w:szCs w:val="24"/>
    </w:rPr>
  </w:style>
  <w:style w:type="paragraph" w:customStyle="1" w:styleId="mediathumb1">
    <w:name w:val="mediathumb1"/>
    <w:basedOn w:val="Normal"/>
    <w:rsid w:val="000F0E95"/>
    <w:pPr>
      <w:spacing w:before="75" w:after="75"/>
      <w:jc w:val="left"/>
    </w:pPr>
    <w:rPr>
      <w:rFonts w:eastAsiaTheme="minorEastAsia"/>
      <w:szCs w:val="24"/>
    </w:rPr>
  </w:style>
  <w:style w:type="paragraph" w:customStyle="1" w:styleId="boxsub1">
    <w:name w:val="box_sub1"/>
    <w:basedOn w:val="Normal"/>
    <w:rsid w:val="000F0E95"/>
    <w:pPr>
      <w:spacing w:after="150"/>
      <w:jc w:val="left"/>
    </w:pPr>
    <w:rPr>
      <w:rFonts w:eastAsiaTheme="minorEastAsia"/>
      <w:szCs w:val="24"/>
    </w:rPr>
  </w:style>
  <w:style w:type="paragraph" w:customStyle="1" w:styleId="title4">
    <w:name w:val="title4"/>
    <w:basedOn w:val="Normal"/>
    <w:rsid w:val="000F0E95"/>
    <w:pPr>
      <w:pBdr>
        <w:bottom w:val="single" w:sz="6" w:space="0" w:color="DFE0E4"/>
      </w:pBdr>
      <w:shd w:val="clear" w:color="auto" w:fill="F6F7F8"/>
      <w:spacing w:after="150"/>
      <w:jc w:val="left"/>
    </w:pPr>
    <w:rPr>
      <w:rFonts w:eastAsiaTheme="minorEastAsia"/>
      <w:szCs w:val="24"/>
    </w:rPr>
  </w:style>
  <w:style w:type="paragraph" w:customStyle="1" w:styleId="title5">
    <w:name w:val="title5"/>
    <w:basedOn w:val="Normal"/>
    <w:rsid w:val="000F0E95"/>
    <w:pPr>
      <w:pBdr>
        <w:top w:val="single" w:sz="6" w:space="0" w:color="DFE0E4"/>
      </w:pBdr>
      <w:spacing w:after="150"/>
      <w:jc w:val="left"/>
    </w:pPr>
    <w:rPr>
      <w:rFonts w:eastAsiaTheme="minorEastAsia"/>
      <w:szCs w:val="24"/>
    </w:rPr>
  </w:style>
  <w:style w:type="paragraph" w:customStyle="1" w:styleId="dot2">
    <w:name w:val="dot2"/>
    <w:basedOn w:val="Normal"/>
    <w:rsid w:val="000F0E95"/>
    <w:pPr>
      <w:spacing w:after="150"/>
      <w:jc w:val="left"/>
    </w:pPr>
    <w:rPr>
      <w:rFonts w:eastAsiaTheme="minorEastAsia"/>
      <w:vanish/>
      <w:szCs w:val="24"/>
    </w:rPr>
  </w:style>
  <w:style w:type="paragraph" w:customStyle="1" w:styleId="dot3">
    <w:name w:val="dot3"/>
    <w:basedOn w:val="Normal"/>
    <w:rsid w:val="000F0E95"/>
    <w:pPr>
      <w:spacing w:after="150"/>
      <w:jc w:val="left"/>
    </w:pPr>
    <w:rPr>
      <w:rFonts w:eastAsiaTheme="minorEastAsia"/>
      <w:szCs w:val="24"/>
    </w:rPr>
  </w:style>
  <w:style w:type="paragraph" w:customStyle="1" w:styleId="remove1">
    <w:name w:val="remove1"/>
    <w:basedOn w:val="Normal"/>
    <w:rsid w:val="000F0E95"/>
    <w:pPr>
      <w:spacing w:after="150"/>
      <w:jc w:val="left"/>
    </w:pPr>
    <w:rPr>
      <w:rFonts w:eastAsiaTheme="minorEastAsia"/>
      <w:szCs w:val="24"/>
    </w:rPr>
  </w:style>
  <w:style w:type="paragraph" w:customStyle="1" w:styleId="upimg1">
    <w:name w:val="up_img1"/>
    <w:basedOn w:val="Normal"/>
    <w:rsid w:val="000F0E95"/>
    <w:pPr>
      <w:spacing w:after="150"/>
      <w:jc w:val="left"/>
    </w:pPr>
    <w:rPr>
      <w:rFonts w:eastAsiaTheme="minorEastAsia"/>
      <w:szCs w:val="24"/>
    </w:rPr>
  </w:style>
  <w:style w:type="paragraph" w:customStyle="1" w:styleId="scaledimage1">
    <w:name w:val="scaled_image1"/>
    <w:basedOn w:val="Normal"/>
    <w:rsid w:val="000F0E95"/>
    <w:pPr>
      <w:spacing w:after="150"/>
      <w:jc w:val="left"/>
    </w:pPr>
    <w:rPr>
      <w:rFonts w:eastAsiaTheme="minorEastAsia"/>
      <w:szCs w:val="24"/>
    </w:rPr>
  </w:style>
  <w:style w:type="paragraph" w:customStyle="1" w:styleId="bggray2">
    <w:name w:val="bg_gray2"/>
    <w:basedOn w:val="Normal"/>
    <w:rsid w:val="000F0E95"/>
    <w:pPr>
      <w:shd w:val="clear" w:color="auto" w:fill="F6F7F8"/>
      <w:spacing w:after="75"/>
      <w:jc w:val="left"/>
    </w:pPr>
    <w:rPr>
      <w:rFonts w:eastAsiaTheme="minorEastAsia"/>
      <w:szCs w:val="24"/>
    </w:rPr>
  </w:style>
  <w:style w:type="paragraph" w:customStyle="1" w:styleId="filltext1">
    <w:name w:val="filltext1"/>
    <w:basedOn w:val="Normal"/>
    <w:rsid w:val="000F0E95"/>
    <w:pPr>
      <w:spacing w:after="150"/>
      <w:jc w:val="left"/>
    </w:pPr>
    <w:rPr>
      <w:rFonts w:eastAsiaTheme="minorEastAsia"/>
      <w:sz w:val="20"/>
      <w:szCs w:val="20"/>
    </w:rPr>
  </w:style>
  <w:style w:type="paragraph" w:customStyle="1" w:styleId="col11">
    <w:name w:val="col11"/>
    <w:basedOn w:val="Normal"/>
    <w:rsid w:val="000F0E95"/>
    <w:pPr>
      <w:shd w:val="clear" w:color="auto" w:fill="003D79"/>
      <w:spacing w:after="150" w:line="240" w:lineRule="atLeast"/>
      <w:ind w:right="75"/>
      <w:jc w:val="left"/>
    </w:pPr>
    <w:rPr>
      <w:rFonts w:eastAsiaTheme="minorEastAsia"/>
      <w:color w:val="FFFFFF"/>
      <w:szCs w:val="24"/>
    </w:rPr>
  </w:style>
  <w:style w:type="paragraph" w:customStyle="1" w:styleId="img1">
    <w:name w:val="img1"/>
    <w:basedOn w:val="Normal"/>
    <w:rsid w:val="000F0E95"/>
    <w:pPr>
      <w:spacing w:after="30"/>
      <w:ind w:right="150"/>
      <w:jc w:val="left"/>
    </w:pPr>
    <w:rPr>
      <w:rFonts w:eastAsiaTheme="minorEastAsia"/>
      <w:szCs w:val="24"/>
    </w:rPr>
  </w:style>
  <w:style w:type="paragraph" w:customStyle="1" w:styleId="center1">
    <w:name w:val="center1"/>
    <w:basedOn w:val="Normal"/>
    <w:rsid w:val="000F0E95"/>
    <w:pPr>
      <w:shd w:val="clear" w:color="auto" w:fill="FFFFFF"/>
      <w:spacing w:before="75" w:after="150"/>
      <w:jc w:val="center"/>
    </w:pPr>
    <w:rPr>
      <w:rFonts w:eastAsiaTheme="minorEastAsia"/>
      <w:szCs w:val="24"/>
    </w:rPr>
  </w:style>
  <w:style w:type="paragraph" w:customStyle="1" w:styleId="stagewrapper1">
    <w:name w:val="stagewrapper1"/>
    <w:basedOn w:val="Normal"/>
    <w:rsid w:val="000F0E95"/>
    <w:pPr>
      <w:shd w:val="clear" w:color="auto" w:fill="000000"/>
      <w:spacing w:after="150"/>
      <w:jc w:val="center"/>
    </w:pPr>
    <w:rPr>
      <w:rFonts w:eastAsiaTheme="minorEastAsia"/>
      <w:szCs w:val="24"/>
    </w:rPr>
  </w:style>
  <w:style w:type="paragraph" w:customStyle="1" w:styleId="stage1">
    <w:name w:val="stage1"/>
    <w:basedOn w:val="Normal"/>
    <w:rsid w:val="000F0E95"/>
    <w:pPr>
      <w:spacing w:after="150"/>
      <w:jc w:val="center"/>
    </w:pPr>
    <w:rPr>
      <w:rFonts w:eastAsiaTheme="minorEastAsia"/>
      <w:sz w:val="2"/>
      <w:szCs w:val="2"/>
    </w:rPr>
  </w:style>
  <w:style w:type="paragraph" w:customStyle="1" w:styleId="pageprev1">
    <w:name w:val="page_prev1"/>
    <w:basedOn w:val="Normal"/>
    <w:rsid w:val="000F0E95"/>
    <w:pPr>
      <w:spacing w:after="150"/>
      <w:jc w:val="left"/>
    </w:pPr>
    <w:rPr>
      <w:rFonts w:eastAsiaTheme="minorEastAsia"/>
      <w:szCs w:val="24"/>
    </w:rPr>
  </w:style>
  <w:style w:type="paragraph" w:customStyle="1" w:styleId="pagenext1">
    <w:name w:val="page_next1"/>
    <w:basedOn w:val="Normal"/>
    <w:rsid w:val="000F0E95"/>
    <w:pPr>
      <w:spacing w:after="150"/>
      <w:jc w:val="left"/>
    </w:pPr>
    <w:rPr>
      <w:rFonts w:eastAsiaTheme="minorEastAsia"/>
      <w:szCs w:val="24"/>
    </w:rPr>
  </w:style>
  <w:style w:type="paragraph" w:customStyle="1" w:styleId="stageactions1">
    <w:name w:val="stageactions1"/>
    <w:basedOn w:val="Normal"/>
    <w:rsid w:val="000F0E95"/>
    <w:pPr>
      <w:spacing w:after="150"/>
      <w:jc w:val="left"/>
    </w:pPr>
    <w:rPr>
      <w:rFonts w:eastAsiaTheme="minorEastAsia"/>
      <w:szCs w:val="24"/>
    </w:rPr>
  </w:style>
  <w:style w:type="paragraph" w:customStyle="1" w:styleId="snowliftfullscreen1">
    <w:name w:val="snowliftfullscreen1"/>
    <w:basedOn w:val="Normal"/>
    <w:rsid w:val="000F0E95"/>
    <w:pPr>
      <w:spacing w:after="150"/>
      <w:jc w:val="left"/>
    </w:pPr>
    <w:rPr>
      <w:rFonts w:eastAsiaTheme="minorEastAsia"/>
      <w:szCs w:val="24"/>
    </w:rPr>
  </w:style>
  <w:style w:type="paragraph" w:customStyle="1" w:styleId="timelinecontainer1">
    <w:name w:val="timeline_container1"/>
    <w:basedOn w:val="Normal"/>
    <w:rsid w:val="000F0E95"/>
    <w:pPr>
      <w:spacing w:after="150"/>
      <w:jc w:val="left"/>
    </w:pPr>
    <w:rPr>
      <w:rFonts w:eastAsiaTheme="minorEastAsia"/>
      <w:szCs w:val="24"/>
    </w:rPr>
  </w:style>
  <w:style w:type="paragraph" w:customStyle="1" w:styleId="icscreen1">
    <w:name w:val="ic_screen1"/>
    <w:basedOn w:val="Normal"/>
    <w:rsid w:val="000F0E95"/>
    <w:pPr>
      <w:spacing w:after="150"/>
      <w:jc w:val="left"/>
    </w:pPr>
    <w:rPr>
      <w:rFonts w:eastAsiaTheme="minorEastAsia"/>
      <w:szCs w:val="24"/>
    </w:rPr>
  </w:style>
  <w:style w:type="paragraph" w:customStyle="1" w:styleId="titlegray1">
    <w:name w:val="title_gray1"/>
    <w:basedOn w:val="Normal"/>
    <w:rsid w:val="000F0E95"/>
    <w:pPr>
      <w:pBdr>
        <w:bottom w:val="single" w:sz="6" w:space="6" w:color="D9D9D9"/>
      </w:pBdr>
      <w:shd w:val="clear" w:color="auto" w:fill="F3F3F3"/>
      <w:spacing w:after="150"/>
      <w:jc w:val="center"/>
    </w:pPr>
    <w:rPr>
      <w:rFonts w:eastAsiaTheme="minorEastAsia"/>
      <w:szCs w:val="24"/>
    </w:rPr>
  </w:style>
  <w:style w:type="paragraph" w:customStyle="1" w:styleId="popup-cont1">
    <w:name w:val="popup-cont1"/>
    <w:basedOn w:val="Normal"/>
    <w:rsid w:val="000F0E95"/>
    <w:pPr>
      <w:shd w:val="clear" w:color="auto" w:fill="FFFFFF"/>
      <w:spacing w:before="30"/>
      <w:ind w:left="30" w:right="30"/>
      <w:jc w:val="left"/>
    </w:pPr>
    <w:rPr>
      <w:rFonts w:eastAsiaTheme="minorEastAsia"/>
      <w:szCs w:val="24"/>
    </w:rPr>
  </w:style>
  <w:style w:type="paragraph" w:customStyle="1" w:styleId="bggray3">
    <w:name w:val="bg_gray3"/>
    <w:basedOn w:val="Normal"/>
    <w:rsid w:val="000F0E95"/>
    <w:pPr>
      <w:shd w:val="clear" w:color="auto" w:fill="EDEDED"/>
      <w:spacing w:after="150"/>
      <w:jc w:val="left"/>
    </w:pPr>
    <w:rPr>
      <w:rFonts w:eastAsiaTheme="minorEastAsia"/>
      <w:szCs w:val="24"/>
    </w:rPr>
  </w:style>
  <w:style w:type="paragraph" w:customStyle="1" w:styleId="innerwrap3">
    <w:name w:val="innerwrap3"/>
    <w:basedOn w:val="Normal"/>
    <w:rsid w:val="000F0E95"/>
    <w:pPr>
      <w:jc w:val="left"/>
    </w:pPr>
    <w:rPr>
      <w:rFonts w:eastAsiaTheme="minorEastAsia"/>
      <w:szCs w:val="24"/>
    </w:rPr>
  </w:style>
  <w:style w:type="paragraph" w:customStyle="1" w:styleId="innercmm1">
    <w:name w:val="inner_cmm1"/>
    <w:basedOn w:val="Normal"/>
    <w:rsid w:val="000F0E95"/>
    <w:pPr>
      <w:pBdr>
        <w:top w:val="single" w:sz="6" w:space="0" w:color="CCCCCC"/>
        <w:left w:val="single" w:sz="6" w:space="0" w:color="CCCCCC"/>
        <w:bottom w:val="single" w:sz="6" w:space="0" w:color="CCCCCC"/>
        <w:right w:val="single" w:sz="6" w:space="0" w:color="CCCCCC"/>
      </w:pBdr>
      <w:shd w:val="clear" w:color="auto" w:fill="FFFFFF"/>
      <w:spacing w:after="150"/>
      <w:ind w:right="75"/>
      <w:jc w:val="left"/>
    </w:pPr>
    <w:rPr>
      <w:rFonts w:eastAsiaTheme="minorEastAsia"/>
      <w:szCs w:val="24"/>
    </w:rPr>
  </w:style>
  <w:style w:type="paragraph" w:customStyle="1" w:styleId="filltext2">
    <w:name w:val="filltext2"/>
    <w:basedOn w:val="Normal"/>
    <w:rsid w:val="000F0E95"/>
    <w:pPr>
      <w:spacing w:after="150"/>
      <w:jc w:val="left"/>
    </w:pPr>
    <w:rPr>
      <w:rFonts w:eastAsiaTheme="minorEastAsia"/>
      <w:color w:val="333333"/>
      <w:szCs w:val="24"/>
    </w:rPr>
  </w:style>
  <w:style w:type="paragraph" w:customStyle="1" w:styleId="btface1">
    <w:name w:val="bt_face1"/>
    <w:basedOn w:val="Normal"/>
    <w:rsid w:val="000F0E95"/>
    <w:pPr>
      <w:spacing w:after="150"/>
      <w:jc w:val="left"/>
    </w:pPr>
    <w:rPr>
      <w:rFonts w:eastAsiaTheme="minorEastAsia"/>
      <w:szCs w:val="24"/>
    </w:rPr>
  </w:style>
  <w:style w:type="paragraph" w:customStyle="1" w:styleId="main2">
    <w:name w:val="main2"/>
    <w:basedOn w:val="Normal"/>
    <w:rsid w:val="000F0E95"/>
    <w:pPr>
      <w:shd w:val="clear" w:color="auto" w:fill="333333"/>
      <w:jc w:val="left"/>
    </w:pPr>
    <w:rPr>
      <w:rFonts w:eastAsiaTheme="minorEastAsia"/>
      <w:szCs w:val="24"/>
    </w:rPr>
  </w:style>
  <w:style w:type="paragraph" w:customStyle="1" w:styleId="mathjaxhoverarrow1">
    <w:name w:val="mathjax_hover_arrow1"/>
    <w:basedOn w:val="Normal"/>
    <w:rsid w:val="000F0E95"/>
    <w:pPr>
      <w:pBdr>
        <w:top w:val="single" w:sz="12" w:space="0" w:color="AAAAAA"/>
        <w:left w:val="single" w:sz="12" w:space="0" w:color="AAAAAA"/>
        <w:bottom w:val="single" w:sz="12" w:space="0" w:color="AAAAAA"/>
        <w:right w:val="single" w:sz="12" w:space="0" w:color="AAAAAA"/>
      </w:pBdr>
      <w:spacing w:after="150"/>
      <w:jc w:val="left"/>
    </w:pPr>
    <w:rPr>
      <w:rFonts w:ascii="Courier New" w:eastAsiaTheme="minorEastAsia" w:hAnsi="Courier New" w:cs="Courier New"/>
      <w:color w:val="F0F0F0"/>
      <w:sz w:val="14"/>
      <w:szCs w:val="14"/>
    </w:rPr>
  </w:style>
  <w:style w:type="paragraph" w:customStyle="1" w:styleId="mathjaxmenuarrow1">
    <w:name w:val="mathjax_menuarrow1"/>
    <w:basedOn w:val="Normal"/>
    <w:rsid w:val="000F0E95"/>
    <w:pPr>
      <w:spacing w:after="150"/>
      <w:jc w:val="left"/>
    </w:pPr>
    <w:rPr>
      <w:rFonts w:eastAsiaTheme="minorEastAsia"/>
      <w:color w:val="FFFFFF"/>
      <w:sz w:val="18"/>
      <w:szCs w:val="18"/>
    </w:rPr>
  </w:style>
  <w:style w:type="paragraph" w:customStyle="1" w:styleId="noerror1">
    <w:name w:val="noerror1"/>
    <w:basedOn w:val="Normal"/>
    <w:rsid w:val="000F0E95"/>
    <w:pPr>
      <w:pBdr>
        <w:top w:val="single" w:sz="6" w:space="1" w:color="auto"/>
        <w:left w:val="single" w:sz="6" w:space="2" w:color="auto"/>
        <w:bottom w:val="single" w:sz="6" w:space="1" w:color="auto"/>
        <w:right w:val="single" w:sz="6" w:space="2" w:color="auto"/>
      </w:pBdr>
      <w:spacing w:after="150"/>
      <w:jc w:val="left"/>
    </w:pPr>
    <w:rPr>
      <w:rFonts w:eastAsiaTheme="minorEastAsia"/>
      <w:color w:val="000000"/>
    </w:rPr>
  </w:style>
  <w:style w:type="paragraph" w:customStyle="1" w:styleId="mjx-char1">
    <w:name w:val="mjx-char1"/>
    <w:basedOn w:val="Normal"/>
    <w:rsid w:val="000F0E95"/>
    <w:pPr>
      <w:spacing w:after="150"/>
      <w:jc w:val="left"/>
    </w:pPr>
    <w:rPr>
      <w:rFonts w:eastAsiaTheme="minorEastAsia"/>
      <w:szCs w:val="24"/>
    </w:rPr>
  </w:style>
  <w:style w:type="paragraph" w:customStyle="1" w:styleId="mjx-box1">
    <w:name w:val="mjx-box1"/>
    <w:basedOn w:val="Normal"/>
    <w:rsid w:val="000F0E95"/>
    <w:pPr>
      <w:spacing w:after="150"/>
      <w:jc w:val="left"/>
    </w:pPr>
    <w:rPr>
      <w:rFonts w:eastAsiaTheme="minorEastAsia"/>
      <w:szCs w:val="24"/>
    </w:rPr>
  </w:style>
  <w:style w:type="paragraph" w:customStyle="1" w:styleId="mjx-noerror1">
    <w:name w:val="mjx-noerror1"/>
    <w:basedOn w:val="Normal"/>
    <w:rsid w:val="000F0E95"/>
    <w:pPr>
      <w:pBdr>
        <w:top w:val="single" w:sz="6" w:space="1" w:color="auto"/>
        <w:left w:val="single" w:sz="6" w:space="2" w:color="auto"/>
        <w:bottom w:val="single" w:sz="6" w:space="1" w:color="auto"/>
        <w:right w:val="single" w:sz="6" w:space="2" w:color="auto"/>
      </w:pBdr>
      <w:spacing w:after="150"/>
      <w:jc w:val="left"/>
    </w:pPr>
    <w:rPr>
      <w:rFonts w:eastAsiaTheme="minorEastAsia"/>
      <w:color w:val="000000"/>
    </w:rPr>
  </w:style>
  <w:style w:type="paragraph" w:customStyle="1" w:styleId="dialogtitle1">
    <w:name w:val="dialog_title1"/>
    <w:basedOn w:val="Normal"/>
    <w:rsid w:val="000F0E95"/>
    <w:pPr>
      <w:pBdr>
        <w:top w:val="single" w:sz="6" w:space="0" w:color="365899"/>
        <w:left w:val="single" w:sz="6" w:space="0" w:color="365899"/>
        <w:bottom w:val="single" w:sz="6" w:space="0" w:color="365899"/>
        <w:right w:val="single" w:sz="6" w:space="0" w:color="365899"/>
      </w:pBdr>
      <w:shd w:val="clear" w:color="auto" w:fill="6D84B4"/>
      <w:jc w:val="left"/>
    </w:pPr>
    <w:rPr>
      <w:rFonts w:eastAsiaTheme="minorEastAsia"/>
      <w:b/>
      <w:bCs/>
      <w:color w:val="FFFFFF"/>
      <w:sz w:val="21"/>
      <w:szCs w:val="21"/>
    </w:rPr>
  </w:style>
  <w:style w:type="paragraph" w:customStyle="1" w:styleId="dialogtitlespan1">
    <w:name w:val="dialog_title&gt;span1"/>
    <w:basedOn w:val="Normal"/>
    <w:rsid w:val="000F0E95"/>
    <w:pPr>
      <w:spacing w:after="150"/>
      <w:jc w:val="left"/>
    </w:pPr>
    <w:rPr>
      <w:rFonts w:eastAsiaTheme="minorEastAsia"/>
      <w:szCs w:val="24"/>
    </w:rPr>
  </w:style>
  <w:style w:type="paragraph" w:customStyle="1" w:styleId="dialogheader1">
    <w:name w:val="dialog_header1"/>
    <w:basedOn w:val="Normal"/>
    <w:rsid w:val="000F0E95"/>
    <w:pPr>
      <w:pBdr>
        <w:bottom w:val="single" w:sz="6" w:space="0" w:color="1D4088"/>
      </w:pBdr>
      <w:spacing w:after="150"/>
      <w:jc w:val="left"/>
      <w:textAlignment w:val="center"/>
    </w:pPr>
    <w:rPr>
      <w:rFonts w:ascii="Helvetica" w:eastAsiaTheme="minorEastAsia" w:hAnsi="Helvetica" w:cs="Helvetica"/>
      <w:b/>
      <w:bCs/>
      <w:color w:val="FFFFFF"/>
      <w:sz w:val="21"/>
      <w:szCs w:val="21"/>
    </w:rPr>
  </w:style>
  <w:style w:type="paragraph" w:customStyle="1" w:styleId="touchablebutton1">
    <w:name w:val="touchable_button1"/>
    <w:basedOn w:val="Normal"/>
    <w:rsid w:val="000F0E95"/>
    <w:pPr>
      <w:pBdr>
        <w:top w:val="single" w:sz="6" w:space="3" w:color="29487D"/>
        <w:left w:val="single" w:sz="6" w:space="9" w:color="29487D"/>
        <w:bottom w:val="single" w:sz="6" w:space="3" w:color="29487D"/>
        <w:right w:val="single" w:sz="6" w:space="9" w:color="29487D"/>
      </w:pBdr>
      <w:spacing w:before="45" w:after="150" w:line="270" w:lineRule="atLeast"/>
      <w:jc w:val="left"/>
    </w:pPr>
    <w:rPr>
      <w:rFonts w:eastAsiaTheme="minorEastAsia"/>
      <w:szCs w:val="24"/>
    </w:rPr>
  </w:style>
  <w:style w:type="paragraph" w:customStyle="1" w:styleId="headercenter1">
    <w:name w:val="header_center1"/>
    <w:basedOn w:val="Normal"/>
    <w:rsid w:val="000F0E95"/>
    <w:pPr>
      <w:spacing w:after="150" w:line="270" w:lineRule="atLeast"/>
      <w:jc w:val="center"/>
      <w:textAlignment w:val="center"/>
    </w:pPr>
    <w:rPr>
      <w:rFonts w:eastAsiaTheme="minorEastAsia"/>
      <w:b/>
      <w:bCs/>
      <w:color w:val="FFFFFF"/>
      <w:szCs w:val="24"/>
    </w:rPr>
  </w:style>
  <w:style w:type="paragraph" w:customStyle="1" w:styleId="dialogcontent1">
    <w:name w:val="dialog_content1"/>
    <w:basedOn w:val="Normal"/>
    <w:rsid w:val="000F0E95"/>
    <w:pPr>
      <w:pBdr>
        <w:top w:val="single" w:sz="2" w:space="0" w:color="555555"/>
        <w:left w:val="single" w:sz="6" w:space="0" w:color="555555"/>
        <w:bottom w:val="single" w:sz="2" w:space="0" w:color="555555"/>
        <w:right w:val="single" w:sz="6" w:space="0" w:color="555555"/>
      </w:pBdr>
      <w:spacing w:after="150"/>
      <w:jc w:val="left"/>
    </w:pPr>
    <w:rPr>
      <w:rFonts w:eastAsiaTheme="minorEastAsia"/>
      <w:szCs w:val="24"/>
    </w:rPr>
  </w:style>
  <w:style w:type="paragraph" w:customStyle="1" w:styleId="dialogfooter1">
    <w:name w:val="dialog_footer1"/>
    <w:basedOn w:val="Normal"/>
    <w:rsid w:val="000F0E95"/>
    <w:pPr>
      <w:pBdr>
        <w:top w:val="single" w:sz="6" w:space="0" w:color="CCCCCC"/>
        <w:left w:val="single" w:sz="6" w:space="0" w:color="555555"/>
        <w:bottom w:val="single" w:sz="6" w:space="0" w:color="555555"/>
        <w:right w:val="single" w:sz="6" w:space="0" w:color="555555"/>
      </w:pBdr>
      <w:shd w:val="clear" w:color="auto" w:fill="F6F7F9"/>
      <w:spacing w:after="150"/>
      <w:jc w:val="left"/>
    </w:pPr>
    <w:rPr>
      <w:rFonts w:eastAsiaTheme="minorEastAsia"/>
      <w:szCs w:val="24"/>
    </w:rPr>
  </w:style>
  <w:style w:type="paragraph" w:customStyle="1" w:styleId="fbloader1">
    <w:name w:val="fb_loader1"/>
    <w:basedOn w:val="Normal"/>
    <w:rsid w:val="000F0E95"/>
    <w:pPr>
      <w:spacing w:after="150"/>
      <w:ind w:left="-240"/>
      <w:jc w:val="left"/>
    </w:pPr>
    <w:rPr>
      <w:rFonts w:eastAsiaTheme="minorEastAsia"/>
      <w:szCs w:val="24"/>
    </w:rPr>
  </w:style>
  <w:style w:type="character" w:customStyle="1" w:styleId="clock1">
    <w:name w:val="clock1"/>
    <w:basedOn w:val="DefaultParagraphFont"/>
    <w:rsid w:val="000F0E95"/>
  </w:style>
  <w:style w:type="character" w:customStyle="1" w:styleId="z-TopofFormChar1">
    <w:name w:val="z-Top of Form Char1"/>
    <w:basedOn w:val="DefaultParagraphFont"/>
    <w:uiPriority w:val="99"/>
    <w:semiHidden/>
    <w:rsid w:val="000F0E95"/>
    <w:rPr>
      <w:rFonts w:ascii="Arial" w:hAnsi="Arial" w:cs="Arial"/>
      <w:vanish/>
      <w:sz w:val="16"/>
      <w:szCs w:val="16"/>
    </w:rPr>
  </w:style>
  <w:style w:type="character" w:customStyle="1" w:styleId="fr">
    <w:name w:val="fr"/>
    <w:basedOn w:val="DefaultParagraphFont"/>
    <w:rsid w:val="000F0E95"/>
  </w:style>
  <w:style w:type="character" w:customStyle="1" w:styleId="mathjaxpreview1">
    <w:name w:val="mathjax_preview1"/>
    <w:basedOn w:val="DefaultParagraphFont"/>
    <w:rsid w:val="000F0E95"/>
    <w:rPr>
      <w:color w:val="888888"/>
    </w:rPr>
  </w:style>
  <w:style w:type="character" w:customStyle="1" w:styleId="mjx-chtml1">
    <w:name w:val="mjx-chtml1"/>
    <w:basedOn w:val="DefaultParagraphFont"/>
    <w:rsid w:val="000F0E95"/>
    <w:rPr>
      <w:b w:val="0"/>
      <w:bCs w:val="0"/>
      <w:i w:val="0"/>
      <w:iCs w:val="0"/>
      <w:caps w:val="0"/>
      <w:spacing w:val="0"/>
      <w:sz w:val="24"/>
      <w:szCs w:val="24"/>
      <w:bdr w:val="none" w:sz="0" w:space="0" w:color="auto" w:frame="1"/>
      <w:rtl w:val="0"/>
    </w:rPr>
  </w:style>
  <w:style w:type="character" w:customStyle="1" w:styleId="mjx-math">
    <w:name w:val="mjx-math"/>
    <w:basedOn w:val="DefaultParagraphFont"/>
    <w:rsid w:val="000F0E95"/>
  </w:style>
  <w:style w:type="character" w:customStyle="1" w:styleId="mjx-mrow">
    <w:name w:val="mjx-mrow"/>
    <w:basedOn w:val="DefaultParagraphFont"/>
    <w:rsid w:val="000F0E95"/>
  </w:style>
  <w:style w:type="character" w:customStyle="1" w:styleId="mjx-texatom">
    <w:name w:val="mjx-texatom"/>
    <w:basedOn w:val="DefaultParagraphFont"/>
    <w:rsid w:val="000F0E95"/>
  </w:style>
  <w:style w:type="character" w:customStyle="1" w:styleId="mjx-msubsup">
    <w:name w:val="mjx-msubsup"/>
    <w:basedOn w:val="DefaultParagraphFont"/>
    <w:rsid w:val="000F0E95"/>
  </w:style>
  <w:style w:type="character" w:customStyle="1" w:styleId="mjx-base">
    <w:name w:val="mjx-base"/>
    <w:basedOn w:val="DefaultParagraphFont"/>
    <w:rsid w:val="000F0E95"/>
  </w:style>
  <w:style w:type="character" w:customStyle="1" w:styleId="mjx-mi">
    <w:name w:val="mjx-mi"/>
    <w:basedOn w:val="DefaultParagraphFont"/>
    <w:rsid w:val="000F0E95"/>
  </w:style>
  <w:style w:type="character" w:customStyle="1" w:styleId="mjx-sub">
    <w:name w:val="mjx-sub"/>
    <w:basedOn w:val="DefaultParagraphFont"/>
    <w:rsid w:val="000F0E95"/>
  </w:style>
  <w:style w:type="character" w:customStyle="1" w:styleId="mjx-mn">
    <w:name w:val="mjx-mn"/>
    <w:basedOn w:val="DefaultParagraphFont"/>
    <w:rsid w:val="000F0E95"/>
  </w:style>
  <w:style w:type="character" w:customStyle="1" w:styleId="mjx-mo">
    <w:name w:val="mjx-mo"/>
    <w:basedOn w:val="DefaultParagraphFont"/>
    <w:rsid w:val="000F0E95"/>
  </w:style>
  <w:style w:type="character" w:customStyle="1" w:styleId="mjx-chtml2">
    <w:name w:val="mjx-chtml2"/>
    <w:basedOn w:val="DefaultParagraphFont"/>
    <w:rsid w:val="000F0E95"/>
    <w:rPr>
      <w:b w:val="0"/>
      <w:bCs w:val="0"/>
      <w:i w:val="0"/>
      <w:iCs w:val="0"/>
      <w:caps w:val="0"/>
      <w:spacing w:val="0"/>
      <w:sz w:val="24"/>
      <w:szCs w:val="24"/>
      <w:bdr w:val="none" w:sz="0" w:space="0" w:color="auto" w:frame="1"/>
      <w:rtl w:val="0"/>
    </w:rPr>
  </w:style>
  <w:style w:type="character" w:customStyle="1" w:styleId="mjx-chtml3">
    <w:name w:val="mjx-chtml3"/>
    <w:basedOn w:val="DefaultParagraphFont"/>
    <w:rsid w:val="000F0E95"/>
    <w:rPr>
      <w:b w:val="0"/>
      <w:bCs w:val="0"/>
      <w:i w:val="0"/>
      <w:iCs w:val="0"/>
      <w:caps w:val="0"/>
      <w:spacing w:val="0"/>
      <w:sz w:val="24"/>
      <w:szCs w:val="24"/>
      <w:bdr w:val="none" w:sz="0" w:space="0" w:color="auto" w:frame="1"/>
      <w:rtl w:val="0"/>
    </w:rPr>
  </w:style>
  <w:style w:type="character" w:customStyle="1" w:styleId="mjx-chtml4">
    <w:name w:val="mjx-chtml4"/>
    <w:basedOn w:val="DefaultParagraphFont"/>
    <w:rsid w:val="000F0E95"/>
    <w:rPr>
      <w:b w:val="0"/>
      <w:bCs w:val="0"/>
      <w:i w:val="0"/>
      <w:iCs w:val="0"/>
      <w:caps w:val="0"/>
      <w:spacing w:val="0"/>
      <w:sz w:val="24"/>
      <w:szCs w:val="24"/>
      <w:bdr w:val="none" w:sz="0" w:space="0" w:color="auto" w:frame="1"/>
      <w:rtl w:val="0"/>
    </w:rPr>
  </w:style>
  <w:style w:type="character" w:customStyle="1" w:styleId="mjx-chtml5">
    <w:name w:val="mjx-chtml5"/>
    <w:basedOn w:val="DefaultParagraphFont"/>
    <w:rsid w:val="000F0E95"/>
    <w:rPr>
      <w:b w:val="0"/>
      <w:bCs w:val="0"/>
      <w:i w:val="0"/>
      <w:iCs w:val="0"/>
      <w:caps w:val="0"/>
      <w:spacing w:val="0"/>
      <w:sz w:val="24"/>
      <w:szCs w:val="24"/>
      <w:bdr w:val="none" w:sz="0" w:space="0" w:color="auto" w:frame="1"/>
      <w:rtl w:val="0"/>
    </w:rPr>
  </w:style>
  <w:style w:type="character" w:customStyle="1" w:styleId="mjx-chtml6">
    <w:name w:val="mjx-chtml6"/>
    <w:basedOn w:val="DefaultParagraphFont"/>
    <w:rsid w:val="000F0E95"/>
    <w:rPr>
      <w:b w:val="0"/>
      <w:bCs w:val="0"/>
      <w:i w:val="0"/>
      <w:iCs w:val="0"/>
      <w:caps w:val="0"/>
      <w:spacing w:val="0"/>
      <w:sz w:val="24"/>
      <w:szCs w:val="24"/>
      <w:bdr w:val="none" w:sz="0" w:space="0" w:color="auto" w:frame="1"/>
      <w:rtl w:val="0"/>
    </w:rPr>
  </w:style>
  <w:style w:type="character" w:customStyle="1" w:styleId="mjx-chtml7">
    <w:name w:val="mjx-chtml7"/>
    <w:basedOn w:val="DefaultParagraphFont"/>
    <w:rsid w:val="000F0E95"/>
    <w:rPr>
      <w:b w:val="0"/>
      <w:bCs w:val="0"/>
      <w:i w:val="0"/>
      <w:iCs w:val="0"/>
      <w:caps w:val="0"/>
      <w:spacing w:val="0"/>
      <w:sz w:val="24"/>
      <w:szCs w:val="24"/>
      <w:bdr w:val="none" w:sz="0" w:space="0" w:color="auto" w:frame="1"/>
      <w:rtl w:val="0"/>
    </w:rPr>
  </w:style>
  <w:style w:type="character" w:customStyle="1" w:styleId="mjx-chtml8">
    <w:name w:val="mjx-chtml8"/>
    <w:basedOn w:val="DefaultParagraphFont"/>
    <w:rsid w:val="000F0E95"/>
    <w:rPr>
      <w:b w:val="0"/>
      <w:bCs w:val="0"/>
      <w:i w:val="0"/>
      <w:iCs w:val="0"/>
      <w:caps w:val="0"/>
      <w:spacing w:val="0"/>
      <w:sz w:val="24"/>
      <w:szCs w:val="24"/>
      <w:bdr w:val="none" w:sz="0" w:space="0" w:color="auto" w:frame="1"/>
      <w:rtl w:val="0"/>
    </w:rPr>
  </w:style>
  <w:style w:type="character" w:customStyle="1" w:styleId="mjx-chtml9">
    <w:name w:val="mjx-chtml9"/>
    <w:basedOn w:val="DefaultParagraphFont"/>
    <w:rsid w:val="000F0E95"/>
    <w:rPr>
      <w:b w:val="0"/>
      <w:bCs w:val="0"/>
      <w:i w:val="0"/>
      <w:iCs w:val="0"/>
      <w:caps w:val="0"/>
      <w:spacing w:val="0"/>
      <w:sz w:val="24"/>
      <w:szCs w:val="24"/>
      <w:bdr w:val="none" w:sz="0" w:space="0" w:color="auto" w:frame="1"/>
      <w:rtl w:val="0"/>
    </w:rPr>
  </w:style>
  <w:style w:type="character" w:customStyle="1" w:styleId="mjx-mfrac">
    <w:name w:val="mjx-mfrac"/>
    <w:basedOn w:val="DefaultParagraphFont"/>
    <w:rsid w:val="000F0E95"/>
  </w:style>
  <w:style w:type="character" w:customStyle="1" w:styleId="mjx-box2">
    <w:name w:val="mjx-box2"/>
    <w:basedOn w:val="DefaultParagraphFont"/>
    <w:rsid w:val="000F0E95"/>
  </w:style>
  <w:style w:type="character" w:customStyle="1" w:styleId="mjx-numerator1">
    <w:name w:val="mjx-numerator1"/>
    <w:basedOn w:val="DefaultParagraphFont"/>
    <w:rsid w:val="000F0E95"/>
    <w:rPr>
      <w:vanish w:val="0"/>
      <w:webHidden w:val="0"/>
      <w:specVanish w:val="0"/>
    </w:rPr>
  </w:style>
  <w:style w:type="character" w:customStyle="1" w:styleId="mjx-denominator1">
    <w:name w:val="mjx-denominator1"/>
    <w:basedOn w:val="DefaultParagraphFont"/>
    <w:rsid w:val="000F0E95"/>
    <w:rPr>
      <w:vanish w:val="0"/>
      <w:webHidden w:val="0"/>
      <w:specVanish w:val="0"/>
    </w:rPr>
  </w:style>
  <w:style w:type="character" w:customStyle="1" w:styleId="mjx-line1">
    <w:name w:val="mjx-line1"/>
    <w:basedOn w:val="DefaultParagraphFont"/>
    <w:rsid w:val="000F0E95"/>
    <w:rPr>
      <w:vanish w:val="0"/>
      <w:webHidden w:val="0"/>
      <w:specVanish w:val="0"/>
    </w:rPr>
  </w:style>
  <w:style w:type="character" w:customStyle="1" w:styleId="mjx-vsize1">
    <w:name w:val="mjx-vsize1"/>
    <w:basedOn w:val="DefaultParagraphFont"/>
    <w:rsid w:val="000F0E95"/>
  </w:style>
  <w:style w:type="character" w:customStyle="1" w:styleId="mjx-chtml10">
    <w:name w:val="mjx-chtml10"/>
    <w:basedOn w:val="DefaultParagraphFont"/>
    <w:rsid w:val="000F0E95"/>
    <w:rPr>
      <w:b w:val="0"/>
      <w:bCs w:val="0"/>
      <w:i w:val="0"/>
      <w:iCs w:val="0"/>
      <w:caps w:val="0"/>
      <w:spacing w:val="0"/>
      <w:sz w:val="24"/>
      <w:szCs w:val="24"/>
      <w:bdr w:val="none" w:sz="0" w:space="0" w:color="auto" w:frame="1"/>
      <w:rtl w:val="0"/>
    </w:rPr>
  </w:style>
  <w:style w:type="character" w:customStyle="1" w:styleId="mjx-chtml11">
    <w:name w:val="mjx-chtml11"/>
    <w:basedOn w:val="DefaultParagraphFont"/>
    <w:rsid w:val="000F0E95"/>
    <w:rPr>
      <w:b w:val="0"/>
      <w:bCs w:val="0"/>
      <w:i w:val="0"/>
      <w:iCs w:val="0"/>
      <w:caps w:val="0"/>
      <w:spacing w:val="0"/>
      <w:sz w:val="24"/>
      <w:szCs w:val="24"/>
      <w:bdr w:val="none" w:sz="0" w:space="0" w:color="auto" w:frame="1"/>
      <w:rtl w:val="0"/>
    </w:rPr>
  </w:style>
  <w:style w:type="character" w:customStyle="1" w:styleId="mjx-chtml12">
    <w:name w:val="mjx-chtml12"/>
    <w:basedOn w:val="DefaultParagraphFont"/>
    <w:rsid w:val="000F0E95"/>
    <w:rPr>
      <w:b w:val="0"/>
      <w:bCs w:val="0"/>
      <w:i w:val="0"/>
      <w:iCs w:val="0"/>
      <w:caps w:val="0"/>
      <w:spacing w:val="0"/>
      <w:sz w:val="24"/>
      <w:szCs w:val="24"/>
      <w:bdr w:val="none" w:sz="0" w:space="0" w:color="auto" w:frame="1"/>
      <w:rtl w:val="0"/>
    </w:rPr>
  </w:style>
  <w:style w:type="character" w:customStyle="1" w:styleId="mjx-chtml13">
    <w:name w:val="mjx-chtml13"/>
    <w:basedOn w:val="DefaultParagraphFont"/>
    <w:rsid w:val="000F0E95"/>
    <w:rPr>
      <w:b w:val="0"/>
      <w:bCs w:val="0"/>
      <w:i w:val="0"/>
      <w:iCs w:val="0"/>
      <w:caps w:val="0"/>
      <w:spacing w:val="0"/>
      <w:sz w:val="24"/>
      <w:szCs w:val="24"/>
      <w:bdr w:val="none" w:sz="0" w:space="0" w:color="auto" w:frame="1"/>
      <w:rtl w:val="0"/>
    </w:rPr>
  </w:style>
  <w:style w:type="character" w:customStyle="1" w:styleId="mjx-chtml14">
    <w:name w:val="mjx-chtml14"/>
    <w:basedOn w:val="DefaultParagraphFont"/>
    <w:rsid w:val="000F0E95"/>
    <w:rPr>
      <w:b w:val="0"/>
      <w:bCs w:val="0"/>
      <w:i w:val="0"/>
      <w:iCs w:val="0"/>
      <w:caps w:val="0"/>
      <w:spacing w:val="0"/>
      <w:sz w:val="24"/>
      <w:szCs w:val="24"/>
      <w:bdr w:val="none" w:sz="0" w:space="0" w:color="auto" w:frame="1"/>
      <w:rtl w:val="0"/>
    </w:rPr>
  </w:style>
  <w:style w:type="character" w:customStyle="1" w:styleId="mjx-sup">
    <w:name w:val="mjx-sup"/>
    <w:basedOn w:val="DefaultParagraphFont"/>
    <w:rsid w:val="000F0E95"/>
  </w:style>
  <w:style w:type="character" w:customStyle="1" w:styleId="mjx-chtml15">
    <w:name w:val="mjx-chtml15"/>
    <w:basedOn w:val="DefaultParagraphFont"/>
    <w:rsid w:val="000F0E95"/>
    <w:rPr>
      <w:b w:val="0"/>
      <w:bCs w:val="0"/>
      <w:i w:val="0"/>
      <w:iCs w:val="0"/>
      <w:caps w:val="0"/>
      <w:spacing w:val="0"/>
      <w:sz w:val="24"/>
      <w:szCs w:val="24"/>
      <w:bdr w:val="none" w:sz="0" w:space="0" w:color="auto" w:frame="1"/>
      <w:rtl w:val="0"/>
    </w:rPr>
  </w:style>
  <w:style w:type="character" w:customStyle="1" w:styleId="mjx-chtml16">
    <w:name w:val="mjx-chtml16"/>
    <w:basedOn w:val="DefaultParagraphFont"/>
    <w:rsid w:val="000F0E95"/>
    <w:rPr>
      <w:b w:val="0"/>
      <w:bCs w:val="0"/>
      <w:i w:val="0"/>
      <w:iCs w:val="0"/>
      <w:caps w:val="0"/>
      <w:spacing w:val="0"/>
      <w:sz w:val="24"/>
      <w:szCs w:val="24"/>
      <w:bdr w:val="none" w:sz="0" w:space="0" w:color="auto" w:frame="1"/>
      <w:rtl w:val="0"/>
    </w:rPr>
  </w:style>
  <w:style w:type="character" w:customStyle="1" w:styleId="mjx-msqrt">
    <w:name w:val="mjx-msqrt"/>
    <w:basedOn w:val="DefaultParagraphFont"/>
    <w:rsid w:val="000F0E95"/>
  </w:style>
  <w:style w:type="character" w:customStyle="1" w:styleId="mjx-surd1">
    <w:name w:val="mjx-surd1"/>
    <w:basedOn w:val="DefaultParagraphFont"/>
    <w:rsid w:val="000F0E95"/>
  </w:style>
  <w:style w:type="character" w:customStyle="1" w:styleId="mjx-chtml17">
    <w:name w:val="mjx-chtml17"/>
    <w:basedOn w:val="DefaultParagraphFont"/>
    <w:rsid w:val="000F0E95"/>
    <w:rPr>
      <w:b w:val="0"/>
      <w:bCs w:val="0"/>
      <w:i w:val="0"/>
      <w:iCs w:val="0"/>
      <w:caps w:val="0"/>
      <w:spacing w:val="0"/>
      <w:sz w:val="24"/>
      <w:szCs w:val="24"/>
      <w:bdr w:val="none" w:sz="0" w:space="0" w:color="auto" w:frame="1"/>
      <w:rtl w:val="0"/>
    </w:rPr>
  </w:style>
  <w:style w:type="character" w:customStyle="1" w:styleId="mjx-chtml18">
    <w:name w:val="mjx-chtml18"/>
    <w:basedOn w:val="DefaultParagraphFont"/>
    <w:rsid w:val="000F0E95"/>
    <w:rPr>
      <w:b w:val="0"/>
      <w:bCs w:val="0"/>
      <w:i w:val="0"/>
      <w:iCs w:val="0"/>
      <w:caps w:val="0"/>
      <w:spacing w:val="0"/>
      <w:sz w:val="24"/>
      <w:szCs w:val="24"/>
      <w:bdr w:val="none" w:sz="0" w:space="0" w:color="auto" w:frame="1"/>
      <w:rtl w:val="0"/>
    </w:rPr>
  </w:style>
  <w:style w:type="character" w:customStyle="1" w:styleId="mjx-chtml19">
    <w:name w:val="mjx-chtml19"/>
    <w:basedOn w:val="DefaultParagraphFont"/>
    <w:rsid w:val="000F0E95"/>
    <w:rPr>
      <w:b w:val="0"/>
      <w:bCs w:val="0"/>
      <w:i w:val="0"/>
      <w:iCs w:val="0"/>
      <w:caps w:val="0"/>
      <w:spacing w:val="0"/>
      <w:sz w:val="24"/>
      <w:szCs w:val="24"/>
      <w:bdr w:val="none" w:sz="0" w:space="0" w:color="auto" w:frame="1"/>
      <w:rtl w:val="0"/>
    </w:rPr>
  </w:style>
  <w:style w:type="character" w:customStyle="1" w:styleId="mjx-chtml20">
    <w:name w:val="mjx-chtml20"/>
    <w:basedOn w:val="DefaultParagraphFont"/>
    <w:rsid w:val="000F0E95"/>
    <w:rPr>
      <w:b w:val="0"/>
      <w:bCs w:val="0"/>
      <w:i w:val="0"/>
      <w:iCs w:val="0"/>
      <w:caps w:val="0"/>
      <w:spacing w:val="0"/>
      <w:sz w:val="24"/>
      <w:szCs w:val="24"/>
      <w:bdr w:val="none" w:sz="0" w:space="0" w:color="auto" w:frame="1"/>
      <w:rtl w:val="0"/>
    </w:rPr>
  </w:style>
  <w:style w:type="character" w:customStyle="1" w:styleId="mjx-chtml21">
    <w:name w:val="mjx-chtml21"/>
    <w:basedOn w:val="DefaultParagraphFont"/>
    <w:rsid w:val="000F0E95"/>
    <w:rPr>
      <w:b w:val="0"/>
      <w:bCs w:val="0"/>
      <w:i w:val="0"/>
      <w:iCs w:val="0"/>
      <w:caps w:val="0"/>
      <w:spacing w:val="0"/>
      <w:sz w:val="24"/>
      <w:szCs w:val="24"/>
      <w:bdr w:val="none" w:sz="0" w:space="0" w:color="auto" w:frame="1"/>
      <w:rtl w:val="0"/>
    </w:rPr>
  </w:style>
  <w:style w:type="character" w:customStyle="1" w:styleId="mjx-chtml22">
    <w:name w:val="mjx-chtml22"/>
    <w:basedOn w:val="DefaultParagraphFont"/>
    <w:rsid w:val="000F0E95"/>
    <w:rPr>
      <w:b w:val="0"/>
      <w:bCs w:val="0"/>
      <w:i w:val="0"/>
      <w:iCs w:val="0"/>
      <w:caps w:val="0"/>
      <w:spacing w:val="0"/>
      <w:sz w:val="24"/>
      <w:szCs w:val="24"/>
      <w:bdr w:val="none" w:sz="0" w:space="0" w:color="auto" w:frame="1"/>
      <w:rtl w:val="0"/>
    </w:rPr>
  </w:style>
  <w:style w:type="character" w:customStyle="1" w:styleId="mjx-chtml23">
    <w:name w:val="mjx-chtml23"/>
    <w:basedOn w:val="DefaultParagraphFont"/>
    <w:rsid w:val="000F0E95"/>
    <w:rPr>
      <w:b w:val="0"/>
      <w:bCs w:val="0"/>
      <w:i w:val="0"/>
      <w:iCs w:val="0"/>
      <w:caps w:val="0"/>
      <w:spacing w:val="0"/>
      <w:sz w:val="24"/>
      <w:szCs w:val="24"/>
      <w:bdr w:val="none" w:sz="0" w:space="0" w:color="auto" w:frame="1"/>
      <w:rtl w:val="0"/>
    </w:rPr>
  </w:style>
  <w:style w:type="character" w:customStyle="1" w:styleId="mjx-chtml24">
    <w:name w:val="mjx-chtml24"/>
    <w:basedOn w:val="DefaultParagraphFont"/>
    <w:rsid w:val="000F0E95"/>
    <w:rPr>
      <w:b w:val="0"/>
      <w:bCs w:val="0"/>
      <w:i w:val="0"/>
      <w:iCs w:val="0"/>
      <w:caps w:val="0"/>
      <w:spacing w:val="0"/>
      <w:sz w:val="24"/>
      <w:szCs w:val="24"/>
      <w:bdr w:val="none" w:sz="0" w:space="0" w:color="auto" w:frame="1"/>
      <w:rtl w:val="0"/>
    </w:rPr>
  </w:style>
  <w:style w:type="character" w:customStyle="1" w:styleId="mjx-chtml25">
    <w:name w:val="mjx-chtml25"/>
    <w:basedOn w:val="DefaultParagraphFont"/>
    <w:rsid w:val="000F0E95"/>
    <w:rPr>
      <w:b w:val="0"/>
      <w:bCs w:val="0"/>
      <w:i w:val="0"/>
      <w:iCs w:val="0"/>
      <w:caps w:val="0"/>
      <w:spacing w:val="0"/>
      <w:sz w:val="24"/>
      <w:szCs w:val="24"/>
      <w:bdr w:val="none" w:sz="0" w:space="0" w:color="auto" w:frame="1"/>
      <w:rtl w:val="0"/>
    </w:rPr>
  </w:style>
  <w:style w:type="character" w:customStyle="1" w:styleId="mjx-chtml26">
    <w:name w:val="mjx-chtml26"/>
    <w:basedOn w:val="DefaultParagraphFont"/>
    <w:rsid w:val="000F0E95"/>
    <w:rPr>
      <w:b w:val="0"/>
      <w:bCs w:val="0"/>
      <w:i w:val="0"/>
      <w:iCs w:val="0"/>
      <w:caps w:val="0"/>
      <w:spacing w:val="0"/>
      <w:sz w:val="24"/>
      <w:szCs w:val="24"/>
      <w:bdr w:val="none" w:sz="0" w:space="0" w:color="auto" w:frame="1"/>
      <w:rtl w:val="0"/>
    </w:rPr>
  </w:style>
  <w:style w:type="character" w:customStyle="1" w:styleId="mjx-chtml27">
    <w:name w:val="mjx-chtml27"/>
    <w:basedOn w:val="DefaultParagraphFont"/>
    <w:rsid w:val="000F0E95"/>
    <w:rPr>
      <w:b w:val="0"/>
      <w:bCs w:val="0"/>
      <w:i w:val="0"/>
      <w:iCs w:val="0"/>
      <w:caps w:val="0"/>
      <w:spacing w:val="0"/>
      <w:sz w:val="24"/>
      <w:szCs w:val="24"/>
      <w:bdr w:val="none" w:sz="0" w:space="0" w:color="auto" w:frame="1"/>
      <w:rtl w:val="0"/>
    </w:rPr>
  </w:style>
  <w:style w:type="character" w:customStyle="1" w:styleId="mjx-chtml28">
    <w:name w:val="mjx-chtml28"/>
    <w:basedOn w:val="DefaultParagraphFont"/>
    <w:rsid w:val="000F0E95"/>
    <w:rPr>
      <w:b w:val="0"/>
      <w:bCs w:val="0"/>
      <w:i w:val="0"/>
      <w:iCs w:val="0"/>
      <w:caps w:val="0"/>
      <w:spacing w:val="0"/>
      <w:sz w:val="24"/>
      <w:szCs w:val="24"/>
      <w:bdr w:val="none" w:sz="0" w:space="0" w:color="auto" w:frame="1"/>
      <w:rtl w:val="0"/>
    </w:rPr>
  </w:style>
  <w:style w:type="character" w:customStyle="1" w:styleId="mjx-chtml29">
    <w:name w:val="mjx-chtml29"/>
    <w:basedOn w:val="DefaultParagraphFont"/>
    <w:rsid w:val="000F0E95"/>
    <w:rPr>
      <w:b w:val="0"/>
      <w:bCs w:val="0"/>
      <w:i w:val="0"/>
      <w:iCs w:val="0"/>
      <w:caps w:val="0"/>
      <w:spacing w:val="0"/>
      <w:sz w:val="24"/>
      <w:szCs w:val="24"/>
      <w:bdr w:val="none" w:sz="0" w:space="0" w:color="auto" w:frame="1"/>
      <w:rtl w:val="0"/>
    </w:rPr>
  </w:style>
  <w:style w:type="character" w:customStyle="1" w:styleId="mjx-chtml30">
    <w:name w:val="mjx-chtml30"/>
    <w:basedOn w:val="DefaultParagraphFont"/>
    <w:rsid w:val="000F0E95"/>
    <w:rPr>
      <w:b w:val="0"/>
      <w:bCs w:val="0"/>
      <w:i w:val="0"/>
      <w:iCs w:val="0"/>
      <w:caps w:val="0"/>
      <w:spacing w:val="0"/>
      <w:sz w:val="24"/>
      <w:szCs w:val="24"/>
      <w:bdr w:val="none" w:sz="0" w:space="0" w:color="auto" w:frame="1"/>
      <w:rtl w:val="0"/>
    </w:rPr>
  </w:style>
  <w:style w:type="character" w:customStyle="1" w:styleId="mjx-chtml31">
    <w:name w:val="mjx-chtml31"/>
    <w:basedOn w:val="DefaultParagraphFont"/>
    <w:rsid w:val="000F0E95"/>
    <w:rPr>
      <w:b w:val="0"/>
      <w:bCs w:val="0"/>
      <w:i w:val="0"/>
      <w:iCs w:val="0"/>
      <w:caps w:val="0"/>
      <w:spacing w:val="0"/>
      <w:sz w:val="24"/>
      <w:szCs w:val="24"/>
      <w:bdr w:val="none" w:sz="0" w:space="0" w:color="auto" w:frame="1"/>
      <w:rtl w:val="0"/>
    </w:rPr>
  </w:style>
  <w:style w:type="character" w:customStyle="1" w:styleId="mjx-chtml32">
    <w:name w:val="mjx-chtml32"/>
    <w:basedOn w:val="DefaultParagraphFont"/>
    <w:rsid w:val="000F0E95"/>
    <w:rPr>
      <w:b w:val="0"/>
      <w:bCs w:val="0"/>
      <w:i w:val="0"/>
      <w:iCs w:val="0"/>
      <w:caps w:val="0"/>
      <w:spacing w:val="0"/>
      <w:sz w:val="24"/>
      <w:szCs w:val="24"/>
      <w:bdr w:val="none" w:sz="0" w:space="0" w:color="auto" w:frame="1"/>
      <w:rtl w:val="0"/>
    </w:rPr>
  </w:style>
  <w:style w:type="character" w:customStyle="1" w:styleId="mjx-chtml33">
    <w:name w:val="mjx-chtml33"/>
    <w:basedOn w:val="DefaultParagraphFont"/>
    <w:rsid w:val="000F0E95"/>
    <w:rPr>
      <w:b w:val="0"/>
      <w:bCs w:val="0"/>
      <w:i w:val="0"/>
      <w:iCs w:val="0"/>
      <w:caps w:val="0"/>
      <w:spacing w:val="0"/>
      <w:sz w:val="24"/>
      <w:szCs w:val="24"/>
      <w:bdr w:val="none" w:sz="0" w:space="0" w:color="auto" w:frame="1"/>
      <w:rtl w:val="0"/>
    </w:rPr>
  </w:style>
  <w:style w:type="character" w:customStyle="1" w:styleId="mjx-chtml34">
    <w:name w:val="mjx-chtml34"/>
    <w:basedOn w:val="DefaultParagraphFont"/>
    <w:rsid w:val="000F0E95"/>
    <w:rPr>
      <w:b w:val="0"/>
      <w:bCs w:val="0"/>
      <w:i w:val="0"/>
      <w:iCs w:val="0"/>
      <w:caps w:val="0"/>
      <w:spacing w:val="0"/>
      <w:sz w:val="24"/>
      <w:szCs w:val="24"/>
      <w:bdr w:val="none" w:sz="0" w:space="0" w:color="auto" w:frame="1"/>
      <w:rtl w:val="0"/>
    </w:rPr>
  </w:style>
  <w:style w:type="character" w:customStyle="1" w:styleId="mjx-chtml35">
    <w:name w:val="mjx-chtml35"/>
    <w:basedOn w:val="DefaultParagraphFont"/>
    <w:rsid w:val="000F0E95"/>
    <w:rPr>
      <w:b w:val="0"/>
      <w:bCs w:val="0"/>
      <w:i w:val="0"/>
      <w:iCs w:val="0"/>
      <w:caps w:val="0"/>
      <w:spacing w:val="0"/>
      <w:sz w:val="24"/>
      <w:szCs w:val="24"/>
      <w:bdr w:val="none" w:sz="0" w:space="0" w:color="auto" w:frame="1"/>
      <w:rtl w:val="0"/>
    </w:rPr>
  </w:style>
  <w:style w:type="character" w:customStyle="1" w:styleId="mjx-chtml36">
    <w:name w:val="mjx-chtml36"/>
    <w:basedOn w:val="DefaultParagraphFont"/>
    <w:rsid w:val="000F0E95"/>
    <w:rPr>
      <w:b w:val="0"/>
      <w:bCs w:val="0"/>
      <w:i w:val="0"/>
      <w:iCs w:val="0"/>
      <w:caps w:val="0"/>
      <w:spacing w:val="0"/>
      <w:sz w:val="24"/>
      <w:szCs w:val="24"/>
      <w:bdr w:val="none" w:sz="0" w:space="0" w:color="auto" w:frame="1"/>
      <w:rtl w:val="0"/>
    </w:rPr>
  </w:style>
  <w:style w:type="character" w:customStyle="1" w:styleId="mjx-chtml37">
    <w:name w:val="mjx-chtml37"/>
    <w:basedOn w:val="DefaultParagraphFont"/>
    <w:rsid w:val="000F0E95"/>
    <w:rPr>
      <w:b w:val="0"/>
      <w:bCs w:val="0"/>
      <w:i w:val="0"/>
      <w:iCs w:val="0"/>
      <w:caps w:val="0"/>
      <w:spacing w:val="0"/>
      <w:sz w:val="24"/>
      <w:szCs w:val="24"/>
      <w:bdr w:val="none" w:sz="0" w:space="0" w:color="auto" w:frame="1"/>
      <w:rtl w:val="0"/>
    </w:rPr>
  </w:style>
  <w:style w:type="character" w:customStyle="1" w:styleId="mjx-chtml38">
    <w:name w:val="mjx-chtml38"/>
    <w:basedOn w:val="DefaultParagraphFont"/>
    <w:rsid w:val="000F0E95"/>
    <w:rPr>
      <w:b w:val="0"/>
      <w:bCs w:val="0"/>
      <w:i w:val="0"/>
      <w:iCs w:val="0"/>
      <w:caps w:val="0"/>
      <w:spacing w:val="0"/>
      <w:sz w:val="24"/>
      <w:szCs w:val="24"/>
      <w:bdr w:val="none" w:sz="0" w:space="0" w:color="auto" w:frame="1"/>
      <w:rtl w:val="0"/>
    </w:rPr>
  </w:style>
  <w:style w:type="character" w:customStyle="1" w:styleId="mjx-chtml39">
    <w:name w:val="mjx-chtml39"/>
    <w:basedOn w:val="DefaultParagraphFont"/>
    <w:rsid w:val="000F0E95"/>
    <w:rPr>
      <w:b w:val="0"/>
      <w:bCs w:val="0"/>
      <w:i w:val="0"/>
      <w:iCs w:val="0"/>
      <w:caps w:val="0"/>
      <w:spacing w:val="0"/>
      <w:sz w:val="24"/>
      <w:szCs w:val="24"/>
      <w:bdr w:val="none" w:sz="0" w:space="0" w:color="auto" w:frame="1"/>
      <w:rtl w:val="0"/>
    </w:rPr>
  </w:style>
  <w:style w:type="character" w:customStyle="1" w:styleId="mjx-chtml40">
    <w:name w:val="mjx-chtml40"/>
    <w:basedOn w:val="DefaultParagraphFont"/>
    <w:rsid w:val="000F0E95"/>
    <w:rPr>
      <w:b w:val="0"/>
      <w:bCs w:val="0"/>
      <w:i w:val="0"/>
      <w:iCs w:val="0"/>
      <w:caps w:val="0"/>
      <w:spacing w:val="0"/>
      <w:sz w:val="24"/>
      <w:szCs w:val="24"/>
      <w:bdr w:val="none" w:sz="0" w:space="0" w:color="auto" w:frame="1"/>
      <w:rtl w:val="0"/>
    </w:rPr>
  </w:style>
  <w:style w:type="character" w:customStyle="1" w:styleId="mjx-chtml41">
    <w:name w:val="mjx-chtml41"/>
    <w:basedOn w:val="DefaultParagraphFont"/>
    <w:rsid w:val="000F0E95"/>
    <w:rPr>
      <w:b w:val="0"/>
      <w:bCs w:val="0"/>
      <w:i w:val="0"/>
      <w:iCs w:val="0"/>
      <w:caps w:val="0"/>
      <w:spacing w:val="0"/>
      <w:sz w:val="24"/>
      <w:szCs w:val="24"/>
      <w:bdr w:val="none" w:sz="0" w:space="0" w:color="auto" w:frame="1"/>
      <w:rtl w:val="0"/>
    </w:rPr>
  </w:style>
  <w:style w:type="character" w:customStyle="1" w:styleId="mjx-chtml42">
    <w:name w:val="mjx-chtml42"/>
    <w:basedOn w:val="DefaultParagraphFont"/>
    <w:rsid w:val="000F0E95"/>
    <w:rPr>
      <w:b w:val="0"/>
      <w:bCs w:val="0"/>
      <w:i w:val="0"/>
      <w:iCs w:val="0"/>
      <w:caps w:val="0"/>
      <w:spacing w:val="0"/>
      <w:sz w:val="24"/>
      <w:szCs w:val="24"/>
      <w:bdr w:val="none" w:sz="0" w:space="0" w:color="auto" w:frame="1"/>
      <w:rtl w:val="0"/>
    </w:rPr>
  </w:style>
  <w:style w:type="character" w:customStyle="1" w:styleId="mjx-chtml43">
    <w:name w:val="mjx-chtml43"/>
    <w:basedOn w:val="DefaultParagraphFont"/>
    <w:rsid w:val="000F0E95"/>
    <w:rPr>
      <w:b w:val="0"/>
      <w:bCs w:val="0"/>
      <w:i w:val="0"/>
      <w:iCs w:val="0"/>
      <w:caps w:val="0"/>
      <w:spacing w:val="0"/>
      <w:sz w:val="24"/>
      <w:szCs w:val="24"/>
      <w:bdr w:val="none" w:sz="0" w:space="0" w:color="auto" w:frame="1"/>
      <w:rtl w:val="0"/>
    </w:rPr>
  </w:style>
  <w:style w:type="character" w:customStyle="1" w:styleId="mjx-chtml44">
    <w:name w:val="mjx-chtml44"/>
    <w:basedOn w:val="DefaultParagraphFont"/>
    <w:rsid w:val="000F0E95"/>
    <w:rPr>
      <w:b w:val="0"/>
      <w:bCs w:val="0"/>
      <w:i w:val="0"/>
      <w:iCs w:val="0"/>
      <w:caps w:val="0"/>
      <w:spacing w:val="0"/>
      <w:sz w:val="24"/>
      <w:szCs w:val="24"/>
      <w:bdr w:val="none" w:sz="0" w:space="0" w:color="auto" w:frame="1"/>
      <w:rtl w:val="0"/>
    </w:rPr>
  </w:style>
  <w:style w:type="character" w:customStyle="1" w:styleId="mjx-chtml45">
    <w:name w:val="mjx-chtml45"/>
    <w:basedOn w:val="DefaultParagraphFont"/>
    <w:rsid w:val="000F0E95"/>
    <w:rPr>
      <w:b w:val="0"/>
      <w:bCs w:val="0"/>
      <w:i w:val="0"/>
      <w:iCs w:val="0"/>
      <w:caps w:val="0"/>
      <w:spacing w:val="0"/>
      <w:sz w:val="24"/>
      <w:szCs w:val="24"/>
      <w:bdr w:val="none" w:sz="0" w:space="0" w:color="auto" w:frame="1"/>
      <w:rtl w:val="0"/>
    </w:rPr>
  </w:style>
  <w:style w:type="character" w:customStyle="1" w:styleId="mjx-chtml46">
    <w:name w:val="mjx-chtml46"/>
    <w:basedOn w:val="DefaultParagraphFont"/>
    <w:rsid w:val="000F0E95"/>
    <w:rPr>
      <w:b w:val="0"/>
      <w:bCs w:val="0"/>
      <w:i w:val="0"/>
      <w:iCs w:val="0"/>
      <w:caps w:val="0"/>
      <w:spacing w:val="0"/>
      <w:sz w:val="24"/>
      <w:szCs w:val="24"/>
      <w:bdr w:val="none" w:sz="0" w:space="0" w:color="auto" w:frame="1"/>
      <w:rtl w:val="0"/>
    </w:rPr>
  </w:style>
  <w:style w:type="character" w:customStyle="1" w:styleId="mjx-chtml47">
    <w:name w:val="mjx-chtml47"/>
    <w:basedOn w:val="DefaultParagraphFont"/>
    <w:rsid w:val="000F0E95"/>
    <w:rPr>
      <w:b w:val="0"/>
      <w:bCs w:val="0"/>
      <w:i w:val="0"/>
      <w:iCs w:val="0"/>
      <w:caps w:val="0"/>
      <w:spacing w:val="0"/>
      <w:sz w:val="24"/>
      <w:szCs w:val="24"/>
      <w:bdr w:val="none" w:sz="0" w:space="0" w:color="auto" w:frame="1"/>
      <w:rtl w:val="0"/>
    </w:rPr>
  </w:style>
  <w:style w:type="character" w:customStyle="1" w:styleId="mjx-chtml48">
    <w:name w:val="mjx-chtml48"/>
    <w:basedOn w:val="DefaultParagraphFont"/>
    <w:rsid w:val="000F0E95"/>
    <w:rPr>
      <w:b w:val="0"/>
      <w:bCs w:val="0"/>
      <w:i w:val="0"/>
      <w:iCs w:val="0"/>
      <w:caps w:val="0"/>
      <w:spacing w:val="0"/>
      <w:sz w:val="24"/>
      <w:szCs w:val="24"/>
      <w:bdr w:val="none" w:sz="0" w:space="0" w:color="auto" w:frame="1"/>
      <w:rtl w:val="0"/>
    </w:rPr>
  </w:style>
  <w:style w:type="character" w:customStyle="1" w:styleId="mjx-chtml49">
    <w:name w:val="mjx-chtml49"/>
    <w:basedOn w:val="DefaultParagraphFont"/>
    <w:rsid w:val="000F0E95"/>
    <w:rPr>
      <w:b w:val="0"/>
      <w:bCs w:val="0"/>
      <w:i w:val="0"/>
      <w:iCs w:val="0"/>
      <w:caps w:val="0"/>
      <w:spacing w:val="0"/>
      <w:sz w:val="24"/>
      <w:szCs w:val="24"/>
      <w:bdr w:val="none" w:sz="0" w:space="0" w:color="auto" w:frame="1"/>
      <w:rtl w:val="0"/>
    </w:rPr>
  </w:style>
  <w:style w:type="character" w:customStyle="1" w:styleId="mjx-munderover">
    <w:name w:val="mjx-munderover"/>
    <w:basedOn w:val="DefaultParagraphFont"/>
    <w:rsid w:val="000F0E95"/>
  </w:style>
  <w:style w:type="character" w:customStyle="1" w:styleId="mjx-stack">
    <w:name w:val="mjx-stack"/>
    <w:basedOn w:val="DefaultParagraphFont"/>
    <w:rsid w:val="000F0E95"/>
  </w:style>
  <w:style w:type="character" w:customStyle="1" w:styleId="mjx-over1">
    <w:name w:val="mjx-over1"/>
    <w:basedOn w:val="DefaultParagraphFont"/>
    <w:rsid w:val="000F0E95"/>
    <w:rPr>
      <w:vanish w:val="0"/>
      <w:webHidden w:val="0"/>
      <w:specVanish w:val="0"/>
    </w:rPr>
  </w:style>
  <w:style w:type="character" w:customStyle="1" w:styleId="mjx-op1">
    <w:name w:val="mjx-op1"/>
    <w:basedOn w:val="DefaultParagraphFont"/>
    <w:rsid w:val="000F0E95"/>
    <w:rPr>
      <w:vanish w:val="0"/>
      <w:webHidden w:val="0"/>
      <w:specVanish w:val="0"/>
    </w:rPr>
  </w:style>
  <w:style w:type="character" w:customStyle="1" w:styleId="mjx-chtml50">
    <w:name w:val="mjx-chtml50"/>
    <w:basedOn w:val="DefaultParagraphFont"/>
    <w:rsid w:val="000F0E95"/>
    <w:rPr>
      <w:b w:val="0"/>
      <w:bCs w:val="0"/>
      <w:i w:val="0"/>
      <w:iCs w:val="0"/>
      <w:caps w:val="0"/>
      <w:spacing w:val="0"/>
      <w:sz w:val="24"/>
      <w:szCs w:val="24"/>
      <w:bdr w:val="none" w:sz="0" w:space="0" w:color="auto" w:frame="1"/>
      <w:rtl w:val="0"/>
    </w:rPr>
  </w:style>
  <w:style w:type="character" w:customStyle="1" w:styleId="mjx-chtml51">
    <w:name w:val="mjx-chtml51"/>
    <w:basedOn w:val="DefaultParagraphFont"/>
    <w:rsid w:val="000F0E95"/>
    <w:rPr>
      <w:b w:val="0"/>
      <w:bCs w:val="0"/>
      <w:i w:val="0"/>
      <w:iCs w:val="0"/>
      <w:caps w:val="0"/>
      <w:spacing w:val="0"/>
      <w:sz w:val="24"/>
      <w:szCs w:val="24"/>
      <w:bdr w:val="none" w:sz="0" w:space="0" w:color="auto" w:frame="1"/>
      <w:rtl w:val="0"/>
    </w:rPr>
  </w:style>
  <w:style w:type="character" w:customStyle="1" w:styleId="mjx-chtml52">
    <w:name w:val="mjx-chtml52"/>
    <w:basedOn w:val="DefaultParagraphFont"/>
    <w:rsid w:val="000F0E95"/>
    <w:rPr>
      <w:b w:val="0"/>
      <w:bCs w:val="0"/>
      <w:i w:val="0"/>
      <w:iCs w:val="0"/>
      <w:caps w:val="0"/>
      <w:spacing w:val="0"/>
      <w:sz w:val="24"/>
      <w:szCs w:val="24"/>
      <w:bdr w:val="none" w:sz="0" w:space="0" w:color="auto" w:frame="1"/>
      <w:rtl w:val="0"/>
    </w:rPr>
  </w:style>
  <w:style w:type="character" w:customStyle="1" w:styleId="mjx-chtml53">
    <w:name w:val="mjx-chtml53"/>
    <w:basedOn w:val="DefaultParagraphFont"/>
    <w:rsid w:val="000F0E95"/>
    <w:rPr>
      <w:b w:val="0"/>
      <w:bCs w:val="0"/>
      <w:i w:val="0"/>
      <w:iCs w:val="0"/>
      <w:caps w:val="0"/>
      <w:spacing w:val="0"/>
      <w:sz w:val="24"/>
      <w:szCs w:val="24"/>
      <w:bdr w:val="none" w:sz="0" w:space="0" w:color="auto" w:frame="1"/>
      <w:rtl w:val="0"/>
    </w:rPr>
  </w:style>
  <w:style w:type="character" w:customStyle="1" w:styleId="mjx-chtml54">
    <w:name w:val="mjx-chtml54"/>
    <w:basedOn w:val="DefaultParagraphFont"/>
    <w:rsid w:val="000F0E95"/>
    <w:rPr>
      <w:b w:val="0"/>
      <w:bCs w:val="0"/>
      <w:i w:val="0"/>
      <w:iCs w:val="0"/>
      <w:caps w:val="0"/>
      <w:spacing w:val="0"/>
      <w:sz w:val="24"/>
      <w:szCs w:val="24"/>
      <w:bdr w:val="none" w:sz="0" w:space="0" w:color="auto" w:frame="1"/>
      <w:rtl w:val="0"/>
    </w:rPr>
  </w:style>
  <w:style w:type="character" w:customStyle="1" w:styleId="mjx-chtml55">
    <w:name w:val="mjx-chtml55"/>
    <w:basedOn w:val="DefaultParagraphFont"/>
    <w:rsid w:val="000F0E95"/>
    <w:rPr>
      <w:b w:val="0"/>
      <w:bCs w:val="0"/>
      <w:i w:val="0"/>
      <w:iCs w:val="0"/>
      <w:caps w:val="0"/>
      <w:spacing w:val="0"/>
      <w:sz w:val="24"/>
      <w:szCs w:val="24"/>
      <w:bdr w:val="none" w:sz="0" w:space="0" w:color="auto" w:frame="1"/>
      <w:rtl w:val="0"/>
    </w:rPr>
  </w:style>
  <w:style w:type="character" w:customStyle="1" w:styleId="z-BottomofFormChar1">
    <w:name w:val="z-Bottom of Form Char1"/>
    <w:basedOn w:val="DefaultParagraphFont"/>
    <w:uiPriority w:val="99"/>
    <w:semiHidden/>
    <w:rsid w:val="000F0E95"/>
    <w:rPr>
      <w:rFonts w:ascii="Arial" w:hAnsi="Arial" w:cs="Arial"/>
      <w:vanish/>
      <w:sz w:val="16"/>
      <w:szCs w:val="16"/>
    </w:rPr>
  </w:style>
  <w:style w:type="character" w:customStyle="1" w:styleId="icchat1">
    <w:name w:val="ic_chat1"/>
    <w:basedOn w:val="DefaultParagraphFont"/>
    <w:rsid w:val="000F0E95"/>
    <w:rPr>
      <w:vanish w:val="0"/>
      <w:webHidden w:val="0"/>
      <w:specVanish w:val="0"/>
    </w:rPr>
  </w:style>
  <w:style w:type="character" w:customStyle="1" w:styleId="clred1">
    <w:name w:val="clred1"/>
    <w:basedOn w:val="DefaultParagraphFont"/>
    <w:rsid w:val="000F0E95"/>
    <w:rPr>
      <w:color w:val="FF3300"/>
    </w:rPr>
  </w:style>
  <w:style w:type="paragraph" w:customStyle="1" w:styleId="Title20">
    <w:name w:val="Title2"/>
    <w:basedOn w:val="Normal"/>
    <w:rsid w:val="000F0E95"/>
    <w:pPr>
      <w:spacing w:after="150"/>
      <w:jc w:val="left"/>
    </w:pPr>
    <w:rPr>
      <w:rFonts w:eastAsiaTheme="minorEastAsia"/>
      <w:szCs w:val="24"/>
    </w:rPr>
  </w:style>
  <w:style w:type="character" w:customStyle="1" w:styleId="mjx-mtext">
    <w:name w:val="mjx-mtext"/>
    <w:basedOn w:val="DefaultParagraphFont"/>
    <w:rsid w:val="000F0E95"/>
  </w:style>
  <w:style w:type="paragraph" w:customStyle="1" w:styleId="imglogo">
    <w:name w:val="img_logo"/>
    <w:basedOn w:val="Normal"/>
    <w:rsid w:val="000F0E95"/>
    <w:pPr>
      <w:spacing w:after="150"/>
      <w:jc w:val="left"/>
    </w:pPr>
    <w:rPr>
      <w:rFonts w:eastAsiaTheme="minorEastAsia"/>
      <w:szCs w:val="24"/>
    </w:rPr>
  </w:style>
  <w:style w:type="paragraph" w:customStyle="1" w:styleId="Title30">
    <w:name w:val="Title3"/>
    <w:basedOn w:val="Normal"/>
    <w:rsid w:val="000F0E95"/>
    <w:pPr>
      <w:spacing w:after="150"/>
      <w:jc w:val="left"/>
    </w:pPr>
    <w:rPr>
      <w:rFonts w:eastAsiaTheme="minorEastAsia"/>
      <w:szCs w:val="24"/>
    </w:rPr>
  </w:style>
  <w:style w:type="character" w:customStyle="1" w:styleId="cl9991">
    <w:name w:val="cl9991"/>
    <w:basedOn w:val="DefaultParagraphFont"/>
    <w:rsid w:val="000F0E95"/>
    <w:rPr>
      <w:color w:val="999999"/>
    </w:rPr>
  </w:style>
  <w:style w:type="paragraph" w:customStyle="1" w:styleId="mtdisplayequation0">
    <w:name w:val="mtdisplayequation"/>
    <w:basedOn w:val="Normal"/>
    <w:rsid w:val="000F0E95"/>
    <w:pPr>
      <w:spacing w:after="150"/>
      <w:jc w:val="left"/>
    </w:pPr>
    <w:rPr>
      <w:rFonts w:eastAsiaTheme="minorEastAsia"/>
      <w:szCs w:val="24"/>
    </w:rPr>
  </w:style>
  <w:style w:type="paragraph" w:customStyle="1" w:styleId="Title40">
    <w:name w:val="Title4"/>
    <w:basedOn w:val="Normal"/>
    <w:rsid w:val="000F0E95"/>
    <w:pPr>
      <w:spacing w:after="150"/>
      <w:jc w:val="left"/>
    </w:pPr>
    <w:rPr>
      <w:rFonts w:eastAsiaTheme="minorEastAsia"/>
      <w:szCs w:val="24"/>
    </w:rPr>
  </w:style>
  <w:style w:type="character" w:customStyle="1" w:styleId="Bodytext31">
    <w:name w:val="Body text (3)_"/>
    <w:basedOn w:val="DefaultParagraphFont"/>
    <w:link w:val="Bodytext32"/>
    <w:locked/>
    <w:rsid w:val="000F0E95"/>
    <w:rPr>
      <w:rFonts w:eastAsia="Times New Roman" w:cs="Times New Roman"/>
      <w:b/>
      <w:bCs/>
      <w:shd w:val="clear" w:color="auto" w:fill="FFFFFF"/>
    </w:rPr>
  </w:style>
  <w:style w:type="paragraph" w:customStyle="1" w:styleId="Bodytext32">
    <w:name w:val="Body text (3)"/>
    <w:basedOn w:val="Normal"/>
    <w:link w:val="Bodytext31"/>
    <w:rsid w:val="000F0E95"/>
    <w:pPr>
      <w:widowControl w:val="0"/>
      <w:shd w:val="clear" w:color="auto" w:fill="FFFFFF"/>
      <w:spacing w:line="264" w:lineRule="exact"/>
      <w:ind w:hanging="1480"/>
      <w:jc w:val="center"/>
    </w:pPr>
    <w:rPr>
      <w:rFonts w:eastAsia="Times New Roman"/>
      <w:b/>
      <w:bCs/>
    </w:rPr>
  </w:style>
  <w:style w:type="character" w:customStyle="1" w:styleId="Bodytext2Bold">
    <w:name w:val="Body text (2) + Bold"/>
    <w:basedOn w:val="Bodytext20"/>
    <w:rsid w:val="000F0E95"/>
    <w:rPr>
      <w:rFonts w:ascii="Times New Roman" w:eastAsia="Times New Roman" w:hAnsi="Times New Roman"/>
      <w:sz w:val="18"/>
      <w:szCs w:val="18"/>
      <w:shd w:val="clear" w:color="auto" w:fill="FFFFFF"/>
    </w:rPr>
  </w:style>
  <w:style w:type="paragraph" w:customStyle="1" w:styleId="emoticon">
    <w:name w:val="emoticon"/>
    <w:basedOn w:val="Normal"/>
    <w:rsid w:val="000F0E95"/>
    <w:pPr>
      <w:spacing w:after="150"/>
      <w:ind w:hanging="18928"/>
      <w:jc w:val="left"/>
    </w:pPr>
    <w:rPr>
      <w:rFonts w:eastAsiaTheme="minorEastAsia"/>
      <w:szCs w:val="24"/>
    </w:rPr>
  </w:style>
  <w:style w:type="paragraph" w:customStyle="1" w:styleId="mathjaxmenuclose0">
    <w:name w:val="mathjax_menu_close"/>
    <w:basedOn w:val="Normal"/>
    <w:rsid w:val="000F0E95"/>
    <w:pPr>
      <w:spacing w:after="150"/>
      <w:jc w:val="left"/>
    </w:pPr>
    <w:rPr>
      <w:rFonts w:eastAsiaTheme="minorEastAsia"/>
      <w:szCs w:val="24"/>
    </w:rPr>
  </w:style>
  <w:style w:type="character" w:customStyle="1" w:styleId="fl">
    <w:name w:val="fl"/>
    <w:basedOn w:val="DefaultParagraphFont"/>
    <w:rsid w:val="000F0E95"/>
  </w:style>
  <w:style w:type="paragraph" w:customStyle="1" w:styleId="normaljustified">
    <w:name w:val="normaljustified"/>
    <w:basedOn w:val="Normal"/>
    <w:rsid w:val="000F0E95"/>
    <w:pPr>
      <w:spacing w:after="150"/>
      <w:jc w:val="left"/>
    </w:pPr>
    <w:rPr>
      <w:rFonts w:eastAsiaTheme="minorEastAsia"/>
      <w:szCs w:val="24"/>
    </w:rPr>
  </w:style>
  <w:style w:type="paragraph" w:customStyle="1" w:styleId="default0">
    <w:name w:val="default"/>
    <w:basedOn w:val="Normal"/>
    <w:rsid w:val="000F0E95"/>
    <w:pPr>
      <w:spacing w:after="150"/>
      <w:jc w:val="left"/>
    </w:pPr>
    <w:rPr>
      <w:rFonts w:eastAsiaTheme="minorEastAsia"/>
      <w:szCs w:val="24"/>
    </w:rPr>
  </w:style>
  <w:style w:type="paragraph" w:customStyle="1" w:styleId="Title50">
    <w:name w:val="Title5"/>
    <w:basedOn w:val="Normal"/>
    <w:uiPriority w:val="99"/>
    <w:semiHidden/>
    <w:rsid w:val="000F0E95"/>
    <w:pPr>
      <w:spacing w:before="100" w:beforeAutospacing="1" w:after="100" w:afterAutospacing="1"/>
      <w:jc w:val="left"/>
    </w:pPr>
    <w:rPr>
      <w:rFonts w:eastAsiaTheme="minorEastAsia"/>
      <w:szCs w:val="24"/>
    </w:rPr>
  </w:style>
  <w:style w:type="paragraph" w:customStyle="1" w:styleId="Title6">
    <w:name w:val="Title6"/>
    <w:basedOn w:val="Normal"/>
    <w:rsid w:val="000F0E95"/>
    <w:pPr>
      <w:spacing w:after="150"/>
      <w:jc w:val="left"/>
    </w:pPr>
    <w:rPr>
      <w:rFonts w:eastAsiaTheme="minorEastAsia"/>
      <w:szCs w:val="24"/>
    </w:rPr>
  </w:style>
  <w:style w:type="paragraph" w:customStyle="1" w:styleId="Title7">
    <w:name w:val="Title7"/>
    <w:basedOn w:val="Normal"/>
    <w:rsid w:val="000F0E95"/>
    <w:pPr>
      <w:spacing w:after="150"/>
      <w:jc w:val="left"/>
    </w:pPr>
    <w:rPr>
      <w:rFonts w:eastAsiaTheme="minorEastAsia"/>
      <w:szCs w:val="24"/>
    </w:rPr>
  </w:style>
  <w:style w:type="paragraph" w:customStyle="1" w:styleId="body0">
    <w:name w:val="body"/>
    <w:basedOn w:val="Normal"/>
    <w:rsid w:val="000F0E95"/>
    <w:pPr>
      <w:spacing w:after="150"/>
      <w:jc w:val="left"/>
    </w:pPr>
    <w:rPr>
      <w:rFonts w:eastAsiaTheme="minorEastAsia"/>
      <w:szCs w:val="24"/>
    </w:rPr>
  </w:style>
  <w:style w:type="paragraph" w:customStyle="1" w:styleId="Title8">
    <w:name w:val="Title8"/>
    <w:basedOn w:val="Normal"/>
    <w:rsid w:val="000F0E95"/>
    <w:pPr>
      <w:spacing w:after="150"/>
      <w:jc w:val="left"/>
    </w:pPr>
    <w:rPr>
      <w:rFonts w:eastAsiaTheme="minorEastAsia"/>
      <w:szCs w:val="24"/>
    </w:rPr>
  </w:style>
  <w:style w:type="paragraph" w:customStyle="1" w:styleId="normaltable">
    <w:name w:val="normaltable"/>
    <w:basedOn w:val="Normal"/>
    <w:rsid w:val="000F0E95"/>
    <w:pPr>
      <w:pBdr>
        <w:top w:val="single" w:sz="6" w:space="0" w:color="auto"/>
        <w:left w:val="single" w:sz="6" w:space="5" w:color="auto"/>
        <w:bottom w:val="single" w:sz="6" w:space="0" w:color="auto"/>
        <w:right w:val="single" w:sz="6" w:space="5" w:color="auto"/>
        <w:between w:val="single" w:sz="6" w:space="0" w:color="auto"/>
        <w:bar w:val="single" w:sz="6" w:color="auto"/>
      </w:pBdr>
      <w:spacing w:before="100" w:beforeAutospacing="1" w:after="100" w:afterAutospacing="1"/>
      <w:jc w:val="left"/>
    </w:pPr>
    <w:rPr>
      <w:rFonts w:eastAsia="Times New Roman"/>
      <w:szCs w:val="24"/>
    </w:rPr>
  </w:style>
  <w:style w:type="paragraph" w:customStyle="1" w:styleId="fontstyle0">
    <w:name w:val="fontstyle0"/>
    <w:basedOn w:val="Normal"/>
    <w:rsid w:val="000F0E95"/>
    <w:pPr>
      <w:spacing w:before="100" w:beforeAutospacing="1" w:after="100" w:afterAutospacing="1"/>
      <w:jc w:val="left"/>
    </w:pPr>
    <w:rPr>
      <w:rFonts w:ascii="TimesNewRomanPSMT" w:eastAsia="Times New Roman" w:hAnsi="TimesNewRomanPSMT"/>
      <w:color w:val="000000"/>
      <w:sz w:val="26"/>
      <w:szCs w:val="26"/>
    </w:rPr>
  </w:style>
  <w:style w:type="paragraph" w:customStyle="1" w:styleId="fontstyle1">
    <w:name w:val="fontstyle1"/>
    <w:basedOn w:val="Normal"/>
    <w:rsid w:val="000F0E95"/>
    <w:pPr>
      <w:spacing w:before="100" w:beforeAutospacing="1" w:after="100" w:afterAutospacing="1"/>
      <w:jc w:val="left"/>
    </w:pPr>
    <w:rPr>
      <w:rFonts w:eastAsia="Times New Roman"/>
      <w:color w:val="000000"/>
      <w:szCs w:val="24"/>
    </w:rPr>
  </w:style>
  <w:style w:type="paragraph" w:customStyle="1" w:styleId="fontstyle2">
    <w:name w:val="fontstyle2"/>
    <w:basedOn w:val="Normal"/>
    <w:rsid w:val="000F0E95"/>
    <w:pPr>
      <w:spacing w:before="100" w:beforeAutospacing="1" w:after="100" w:afterAutospacing="1"/>
      <w:jc w:val="left"/>
    </w:pPr>
    <w:rPr>
      <w:rFonts w:ascii="TimesNewRomanPS-BoldMT" w:eastAsia="Times New Roman" w:hAnsi="TimesNewRomanPS-BoldMT"/>
      <w:b/>
      <w:bCs/>
      <w:color w:val="000000"/>
      <w:sz w:val="26"/>
      <w:szCs w:val="26"/>
    </w:rPr>
  </w:style>
  <w:style w:type="paragraph" w:customStyle="1" w:styleId="fontstyle3">
    <w:name w:val="fontstyle3"/>
    <w:basedOn w:val="Normal"/>
    <w:rsid w:val="000F0E95"/>
    <w:pPr>
      <w:spacing w:before="100" w:beforeAutospacing="1" w:after="100" w:afterAutospacing="1"/>
      <w:jc w:val="left"/>
    </w:pPr>
    <w:rPr>
      <w:rFonts w:ascii="TimesNewRomanPS-ItalicMT" w:eastAsia="Times New Roman" w:hAnsi="TimesNewRomanPS-ItalicMT"/>
      <w:i/>
      <w:iCs/>
      <w:color w:val="000000"/>
      <w:sz w:val="26"/>
      <w:szCs w:val="26"/>
    </w:rPr>
  </w:style>
  <w:style w:type="paragraph" w:customStyle="1" w:styleId="fontstyle4">
    <w:name w:val="fontstyle4"/>
    <w:basedOn w:val="Normal"/>
    <w:rsid w:val="000F0E95"/>
    <w:pPr>
      <w:spacing w:before="100" w:beforeAutospacing="1" w:after="100" w:afterAutospacing="1"/>
      <w:jc w:val="left"/>
    </w:pPr>
    <w:rPr>
      <w:rFonts w:ascii="TimesNewRomanPS-BoldItalicMT" w:eastAsia="Times New Roman" w:hAnsi="TimesNewRomanPS-BoldItalicMT"/>
      <w:b/>
      <w:bCs/>
      <w:i/>
      <w:iCs/>
      <w:color w:val="FF0000"/>
      <w:sz w:val="26"/>
      <w:szCs w:val="26"/>
    </w:rPr>
  </w:style>
  <w:style w:type="paragraph" w:customStyle="1" w:styleId="fontstyle5">
    <w:name w:val="fontstyle5"/>
    <w:basedOn w:val="Normal"/>
    <w:rsid w:val="000F0E95"/>
    <w:pPr>
      <w:spacing w:before="100" w:beforeAutospacing="1" w:after="100" w:afterAutospacing="1"/>
      <w:jc w:val="left"/>
    </w:pPr>
    <w:rPr>
      <w:rFonts w:ascii="SymbolMT" w:eastAsia="Times New Roman" w:hAnsi="SymbolMT"/>
      <w:color w:val="000000"/>
      <w:szCs w:val="24"/>
    </w:rPr>
  </w:style>
  <w:style w:type="paragraph" w:customStyle="1" w:styleId="fontstyle6">
    <w:name w:val="fontstyle6"/>
    <w:basedOn w:val="Normal"/>
    <w:rsid w:val="000F0E95"/>
    <w:pPr>
      <w:spacing w:before="100" w:beforeAutospacing="1" w:after="100" w:afterAutospacing="1"/>
      <w:jc w:val="left"/>
    </w:pPr>
    <w:rPr>
      <w:rFonts w:ascii="Arial-ItalicMT" w:eastAsia="Times New Roman" w:hAnsi="Arial-ItalicMT"/>
      <w:i/>
      <w:iCs/>
      <w:color w:val="000000"/>
      <w:szCs w:val="24"/>
    </w:rPr>
  </w:style>
  <w:style w:type="paragraph" w:customStyle="1" w:styleId="fontstyle7">
    <w:name w:val="fontstyle7"/>
    <w:basedOn w:val="Normal"/>
    <w:rsid w:val="000F0E95"/>
    <w:pPr>
      <w:spacing w:before="100" w:beforeAutospacing="1" w:after="100" w:afterAutospacing="1"/>
      <w:jc w:val="left"/>
    </w:pPr>
    <w:rPr>
      <w:rFonts w:ascii="ArialMT" w:eastAsia="Times New Roman" w:hAnsi="ArialMT"/>
      <w:color w:val="000000"/>
      <w:szCs w:val="24"/>
    </w:rPr>
  </w:style>
  <w:style w:type="paragraph" w:customStyle="1" w:styleId="fontstyle8">
    <w:name w:val="fontstyle8"/>
    <w:basedOn w:val="Normal"/>
    <w:rsid w:val="000F0E95"/>
    <w:pPr>
      <w:spacing w:before="100" w:beforeAutospacing="1" w:after="100" w:afterAutospacing="1"/>
      <w:jc w:val="left"/>
    </w:pPr>
    <w:rPr>
      <w:rFonts w:ascii="Euclid-Italic" w:eastAsia="Times New Roman" w:hAnsi="Euclid-Italic"/>
      <w:i/>
      <w:iCs/>
      <w:color w:val="000000"/>
      <w:szCs w:val="24"/>
    </w:rPr>
  </w:style>
  <w:style w:type="paragraph" w:customStyle="1" w:styleId="fontstyle9">
    <w:name w:val="fontstyle9"/>
    <w:basedOn w:val="Normal"/>
    <w:rsid w:val="000F0E95"/>
    <w:pPr>
      <w:spacing w:before="100" w:beforeAutospacing="1" w:after="100" w:afterAutospacing="1"/>
      <w:jc w:val="left"/>
    </w:pPr>
    <w:rPr>
      <w:rFonts w:ascii="Euclid" w:eastAsia="Times New Roman" w:hAnsi="Euclid"/>
      <w:color w:val="000000"/>
      <w:szCs w:val="24"/>
    </w:rPr>
  </w:style>
  <w:style w:type="paragraph" w:customStyle="1" w:styleId="fontstyle10">
    <w:name w:val="fontstyle10"/>
    <w:basedOn w:val="Normal"/>
    <w:rsid w:val="000F0E95"/>
    <w:pPr>
      <w:spacing w:before="100" w:beforeAutospacing="1" w:after="100" w:afterAutospacing="1"/>
      <w:jc w:val="left"/>
    </w:pPr>
    <w:rPr>
      <w:rFonts w:ascii="EuclidSymbol" w:eastAsia="Times New Roman" w:hAnsi="EuclidSymbol"/>
      <w:color w:val="000000"/>
      <w:szCs w:val="24"/>
    </w:rPr>
  </w:style>
  <w:style w:type="paragraph" w:customStyle="1" w:styleId="fontstyle12">
    <w:name w:val="fontstyle12"/>
    <w:basedOn w:val="Normal"/>
    <w:rsid w:val="000F0E95"/>
    <w:pPr>
      <w:spacing w:before="100" w:beforeAutospacing="1" w:after="100" w:afterAutospacing="1"/>
      <w:jc w:val="left"/>
    </w:pPr>
    <w:rPr>
      <w:rFonts w:ascii="EuclidExtra" w:eastAsia="Times New Roman" w:hAnsi="EuclidExtra"/>
      <w:color w:val="000000"/>
      <w:szCs w:val="24"/>
    </w:rPr>
  </w:style>
  <w:style w:type="character" w:customStyle="1" w:styleId="fontstyle61">
    <w:name w:val="fontstyle61"/>
    <w:rsid w:val="000F0E95"/>
    <w:rPr>
      <w:rFonts w:ascii="Arial-ItalicMT" w:hAnsi="Arial-ItalicMT"/>
      <w:i/>
      <w:color w:val="000000"/>
      <w:sz w:val="24"/>
    </w:rPr>
  </w:style>
  <w:style w:type="character" w:customStyle="1" w:styleId="fontstyle71">
    <w:name w:val="fontstyle71"/>
    <w:rsid w:val="000F0E95"/>
    <w:rPr>
      <w:rFonts w:ascii="ArialMT" w:hAnsi="ArialMT"/>
      <w:color w:val="000000"/>
      <w:sz w:val="24"/>
    </w:rPr>
  </w:style>
  <w:style w:type="character" w:customStyle="1" w:styleId="fontstyle81">
    <w:name w:val="fontstyle81"/>
    <w:rsid w:val="000F0E95"/>
    <w:rPr>
      <w:rFonts w:ascii="Euclid-Italic" w:hAnsi="Euclid-Italic"/>
      <w:i/>
      <w:color w:val="000000"/>
      <w:sz w:val="24"/>
    </w:rPr>
  </w:style>
  <w:style w:type="character" w:customStyle="1" w:styleId="fontstyle91">
    <w:name w:val="fontstyle91"/>
    <w:rsid w:val="000F0E95"/>
    <w:rPr>
      <w:rFonts w:ascii="Euclid" w:hAnsi="Euclid"/>
      <w:color w:val="000000"/>
      <w:sz w:val="24"/>
    </w:rPr>
  </w:style>
  <w:style w:type="character" w:customStyle="1" w:styleId="fontstyle101">
    <w:name w:val="fontstyle101"/>
    <w:rsid w:val="000F0E95"/>
    <w:rPr>
      <w:rFonts w:ascii="EuclidSymbol" w:hAnsi="EuclidSymbol"/>
      <w:color w:val="000000"/>
      <w:sz w:val="24"/>
    </w:rPr>
  </w:style>
  <w:style w:type="character" w:customStyle="1" w:styleId="fontstyle111">
    <w:name w:val="fontstyle111"/>
    <w:rsid w:val="000F0E95"/>
    <w:rPr>
      <w:rFonts w:ascii="MT-Extra" w:hAnsi="MT-Extra"/>
      <w:color w:val="000000"/>
      <w:sz w:val="24"/>
    </w:rPr>
  </w:style>
  <w:style w:type="character" w:customStyle="1" w:styleId="fontstyle121">
    <w:name w:val="fontstyle121"/>
    <w:rsid w:val="000F0E95"/>
    <w:rPr>
      <w:rFonts w:ascii="EuclidExtra" w:hAnsi="EuclidExtra"/>
      <w:color w:val="000000"/>
      <w:sz w:val="24"/>
    </w:rPr>
  </w:style>
  <w:style w:type="paragraph" w:customStyle="1" w:styleId="Normal00">
    <w:name w:val="Normal_0"/>
    <w:qFormat/>
    <w:rsid w:val="000F0E95"/>
    <w:pPr>
      <w:widowControl w:val="0"/>
      <w:spacing w:after="200" w:line="276" w:lineRule="auto"/>
      <w:jc w:val="left"/>
    </w:pPr>
    <w:rPr>
      <w:rFonts w:eastAsia="Calibri" w:hint="eastAsia"/>
    </w:rPr>
  </w:style>
  <w:style w:type="character" w:customStyle="1" w:styleId="MTConvertedEquation">
    <w:name w:val="MTConvertedEquation"/>
    <w:rsid w:val="000F0E95"/>
    <w:rPr>
      <w:b/>
    </w:rPr>
  </w:style>
  <w:style w:type="table" w:styleId="LightShading">
    <w:name w:val="Light Shading"/>
    <w:basedOn w:val="TableNormal"/>
    <w:uiPriority w:val="60"/>
    <w:rsid w:val="000F0E95"/>
    <w:pPr>
      <w:jc w:val="left"/>
    </w:pPr>
    <w:rPr>
      <w:rFonts w:ascii="Calibri" w:eastAsia="Yu Mincho" w:hAnsi="Calibri"/>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FootnoteText">
    <w:name w:val="footnote text"/>
    <w:basedOn w:val="Normal"/>
    <w:link w:val="FootnoteTextChar"/>
    <w:uiPriority w:val="99"/>
    <w:semiHidden/>
    <w:unhideWhenUsed/>
    <w:rsid w:val="000F0E95"/>
    <w:pPr>
      <w:spacing w:after="200" w:line="276" w:lineRule="auto"/>
    </w:pPr>
    <w:rPr>
      <w:rFonts w:eastAsia="Calibri"/>
      <w:sz w:val="20"/>
      <w:szCs w:val="20"/>
    </w:rPr>
  </w:style>
  <w:style w:type="character" w:customStyle="1" w:styleId="FootnoteTextChar">
    <w:name w:val="Footnote Text Char"/>
    <w:basedOn w:val="DefaultParagraphFont"/>
    <w:link w:val="FootnoteText"/>
    <w:uiPriority w:val="99"/>
    <w:semiHidden/>
    <w:rsid w:val="000F0E95"/>
    <w:rPr>
      <w:rFonts w:ascii="Times New Roman" w:eastAsia="Calibri" w:hAnsi="Times New Roman" w:cs="Times New Roman"/>
      <w:sz w:val="20"/>
      <w:szCs w:val="20"/>
    </w:rPr>
  </w:style>
  <w:style w:type="character" w:styleId="FootnoteReference">
    <w:name w:val="footnote reference"/>
    <w:uiPriority w:val="99"/>
    <w:semiHidden/>
    <w:unhideWhenUsed/>
    <w:rsid w:val="000F0E95"/>
    <w:rPr>
      <w:vertAlign w:val="superscript"/>
    </w:rPr>
  </w:style>
  <w:style w:type="character" w:customStyle="1" w:styleId="HeaderChar1">
    <w:name w:val="Header Char1"/>
    <w:uiPriority w:val="99"/>
    <w:semiHidden/>
    <w:rsid w:val="000F0E95"/>
    <w:rPr>
      <w:sz w:val="28"/>
      <w:szCs w:val="22"/>
      <w:lang w:val="en-US" w:eastAsia="en-US"/>
    </w:rPr>
  </w:style>
  <w:style w:type="character" w:customStyle="1" w:styleId="FooterChar1">
    <w:name w:val="Footer Char1"/>
    <w:uiPriority w:val="99"/>
    <w:semiHidden/>
    <w:rsid w:val="000F0E95"/>
    <w:rPr>
      <w:sz w:val="28"/>
      <w:szCs w:val="22"/>
      <w:lang w:val="en-US" w:eastAsia="en-US"/>
    </w:rPr>
  </w:style>
  <w:style w:type="character" w:customStyle="1" w:styleId="MTEquationSection">
    <w:name w:val="MTEquationSection"/>
    <w:rsid w:val="000F0E95"/>
    <w:rPr>
      <w:b/>
      <w:vanish/>
      <w:color w:val="FF0000"/>
    </w:rPr>
  </w:style>
  <w:style w:type="character" w:customStyle="1" w:styleId="Vnbnnidung2Innghing">
    <w:name w:val="Văn bản nội dung (2) + In nghiêng"/>
    <w:aliases w:val="Giãn cách 2 pt"/>
    <w:rsid w:val="000F0E95"/>
    <w:rPr>
      <w:rFonts w:ascii="Palatino Linotype" w:eastAsia="Palatino Linotype" w:hAnsi="Palatino Linotype" w:cs="Palatino Linotype"/>
      <w:b w:val="0"/>
      <w:bCs w:val="0"/>
      <w:i/>
      <w:iCs/>
      <w:smallCaps w:val="0"/>
      <w:strike w:val="0"/>
      <w:color w:val="000000"/>
      <w:spacing w:val="0"/>
      <w:w w:val="100"/>
      <w:position w:val="0"/>
      <w:sz w:val="48"/>
      <w:szCs w:val="48"/>
      <w:u w:val="none"/>
      <w:lang w:val="vi-VN" w:eastAsia="vi-VN" w:bidi="vi-VN"/>
    </w:rPr>
  </w:style>
  <w:style w:type="character" w:customStyle="1" w:styleId="Vnbnnidung2Tahoma">
    <w:name w:val="Văn bản nội dung (2) + Tahoma"/>
    <w:aliases w:val="26 pt"/>
    <w:rsid w:val="000F0E95"/>
    <w:rPr>
      <w:rFonts w:ascii="Tahoma" w:eastAsia="Tahoma" w:hAnsi="Tahoma" w:cs="Tahoma"/>
      <w:b w:val="0"/>
      <w:bCs w:val="0"/>
      <w:i w:val="0"/>
      <w:iCs w:val="0"/>
      <w:smallCaps w:val="0"/>
      <w:strike w:val="0"/>
      <w:color w:val="000000"/>
      <w:spacing w:val="0"/>
      <w:w w:val="100"/>
      <w:position w:val="0"/>
      <w:sz w:val="52"/>
      <w:szCs w:val="52"/>
      <w:u w:val="none"/>
      <w:lang w:val="vi-VN" w:eastAsia="vi-VN" w:bidi="vi-VN"/>
    </w:rPr>
  </w:style>
  <w:style w:type="character" w:customStyle="1" w:styleId="Vnbnnidung2Exact">
    <w:name w:val="Văn bản nội dung (2) Exact"/>
    <w:rsid w:val="000F0E95"/>
    <w:rPr>
      <w:rFonts w:ascii="Palatino Linotype" w:eastAsia="Palatino Linotype" w:hAnsi="Palatino Linotype" w:cs="Palatino Linotype"/>
      <w:b w:val="0"/>
      <w:bCs w:val="0"/>
      <w:i w:val="0"/>
      <w:iCs w:val="0"/>
      <w:smallCaps w:val="0"/>
      <w:strike w:val="0"/>
      <w:sz w:val="48"/>
      <w:szCs w:val="48"/>
      <w:u w:val="none"/>
    </w:rPr>
  </w:style>
  <w:style w:type="character" w:customStyle="1" w:styleId="Vnbnnidung228pt">
    <w:name w:val="Văn bản nội dung (2) + 28 pt"/>
    <w:aliases w:val="In đậm,Văn bản nội dung (2) + 26 pt"/>
    <w:rsid w:val="000F0E95"/>
    <w:rPr>
      <w:rFonts w:ascii="Palatino Linotype" w:eastAsia="Palatino Linotype" w:hAnsi="Palatino Linotype" w:cs="Palatino Linotype"/>
      <w:b/>
      <w:bCs/>
      <w:i w:val="0"/>
      <w:iCs w:val="0"/>
      <w:smallCaps w:val="0"/>
      <w:strike w:val="0"/>
      <w:color w:val="000000"/>
      <w:spacing w:val="0"/>
      <w:w w:val="100"/>
      <w:position w:val="0"/>
      <w:sz w:val="56"/>
      <w:szCs w:val="56"/>
      <w:u w:val="none"/>
      <w:lang w:val="vi-VN" w:eastAsia="vi-VN" w:bidi="vi-VN"/>
    </w:rPr>
  </w:style>
  <w:style w:type="paragraph" w:styleId="BodyTextFirstIndent">
    <w:name w:val="Body Text First Indent"/>
    <w:basedOn w:val="BodyText"/>
    <w:link w:val="BodyTextFirstIndentChar"/>
    <w:uiPriority w:val="99"/>
    <w:unhideWhenUsed/>
    <w:rsid w:val="000F0E95"/>
    <w:pPr>
      <w:widowControl/>
      <w:spacing w:before="60"/>
      <w:ind w:left="0" w:firstLine="360"/>
      <w:jc w:val="both"/>
    </w:pPr>
    <w:rPr>
      <w:lang w:val="vi-VN" w:eastAsia="vi-VN"/>
    </w:rPr>
  </w:style>
  <w:style w:type="character" w:customStyle="1" w:styleId="BodyTextFirstIndentChar">
    <w:name w:val="Body Text First Indent Char"/>
    <w:basedOn w:val="BodyTextChar"/>
    <w:link w:val="BodyTextFirstIndent"/>
    <w:uiPriority w:val="99"/>
    <w:rsid w:val="000F0E95"/>
    <w:rPr>
      <w:rFonts w:ascii="Times New Roman" w:eastAsia="Times New Roman" w:hAnsi="Times New Roman" w:cs="Times New Roman"/>
      <w:sz w:val="24"/>
      <w:szCs w:val="24"/>
      <w:lang w:val="vi-VN" w:eastAsia="vi-VN"/>
    </w:rPr>
  </w:style>
  <w:style w:type="character" w:customStyle="1" w:styleId="mjxassistivemathml0">
    <w:name w:val="mjxassistivemathml"/>
    <w:basedOn w:val="DefaultParagraphFont"/>
    <w:rsid w:val="000F0E95"/>
  </w:style>
  <w:style w:type="character" w:customStyle="1" w:styleId="UnresolvedMention10">
    <w:name w:val="Unresolved Mention1"/>
    <w:uiPriority w:val="99"/>
    <w:semiHidden/>
    <w:unhideWhenUsed/>
    <w:rsid w:val="000F0E95"/>
    <w:rPr>
      <w:color w:val="605E5C"/>
      <w:shd w:val="clear" w:color="auto" w:fill="E1DFDD"/>
    </w:rPr>
  </w:style>
  <w:style w:type="character" w:customStyle="1" w:styleId="2iem">
    <w:name w:val="_2iem"/>
    <w:basedOn w:val="DefaultParagraphFont"/>
    <w:rsid w:val="000F0E9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68983">
      <w:bodyDiv w:val="1"/>
      <w:marLeft w:val="0"/>
      <w:marRight w:val="0"/>
      <w:marTop w:val="0"/>
      <w:marBottom w:val="0"/>
      <w:divBdr>
        <w:top w:val="none" w:sz="0" w:space="0" w:color="auto"/>
        <w:left w:val="none" w:sz="0" w:space="0" w:color="auto"/>
        <w:bottom w:val="none" w:sz="0" w:space="0" w:color="auto"/>
        <w:right w:val="none" w:sz="0" w:space="0" w:color="auto"/>
      </w:divBdr>
    </w:div>
    <w:div w:id="2824662">
      <w:bodyDiv w:val="1"/>
      <w:marLeft w:val="0"/>
      <w:marRight w:val="0"/>
      <w:marTop w:val="0"/>
      <w:marBottom w:val="0"/>
      <w:divBdr>
        <w:top w:val="none" w:sz="0" w:space="0" w:color="auto"/>
        <w:left w:val="none" w:sz="0" w:space="0" w:color="auto"/>
        <w:bottom w:val="none" w:sz="0" w:space="0" w:color="auto"/>
        <w:right w:val="none" w:sz="0" w:space="0" w:color="auto"/>
      </w:divBdr>
    </w:div>
    <w:div w:id="3289609">
      <w:bodyDiv w:val="1"/>
      <w:marLeft w:val="0"/>
      <w:marRight w:val="0"/>
      <w:marTop w:val="0"/>
      <w:marBottom w:val="0"/>
      <w:divBdr>
        <w:top w:val="none" w:sz="0" w:space="0" w:color="auto"/>
        <w:left w:val="none" w:sz="0" w:space="0" w:color="auto"/>
        <w:bottom w:val="none" w:sz="0" w:space="0" w:color="auto"/>
        <w:right w:val="none" w:sz="0" w:space="0" w:color="auto"/>
      </w:divBdr>
    </w:div>
    <w:div w:id="10423267">
      <w:bodyDiv w:val="1"/>
      <w:marLeft w:val="0"/>
      <w:marRight w:val="0"/>
      <w:marTop w:val="0"/>
      <w:marBottom w:val="0"/>
      <w:divBdr>
        <w:top w:val="none" w:sz="0" w:space="0" w:color="auto"/>
        <w:left w:val="none" w:sz="0" w:space="0" w:color="auto"/>
        <w:bottom w:val="none" w:sz="0" w:space="0" w:color="auto"/>
        <w:right w:val="none" w:sz="0" w:space="0" w:color="auto"/>
      </w:divBdr>
    </w:div>
    <w:div w:id="13698532">
      <w:bodyDiv w:val="1"/>
      <w:marLeft w:val="0"/>
      <w:marRight w:val="0"/>
      <w:marTop w:val="0"/>
      <w:marBottom w:val="0"/>
      <w:divBdr>
        <w:top w:val="none" w:sz="0" w:space="0" w:color="auto"/>
        <w:left w:val="none" w:sz="0" w:space="0" w:color="auto"/>
        <w:bottom w:val="none" w:sz="0" w:space="0" w:color="auto"/>
        <w:right w:val="none" w:sz="0" w:space="0" w:color="auto"/>
      </w:divBdr>
    </w:div>
    <w:div w:id="14309104">
      <w:bodyDiv w:val="1"/>
      <w:marLeft w:val="0"/>
      <w:marRight w:val="0"/>
      <w:marTop w:val="0"/>
      <w:marBottom w:val="0"/>
      <w:divBdr>
        <w:top w:val="none" w:sz="0" w:space="0" w:color="auto"/>
        <w:left w:val="none" w:sz="0" w:space="0" w:color="auto"/>
        <w:bottom w:val="none" w:sz="0" w:space="0" w:color="auto"/>
        <w:right w:val="none" w:sz="0" w:space="0" w:color="auto"/>
      </w:divBdr>
    </w:div>
    <w:div w:id="14776022">
      <w:bodyDiv w:val="1"/>
      <w:marLeft w:val="0"/>
      <w:marRight w:val="0"/>
      <w:marTop w:val="0"/>
      <w:marBottom w:val="0"/>
      <w:divBdr>
        <w:top w:val="none" w:sz="0" w:space="0" w:color="auto"/>
        <w:left w:val="none" w:sz="0" w:space="0" w:color="auto"/>
        <w:bottom w:val="none" w:sz="0" w:space="0" w:color="auto"/>
        <w:right w:val="none" w:sz="0" w:space="0" w:color="auto"/>
      </w:divBdr>
    </w:div>
    <w:div w:id="17198552">
      <w:bodyDiv w:val="1"/>
      <w:marLeft w:val="0"/>
      <w:marRight w:val="0"/>
      <w:marTop w:val="0"/>
      <w:marBottom w:val="0"/>
      <w:divBdr>
        <w:top w:val="none" w:sz="0" w:space="0" w:color="auto"/>
        <w:left w:val="none" w:sz="0" w:space="0" w:color="auto"/>
        <w:bottom w:val="none" w:sz="0" w:space="0" w:color="auto"/>
        <w:right w:val="none" w:sz="0" w:space="0" w:color="auto"/>
      </w:divBdr>
    </w:div>
    <w:div w:id="17506991">
      <w:bodyDiv w:val="1"/>
      <w:marLeft w:val="0"/>
      <w:marRight w:val="0"/>
      <w:marTop w:val="0"/>
      <w:marBottom w:val="0"/>
      <w:divBdr>
        <w:top w:val="none" w:sz="0" w:space="0" w:color="auto"/>
        <w:left w:val="none" w:sz="0" w:space="0" w:color="auto"/>
        <w:bottom w:val="none" w:sz="0" w:space="0" w:color="auto"/>
        <w:right w:val="none" w:sz="0" w:space="0" w:color="auto"/>
      </w:divBdr>
    </w:div>
    <w:div w:id="20135876">
      <w:bodyDiv w:val="1"/>
      <w:marLeft w:val="0"/>
      <w:marRight w:val="0"/>
      <w:marTop w:val="0"/>
      <w:marBottom w:val="0"/>
      <w:divBdr>
        <w:top w:val="none" w:sz="0" w:space="0" w:color="auto"/>
        <w:left w:val="none" w:sz="0" w:space="0" w:color="auto"/>
        <w:bottom w:val="none" w:sz="0" w:space="0" w:color="auto"/>
        <w:right w:val="none" w:sz="0" w:space="0" w:color="auto"/>
      </w:divBdr>
    </w:div>
    <w:div w:id="21634137">
      <w:bodyDiv w:val="1"/>
      <w:marLeft w:val="0"/>
      <w:marRight w:val="0"/>
      <w:marTop w:val="0"/>
      <w:marBottom w:val="0"/>
      <w:divBdr>
        <w:top w:val="none" w:sz="0" w:space="0" w:color="auto"/>
        <w:left w:val="none" w:sz="0" w:space="0" w:color="auto"/>
        <w:bottom w:val="none" w:sz="0" w:space="0" w:color="auto"/>
        <w:right w:val="none" w:sz="0" w:space="0" w:color="auto"/>
      </w:divBdr>
    </w:div>
    <w:div w:id="22755734">
      <w:bodyDiv w:val="1"/>
      <w:marLeft w:val="0"/>
      <w:marRight w:val="0"/>
      <w:marTop w:val="0"/>
      <w:marBottom w:val="0"/>
      <w:divBdr>
        <w:top w:val="none" w:sz="0" w:space="0" w:color="auto"/>
        <w:left w:val="none" w:sz="0" w:space="0" w:color="auto"/>
        <w:bottom w:val="none" w:sz="0" w:space="0" w:color="auto"/>
        <w:right w:val="none" w:sz="0" w:space="0" w:color="auto"/>
      </w:divBdr>
    </w:div>
    <w:div w:id="23218308">
      <w:bodyDiv w:val="1"/>
      <w:marLeft w:val="0"/>
      <w:marRight w:val="0"/>
      <w:marTop w:val="0"/>
      <w:marBottom w:val="0"/>
      <w:divBdr>
        <w:top w:val="none" w:sz="0" w:space="0" w:color="auto"/>
        <w:left w:val="none" w:sz="0" w:space="0" w:color="auto"/>
        <w:bottom w:val="none" w:sz="0" w:space="0" w:color="auto"/>
        <w:right w:val="none" w:sz="0" w:space="0" w:color="auto"/>
      </w:divBdr>
    </w:div>
    <w:div w:id="24986338">
      <w:bodyDiv w:val="1"/>
      <w:marLeft w:val="0"/>
      <w:marRight w:val="0"/>
      <w:marTop w:val="0"/>
      <w:marBottom w:val="0"/>
      <w:divBdr>
        <w:top w:val="none" w:sz="0" w:space="0" w:color="auto"/>
        <w:left w:val="none" w:sz="0" w:space="0" w:color="auto"/>
        <w:bottom w:val="none" w:sz="0" w:space="0" w:color="auto"/>
        <w:right w:val="none" w:sz="0" w:space="0" w:color="auto"/>
      </w:divBdr>
    </w:div>
    <w:div w:id="25572020">
      <w:bodyDiv w:val="1"/>
      <w:marLeft w:val="0"/>
      <w:marRight w:val="0"/>
      <w:marTop w:val="0"/>
      <w:marBottom w:val="0"/>
      <w:divBdr>
        <w:top w:val="none" w:sz="0" w:space="0" w:color="auto"/>
        <w:left w:val="none" w:sz="0" w:space="0" w:color="auto"/>
        <w:bottom w:val="none" w:sz="0" w:space="0" w:color="auto"/>
        <w:right w:val="none" w:sz="0" w:space="0" w:color="auto"/>
      </w:divBdr>
    </w:div>
    <w:div w:id="25716108">
      <w:bodyDiv w:val="1"/>
      <w:marLeft w:val="0"/>
      <w:marRight w:val="0"/>
      <w:marTop w:val="0"/>
      <w:marBottom w:val="0"/>
      <w:divBdr>
        <w:top w:val="none" w:sz="0" w:space="0" w:color="auto"/>
        <w:left w:val="none" w:sz="0" w:space="0" w:color="auto"/>
        <w:bottom w:val="none" w:sz="0" w:space="0" w:color="auto"/>
        <w:right w:val="none" w:sz="0" w:space="0" w:color="auto"/>
      </w:divBdr>
    </w:div>
    <w:div w:id="26949552">
      <w:bodyDiv w:val="1"/>
      <w:marLeft w:val="0"/>
      <w:marRight w:val="0"/>
      <w:marTop w:val="0"/>
      <w:marBottom w:val="0"/>
      <w:divBdr>
        <w:top w:val="none" w:sz="0" w:space="0" w:color="auto"/>
        <w:left w:val="none" w:sz="0" w:space="0" w:color="auto"/>
        <w:bottom w:val="none" w:sz="0" w:space="0" w:color="auto"/>
        <w:right w:val="none" w:sz="0" w:space="0" w:color="auto"/>
      </w:divBdr>
    </w:div>
    <w:div w:id="27069481">
      <w:bodyDiv w:val="1"/>
      <w:marLeft w:val="0"/>
      <w:marRight w:val="0"/>
      <w:marTop w:val="0"/>
      <w:marBottom w:val="0"/>
      <w:divBdr>
        <w:top w:val="none" w:sz="0" w:space="0" w:color="auto"/>
        <w:left w:val="none" w:sz="0" w:space="0" w:color="auto"/>
        <w:bottom w:val="none" w:sz="0" w:space="0" w:color="auto"/>
        <w:right w:val="none" w:sz="0" w:space="0" w:color="auto"/>
      </w:divBdr>
    </w:div>
    <w:div w:id="27076036">
      <w:bodyDiv w:val="1"/>
      <w:marLeft w:val="0"/>
      <w:marRight w:val="0"/>
      <w:marTop w:val="0"/>
      <w:marBottom w:val="0"/>
      <w:divBdr>
        <w:top w:val="none" w:sz="0" w:space="0" w:color="auto"/>
        <w:left w:val="none" w:sz="0" w:space="0" w:color="auto"/>
        <w:bottom w:val="none" w:sz="0" w:space="0" w:color="auto"/>
        <w:right w:val="none" w:sz="0" w:space="0" w:color="auto"/>
      </w:divBdr>
    </w:div>
    <w:div w:id="27263456">
      <w:bodyDiv w:val="1"/>
      <w:marLeft w:val="0"/>
      <w:marRight w:val="0"/>
      <w:marTop w:val="0"/>
      <w:marBottom w:val="0"/>
      <w:divBdr>
        <w:top w:val="none" w:sz="0" w:space="0" w:color="auto"/>
        <w:left w:val="none" w:sz="0" w:space="0" w:color="auto"/>
        <w:bottom w:val="none" w:sz="0" w:space="0" w:color="auto"/>
        <w:right w:val="none" w:sz="0" w:space="0" w:color="auto"/>
      </w:divBdr>
    </w:div>
    <w:div w:id="29184915">
      <w:bodyDiv w:val="1"/>
      <w:marLeft w:val="0"/>
      <w:marRight w:val="0"/>
      <w:marTop w:val="0"/>
      <w:marBottom w:val="0"/>
      <w:divBdr>
        <w:top w:val="none" w:sz="0" w:space="0" w:color="auto"/>
        <w:left w:val="none" w:sz="0" w:space="0" w:color="auto"/>
        <w:bottom w:val="none" w:sz="0" w:space="0" w:color="auto"/>
        <w:right w:val="none" w:sz="0" w:space="0" w:color="auto"/>
      </w:divBdr>
    </w:div>
    <w:div w:id="30958049">
      <w:bodyDiv w:val="1"/>
      <w:marLeft w:val="0"/>
      <w:marRight w:val="0"/>
      <w:marTop w:val="0"/>
      <w:marBottom w:val="0"/>
      <w:divBdr>
        <w:top w:val="none" w:sz="0" w:space="0" w:color="auto"/>
        <w:left w:val="none" w:sz="0" w:space="0" w:color="auto"/>
        <w:bottom w:val="none" w:sz="0" w:space="0" w:color="auto"/>
        <w:right w:val="none" w:sz="0" w:space="0" w:color="auto"/>
      </w:divBdr>
    </w:div>
    <w:div w:id="31155891">
      <w:bodyDiv w:val="1"/>
      <w:marLeft w:val="0"/>
      <w:marRight w:val="0"/>
      <w:marTop w:val="0"/>
      <w:marBottom w:val="0"/>
      <w:divBdr>
        <w:top w:val="none" w:sz="0" w:space="0" w:color="auto"/>
        <w:left w:val="none" w:sz="0" w:space="0" w:color="auto"/>
        <w:bottom w:val="none" w:sz="0" w:space="0" w:color="auto"/>
        <w:right w:val="none" w:sz="0" w:space="0" w:color="auto"/>
      </w:divBdr>
    </w:div>
    <w:div w:id="33577005">
      <w:bodyDiv w:val="1"/>
      <w:marLeft w:val="0"/>
      <w:marRight w:val="0"/>
      <w:marTop w:val="0"/>
      <w:marBottom w:val="0"/>
      <w:divBdr>
        <w:top w:val="none" w:sz="0" w:space="0" w:color="auto"/>
        <w:left w:val="none" w:sz="0" w:space="0" w:color="auto"/>
        <w:bottom w:val="none" w:sz="0" w:space="0" w:color="auto"/>
        <w:right w:val="none" w:sz="0" w:space="0" w:color="auto"/>
      </w:divBdr>
    </w:div>
    <w:div w:id="33625566">
      <w:bodyDiv w:val="1"/>
      <w:marLeft w:val="0"/>
      <w:marRight w:val="0"/>
      <w:marTop w:val="0"/>
      <w:marBottom w:val="0"/>
      <w:divBdr>
        <w:top w:val="none" w:sz="0" w:space="0" w:color="auto"/>
        <w:left w:val="none" w:sz="0" w:space="0" w:color="auto"/>
        <w:bottom w:val="none" w:sz="0" w:space="0" w:color="auto"/>
        <w:right w:val="none" w:sz="0" w:space="0" w:color="auto"/>
      </w:divBdr>
    </w:div>
    <w:div w:id="34014778">
      <w:bodyDiv w:val="1"/>
      <w:marLeft w:val="0"/>
      <w:marRight w:val="0"/>
      <w:marTop w:val="0"/>
      <w:marBottom w:val="0"/>
      <w:divBdr>
        <w:top w:val="none" w:sz="0" w:space="0" w:color="auto"/>
        <w:left w:val="none" w:sz="0" w:space="0" w:color="auto"/>
        <w:bottom w:val="none" w:sz="0" w:space="0" w:color="auto"/>
        <w:right w:val="none" w:sz="0" w:space="0" w:color="auto"/>
      </w:divBdr>
    </w:div>
    <w:div w:id="38480606">
      <w:bodyDiv w:val="1"/>
      <w:marLeft w:val="0"/>
      <w:marRight w:val="0"/>
      <w:marTop w:val="0"/>
      <w:marBottom w:val="0"/>
      <w:divBdr>
        <w:top w:val="none" w:sz="0" w:space="0" w:color="auto"/>
        <w:left w:val="none" w:sz="0" w:space="0" w:color="auto"/>
        <w:bottom w:val="none" w:sz="0" w:space="0" w:color="auto"/>
        <w:right w:val="none" w:sz="0" w:space="0" w:color="auto"/>
      </w:divBdr>
    </w:div>
    <w:div w:id="40911499">
      <w:bodyDiv w:val="1"/>
      <w:marLeft w:val="0"/>
      <w:marRight w:val="0"/>
      <w:marTop w:val="0"/>
      <w:marBottom w:val="0"/>
      <w:divBdr>
        <w:top w:val="none" w:sz="0" w:space="0" w:color="auto"/>
        <w:left w:val="none" w:sz="0" w:space="0" w:color="auto"/>
        <w:bottom w:val="none" w:sz="0" w:space="0" w:color="auto"/>
        <w:right w:val="none" w:sz="0" w:space="0" w:color="auto"/>
      </w:divBdr>
    </w:div>
    <w:div w:id="42678584">
      <w:bodyDiv w:val="1"/>
      <w:marLeft w:val="0"/>
      <w:marRight w:val="0"/>
      <w:marTop w:val="0"/>
      <w:marBottom w:val="0"/>
      <w:divBdr>
        <w:top w:val="none" w:sz="0" w:space="0" w:color="auto"/>
        <w:left w:val="none" w:sz="0" w:space="0" w:color="auto"/>
        <w:bottom w:val="none" w:sz="0" w:space="0" w:color="auto"/>
        <w:right w:val="none" w:sz="0" w:space="0" w:color="auto"/>
      </w:divBdr>
    </w:div>
    <w:div w:id="45569048">
      <w:bodyDiv w:val="1"/>
      <w:marLeft w:val="0"/>
      <w:marRight w:val="0"/>
      <w:marTop w:val="0"/>
      <w:marBottom w:val="0"/>
      <w:divBdr>
        <w:top w:val="none" w:sz="0" w:space="0" w:color="auto"/>
        <w:left w:val="none" w:sz="0" w:space="0" w:color="auto"/>
        <w:bottom w:val="none" w:sz="0" w:space="0" w:color="auto"/>
        <w:right w:val="none" w:sz="0" w:space="0" w:color="auto"/>
      </w:divBdr>
    </w:div>
    <w:div w:id="45833709">
      <w:bodyDiv w:val="1"/>
      <w:marLeft w:val="0"/>
      <w:marRight w:val="0"/>
      <w:marTop w:val="0"/>
      <w:marBottom w:val="0"/>
      <w:divBdr>
        <w:top w:val="none" w:sz="0" w:space="0" w:color="auto"/>
        <w:left w:val="none" w:sz="0" w:space="0" w:color="auto"/>
        <w:bottom w:val="none" w:sz="0" w:space="0" w:color="auto"/>
        <w:right w:val="none" w:sz="0" w:space="0" w:color="auto"/>
      </w:divBdr>
    </w:div>
    <w:div w:id="46104108">
      <w:bodyDiv w:val="1"/>
      <w:marLeft w:val="0"/>
      <w:marRight w:val="0"/>
      <w:marTop w:val="0"/>
      <w:marBottom w:val="0"/>
      <w:divBdr>
        <w:top w:val="none" w:sz="0" w:space="0" w:color="auto"/>
        <w:left w:val="none" w:sz="0" w:space="0" w:color="auto"/>
        <w:bottom w:val="none" w:sz="0" w:space="0" w:color="auto"/>
        <w:right w:val="none" w:sz="0" w:space="0" w:color="auto"/>
      </w:divBdr>
    </w:div>
    <w:div w:id="46420458">
      <w:bodyDiv w:val="1"/>
      <w:marLeft w:val="0"/>
      <w:marRight w:val="0"/>
      <w:marTop w:val="0"/>
      <w:marBottom w:val="0"/>
      <w:divBdr>
        <w:top w:val="none" w:sz="0" w:space="0" w:color="auto"/>
        <w:left w:val="none" w:sz="0" w:space="0" w:color="auto"/>
        <w:bottom w:val="none" w:sz="0" w:space="0" w:color="auto"/>
        <w:right w:val="none" w:sz="0" w:space="0" w:color="auto"/>
      </w:divBdr>
    </w:div>
    <w:div w:id="47343309">
      <w:bodyDiv w:val="1"/>
      <w:marLeft w:val="0"/>
      <w:marRight w:val="0"/>
      <w:marTop w:val="0"/>
      <w:marBottom w:val="0"/>
      <w:divBdr>
        <w:top w:val="none" w:sz="0" w:space="0" w:color="auto"/>
        <w:left w:val="none" w:sz="0" w:space="0" w:color="auto"/>
        <w:bottom w:val="none" w:sz="0" w:space="0" w:color="auto"/>
        <w:right w:val="none" w:sz="0" w:space="0" w:color="auto"/>
      </w:divBdr>
    </w:div>
    <w:div w:id="48577683">
      <w:bodyDiv w:val="1"/>
      <w:marLeft w:val="0"/>
      <w:marRight w:val="0"/>
      <w:marTop w:val="0"/>
      <w:marBottom w:val="0"/>
      <w:divBdr>
        <w:top w:val="none" w:sz="0" w:space="0" w:color="auto"/>
        <w:left w:val="none" w:sz="0" w:space="0" w:color="auto"/>
        <w:bottom w:val="none" w:sz="0" w:space="0" w:color="auto"/>
        <w:right w:val="none" w:sz="0" w:space="0" w:color="auto"/>
      </w:divBdr>
    </w:div>
    <w:div w:id="48920828">
      <w:bodyDiv w:val="1"/>
      <w:marLeft w:val="0"/>
      <w:marRight w:val="0"/>
      <w:marTop w:val="0"/>
      <w:marBottom w:val="0"/>
      <w:divBdr>
        <w:top w:val="none" w:sz="0" w:space="0" w:color="auto"/>
        <w:left w:val="none" w:sz="0" w:space="0" w:color="auto"/>
        <w:bottom w:val="none" w:sz="0" w:space="0" w:color="auto"/>
        <w:right w:val="none" w:sz="0" w:space="0" w:color="auto"/>
      </w:divBdr>
    </w:div>
    <w:div w:id="50810265">
      <w:bodyDiv w:val="1"/>
      <w:marLeft w:val="0"/>
      <w:marRight w:val="0"/>
      <w:marTop w:val="0"/>
      <w:marBottom w:val="0"/>
      <w:divBdr>
        <w:top w:val="none" w:sz="0" w:space="0" w:color="auto"/>
        <w:left w:val="none" w:sz="0" w:space="0" w:color="auto"/>
        <w:bottom w:val="none" w:sz="0" w:space="0" w:color="auto"/>
        <w:right w:val="none" w:sz="0" w:space="0" w:color="auto"/>
      </w:divBdr>
    </w:div>
    <w:div w:id="51393294">
      <w:bodyDiv w:val="1"/>
      <w:marLeft w:val="0"/>
      <w:marRight w:val="0"/>
      <w:marTop w:val="0"/>
      <w:marBottom w:val="0"/>
      <w:divBdr>
        <w:top w:val="none" w:sz="0" w:space="0" w:color="auto"/>
        <w:left w:val="none" w:sz="0" w:space="0" w:color="auto"/>
        <w:bottom w:val="none" w:sz="0" w:space="0" w:color="auto"/>
        <w:right w:val="none" w:sz="0" w:space="0" w:color="auto"/>
      </w:divBdr>
    </w:div>
    <w:div w:id="54597304">
      <w:bodyDiv w:val="1"/>
      <w:marLeft w:val="0"/>
      <w:marRight w:val="0"/>
      <w:marTop w:val="0"/>
      <w:marBottom w:val="0"/>
      <w:divBdr>
        <w:top w:val="none" w:sz="0" w:space="0" w:color="auto"/>
        <w:left w:val="none" w:sz="0" w:space="0" w:color="auto"/>
        <w:bottom w:val="none" w:sz="0" w:space="0" w:color="auto"/>
        <w:right w:val="none" w:sz="0" w:space="0" w:color="auto"/>
      </w:divBdr>
    </w:div>
    <w:div w:id="54937027">
      <w:bodyDiv w:val="1"/>
      <w:marLeft w:val="0"/>
      <w:marRight w:val="0"/>
      <w:marTop w:val="0"/>
      <w:marBottom w:val="0"/>
      <w:divBdr>
        <w:top w:val="none" w:sz="0" w:space="0" w:color="auto"/>
        <w:left w:val="none" w:sz="0" w:space="0" w:color="auto"/>
        <w:bottom w:val="none" w:sz="0" w:space="0" w:color="auto"/>
        <w:right w:val="none" w:sz="0" w:space="0" w:color="auto"/>
      </w:divBdr>
    </w:div>
    <w:div w:id="56318965">
      <w:bodyDiv w:val="1"/>
      <w:marLeft w:val="0"/>
      <w:marRight w:val="0"/>
      <w:marTop w:val="0"/>
      <w:marBottom w:val="0"/>
      <w:divBdr>
        <w:top w:val="none" w:sz="0" w:space="0" w:color="auto"/>
        <w:left w:val="none" w:sz="0" w:space="0" w:color="auto"/>
        <w:bottom w:val="none" w:sz="0" w:space="0" w:color="auto"/>
        <w:right w:val="none" w:sz="0" w:space="0" w:color="auto"/>
      </w:divBdr>
    </w:div>
    <w:div w:id="56589239">
      <w:bodyDiv w:val="1"/>
      <w:marLeft w:val="0"/>
      <w:marRight w:val="0"/>
      <w:marTop w:val="0"/>
      <w:marBottom w:val="0"/>
      <w:divBdr>
        <w:top w:val="none" w:sz="0" w:space="0" w:color="auto"/>
        <w:left w:val="none" w:sz="0" w:space="0" w:color="auto"/>
        <w:bottom w:val="none" w:sz="0" w:space="0" w:color="auto"/>
        <w:right w:val="none" w:sz="0" w:space="0" w:color="auto"/>
      </w:divBdr>
    </w:div>
    <w:div w:id="58135058">
      <w:bodyDiv w:val="1"/>
      <w:marLeft w:val="0"/>
      <w:marRight w:val="0"/>
      <w:marTop w:val="0"/>
      <w:marBottom w:val="0"/>
      <w:divBdr>
        <w:top w:val="none" w:sz="0" w:space="0" w:color="auto"/>
        <w:left w:val="none" w:sz="0" w:space="0" w:color="auto"/>
        <w:bottom w:val="none" w:sz="0" w:space="0" w:color="auto"/>
        <w:right w:val="none" w:sz="0" w:space="0" w:color="auto"/>
      </w:divBdr>
    </w:div>
    <w:div w:id="59330900">
      <w:bodyDiv w:val="1"/>
      <w:marLeft w:val="0"/>
      <w:marRight w:val="0"/>
      <w:marTop w:val="0"/>
      <w:marBottom w:val="0"/>
      <w:divBdr>
        <w:top w:val="none" w:sz="0" w:space="0" w:color="auto"/>
        <w:left w:val="none" w:sz="0" w:space="0" w:color="auto"/>
        <w:bottom w:val="none" w:sz="0" w:space="0" w:color="auto"/>
        <w:right w:val="none" w:sz="0" w:space="0" w:color="auto"/>
      </w:divBdr>
    </w:div>
    <w:div w:id="60718349">
      <w:bodyDiv w:val="1"/>
      <w:marLeft w:val="0"/>
      <w:marRight w:val="0"/>
      <w:marTop w:val="0"/>
      <w:marBottom w:val="0"/>
      <w:divBdr>
        <w:top w:val="none" w:sz="0" w:space="0" w:color="auto"/>
        <w:left w:val="none" w:sz="0" w:space="0" w:color="auto"/>
        <w:bottom w:val="none" w:sz="0" w:space="0" w:color="auto"/>
        <w:right w:val="none" w:sz="0" w:space="0" w:color="auto"/>
      </w:divBdr>
    </w:div>
    <w:div w:id="64226934">
      <w:bodyDiv w:val="1"/>
      <w:marLeft w:val="0"/>
      <w:marRight w:val="0"/>
      <w:marTop w:val="0"/>
      <w:marBottom w:val="0"/>
      <w:divBdr>
        <w:top w:val="none" w:sz="0" w:space="0" w:color="auto"/>
        <w:left w:val="none" w:sz="0" w:space="0" w:color="auto"/>
        <w:bottom w:val="none" w:sz="0" w:space="0" w:color="auto"/>
        <w:right w:val="none" w:sz="0" w:space="0" w:color="auto"/>
      </w:divBdr>
    </w:div>
    <w:div w:id="64300381">
      <w:bodyDiv w:val="1"/>
      <w:marLeft w:val="0"/>
      <w:marRight w:val="0"/>
      <w:marTop w:val="0"/>
      <w:marBottom w:val="0"/>
      <w:divBdr>
        <w:top w:val="none" w:sz="0" w:space="0" w:color="auto"/>
        <w:left w:val="none" w:sz="0" w:space="0" w:color="auto"/>
        <w:bottom w:val="none" w:sz="0" w:space="0" w:color="auto"/>
        <w:right w:val="none" w:sz="0" w:space="0" w:color="auto"/>
      </w:divBdr>
    </w:div>
    <w:div w:id="66075646">
      <w:bodyDiv w:val="1"/>
      <w:marLeft w:val="0"/>
      <w:marRight w:val="0"/>
      <w:marTop w:val="0"/>
      <w:marBottom w:val="0"/>
      <w:divBdr>
        <w:top w:val="none" w:sz="0" w:space="0" w:color="auto"/>
        <w:left w:val="none" w:sz="0" w:space="0" w:color="auto"/>
        <w:bottom w:val="none" w:sz="0" w:space="0" w:color="auto"/>
        <w:right w:val="none" w:sz="0" w:space="0" w:color="auto"/>
      </w:divBdr>
    </w:div>
    <w:div w:id="66540393">
      <w:bodyDiv w:val="1"/>
      <w:marLeft w:val="0"/>
      <w:marRight w:val="0"/>
      <w:marTop w:val="0"/>
      <w:marBottom w:val="0"/>
      <w:divBdr>
        <w:top w:val="none" w:sz="0" w:space="0" w:color="auto"/>
        <w:left w:val="none" w:sz="0" w:space="0" w:color="auto"/>
        <w:bottom w:val="none" w:sz="0" w:space="0" w:color="auto"/>
        <w:right w:val="none" w:sz="0" w:space="0" w:color="auto"/>
      </w:divBdr>
    </w:div>
    <w:div w:id="67271746">
      <w:bodyDiv w:val="1"/>
      <w:marLeft w:val="0"/>
      <w:marRight w:val="0"/>
      <w:marTop w:val="0"/>
      <w:marBottom w:val="0"/>
      <w:divBdr>
        <w:top w:val="none" w:sz="0" w:space="0" w:color="auto"/>
        <w:left w:val="none" w:sz="0" w:space="0" w:color="auto"/>
        <w:bottom w:val="none" w:sz="0" w:space="0" w:color="auto"/>
        <w:right w:val="none" w:sz="0" w:space="0" w:color="auto"/>
      </w:divBdr>
    </w:div>
    <w:div w:id="67578955">
      <w:bodyDiv w:val="1"/>
      <w:marLeft w:val="0"/>
      <w:marRight w:val="0"/>
      <w:marTop w:val="0"/>
      <w:marBottom w:val="0"/>
      <w:divBdr>
        <w:top w:val="none" w:sz="0" w:space="0" w:color="auto"/>
        <w:left w:val="none" w:sz="0" w:space="0" w:color="auto"/>
        <w:bottom w:val="none" w:sz="0" w:space="0" w:color="auto"/>
        <w:right w:val="none" w:sz="0" w:space="0" w:color="auto"/>
      </w:divBdr>
    </w:div>
    <w:div w:id="68117120">
      <w:bodyDiv w:val="1"/>
      <w:marLeft w:val="0"/>
      <w:marRight w:val="0"/>
      <w:marTop w:val="0"/>
      <w:marBottom w:val="0"/>
      <w:divBdr>
        <w:top w:val="none" w:sz="0" w:space="0" w:color="auto"/>
        <w:left w:val="none" w:sz="0" w:space="0" w:color="auto"/>
        <w:bottom w:val="none" w:sz="0" w:space="0" w:color="auto"/>
        <w:right w:val="none" w:sz="0" w:space="0" w:color="auto"/>
      </w:divBdr>
    </w:div>
    <w:div w:id="69235175">
      <w:bodyDiv w:val="1"/>
      <w:marLeft w:val="0"/>
      <w:marRight w:val="0"/>
      <w:marTop w:val="0"/>
      <w:marBottom w:val="0"/>
      <w:divBdr>
        <w:top w:val="none" w:sz="0" w:space="0" w:color="auto"/>
        <w:left w:val="none" w:sz="0" w:space="0" w:color="auto"/>
        <w:bottom w:val="none" w:sz="0" w:space="0" w:color="auto"/>
        <w:right w:val="none" w:sz="0" w:space="0" w:color="auto"/>
      </w:divBdr>
    </w:div>
    <w:div w:id="70323151">
      <w:bodyDiv w:val="1"/>
      <w:marLeft w:val="0"/>
      <w:marRight w:val="0"/>
      <w:marTop w:val="0"/>
      <w:marBottom w:val="0"/>
      <w:divBdr>
        <w:top w:val="none" w:sz="0" w:space="0" w:color="auto"/>
        <w:left w:val="none" w:sz="0" w:space="0" w:color="auto"/>
        <w:bottom w:val="none" w:sz="0" w:space="0" w:color="auto"/>
        <w:right w:val="none" w:sz="0" w:space="0" w:color="auto"/>
      </w:divBdr>
    </w:div>
    <w:div w:id="70976684">
      <w:bodyDiv w:val="1"/>
      <w:marLeft w:val="0"/>
      <w:marRight w:val="0"/>
      <w:marTop w:val="0"/>
      <w:marBottom w:val="0"/>
      <w:divBdr>
        <w:top w:val="none" w:sz="0" w:space="0" w:color="auto"/>
        <w:left w:val="none" w:sz="0" w:space="0" w:color="auto"/>
        <w:bottom w:val="none" w:sz="0" w:space="0" w:color="auto"/>
        <w:right w:val="none" w:sz="0" w:space="0" w:color="auto"/>
      </w:divBdr>
    </w:div>
    <w:div w:id="71238472">
      <w:bodyDiv w:val="1"/>
      <w:marLeft w:val="0"/>
      <w:marRight w:val="0"/>
      <w:marTop w:val="0"/>
      <w:marBottom w:val="0"/>
      <w:divBdr>
        <w:top w:val="none" w:sz="0" w:space="0" w:color="auto"/>
        <w:left w:val="none" w:sz="0" w:space="0" w:color="auto"/>
        <w:bottom w:val="none" w:sz="0" w:space="0" w:color="auto"/>
        <w:right w:val="none" w:sz="0" w:space="0" w:color="auto"/>
      </w:divBdr>
    </w:div>
    <w:div w:id="73748393">
      <w:bodyDiv w:val="1"/>
      <w:marLeft w:val="0"/>
      <w:marRight w:val="0"/>
      <w:marTop w:val="0"/>
      <w:marBottom w:val="0"/>
      <w:divBdr>
        <w:top w:val="none" w:sz="0" w:space="0" w:color="auto"/>
        <w:left w:val="none" w:sz="0" w:space="0" w:color="auto"/>
        <w:bottom w:val="none" w:sz="0" w:space="0" w:color="auto"/>
        <w:right w:val="none" w:sz="0" w:space="0" w:color="auto"/>
      </w:divBdr>
    </w:div>
    <w:div w:id="78258502">
      <w:bodyDiv w:val="1"/>
      <w:marLeft w:val="0"/>
      <w:marRight w:val="0"/>
      <w:marTop w:val="0"/>
      <w:marBottom w:val="0"/>
      <w:divBdr>
        <w:top w:val="none" w:sz="0" w:space="0" w:color="auto"/>
        <w:left w:val="none" w:sz="0" w:space="0" w:color="auto"/>
        <w:bottom w:val="none" w:sz="0" w:space="0" w:color="auto"/>
        <w:right w:val="none" w:sz="0" w:space="0" w:color="auto"/>
      </w:divBdr>
    </w:div>
    <w:div w:id="80565184">
      <w:bodyDiv w:val="1"/>
      <w:marLeft w:val="0"/>
      <w:marRight w:val="0"/>
      <w:marTop w:val="0"/>
      <w:marBottom w:val="0"/>
      <w:divBdr>
        <w:top w:val="none" w:sz="0" w:space="0" w:color="auto"/>
        <w:left w:val="none" w:sz="0" w:space="0" w:color="auto"/>
        <w:bottom w:val="none" w:sz="0" w:space="0" w:color="auto"/>
        <w:right w:val="none" w:sz="0" w:space="0" w:color="auto"/>
      </w:divBdr>
    </w:div>
    <w:div w:id="81806905">
      <w:bodyDiv w:val="1"/>
      <w:marLeft w:val="0"/>
      <w:marRight w:val="0"/>
      <w:marTop w:val="0"/>
      <w:marBottom w:val="0"/>
      <w:divBdr>
        <w:top w:val="none" w:sz="0" w:space="0" w:color="auto"/>
        <w:left w:val="none" w:sz="0" w:space="0" w:color="auto"/>
        <w:bottom w:val="none" w:sz="0" w:space="0" w:color="auto"/>
        <w:right w:val="none" w:sz="0" w:space="0" w:color="auto"/>
      </w:divBdr>
    </w:div>
    <w:div w:id="84497316">
      <w:bodyDiv w:val="1"/>
      <w:marLeft w:val="0"/>
      <w:marRight w:val="0"/>
      <w:marTop w:val="0"/>
      <w:marBottom w:val="0"/>
      <w:divBdr>
        <w:top w:val="none" w:sz="0" w:space="0" w:color="auto"/>
        <w:left w:val="none" w:sz="0" w:space="0" w:color="auto"/>
        <w:bottom w:val="none" w:sz="0" w:space="0" w:color="auto"/>
        <w:right w:val="none" w:sz="0" w:space="0" w:color="auto"/>
      </w:divBdr>
    </w:div>
    <w:div w:id="84499616">
      <w:bodyDiv w:val="1"/>
      <w:marLeft w:val="0"/>
      <w:marRight w:val="0"/>
      <w:marTop w:val="0"/>
      <w:marBottom w:val="0"/>
      <w:divBdr>
        <w:top w:val="none" w:sz="0" w:space="0" w:color="auto"/>
        <w:left w:val="none" w:sz="0" w:space="0" w:color="auto"/>
        <w:bottom w:val="none" w:sz="0" w:space="0" w:color="auto"/>
        <w:right w:val="none" w:sz="0" w:space="0" w:color="auto"/>
      </w:divBdr>
    </w:div>
    <w:div w:id="87653252">
      <w:bodyDiv w:val="1"/>
      <w:marLeft w:val="0"/>
      <w:marRight w:val="0"/>
      <w:marTop w:val="0"/>
      <w:marBottom w:val="0"/>
      <w:divBdr>
        <w:top w:val="none" w:sz="0" w:space="0" w:color="auto"/>
        <w:left w:val="none" w:sz="0" w:space="0" w:color="auto"/>
        <w:bottom w:val="none" w:sz="0" w:space="0" w:color="auto"/>
        <w:right w:val="none" w:sz="0" w:space="0" w:color="auto"/>
      </w:divBdr>
    </w:div>
    <w:div w:id="88308475">
      <w:bodyDiv w:val="1"/>
      <w:marLeft w:val="0"/>
      <w:marRight w:val="0"/>
      <w:marTop w:val="0"/>
      <w:marBottom w:val="0"/>
      <w:divBdr>
        <w:top w:val="none" w:sz="0" w:space="0" w:color="auto"/>
        <w:left w:val="none" w:sz="0" w:space="0" w:color="auto"/>
        <w:bottom w:val="none" w:sz="0" w:space="0" w:color="auto"/>
        <w:right w:val="none" w:sz="0" w:space="0" w:color="auto"/>
      </w:divBdr>
    </w:div>
    <w:div w:id="88356539">
      <w:bodyDiv w:val="1"/>
      <w:marLeft w:val="0"/>
      <w:marRight w:val="0"/>
      <w:marTop w:val="0"/>
      <w:marBottom w:val="0"/>
      <w:divBdr>
        <w:top w:val="none" w:sz="0" w:space="0" w:color="auto"/>
        <w:left w:val="none" w:sz="0" w:space="0" w:color="auto"/>
        <w:bottom w:val="none" w:sz="0" w:space="0" w:color="auto"/>
        <w:right w:val="none" w:sz="0" w:space="0" w:color="auto"/>
      </w:divBdr>
    </w:div>
    <w:div w:id="88360039">
      <w:bodyDiv w:val="1"/>
      <w:marLeft w:val="0"/>
      <w:marRight w:val="0"/>
      <w:marTop w:val="0"/>
      <w:marBottom w:val="0"/>
      <w:divBdr>
        <w:top w:val="none" w:sz="0" w:space="0" w:color="auto"/>
        <w:left w:val="none" w:sz="0" w:space="0" w:color="auto"/>
        <w:bottom w:val="none" w:sz="0" w:space="0" w:color="auto"/>
        <w:right w:val="none" w:sz="0" w:space="0" w:color="auto"/>
      </w:divBdr>
    </w:div>
    <w:div w:id="94063059">
      <w:bodyDiv w:val="1"/>
      <w:marLeft w:val="0"/>
      <w:marRight w:val="0"/>
      <w:marTop w:val="0"/>
      <w:marBottom w:val="0"/>
      <w:divBdr>
        <w:top w:val="none" w:sz="0" w:space="0" w:color="auto"/>
        <w:left w:val="none" w:sz="0" w:space="0" w:color="auto"/>
        <w:bottom w:val="none" w:sz="0" w:space="0" w:color="auto"/>
        <w:right w:val="none" w:sz="0" w:space="0" w:color="auto"/>
      </w:divBdr>
    </w:div>
    <w:div w:id="94180827">
      <w:bodyDiv w:val="1"/>
      <w:marLeft w:val="0"/>
      <w:marRight w:val="0"/>
      <w:marTop w:val="0"/>
      <w:marBottom w:val="0"/>
      <w:divBdr>
        <w:top w:val="none" w:sz="0" w:space="0" w:color="auto"/>
        <w:left w:val="none" w:sz="0" w:space="0" w:color="auto"/>
        <w:bottom w:val="none" w:sz="0" w:space="0" w:color="auto"/>
        <w:right w:val="none" w:sz="0" w:space="0" w:color="auto"/>
      </w:divBdr>
    </w:div>
    <w:div w:id="95833882">
      <w:bodyDiv w:val="1"/>
      <w:marLeft w:val="0"/>
      <w:marRight w:val="0"/>
      <w:marTop w:val="0"/>
      <w:marBottom w:val="0"/>
      <w:divBdr>
        <w:top w:val="none" w:sz="0" w:space="0" w:color="auto"/>
        <w:left w:val="none" w:sz="0" w:space="0" w:color="auto"/>
        <w:bottom w:val="none" w:sz="0" w:space="0" w:color="auto"/>
        <w:right w:val="none" w:sz="0" w:space="0" w:color="auto"/>
      </w:divBdr>
    </w:div>
    <w:div w:id="96487978">
      <w:bodyDiv w:val="1"/>
      <w:marLeft w:val="0"/>
      <w:marRight w:val="0"/>
      <w:marTop w:val="0"/>
      <w:marBottom w:val="0"/>
      <w:divBdr>
        <w:top w:val="none" w:sz="0" w:space="0" w:color="auto"/>
        <w:left w:val="none" w:sz="0" w:space="0" w:color="auto"/>
        <w:bottom w:val="none" w:sz="0" w:space="0" w:color="auto"/>
        <w:right w:val="none" w:sz="0" w:space="0" w:color="auto"/>
      </w:divBdr>
    </w:div>
    <w:div w:id="99034518">
      <w:bodyDiv w:val="1"/>
      <w:marLeft w:val="0"/>
      <w:marRight w:val="0"/>
      <w:marTop w:val="0"/>
      <w:marBottom w:val="0"/>
      <w:divBdr>
        <w:top w:val="none" w:sz="0" w:space="0" w:color="auto"/>
        <w:left w:val="none" w:sz="0" w:space="0" w:color="auto"/>
        <w:bottom w:val="none" w:sz="0" w:space="0" w:color="auto"/>
        <w:right w:val="none" w:sz="0" w:space="0" w:color="auto"/>
      </w:divBdr>
    </w:div>
    <w:div w:id="102654854">
      <w:bodyDiv w:val="1"/>
      <w:marLeft w:val="0"/>
      <w:marRight w:val="0"/>
      <w:marTop w:val="0"/>
      <w:marBottom w:val="0"/>
      <w:divBdr>
        <w:top w:val="none" w:sz="0" w:space="0" w:color="auto"/>
        <w:left w:val="none" w:sz="0" w:space="0" w:color="auto"/>
        <w:bottom w:val="none" w:sz="0" w:space="0" w:color="auto"/>
        <w:right w:val="none" w:sz="0" w:space="0" w:color="auto"/>
      </w:divBdr>
    </w:div>
    <w:div w:id="108159916">
      <w:bodyDiv w:val="1"/>
      <w:marLeft w:val="0"/>
      <w:marRight w:val="0"/>
      <w:marTop w:val="0"/>
      <w:marBottom w:val="0"/>
      <w:divBdr>
        <w:top w:val="none" w:sz="0" w:space="0" w:color="auto"/>
        <w:left w:val="none" w:sz="0" w:space="0" w:color="auto"/>
        <w:bottom w:val="none" w:sz="0" w:space="0" w:color="auto"/>
        <w:right w:val="none" w:sz="0" w:space="0" w:color="auto"/>
      </w:divBdr>
    </w:div>
    <w:div w:id="112214592">
      <w:bodyDiv w:val="1"/>
      <w:marLeft w:val="0"/>
      <w:marRight w:val="0"/>
      <w:marTop w:val="0"/>
      <w:marBottom w:val="0"/>
      <w:divBdr>
        <w:top w:val="none" w:sz="0" w:space="0" w:color="auto"/>
        <w:left w:val="none" w:sz="0" w:space="0" w:color="auto"/>
        <w:bottom w:val="none" w:sz="0" w:space="0" w:color="auto"/>
        <w:right w:val="none" w:sz="0" w:space="0" w:color="auto"/>
      </w:divBdr>
    </w:div>
    <w:div w:id="114063048">
      <w:bodyDiv w:val="1"/>
      <w:marLeft w:val="0"/>
      <w:marRight w:val="0"/>
      <w:marTop w:val="0"/>
      <w:marBottom w:val="0"/>
      <w:divBdr>
        <w:top w:val="none" w:sz="0" w:space="0" w:color="auto"/>
        <w:left w:val="none" w:sz="0" w:space="0" w:color="auto"/>
        <w:bottom w:val="none" w:sz="0" w:space="0" w:color="auto"/>
        <w:right w:val="none" w:sz="0" w:space="0" w:color="auto"/>
      </w:divBdr>
    </w:div>
    <w:div w:id="114452181">
      <w:bodyDiv w:val="1"/>
      <w:marLeft w:val="0"/>
      <w:marRight w:val="0"/>
      <w:marTop w:val="0"/>
      <w:marBottom w:val="0"/>
      <w:divBdr>
        <w:top w:val="none" w:sz="0" w:space="0" w:color="auto"/>
        <w:left w:val="none" w:sz="0" w:space="0" w:color="auto"/>
        <w:bottom w:val="none" w:sz="0" w:space="0" w:color="auto"/>
        <w:right w:val="none" w:sz="0" w:space="0" w:color="auto"/>
      </w:divBdr>
    </w:div>
    <w:div w:id="116072277">
      <w:bodyDiv w:val="1"/>
      <w:marLeft w:val="0"/>
      <w:marRight w:val="0"/>
      <w:marTop w:val="0"/>
      <w:marBottom w:val="0"/>
      <w:divBdr>
        <w:top w:val="none" w:sz="0" w:space="0" w:color="auto"/>
        <w:left w:val="none" w:sz="0" w:space="0" w:color="auto"/>
        <w:bottom w:val="none" w:sz="0" w:space="0" w:color="auto"/>
        <w:right w:val="none" w:sz="0" w:space="0" w:color="auto"/>
      </w:divBdr>
    </w:div>
    <w:div w:id="117918602">
      <w:bodyDiv w:val="1"/>
      <w:marLeft w:val="0"/>
      <w:marRight w:val="0"/>
      <w:marTop w:val="0"/>
      <w:marBottom w:val="0"/>
      <w:divBdr>
        <w:top w:val="none" w:sz="0" w:space="0" w:color="auto"/>
        <w:left w:val="none" w:sz="0" w:space="0" w:color="auto"/>
        <w:bottom w:val="none" w:sz="0" w:space="0" w:color="auto"/>
        <w:right w:val="none" w:sz="0" w:space="0" w:color="auto"/>
      </w:divBdr>
    </w:div>
    <w:div w:id="118184813">
      <w:bodyDiv w:val="1"/>
      <w:marLeft w:val="0"/>
      <w:marRight w:val="0"/>
      <w:marTop w:val="0"/>
      <w:marBottom w:val="0"/>
      <w:divBdr>
        <w:top w:val="none" w:sz="0" w:space="0" w:color="auto"/>
        <w:left w:val="none" w:sz="0" w:space="0" w:color="auto"/>
        <w:bottom w:val="none" w:sz="0" w:space="0" w:color="auto"/>
        <w:right w:val="none" w:sz="0" w:space="0" w:color="auto"/>
      </w:divBdr>
    </w:div>
    <w:div w:id="119736575">
      <w:bodyDiv w:val="1"/>
      <w:marLeft w:val="0"/>
      <w:marRight w:val="0"/>
      <w:marTop w:val="0"/>
      <w:marBottom w:val="0"/>
      <w:divBdr>
        <w:top w:val="none" w:sz="0" w:space="0" w:color="auto"/>
        <w:left w:val="none" w:sz="0" w:space="0" w:color="auto"/>
        <w:bottom w:val="none" w:sz="0" w:space="0" w:color="auto"/>
        <w:right w:val="none" w:sz="0" w:space="0" w:color="auto"/>
      </w:divBdr>
    </w:div>
    <w:div w:id="120271210">
      <w:bodyDiv w:val="1"/>
      <w:marLeft w:val="0"/>
      <w:marRight w:val="0"/>
      <w:marTop w:val="0"/>
      <w:marBottom w:val="0"/>
      <w:divBdr>
        <w:top w:val="none" w:sz="0" w:space="0" w:color="auto"/>
        <w:left w:val="none" w:sz="0" w:space="0" w:color="auto"/>
        <w:bottom w:val="none" w:sz="0" w:space="0" w:color="auto"/>
        <w:right w:val="none" w:sz="0" w:space="0" w:color="auto"/>
      </w:divBdr>
    </w:div>
    <w:div w:id="123547908">
      <w:bodyDiv w:val="1"/>
      <w:marLeft w:val="0"/>
      <w:marRight w:val="0"/>
      <w:marTop w:val="0"/>
      <w:marBottom w:val="0"/>
      <w:divBdr>
        <w:top w:val="none" w:sz="0" w:space="0" w:color="auto"/>
        <w:left w:val="none" w:sz="0" w:space="0" w:color="auto"/>
        <w:bottom w:val="none" w:sz="0" w:space="0" w:color="auto"/>
        <w:right w:val="none" w:sz="0" w:space="0" w:color="auto"/>
      </w:divBdr>
    </w:div>
    <w:div w:id="123622208">
      <w:bodyDiv w:val="1"/>
      <w:marLeft w:val="0"/>
      <w:marRight w:val="0"/>
      <w:marTop w:val="0"/>
      <w:marBottom w:val="0"/>
      <w:divBdr>
        <w:top w:val="none" w:sz="0" w:space="0" w:color="auto"/>
        <w:left w:val="none" w:sz="0" w:space="0" w:color="auto"/>
        <w:bottom w:val="none" w:sz="0" w:space="0" w:color="auto"/>
        <w:right w:val="none" w:sz="0" w:space="0" w:color="auto"/>
      </w:divBdr>
    </w:div>
    <w:div w:id="123886647">
      <w:bodyDiv w:val="1"/>
      <w:marLeft w:val="0"/>
      <w:marRight w:val="0"/>
      <w:marTop w:val="0"/>
      <w:marBottom w:val="0"/>
      <w:divBdr>
        <w:top w:val="none" w:sz="0" w:space="0" w:color="auto"/>
        <w:left w:val="none" w:sz="0" w:space="0" w:color="auto"/>
        <w:bottom w:val="none" w:sz="0" w:space="0" w:color="auto"/>
        <w:right w:val="none" w:sz="0" w:space="0" w:color="auto"/>
      </w:divBdr>
    </w:div>
    <w:div w:id="125513425">
      <w:bodyDiv w:val="1"/>
      <w:marLeft w:val="0"/>
      <w:marRight w:val="0"/>
      <w:marTop w:val="0"/>
      <w:marBottom w:val="0"/>
      <w:divBdr>
        <w:top w:val="none" w:sz="0" w:space="0" w:color="auto"/>
        <w:left w:val="none" w:sz="0" w:space="0" w:color="auto"/>
        <w:bottom w:val="none" w:sz="0" w:space="0" w:color="auto"/>
        <w:right w:val="none" w:sz="0" w:space="0" w:color="auto"/>
      </w:divBdr>
    </w:div>
    <w:div w:id="127164239">
      <w:bodyDiv w:val="1"/>
      <w:marLeft w:val="0"/>
      <w:marRight w:val="0"/>
      <w:marTop w:val="0"/>
      <w:marBottom w:val="0"/>
      <w:divBdr>
        <w:top w:val="none" w:sz="0" w:space="0" w:color="auto"/>
        <w:left w:val="none" w:sz="0" w:space="0" w:color="auto"/>
        <w:bottom w:val="none" w:sz="0" w:space="0" w:color="auto"/>
        <w:right w:val="none" w:sz="0" w:space="0" w:color="auto"/>
      </w:divBdr>
    </w:div>
    <w:div w:id="127285304">
      <w:bodyDiv w:val="1"/>
      <w:marLeft w:val="0"/>
      <w:marRight w:val="0"/>
      <w:marTop w:val="0"/>
      <w:marBottom w:val="0"/>
      <w:divBdr>
        <w:top w:val="none" w:sz="0" w:space="0" w:color="auto"/>
        <w:left w:val="none" w:sz="0" w:space="0" w:color="auto"/>
        <w:bottom w:val="none" w:sz="0" w:space="0" w:color="auto"/>
        <w:right w:val="none" w:sz="0" w:space="0" w:color="auto"/>
      </w:divBdr>
    </w:div>
    <w:div w:id="127554979">
      <w:bodyDiv w:val="1"/>
      <w:marLeft w:val="0"/>
      <w:marRight w:val="0"/>
      <w:marTop w:val="0"/>
      <w:marBottom w:val="0"/>
      <w:divBdr>
        <w:top w:val="none" w:sz="0" w:space="0" w:color="auto"/>
        <w:left w:val="none" w:sz="0" w:space="0" w:color="auto"/>
        <w:bottom w:val="none" w:sz="0" w:space="0" w:color="auto"/>
        <w:right w:val="none" w:sz="0" w:space="0" w:color="auto"/>
      </w:divBdr>
    </w:div>
    <w:div w:id="128935524">
      <w:bodyDiv w:val="1"/>
      <w:marLeft w:val="0"/>
      <w:marRight w:val="0"/>
      <w:marTop w:val="0"/>
      <w:marBottom w:val="0"/>
      <w:divBdr>
        <w:top w:val="none" w:sz="0" w:space="0" w:color="auto"/>
        <w:left w:val="none" w:sz="0" w:space="0" w:color="auto"/>
        <w:bottom w:val="none" w:sz="0" w:space="0" w:color="auto"/>
        <w:right w:val="none" w:sz="0" w:space="0" w:color="auto"/>
      </w:divBdr>
    </w:div>
    <w:div w:id="130707090">
      <w:bodyDiv w:val="1"/>
      <w:marLeft w:val="0"/>
      <w:marRight w:val="0"/>
      <w:marTop w:val="0"/>
      <w:marBottom w:val="0"/>
      <w:divBdr>
        <w:top w:val="none" w:sz="0" w:space="0" w:color="auto"/>
        <w:left w:val="none" w:sz="0" w:space="0" w:color="auto"/>
        <w:bottom w:val="none" w:sz="0" w:space="0" w:color="auto"/>
        <w:right w:val="none" w:sz="0" w:space="0" w:color="auto"/>
      </w:divBdr>
    </w:div>
    <w:div w:id="132021827">
      <w:bodyDiv w:val="1"/>
      <w:marLeft w:val="0"/>
      <w:marRight w:val="0"/>
      <w:marTop w:val="0"/>
      <w:marBottom w:val="0"/>
      <w:divBdr>
        <w:top w:val="none" w:sz="0" w:space="0" w:color="auto"/>
        <w:left w:val="none" w:sz="0" w:space="0" w:color="auto"/>
        <w:bottom w:val="none" w:sz="0" w:space="0" w:color="auto"/>
        <w:right w:val="none" w:sz="0" w:space="0" w:color="auto"/>
      </w:divBdr>
    </w:div>
    <w:div w:id="132909304">
      <w:bodyDiv w:val="1"/>
      <w:marLeft w:val="0"/>
      <w:marRight w:val="0"/>
      <w:marTop w:val="0"/>
      <w:marBottom w:val="0"/>
      <w:divBdr>
        <w:top w:val="none" w:sz="0" w:space="0" w:color="auto"/>
        <w:left w:val="none" w:sz="0" w:space="0" w:color="auto"/>
        <w:bottom w:val="none" w:sz="0" w:space="0" w:color="auto"/>
        <w:right w:val="none" w:sz="0" w:space="0" w:color="auto"/>
      </w:divBdr>
    </w:div>
    <w:div w:id="133331293">
      <w:bodyDiv w:val="1"/>
      <w:marLeft w:val="0"/>
      <w:marRight w:val="0"/>
      <w:marTop w:val="0"/>
      <w:marBottom w:val="0"/>
      <w:divBdr>
        <w:top w:val="none" w:sz="0" w:space="0" w:color="auto"/>
        <w:left w:val="none" w:sz="0" w:space="0" w:color="auto"/>
        <w:bottom w:val="none" w:sz="0" w:space="0" w:color="auto"/>
        <w:right w:val="none" w:sz="0" w:space="0" w:color="auto"/>
      </w:divBdr>
    </w:div>
    <w:div w:id="134614643">
      <w:bodyDiv w:val="1"/>
      <w:marLeft w:val="0"/>
      <w:marRight w:val="0"/>
      <w:marTop w:val="0"/>
      <w:marBottom w:val="0"/>
      <w:divBdr>
        <w:top w:val="none" w:sz="0" w:space="0" w:color="auto"/>
        <w:left w:val="none" w:sz="0" w:space="0" w:color="auto"/>
        <w:bottom w:val="none" w:sz="0" w:space="0" w:color="auto"/>
        <w:right w:val="none" w:sz="0" w:space="0" w:color="auto"/>
      </w:divBdr>
    </w:div>
    <w:div w:id="138150858">
      <w:bodyDiv w:val="1"/>
      <w:marLeft w:val="0"/>
      <w:marRight w:val="0"/>
      <w:marTop w:val="0"/>
      <w:marBottom w:val="0"/>
      <w:divBdr>
        <w:top w:val="none" w:sz="0" w:space="0" w:color="auto"/>
        <w:left w:val="none" w:sz="0" w:space="0" w:color="auto"/>
        <w:bottom w:val="none" w:sz="0" w:space="0" w:color="auto"/>
        <w:right w:val="none" w:sz="0" w:space="0" w:color="auto"/>
      </w:divBdr>
    </w:div>
    <w:div w:id="138614135">
      <w:bodyDiv w:val="1"/>
      <w:marLeft w:val="0"/>
      <w:marRight w:val="0"/>
      <w:marTop w:val="0"/>
      <w:marBottom w:val="0"/>
      <w:divBdr>
        <w:top w:val="none" w:sz="0" w:space="0" w:color="auto"/>
        <w:left w:val="none" w:sz="0" w:space="0" w:color="auto"/>
        <w:bottom w:val="none" w:sz="0" w:space="0" w:color="auto"/>
        <w:right w:val="none" w:sz="0" w:space="0" w:color="auto"/>
      </w:divBdr>
    </w:div>
    <w:div w:id="139854195">
      <w:bodyDiv w:val="1"/>
      <w:marLeft w:val="0"/>
      <w:marRight w:val="0"/>
      <w:marTop w:val="0"/>
      <w:marBottom w:val="0"/>
      <w:divBdr>
        <w:top w:val="none" w:sz="0" w:space="0" w:color="auto"/>
        <w:left w:val="none" w:sz="0" w:space="0" w:color="auto"/>
        <w:bottom w:val="none" w:sz="0" w:space="0" w:color="auto"/>
        <w:right w:val="none" w:sz="0" w:space="0" w:color="auto"/>
      </w:divBdr>
    </w:div>
    <w:div w:id="142478057">
      <w:bodyDiv w:val="1"/>
      <w:marLeft w:val="0"/>
      <w:marRight w:val="0"/>
      <w:marTop w:val="0"/>
      <w:marBottom w:val="0"/>
      <w:divBdr>
        <w:top w:val="none" w:sz="0" w:space="0" w:color="auto"/>
        <w:left w:val="none" w:sz="0" w:space="0" w:color="auto"/>
        <w:bottom w:val="none" w:sz="0" w:space="0" w:color="auto"/>
        <w:right w:val="none" w:sz="0" w:space="0" w:color="auto"/>
      </w:divBdr>
    </w:div>
    <w:div w:id="142504800">
      <w:bodyDiv w:val="1"/>
      <w:marLeft w:val="0"/>
      <w:marRight w:val="0"/>
      <w:marTop w:val="0"/>
      <w:marBottom w:val="0"/>
      <w:divBdr>
        <w:top w:val="none" w:sz="0" w:space="0" w:color="auto"/>
        <w:left w:val="none" w:sz="0" w:space="0" w:color="auto"/>
        <w:bottom w:val="none" w:sz="0" w:space="0" w:color="auto"/>
        <w:right w:val="none" w:sz="0" w:space="0" w:color="auto"/>
      </w:divBdr>
    </w:div>
    <w:div w:id="144661513">
      <w:bodyDiv w:val="1"/>
      <w:marLeft w:val="0"/>
      <w:marRight w:val="0"/>
      <w:marTop w:val="0"/>
      <w:marBottom w:val="0"/>
      <w:divBdr>
        <w:top w:val="none" w:sz="0" w:space="0" w:color="auto"/>
        <w:left w:val="none" w:sz="0" w:space="0" w:color="auto"/>
        <w:bottom w:val="none" w:sz="0" w:space="0" w:color="auto"/>
        <w:right w:val="none" w:sz="0" w:space="0" w:color="auto"/>
      </w:divBdr>
    </w:div>
    <w:div w:id="144704017">
      <w:bodyDiv w:val="1"/>
      <w:marLeft w:val="0"/>
      <w:marRight w:val="0"/>
      <w:marTop w:val="0"/>
      <w:marBottom w:val="0"/>
      <w:divBdr>
        <w:top w:val="none" w:sz="0" w:space="0" w:color="auto"/>
        <w:left w:val="none" w:sz="0" w:space="0" w:color="auto"/>
        <w:bottom w:val="none" w:sz="0" w:space="0" w:color="auto"/>
        <w:right w:val="none" w:sz="0" w:space="0" w:color="auto"/>
      </w:divBdr>
    </w:div>
    <w:div w:id="144930883">
      <w:bodyDiv w:val="1"/>
      <w:marLeft w:val="0"/>
      <w:marRight w:val="0"/>
      <w:marTop w:val="0"/>
      <w:marBottom w:val="0"/>
      <w:divBdr>
        <w:top w:val="none" w:sz="0" w:space="0" w:color="auto"/>
        <w:left w:val="none" w:sz="0" w:space="0" w:color="auto"/>
        <w:bottom w:val="none" w:sz="0" w:space="0" w:color="auto"/>
        <w:right w:val="none" w:sz="0" w:space="0" w:color="auto"/>
      </w:divBdr>
    </w:div>
    <w:div w:id="147088869">
      <w:bodyDiv w:val="1"/>
      <w:marLeft w:val="0"/>
      <w:marRight w:val="0"/>
      <w:marTop w:val="0"/>
      <w:marBottom w:val="0"/>
      <w:divBdr>
        <w:top w:val="none" w:sz="0" w:space="0" w:color="auto"/>
        <w:left w:val="none" w:sz="0" w:space="0" w:color="auto"/>
        <w:bottom w:val="none" w:sz="0" w:space="0" w:color="auto"/>
        <w:right w:val="none" w:sz="0" w:space="0" w:color="auto"/>
      </w:divBdr>
    </w:div>
    <w:div w:id="151875895">
      <w:bodyDiv w:val="1"/>
      <w:marLeft w:val="0"/>
      <w:marRight w:val="0"/>
      <w:marTop w:val="0"/>
      <w:marBottom w:val="0"/>
      <w:divBdr>
        <w:top w:val="none" w:sz="0" w:space="0" w:color="auto"/>
        <w:left w:val="none" w:sz="0" w:space="0" w:color="auto"/>
        <w:bottom w:val="none" w:sz="0" w:space="0" w:color="auto"/>
        <w:right w:val="none" w:sz="0" w:space="0" w:color="auto"/>
      </w:divBdr>
    </w:div>
    <w:div w:id="153107449">
      <w:bodyDiv w:val="1"/>
      <w:marLeft w:val="0"/>
      <w:marRight w:val="0"/>
      <w:marTop w:val="0"/>
      <w:marBottom w:val="0"/>
      <w:divBdr>
        <w:top w:val="none" w:sz="0" w:space="0" w:color="auto"/>
        <w:left w:val="none" w:sz="0" w:space="0" w:color="auto"/>
        <w:bottom w:val="none" w:sz="0" w:space="0" w:color="auto"/>
        <w:right w:val="none" w:sz="0" w:space="0" w:color="auto"/>
      </w:divBdr>
    </w:div>
    <w:div w:id="155152354">
      <w:bodyDiv w:val="1"/>
      <w:marLeft w:val="0"/>
      <w:marRight w:val="0"/>
      <w:marTop w:val="0"/>
      <w:marBottom w:val="0"/>
      <w:divBdr>
        <w:top w:val="none" w:sz="0" w:space="0" w:color="auto"/>
        <w:left w:val="none" w:sz="0" w:space="0" w:color="auto"/>
        <w:bottom w:val="none" w:sz="0" w:space="0" w:color="auto"/>
        <w:right w:val="none" w:sz="0" w:space="0" w:color="auto"/>
      </w:divBdr>
    </w:div>
    <w:div w:id="155809728">
      <w:bodyDiv w:val="1"/>
      <w:marLeft w:val="0"/>
      <w:marRight w:val="0"/>
      <w:marTop w:val="0"/>
      <w:marBottom w:val="0"/>
      <w:divBdr>
        <w:top w:val="none" w:sz="0" w:space="0" w:color="auto"/>
        <w:left w:val="none" w:sz="0" w:space="0" w:color="auto"/>
        <w:bottom w:val="none" w:sz="0" w:space="0" w:color="auto"/>
        <w:right w:val="none" w:sz="0" w:space="0" w:color="auto"/>
      </w:divBdr>
    </w:div>
    <w:div w:id="155925111">
      <w:bodyDiv w:val="1"/>
      <w:marLeft w:val="0"/>
      <w:marRight w:val="0"/>
      <w:marTop w:val="0"/>
      <w:marBottom w:val="0"/>
      <w:divBdr>
        <w:top w:val="none" w:sz="0" w:space="0" w:color="auto"/>
        <w:left w:val="none" w:sz="0" w:space="0" w:color="auto"/>
        <w:bottom w:val="none" w:sz="0" w:space="0" w:color="auto"/>
        <w:right w:val="none" w:sz="0" w:space="0" w:color="auto"/>
      </w:divBdr>
    </w:div>
    <w:div w:id="157237805">
      <w:bodyDiv w:val="1"/>
      <w:marLeft w:val="0"/>
      <w:marRight w:val="0"/>
      <w:marTop w:val="0"/>
      <w:marBottom w:val="0"/>
      <w:divBdr>
        <w:top w:val="none" w:sz="0" w:space="0" w:color="auto"/>
        <w:left w:val="none" w:sz="0" w:space="0" w:color="auto"/>
        <w:bottom w:val="none" w:sz="0" w:space="0" w:color="auto"/>
        <w:right w:val="none" w:sz="0" w:space="0" w:color="auto"/>
      </w:divBdr>
    </w:div>
    <w:div w:id="160005649">
      <w:bodyDiv w:val="1"/>
      <w:marLeft w:val="0"/>
      <w:marRight w:val="0"/>
      <w:marTop w:val="0"/>
      <w:marBottom w:val="0"/>
      <w:divBdr>
        <w:top w:val="none" w:sz="0" w:space="0" w:color="auto"/>
        <w:left w:val="none" w:sz="0" w:space="0" w:color="auto"/>
        <w:bottom w:val="none" w:sz="0" w:space="0" w:color="auto"/>
        <w:right w:val="none" w:sz="0" w:space="0" w:color="auto"/>
      </w:divBdr>
    </w:div>
    <w:div w:id="160507997">
      <w:bodyDiv w:val="1"/>
      <w:marLeft w:val="0"/>
      <w:marRight w:val="0"/>
      <w:marTop w:val="0"/>
      <w:marBottom w:val="0"/>
      <w:divBdr>
        <w:top w:val="none" w:sz="0" w:space="0" w:color="auto"/>
        <w:left w:val="none" w:sz="0" w:space="0" w:color="auto"/>
        <w:bottom w:val="none" w:sz="0" w:space="0" w:color="auto"/>
        <w:right w:val="none" w:sz="0" w:space="0" w:color="auto"/>
      </w:divBdr>
    </w:div>
    <w:div w:id="161239326">
      <w:bodyDiv w:val="1"/>
      <w:marLeft w:val="0"/>
      <w:marRight w:val="0"/>
      <w:marTop w:val="0"/>
      <w:marBottom w:val="0"/>
      <w:divBdr>
        <w:top w:val="none" w:sz="0" w:space="0" w:color="auto"/>
        <w:left w:val="none" w:sz="0" w:space="0" w:color="auto"/>
        <w:bottom w:val="none" w:sz="0" w:space="0" w:color="auto"/>
        <w:right w:val="none" w:sz="0" w:space="0" w:color="auto"/>
      </w:divBdr>
    </w:div>
    <w:div w:id="161816900">
      <w:bodyDiv w:val="1"/>
      <w:marLeft w:val="0"/>
      <w:marRight w:val="0"/>
      <w:marTop w:val="0"/>
      <w:marBottom w:val="0"/>
      <w:divBdr>
        <w:top w:val="none" w:sz="0" w:space="0" w:color="auto"/>
        <w:left w:val="none" w:sz="0" w:space="0" w:color="auto"/>
        <w:bottom w:val="none" w:sz="0" w:space="0" w:color="auto"/>
        <w:right w:val="none" w:sz="0" w:space="0" w:color="auto"/>
      </w:divBdr>
    </w:div>
    <w:div w:id="164127027">
      <w:bodyDiv w:val="1"/>
      <w:marLeft w:val="0"/>
      <w:marRight w:val="0"/>
      <w:marTop w:val="0"/>
      <w:marBottom w:val="0"/>
      <w:divBdr>
        <w:top w:val="none" w:sz="0" w:space="0" w:color="auto"/>
        <w:left w:val="none" w:sz="0" w:space="0" w:color="auto"/>
        <w:bottom w:val="none" w:sz="0" w:space="0" w:color="auto"/>
        <w:right w:val="none" w:sz="0" w:space="0" w:color="auto"/>
      </w:divBdr>
    </w:div>
    <w:div w:id="165366599">
      <w:bodyDiv w:val="1"/>
      <w:marLeft w:val="0"/>
      <w:marRight w:val="0"/>
      <w:marTop w:val="0"/>
      <w:marBottom w:val="0"/>
      <w:divBdr>
        <w:top w:val="none" w:sz="0" w:space="0" w:color="auto"/>
        <w:left w:val="none" w:sz="0" w:space="0" w:color="auto"/>
        <w:bottom w:val="none" w:sz="0" w:space="0" w:color="auto"/>
        <w:right w:val="none" w:sz="0" w:space="0" w:color="auto"/>
      </w:divBdr>
    </w:div>
    <w:div w:id="166337039">
      <w:bodyDiv w:val="1"/>
      <w:marLeft w:val="0"/>
      <w:marRight w:val="0"/>
      <w:marTop w:val="0"/>
      <w:marBottom w:val="0"/>
      <w:divBdr>
        <w:top w:val="none" w:sz="0" w:space="0" w:color="auto"/>
        <w:left w:val="none" w:sz="0" w:space="0" w:color="auto"/>
        <w:bottom w:val="none" w:sz="0" w:space="0" w:color="auto"/>
        <w:right w:val="none" w:sz="0" w:space="0" w:color="auto"/>
      </w:divBdr>
    </w:div>
    <w:div w:id="167329246">
      <w:bodyDiv w:val="1"/>
      <w:marLeft w:val="0"/>
      <w:marRight w:val="0"/>
      <w:marTop w:val="0"/>
      <w:marBottom w:val="0"/>
      <w:divBdr>
        <w:top w:val="none" w:sz="0" w:space="0" w:color="auto"/>
        <w:left w:val="none" w:sz="0" w:space="0" w:color="auto"/>
        <w:bottom w:val="none" w:sz="0" w:space="0" w:color="auto"/>
        <w:right w:val="none" w:sz="0" w:space="0" w:color="auto"/>
      </w:divBdr>
    </w:div>
    <w:div w:id="168107765">
      <w:bodyDiv w:val="1"/>
      <w:marLeft w:val="0"/>
      <w:marRight w:val="0"/>
      <w:marTop w:val="0"/>
      <w:marBottom w:val="0"/>
      <w:divBdr>
        <w:top w:val="none" w:sz="0" w:space="0" w:color="auto"/>
        <w:left w:val="none" w:sz="0" w:space="0" w:color="auto"/>
        <w:bottom w:val="none" w:sz="0" w:space="0" w:color="auto"/>
        <w:right w:val="none" w:sz="0" w:space="0" w:color="auto"/>
      </w:divBdr>
    </w:div>
    <w:div w:id="171991165">
      <w:bodyDiv w:val="1"/>
      <w:marLeft w:val="0"/>
      <w:marRight w:val="0"/>
      <w:marTop w:val="0"/>
      <w:marBottom w:val="0"/>
      <w:divBdr>
        <w:top w:val="none" w:sz="0" w:space="0" w:color="auto"/>
        <w:left w:val="none" w:sz="0" w:space="0" w:color="auto"/>
        <w:bottom w:val="none" w:sz="0" w:space="0" w:color="auto"/>
        <w:right w:val="none" w:sz="0" w:space="0" w:color="auto"/>
      </w:divBdr>
    </w:div>
    <w:div w:id="172963270">
      <w:bodyDiv w:val="1"/>
      <w:marLeft w:val="0"/>
      <w:marRight w:val="0"/>
      <w:marTop w:val="0"/>
      <w:marBottom w:val="0"/>
      <w:divBdr>
        <w:top w:val="none" w:sz="0" w:space="0" w:color="auto"/>
        <w:left w:val="none" w:sz="0" w:space="0" w:color="auto"/>
        <w:bottom w:val="none" w:sz="0" w:space="0" w:color="auto"/>
        <w:right w:val="none" w:sz="0" w:space="0" w:color="auto"/>
      </w:divBdr>
    </w:div>
    <w:div w:id="173154480">
      <w:bodyDiv w:val="1"/>
      <w:marLeft w:val="0"/>
      <w:marRight w:val="0"/>
      <w:marTop w:val="0"/>
      <w:marBottom w:val="0"/>
      <w:divBdr>
        <w:top w:val="none" w:sz="0" w:space="0" w:color="auto"/>
        <w:left w:val="none" w:sz="0" w:space="0" w:color="auto"/>
        <w:bottom w:val="none" w:sz="0" w:space="0" w:color="auto"/>
        <w:right w:val="none" w:sz="0" w:space="0" w:color="auto"/>
      </w:divBdr>
    </w:div>
    <w:div w:id="177279788">
      <w:bodyDiv w:val="1"/>
      <w:marLeft w:val="0"/>
      <w:marRight w:val="0"/>
      <w:marTop w:val="0"/>
      <w:marBottom w:val="0"/>
      <w:divBdr>
        <w:top w:val="none" w:sz="0" w:space="0" w:color="auto"/>
        <w:left w:val="none" w:sz="0" w:space="0" w:color="auto"/>
        <w:bottom w:val="none" w:sz="0" w:space="0" w:color="auto"/>
        <w:right w:val="none" w:sz="0" w:space="0" w:color="auto"/>
      </w:divBdr>
    </w:div>
    <w:div w:id="177811167">
      <w:bodyDiv w:val="1"/>
      <w:marLeft w:val="0"/>
      <w:marRight w:val="0"/>
      <w:marTop w:val="0"/>
      <w:marBottom w:val="0"/>
      <w:divBdr>
        <w:top w:val="none" w:sz="0" w:space="0" w:color="auto"/>
        <w:left w:val="none" w:sz="0" w:space="0" w:color="auto"/>
        <w:bottom w:val="none" w:sz="0" w:space="0" w:color="auto"/>
        <w:right w:val="none" w:sz="0" w:space="0" w:color="auto"/>
      </w:divBdr>
    </w:div>
    <w:div w:id="178469667">
      <w:bodyDiv w:val="1"/>
      <w:marLeft w:val="0"/>
      <w:marRight w:val="0"/>
      <w:marTop w:val="0"/>
      <w:marBottom w:val="0"/>
      <w:divBdr>
        <w:top w:val="none" w:sz="0" w:space="0" w:color="auto"/>
        <w:left w:val="none" w:sz="0" w:space="0" w:color="auto"/>
        <w:bottom w:val="none" w:sz="0" w:space="0" w:color="auto"/>
        <w:right w:val="none" w:sz="0" w:space="0" w:color="auto"/>
      </w:divBdr>
    </w:div>
    <w:div w:id="178662403">
      <w:bodyDiv w:val="1"/>
      <w:marLeft w:val="0"/>
      <w:marRight w:val="0"/>
      <w:marTop w:val="0"/>
      <w:marBottom w:val="0"/>
      <w:divBdr>
        <w:top w:val="none" w:sz="0" w:space="0" w:color="auto"/>
        <w:left w:val="none" w:sz="0" w:space="0" w:color="auto"/>
        <w:bottom w:val="none" w:sz="0" w:space="0" w:color="auto"/>
        <w:right w:val="none" w:sz="0" w:space="0" w:color="auto"/>
      </w:divBdr>
    </w:div>
    <w:div w:id="178786852">
      <w:bodyDiv w:val="1"/>
      <w:marLeft w:val="0"/>
      <w:marRight w:val="0"/>
      <w:marTop w:val="0"/>
      <w:marBottom w:val="0"/>
      <w:divBdr>
        <w:top w:val="none" w:sz="0" w:space="0" w:color="auto"/>
        <w:left w:val="none" w:sz="0" w:space="0" w:color="auto"/>
        <w:bottom w:val="none" w:sz="0" w:space="0" w:color="auto"/>
        <w:right w:val="none" w:sz="0" w:space="0" w:color="auto"/>
      </w:divBdr>
    </w:div>
    <w:div w:id="178853472">
      <w:bodyDiv w:val="1"/>
      <w:marLeft w:val="0"/>
      <w:marRight w:val="0"/>
      <w:marTop w:val="0"/>
      <w:marBottom w:val="0"/>
      <w:divBdr>
        <w:top w:val="none" w:sz="0" w:space="0" w:color="auto"/>
        <w:left w:val="none" w:sz="0" w:space="0" w:color="auto"/>
        <w:bottom w:val="none" w:sz="0" w:space="0" w:color="auto"/>
        <w:right w:val="none" w:sz="0" w:space="0" w:color="auto"/>
      </w:divBdr>
    </w:div>
    <w:div w:id="178857256">
      <w:bodyDiv w:val="1"/>
      <w:marLeft w:val="0"/>
      <w:marRight w:val="0"/>
      <w:marTop w:val="0"/>
      <w:marBottom w:val="0"/>
      <w:divBdr>
        <w:top w:val="none" w:sz="0" w:space="0" w:color="auto"/>
        <w:left w:val="none" w:sz="0" w:space="0" w:color="auto"/>
        <w:bottom w:val="none" w:sz="0" w:space="0" w:color="auto"/>
        <w:right w:val="none" w:sz="0" w:space="0" w:color="auto"/>
      </w:divBdr>
    </w:div>
    <w:div w:id="181668029">
      <w:bodyDiv w:val="1"/>
      <w:marLeft w:val="0"/>
      <w:marRight w:val="0"/>
      <w:marTop w:val="0"/>
      <w:marBottom w:val="0"/>
      <w:divBdr>
        <w:top w:val="none" w:sz="0" w:space="0" w:color="auto"/>
        <w:left w:val="none" w:sz="0" w:space="0" w:color="auto"/>
        <w:bottom w:val="none" w:sz="0" w:space="0" w:color="auto"/>
        <w:right w:val="none" w:sz="0" w:space="0" w:color="auto"/>
      </w:divBdr>
    </w:div>
    <w:div w:id="181863328">
      <w:bodyDiv w:val="1"/>
      <w:marLeft w:val="0"/>
      <w:marRight w:val="0"/>
      <w:marTop w:val="0"/>
      <w:marBottom w:val="0"/>
      <w:divBdr>
        <w:top w:val="none" w:sz="0" w:space="0" w:color="auto"/>
        <w:left w:val="none" w:sz="0" w:space="0" w:color="auto"/>
        <w:bottom w:val="none" w:sz="0" w:space="0" w:color="auto"/>
        <w:right w:val="none" w:sz="0" w:space="0" w:color="auto"/>
      </w:divBdr>
    </w:div>
    <w:div w:id="182061535">
      <w:bodyDiv w:val="1"/>
      <w:marLeft w:val="0"/>
      <w:marRight w:val="0"/>
      <w:marTop w:val="0"/>
      <w:marBottom w:val="0"/>
      <w:divBdr>
        <w:top w:val="none" w:sz="0" w:space="0" w:color="auto"/>
        <w:left w:val="none" w:sz="0" w:space="0" w:color="auto"/>
        <w:bottom w:val="none" w:sz="0" w:space="0" w:color="auto"/>
        <w:right w:val="none" w:sz="0" w:space="0" w:color="auto"/>
      </w:divBdr>
    </w:div>
    <w:div w:id="185102039">
      <w:bodyDiv w:val="1"/>
      <w:marLeft w:val="0"/>
      <w:marRight w:val="0"/>
      <w:marTop w:val="0"/>
      <w:marBottom w:val="0"/>
      <w:divBdr>
        <w:top w:val="none" w:sz="0" w:space="0" w:color="auto"/>
        <w:left w:val="none" w:sz="0" w:space="0" w:color="auto"/>
        <w:bottom w:val="none" w:sz="0" w:space="0" w:color="auto"/>
        <w:right w:val="none" w:sz="0" w:space="0" w:color="auto"/>
      </w:divBdr>
    </w:div>
    <w:div w:id="185488759">
      <w:bodyDiv w:val="1"/>
      <w:marLeft w:val="0"/>
      <w:marRight w:val="0"/>
      <w:marTop w:val="0"/>
      <w:marBottom w:val="0"/>
      <w:divBdr>
        <w:top w:val="none" w:sz="0" w:space="0" w:color="auto"/>
        <w:left w:val="none" w:sz="0" w:space="0" w:color="auto"/>
        <w:bottom w:val="none" w:sz="0" w:space="0" w:color="auto"/>
        <w:right w:val="none" w:sz="0" w:space="0" w:color="auto"/>
      </w:divBdr>
    </w:div>
    <w:div w:id="186987723">
      <w:bodyDiv w:val="1"/>
      <w:marLeft w:val="0"/>
      <w:marRight w:val="0"/>
      <w:marTop w:val="0"/>
      <w:marBottom w:val="0"/>
      <w:divBdr>
        <w:top w:val="none" w:sz="0" w:space="0" w:color="auto"/>
        <w:left w:val="none" w:sz="0" w:space="0" w:color="auto"/>
        <w:bottom w:val="none" w:sz="0" w:space="0" w:color="auto"/>
        <w:right w:val="none" w:sz="0" w:space="0" w:color="auto"/>
      </w:divBdr>
    </w:div>
    <w:div w:id="189684329">
      <w:bodyDiv w:val="1"/>
      <w:marLeft w:val="0"/>
      <w:marRight w:val="0"/>
      <w:marTop w:val="0"/>
      <w:marBottom w:val="0"/>
      <w:divBdr>
        <w:top w:val="none" w:sz="0" w:space="0" w:color="auto"/>
        <w:left w:val="none" w:sz="0" w:space="0" w:color="auto"/>
        <w:bottom w:val="none" w:sz="0" w:space="0" w:color="auto"/>
        <w:right w:val="none" w:sz="0" w:space="0" w:color="auto"/>
      </w:divBdr>
    </w:div>
    <w:div w:id="191453897">
      <w:bodyDiv w:val="1"/>
      <w:marLeft w:val="0"/>
      <w:marRight w:val="0"/>
      <w:marTop w:val="0"/>
      <w:marBottom w:val="0"/>
      <w:divBdr>
        <w:top w:val="none" w:sz="0" w:space="0" w:color="auto"/>
        <w:left w:val="none" w:sz="0" w:space="0" w:color="auto"/>
        <w:bottom w:val="none" w:sz="0" w:space="0" w:color="auto"/>
        <w:right w:val="none" w:sz="0" w:space="0" w:color="auto"/>
      </w:divBdr>
    </w:div>
    <w:div w:id="191966929">
      <w:bodyDiv w:val="1"/>
      <w:marLeft w:val="0"/>
      <w:marRight w:val="0"/>
      <w:marTop w:val="0"/>
      <w:marBottom w:val="0"/>
      <w:divBdr>
        <w:top w:val="none" w:sz="0" w:space="0" w:color="auto"/>
        <w:left w:val="none" w:sz="0" w:space="0" w:color="auto"/>
        <w:bottom w:val="none" w:sz="0" w:space="0" w:color="auto"/>
        <w:right w:val="none" w:sz="0" w:space="0" w:color="auto"/>
      </w:divBdr>
    </w:div>
    <w:div w:id="195391180">
      <w:bodyDiv w:val="1"/>
      <w:marLeft w:val="0"/>
      <w:marRight w:val="0"/>
      <w:marTop w:val="0"/>
      <w:marBottom w:val="0"/>
      <w:divBdr>
        <w:top w:val="none" w:sz="0" w:space="0" w:color="auto"/>
        <w:left w:val="none" w:sz="0" w:space="0" w:color="auto"/>
        <w:bottom w:val="none" w:sz="0" w:space="0" w:color="auto"/>
        <w:right w:val="none" w:sz="0" w:space="0" w:color="auto"/>
      </w:divBdr>
    </w:div>
    <w:div w:id="197356383">
      <w:bodyDiv w:val="1"/>
      <w:marLeft w:val="0"/>
      <w:marRight w:val="0"/>
      <w:marTop w:val="0"/>
      <w:marBottom w:val="0"/>
      <w:divBdr>
        <w:top w:val="none" w:sz="0" w:space="0" w:color="auto"/>
        <w:left w:val="none" w:sz="0" w:space="0" w:color="auto"/>
        <w:bottom w:val="none" w:sz="0" w:space="0" w:color="auto"/>
        <w:right w:val="none" w:sz="0" w:space="0" w:color="auto"/>
      </w:divBdr>
    </w:div>
    <w:div w:id="202912616">
      <w:bodyDiv w:val="1"/>
      <w:marLeft w:val="0"/>
      <w:marRight w:val="0"/>
      <w:marTop w:val="0"/>
      <w:marBottom w:val="0"/>
      <w:divBdr>
        <w:top w:val="none" w:sz="0" w:space="0" w:color="auto"/>
        <w:left w:val="none" w:sz="0" w:space="0" w:color="auto"/>
        <w:bottom w:val="none" w:sz="0" w:space="0" w:color="auto"/>
        <w:right w:val="none" w:sz="0" w:space="0" w:color="auto"/>
      </w:divBdr>
    </w:div>
    <w:div w:id="205483099">
      <w:bodyDiv w:val="1"/>
      <w:marLeft w:val="0"/>
      <w:marRight w:val="0"/>
      <w:marTop w:val="0"/>
      <w:marBottom w:val="0"/>
      <w:divBdr>
        <w:top w:val="none" w:sz="0" w:space="0" w:color="auto"/>
        <w:left w:val="none" w:sz="0" w:space="0" w:color="auto"/>
        <w:bottom w:val="none" w:sz="0" w:space="0" w:color="auto"/>
        <w:right w:val="none" w:sz="0" w:space="0" w:color="auto"/>
      </w:divBdr>
    </w:div>
    <w:div w:id="207186709">
      <w:bodyDiv w:val="1"/>
      <w:marLeft w:val="0"/>
      <w:marRight w:val="0"/>
      <w:marTop w:val="0"/>
      <w:marBottom w:val="0"/>
      <w:divBdr>
        <w:top w:val="none" w:sz="0" w:space="0" w:color="auto"/>
        <w:left w:val="none" w:sz="0" w:space="0" w:color="auto"/>
        <w:bottom w:val="none" w:sz="0" w:space="0" w:color="auto"/>
        <w:right w:val="none" w:sz="0" w:space="0" w:color="auto"/>
      </w:divBdr>
    </w:div>
    <w:div w:id="208810723">
      <w:bodyDiv w:val="1"/>
      <w:marLeft w:val="0"/>
      <w:marRight w:val="0"/>
      <w:marTop w:val="0"/>
      <w:marBottom w:val="0"/>
      <w:divBdr>
        <w:top w:val="none" w:sz="0" w:space="0" w:color="auto"/>
        <w:left w:val="none" w:sz="0" w:space="0" w:color="auto"/>
        <w:bottom w:val="none" w:sz="0" w:space="0" w:color="auto"/>
        <w:right w:val="none" w:sz="0" w:space="0" w:color="auto"/>
      </w:divBdr>
    </w:div>
    <w:div w:id="211697819">
      <w:bodyDiv w:val="1"/>
      <w:marLeft w:val="0"/>
      <w:marRight w:val="0"/>
      <w:marTop w:val="0"/>
      <w:marBottom w:val="0"/>
      <w:divBdr>
        <w:top w:val="none" w:sz="0" w:space="0" w:color="auto"/>
        <w:left w:val="none" w:sz="0" w:space="0" w:color="auto"/>
        <w:bottom w:val="none" w:sz="0" w:space="0" w:color="auto"/>
        <w:right w:val="none" w:sz="0" w:space="0" w:color="auto"/>
      </w:divBdr>
    </w:div>
    <w:div w:id="212470464">
      <w:bodyDiv w:val="1"/>
      <w:marLeft w:val="0"/>
      <w:marRight w:val="0"/>
      <w:marTop w:val="0"/>
      <w:marBottom w:val="0"/>
      <w:divBdr>
        <w:top w:val="none" w:sz="0" w:space="0" w:color="auto"/>
        <w:left w:val="none" w:sz="0" w:space="0" w:color="auto"/>
        <w:bottom w:val="none" w:sz="0" w:space="0" w:color="auto"/>
        <w:right w:val="none" w:sz="0" w:space="0" w:color="auto"/>
      </w:divBdr>
    </w:div>
    <w:div w:id="213976028">
      <w:bodyDiv w:val="1"/>
      <w:marLeft w:val="0"/>
      <w:marRight w:val="0"/>
      <w:marTop w:val="0"/>
      <w:marBottom w:val="0"/>
      <w:divBdr>
        <w:top w:val="none" w:sz="0" w:space="0" w:color="auto"/>
        <w:left w:val="none" w:sz="0" w:space="0" w:color="auto"/>
        <w:bottom w:val="none" w:sz="0" w:space="0" w:color="auto"/>
        <w:right w:val="none" w:sz="0" w:space="0" w:color="auto"/>
      </w:divBdr>
    </w:div>
    <w:div w:id="217321008">
      <w:bodyDiv w:val="1"/>
      <w:marLeft w:val="0"/>
      <w:marRight w:val="0"/>
      <w:marTop w:val="0"/>
      <w:marBottom w:val="0"/>
      <w:divBdr>
        <w:top w:val="none" w:sz="0" w:space="0" w:color="auto"/>
        <w:left w:val="none" w:sz="0" w:space="0" w:color="auto"/>
        <w:bottom w:val="none" w:sz="0" w:space="0" w:color="auto"/>
        <w:right w:val="none" w:sz="0" w:space="0" w:color="auto"/>
      </w:divBdr>
    </w:div>
    <w:div w:id="217596204">
      <w:bodyDiv w:val="1"/>
      <w:marLeft w:val="0"/>
      <w:marRight w:val="0"/>
      <w:marTop w:val="0"/>
      <w:marBottom w:val="0"/>
      <w:divBdr>
        <w:top w:val="none" w:sz="0" w:space="0" w:color="auto"/>
        <w:left w:val="none" w:sz="0" w:space="0" w:color="auto"/>
        <w:bottom w:val="none" w:sz="0" w:space="0" w:color="auto"/>
        <w:right w:val="none" w:sz="0" w:space="0" w:color="auto"/>
      </w:divBdr>
    </w:div>
    <w:div w:id="222183752">
      <w:bodyDiv w:val="1"/>
      <w:marLeft w:val="0"/>
      <w:marRight w:val="0"/>
      <w:marTop w:val="0"/>
      <w:marBottom w:val="0"/>
      <w:divBdr>
        <w:top w:val="none" w:sz="0" w:space="0" w:color="auto"/>
        <w:left w:val="none" w:sz="0" w:space="0" w:color="auto"/>
        <w:bottom w:val="none" w:sz="0" w:space="0" w:color="auto"/>
        <w:right w:val="none" w:sz="0" w:space="0" w:color="auto"/>
      </w:divBdr>
    </w:div>
    <w:div w:id="225532858">
      <w:bodyDiv w:val="1"/>
      <w:marLeft w:val="0"/>
      <w:marRight w:val="0"/>
      <w:marTop w:val="0"/>
      <w:marBottom w:val="0"/>
      <w:divBdr>
        <w:top w:val="none" w:sz="0" w:space="0" w:color="auto"/>
        <w:left w:val="none" w:sz="0" w:space="0" w:color="auto"/>
        <w:bottom w:val="none" w:sz="0" w:space="0" w:color="auto"/>
        <w:right w:val="none" w:sz="0" w:space="0" w:color="auto"/>
      </w:divBdr>
    </w:div>
    <w:div w:id="225729026">
      <w:bodyDiv w:val="1"/>
      <w:marLeft w:val="0"/>
      <w:marRight w:val="0"/>
      <w:marTop w:val="0"/>
      <w:marBottom w:val="0"/>
      <w:divBdr>
        <w:top w:val="none" w:sz="0" w:space="0" w:color="auto"/>
        <w:left w:val="none" w:sz="0" w:space="0" w:color="auto"/>
        <w:bottom w:val="none" w:sz="0" w:space="0" w:color="auto"/>
        <w:right w:val="none" w:sz="0" w:space="0" w:color="auto"/>
      </w:divBdr>
    </w:div>
    <w:div w:id="226040438">
      <w:bodyDiv w:val="1"/>
      <w:marLeft w:val="0"/>
      <w:marRight w:val="0"/>
      <w:marTop w:val="0"/>
      <w:marBottom w:val="0"/>
      <w:divBdr>
        <w:top w:val="none" w:sz="0" w:space="0" w:color="auto"/>
        <w:left w:val="none" w:sz="0" w:space="0" w:color="auto"/>
        <w:bottom w:val="none" w:sz="0" w:space="0" w:color="auto"/>
        <w:right w:val="none" w:sz="0" w:space="0" w:color="auto"/>
      </w:divBdr>
    </w:div>
    <w:div w:id="226696993">
      <w:bodyDiv w:val="1"/>
      <w:marLeft w:val="0"/>
      <w:marRight w:val="0"/>
      <w:marTop w:val="0"/>
      <w:marBottom w:val="0"/>
      <w:divBdr>
        <w:top w:val="none" w:sz="0" w:space="0" w:color="auto"/>
        <w:left w:val="none" w:sz="0" w:space="0" w:color="auto"/>
        <w:bottom w:val="none" w:sz="0" w:space="0" w:color="auto"/>
        <w:right w:val="none" w:sz="0" w:space="0" w:color="auto"/>
      </w:divBdr>
    </w:div>
    <w:div w:id="226763701">
      <w:bodyDiv w:val="1"/>
      <w:marLeft w:val="0"/>
      <w:marRight w:val="0"/>
      <w:marTop w:val="0"/>
      <w:marBottom w:val="0"/>
      <w:divBdr>
        <w:top w:val="none" w:sz="0" w:space="0" w:color="auto"/>
        <w:left w:val="none" w:sz="0" w:space="0" w:color="auto"/>
        <w:bottom w:val="none" w:sz="0" w:space="0" w:color="auto"/>
        <w:right w:val="none" w:sz="0" w:space="0" w:color="auto"/>
      </w:divBdr>
    </w:div>
    <w:div w:id="227034119">
      <w:bodyDiv w:val="1"/>
      <w:marLeft w:val="0"/>
      <w:marRight w:val="0"/>
      <w:marTop w:val="0"/>
      <w:marBottom w:val="0"/>
      <w:divBdr>
        <w:top w:val="none" w:sz="0" w:space="0" w:color="auto"/>
        <w:left w:val="none" w:sz="0" w:space="0" w:color="auto"/>
        <w:bottom w:val="none" w:sz="0" w:space="0" w:color="auto"/>
        <w:right w:val="none" w:sz="0" w:space="0" w:color="auto"/>
      </w:divBdr>
    </w:div>
    <w:div w:id="228468219">
      <w:bodyDiv w:val="1"/>
      <w:marLeft w:val="0"/>
      <w:marRight w:val="0"/>
      <w:marTop w:val="0"/>
      <w:marBottom w:val="0"/>
      <w:divBdr>
        <w:top w:val="none" w:sz="0" w:space="0" w:color="auto"/>
        <w:left w:val="none" w:sz="0" w:space="0" w:color="auto"/>
        <w:bottom w:val="none" w:sz="0" w:space="0" w:color="auto"/>
        <w:right w:val="none" w:sz="0" w:space="0" w:color="auto"/>
      </w:divBdr>
    </w:div>
    <w:div w:id="229849334">
      <w:bodyDiv w:val="1"/>
      <w:marLeft w:val="0"/>
      <w:marRight w:val="0"/>
      <w:marTop w:val="0"/>
      <w:marBottom w:val="0"/>
      <w:divBdr>
        <w:top w:val="none" w:sz="0" w:space="0" w:color="auto"/>
        <w:left w:val="none" w:sz="0" w:space="0" w:color="auto"/>
        <w:bottom w:val="none" w:sz="0" w:space="0" w:color="auto"/>
        <w:right w:val="none" w:sz="0" w:space="0" w:color="auto"/>
      </w:divBdr>
    </w:div>
    <w:div w:id="232593882">
      <w:bodyDiv w:val="1"/>
      <w:marLeft w:val="0"/>
      <w:marRight w:val="0"/>
      <w:marTop w:val="0"/>
      <w:marBottom w:val="0"/>
      <w:divBdr>
        <w:top w:val="none" w:sz="0" w:space="0" w:color="auto"/>
        <w:left w:val="none" w:sz="0" w:space="0" w:color="auto"/>
        <w:bottom w:val="none" w:sz="0" w:space="0" w:color="auto"/>
        <w:right w:val="none" w:sz="0" w:space="0" w:color="auto"/>
      </w:divBdr>
    </w:div>
    <w:div w:id="232661875">
      <w:bodyDiv w:val="1"/>
      <w:marLeft w:val="0"/>
      <w:marRight w:val="0"/>
      <w:marTop w:val="0"/>
      <w:marBottom w:val="0"/>
      <w:divBdr>
        <w:top w:val="none" w:sz="0" w:space="0" w:color="auto"/>
        <w:left w:val="none" w:sz="0" w:space="0" w:color="auto"/>
        <w:bottom w:val="none" w:sz="0" w:space="0" w:color="auto"/>
        <w:right w:val="none" w:sz="0" w:space="0" w:color="auto"/>
      </w:divBdr>
    </w:div>
    <w:div w:id="236205996">
      <w:bodyDiv w:val="1"/>
      <w:marLeft w:val="0"/>
      <w:marRight w:val="0"/>
      <w:marTop w:val="0"/>
      <w:marBottom w:val="0"/>
      <w:divBdr>
        <w:top w:val="none" w:sz="0" w:space="0" w:color="auto"/>
        <w:left w:val="none" w:sz="0" w:space="0" w:color="auto"/>
        <w:bottom w:val="none" w:sz="0" w:space="0" w:color="auto"/>
        <w:right w:val="none" w:sz="0" w:space="0" w:color="auto"/>
      </w:divBdr>
    </w:div>
    <w:div w:id="238641129">
      <w:bodyDiv w:val="1"/>
      <w:marLeft w:val="0"/>
      <w:marRight w:val="0"/>
      <w:marTop w:val="0"/>
      <w:marBottom w:val="0"/>
      <w:divBdr>
        <w:top w:val="none" w:sz="0" w:space="0" w:color="auto"/>
        <w:left w:val="none" w:sz="0" w:space="0" w:color="auto"/>
        <w:bottom w:val="none" w:sz="0" w:space="0" w:color="auto"/>
        <w:right w:val="none" w:sz="0" w:space="0" w:color="auto"/>
      </w:divBdr>
    </w:div>
    <w:div w:id="238752242">
      <w:bodyDiv w:val="1"/>
      <w:marLeft w:val="0"/>
      <w:marRight w:val="0"/>
      <w:marTop w:val="0"/>
      <w:marBottom w:val="0"/>
      <w:divBdr>
        <w:top w:val="none" w:sz="0" w:space="0" w:color="auto"/>
        <w:left w:val="none" w:sz="0" w:space="0" w:color="auto"/>
        <w:bottom w:val="none" w:sz="0" w:space="0" w:color="auto"/>
        <w:right w:val="none" w:sz="0" w:space="0" w:color="auto"/>
      </w:divBdr>
    </w:div>
    <w:div w:id="238946348">
      <w:bodyDiv w:val="1"/>
      <w:marLeft w:val="0"/>
      <w:marRight w:val="0"/>
      <w:marTop w:val="0"/>
      <w:marBottom w:val="0"/>
      <w:divBdr>
        <w:top w:val="none" w:sz="0" w:space="0" w:color="auto"/>
        <w:left w:val="none" w:sz="0" w:space="0" w:color="auto"/>
        <w:bottom w:val="none" w:sz="0" w:space="0" w:color="auto"/>
        <w:right w:val="none" w:sz="0" w:space="0" w:color="auto"/>
      </w:divBdr>
    </w:div>
    <w:div w:id="239756467">
      <w:bodyDiv w:val="1"/>
      <w:marLeft w:val="0"/>
      <w:marRight w:val="0"/>
      <w:marTop w:val="0"/>
      <w:marBottom w:val="0"/>
      <w:divBdr>
        <w:top w:val="none" w:sz="0" w:space="0" w:color="auto"/>
        <w:left w:val="none" w:sz="0" w:space="0" w:color="auto"/>
        <w:bottom w:val="none" w:sz="0" w:space="0" w:color="auto"/>
        <w:right w:val="none" w:sz="0" w:space="0" w:color="auto"/>
      </w:divBdr>
    </w:div>
    <w:div w:id="241186450">
      <w:bodyDiv w:val="1"/>
      <w:marLeft w:val="0"/>
      <w:marRight w:val="0"/>
      <w:marTop w:val="0"/>
      <w:marBottom w:val="0"/>
      <w:divBdr>
        <w:top w:val="none" w:sz="0" w:space="0" w:color="auto"/>
        <w:left w:val="none" w:sz="0" w:space="0" w:color="auto"/>
        <w:bottom w:val="none" w:sz="0" w:space="0" w:color="auto"/>
        <w:right w:val="none" w:sz="0" w:space="0" w:color="auto"/>
      </w:divBdr>
    </w:div>
    <w:div w:id="241838396">
      <w:bodyDiv w:val="1"/>
      <w:marLeft w:val="0"/>
      <w:marRight w:val="0"/>
      <w:marTop w:val="0"/>
      <w:marBottom w:val="0"/>
      <w:divBdr>
        <w:top w:val="none" w:sz="0" w:space="0" w:color="auto"/>
        <w:left w:val="none" w:sz="0" w:space="0" w:color="auto"/>
        <w:bottom w:val="none" w:sz="0" w:space="0" w:color="auto"/>
        <w:right w:val="none" w:sz="0" w:space="0" w:color="auto"/>
      </w:divBdr>
    </w:div>
    <w:div w:id="242449092">
      <w:bodyDiv w:val="1"/>
      <w:marLeft w:val="0"/>
      <w:marRight w:val="0"/>
      <w:marTop w:val="0"/>
      <w:marBottom w:val="0"/>
      <w:divBdr>
        <w:top w:val="none" w:sz="0" w:space="0" w:color="auto"/>
        <w:left w:val="none" w:sz="0" w:space="0" w:color="auto"/>
        <w:bottom w:val="none" w:sz="0" w:space="0" w:color="auto"/>
        <w:right w:val="none" w:sz="0" w:space="0" w:color="auto"/>
      </w:divBdr>
    </w:div>
    <w:div w:id="243881747">
      <w:bodyDiv w:val="1"/>
      <w:marLeft w:val="0"/>
      <w:marRight w:val="0"/>
      <w:marTop w:val="0"/>
      <w:marBottom w:val="0"/>
      <w:divBdr>
        <w:top w:val="none" w:sz="0" w:space="0" w:color="auto"/>
        <w:left w:val="none" w:sz="0" w:space="0" w:color="auto"/>
        <w:bottom w:val="none" w:sz="0" w:space="0" w:color="auto"/>
        <w:right w:val="none" w:sz="0" w:space="0" w:color="auto"/>
      </w:divBdr>
    </w:div>
    <w:div w:id="244189599">
      <w:bodyDiv w:val="1"/>
      <w:marLeft w:val="0"/>
      <w:marRight w:val="0"/>
      <w:marTop w:val="0"/>
      <w:marBottom w:val="0"/>
      <w:divBdr>
        <w:top w:val="none" w:sz="0" w:space="0" w:color="auto"/>
        <w:left w:val="none" w:sz="0" w:space="0" w:color="auto"/>
        <w:bottom w:val="none" w:sz="0" w:space="0" w:color="auto"/>
        <w:right w:val="none" w:sz="0" w:space="0" w:color="auto"/>
      </w:divBdr>
    </w:div>
    <w:div w:id="245305322">
      <w:bodyDiv w:val="1"/>
      <w:marLeft w:val="0"/>
      <w:marRight w:val="0"/>
      <w:marTop w:val="0"/>
      <w:marBottom w:val="0"/>
      <w:divBdr>
        <w:top w:val="none" w:sz="0" w:space="0" w:color="auto"/>
        <w:left w:val="none" w:sz="0" w:space="0" w:color="auto"/>
        <w:bottom w:val="none" w:sz="0" w:space="0" w:color="auto"/>
        <w:right w:val="none" w:sz="0" w:space="0" w:color="auto"/>
      </w:divBdr>
    </w:div>
    <w:div w:id="245464070">
      <w:bodyDiv w:val="1"/>
      <w:marLeft w:val="0"/>
      <w:marRight w:val="0"/>
      <w:marTop w:val="0"/>
      <w:marBottom w:val="0"/>
      <w:divBdr>
        <w:top w:val="none" w:sz="0" w:space="0" w:color="auto"/>
        <w:left w:val="none" w:sz="0" w:space="0" w:color="auto"/>
        <w:bottom w:val="none" w:sz="0" w:space="0" w:color="auto"/>
        <w:right w:val="none" w:sz="0" w:space="0" w:color="auto"/>
      </w:divBdr>
    </w:div>
    <w:div w:id="247159434">
      <w:bodyDiv w:val="1"/>
      <w:marLeft w:val="0"/>
      <w:marRight w:val="0"/>
      <w:marTop w:val="0"/>
      <w:marBottom w:val="0"/>
      <w:divBdr>
        <w:top w:val="none" w:sz="0" w:space="0" w:color="auto"/>
        <w:left w:val="none" w:sz="0" w:space="0" w:color="auto"/>
        <w:bottom w:val="none" w:sz="0" w:space="0" w:color="auto"/>
        <w:right w:val="none" w:sz="0" w:space="0" w:color="auto"/>
      </w:divBdr>
    </w:div>
    <w:div w:id="247227838">
      <w:bodyDiv w:val="1"/>
      <w:marLeft w:val="0"/>
      <w:marRight w:val="0"/>
      <w:marTop w:val="0"/>
      <w:marBottom w:val="0"/>
      <w:divBdr>
        <w:top w:val="none" w:sz="0" w:space="0" w:color="auto"/>
        <w:left w:val="none" w:sz="0" w:space="0" w:color="auto"/>
        <w:bottom w:val="none" w:sz="0" w:space="0" w:color="auto"/>
        <w:right w:val="none" w:sz="0" w:space="0" w:color="auto"/>
      </w:divBdr>
    </w:div>
    <w:div w:id="247547170">
      <w:bodyDiv w:val="1"/>
      <w:marLeft w:val="0"/>
      <w:marRight w:val="0"/>
      <w:marTop w:val="0"/>
      <w:marBottom w:val="0"/>
      <w:divBdr>
        <w:top w:val="none" w:sz="0" w:space="0" w:color="auto"/>
        <w:left w:val="none" w:sz="0" w:space="0" w:color="auto"/>
        <w:bottom w:val="none" w:sz="0" w:space="0" w:color="auto"/>
        <w:right w:val="none" w:sz="0" w:space="0" w:color="auto"/>
      </w:divBdr>
    </w:div>
    <w:div w:id="247547373">
      <w:bodyDiv w:val="1"/>
      <w:marLeft w:val="0"/>
      <w:marRight w:val="0"/>
      <w:marTop w:val="0"/>
      <w:marBottom w:val="0"/>
      <w:divBdr>
        <w:top w:val="none" w:sz="0" w:space="0" w:color="auto"/>
        <w:left w:val="none" w:sz="0" w:space="0" w:color="auto"/>
        <w:bottom w:val="none" w:sz="0" w:space="0" w:color="auto"/>
        <w:right w:val="none" w:sz="0" w:space="0" w:color="auto"/>
      </w:divBdr>
    </w:div>
    <w:div w:id="249579703">
      <w:bodyDiv w:val="1"/>
      <w:marLeft w:val="0"/>
      <w:marRight w:val="0"/>
      <w:marTop w:val="0"/>
      <w:marBottom w:val="0"/>
      <w:divBdr>
        <w:top w:val="none" w:sz="0" w:space="0" w:color="auto"/>
        <w:left w:val="none" w:sz="0" w:space="0" w:color="auto"/>
        <w:bottom w:val="none" w:sz="0" w:space="0" w:color="auto"/>
        <w:right w:val="none" w:sz="0" w:space="0" w:color="auto"/>
      </w:divBdr>
    </w:div>
    <w:div w:id="253973619">
      <w:bodyDiv w:val="1"/>
      <w:marLeft w:val="0"/>
      <w:marRight w:val="0"/>
      <w:marTop w:val="0"/>
      <w:marBottom w:val="0"/>
      <w:divBdr>
        <w:top w:val="none" w:sz="0" w:space="0" w:color="auto"/>
        <w:left w:val="none" w:sz="0" w:space="0" w:color="auto"/>
        <w:bottom w:val="none" w:sz="0" w:space="0" w:color="auto"/>
        <w:right w:val="none" w:sz="0" w:space="0" w:color="auto"/>
      </w:divBdr>
    </w:div>
    <w:div w:id="256138522">
      <w:bodyDiv w:val="1"/>
      <w:marLeft w:val="0"/>
      <w:marRight w:val="0"/>
      <w:marTop w:val="0"/>
      <w:marBottom w:val="0"/>
      <w:divBdr>
        <w:top w:val="none" w:sz="0" w:space="0" w:color="auto"/>
        <w:left w:val="none" w:sz="0" w:space="0" w:color="auto"/>
        <w:bottom w:val="none" w:sz="0" w:space="0" w:color="auto"/>
        <w:right w:val="none" w:sz="0" w:space="0" w:color="auto"/>
      </w:divBdr>
    </w:div>
    <w:div w:id="257056468">
      <w:bodyDiv w:val="1"/>
      <w:marLeft w:val="0"/>
      <w:marRight w:val="0"/>
      <w:marTop w:val="0"/>
      <w:marBottom w:val="0"/>
      <w:divBdr>
        <w:top w:val="none" w:sz="0" w:space="0" w:color="auto"/>
        <w:left w:val="none" w:sz="0" w:space="0" w:color="auto"/>
        <w:bottom w:val="none" w:sz="0" w:space="0" w:color="auto"/>
        <w:right w:val="none" w:sz="0" w:space="0" w:color="auto"/>
      </w:divBdr>
    </w:div>
    <w:div w:id="257449931">
      <w:bodyDiv w:val="1"/>
      <w:marLeft w:val="0"/>
      <w:marRight w:val="0"/>
      <w:marTop w:val="0"/>
      <w:marBottom w:val="0"/>
      <w:divBdr>
        <w:top w:val="none" w:sz="0" w:space="0" w:color="auto"/>
        <w:left w:val="none" w:sz="0" w:space="0" w:color="auto"/>
        <w:bottom w:val="none" w:sz="0" w:space="0" w:color="auto"/>
        <w:right w:val="none" w:sz="0" w:space="0" w:color="auto"/>
      </w:divBdr>
    </w:div>
    <w:div w:id="257905756">
      <w:bodyDiv w:val="1"/>
      <w:marLeft w:val="0"/>
      <w:marRight w:val="0"/>
      <w:marTop w:val="0"/>
      <w:marBottom w:val="0"/>
      <w:divBdr>
        <w:top w:val="none" w:sz="0" w:space="0" w:color="auto"/>
        <w:left w:val="none" w:sz="0" w:space="0" w:color="auto"/>
        <w:bottom w:val="none" w:sz="0" w:space="0" w:color="auto"/>
        <w:right w:val="none" w:sz="0" w:space="0" w:color="auto"/>
      </w:divBdr>
    </w:div>
    <w:div w:id="259993997">
      <w:bodyDiv w:val="1"/>
      <w:marLeft w:val="0"/>
      <w:marRight w:val="0"/>
      <w:marTop w:val="0"/>
      <w:marBottom w:val="0"/>
      <w:divBdr>
        <w:top w:val="none" w:sz="0" w:space="0" w:color="auto"/>
        <w:left w:val="none" w:sz="0" w:space="0" w:color="auto"/>
        <w:bottom w:val="none" w:sz="0" w:space="0" w:color="auto"/>
        <w:right w:val="none" w:sz="0" w:space="0" w:color="auto"/>
      </w:divBdr>
    </w:div>
    <w:div w:id="261839980">
      <w:bodyDiv w:val="1"/>
      <w:marLeft w:val="0"/>
      <w:marRight w:val="0"/>
      <w:marTop w:val="0"/>
      <w:marBottom w:val="0"/>
      <w:divBdr>
        <w:top w:val="none" w:sz="0" w:space="0" w:color="auto"/>
        <w:left w:val="none" w:sz="0" w:space="0" w:color="auto"/>
        <w:bottom w:val="none" w:sz="0" w:space="0" w:color="auto"/>
        <w:right w:val="none" w:sz="0" w:space="0" w:color="auto"/>
      </w:divBdr>
    </w:div>
    <w:div w:id="265381865">
      <w:bodyDiv w:val="1"/>
      <w:marLeft w:val="0"/>
      <w:marRight w:val="0"/>
      <w:marTop w:val="0"/>
      <w:marBottom w:val="0"/>
      <w:divBdr>
        <w:top w:val="none" w:sz="0" w:space="0" w:color="auto"/>
        <w:left w:val="none" w:sz="0" w:space="0" w:color="auto"/>
        <w:bottom w:val="none" w:sz="0" w:space="0" w:color="auto"/>
        <w:right w:val="none" w:sz="0" w:space="0" w:color="auto"/>
      </w:divBdr>
    </w:div>
    <w:div w:id="267615677">
      <w:bodyDiv w:val="1"/>
      <w:marLeft w:val="0"/>
      <w:marRight w:val="0"/>
      <w:marTop w:val="0"/>
      <w:marBottom w:val="0"/>
      <w:divBdr>
        <w:top w:val="none" w:sz="0" w:space="0" w:color="auto"/>
        <w:left w:val="none" w:sz="0" w:space="0" w:color="auto"/>
        <w:bottom w:val="none" w:sz="0" w:space="0" w:color="auto"/>
        <w:right w:val="none" w:sz="0" w:space="0" w:color="auto"/>
      </w:divBdr>
    </w:div>
    <w:div w:id="268707469">
      <w:bodyDiv w:val="1"/>
      <w:marLeft w:val="0"/>
      <w:marRight w:val="0"/>
      <w:marTop w:val="0"/>
      <w:marBottom w:val="0"/>
      <w:divBdr>
        <w:top w:val="none" w:sz="0" w:space="0" w:color="auto"/>
        <w:left w:val="none" w:sz="0" w:space="0" w:color="auto"/>
        <w:bottom w:val="none" w:sz="0" w:space="0" w:color="auto"/>
        <w:right w:val="none" w:sz="0" w:space="0" w:color="auto"/>
      </w:divBdr>
    </w:div>
    <w:div w:id="268778784">
      <w:bodyDiv w:val="1"/>
      <w:marLeft w:val="0"/>
      <w:marRight w:val="0"/>
      <w:marTop w:val="0"/>
      <w:marBottom w:val="0"/>
      <w:divBdr>
        <w:top w:val="none" w:sz="0" w:space="0" w:color="auto"/>
        <w:left w:val="none" w:sz="0" w:space="0" w:color="auto"/>
        <w:bottom w:val="none" w:sz="0" w:space="0" w:color="auto"/>
        <w:right w:val="none" w:sz="0" w:space="0" w:color="auto"/>
      </w:divBdr>
    </w:div>
    <w:div w:id="271786737">
      <w:bodyDiv w:val="1"/>
      <w:marLeft w:val="0"/>
      <w:marRight w:val="0"/>
      <w:marTop w:val="0"/>
      <w:marBottom w:val="0"/>
      <w:divBdr>
        <w:top w:val="none" w:sz="0" w:space="0" w:color="auto"/>
        <w:left w:val="none" w:sz="0" w:space="0" w:color="auto"/>
        <w:bottom w:val="none" w:sz="0" w:space="0" w:color="auto"/>
        <w:right w:val="none" w:sz="0" w:space="0" w:color="auto"/>
      </w:divBdr>
    </w:div>
    <w:div w:id="272590040">
      <w:bodyDiv w:val="1"/>
      <w:marLeft w:val="0"/>
      <w:marRight w:val="0"/>
      <w:marTop w:val="0"/>
      <w:marBottom w:val="0"/>
      <w:divBdr>
        <w:top w:val="none" w:sz="0" w:space="0" w:color="auto"/>
        <w:left w:val="none" w:sz="0" w:space="0" w:color="auto"/>
        <w:bottom w:val="none" w:sz="0" w:space="0" w:color="auto"/>
        <w:right w:val="none" w:sz="0" w:space="0" w:color="auto"/>
      </w:divBdr>
    </w:div>
    <w:div w:id="273098086">
      <w:bodyDiv w:val="1"/>
      <w:marLeft w:val="0"/>
      <w:marRight w:val="0"/>
      <w:marTop w:val="0"/>
      <w:marBottom w:val="0"/>
      <w:divBdr>
        <w:top w:val="none" w:sz="0" w:space="0" w:color="auto"/>
        <w:left w:val="none" w:sz="0" w:space="0" w:color="auto"/>
        <w:bottom w:val="none" w:sz="0" w:space="0" w:color="auto"/>
        <w:right w:val="none" w:sz="0" w:space="0" w:color="auto"/>
      </w:divBdr>
    </w:div>
    <w:div w:id="273905386">
      <w:bodyDiv w:val="1"/>
      <w:marLeft w:val="0"/>
      <w:marRight w:val="0"/>
      <w:marTop w:val="0"/>
      <w:marBottom w:val="0"/>
      <w:divBdr>
        <w:top w:val="none" w:sz="0" w:space="0" w:color="auto"/>
        <w:left w:val="none" w:sz="0" w:space="0" w:color="auto"/>
        <w:bottom w:val="none" w:sz="0" w:space="0" w:color="auto"/>
        <w:right w:val="none" w:sz="0" w:space="0" w:color="auto"/>
      </w:divBdr>
    </w:div>
    <w:div w:id="279147941">
      <w:bodyDiv w:val="1"/>
      <w:marLeft w:val="0"/>
      <w:marRight w:val="0"/>
      <w:marTop w:val="0"/>
      <w:marBottom w:val="0"/>
      <w:divBdr>
        <w:top w:val="none" w:sz="0" w:space="0" w:color="auto"/>
        <w:left w:val="none" w:sz="0" w:space="0" w:color="auto"/>
        <w:bottom w:val="none" w:sz="0" w:space="0" w:color="auto"/>
        <w:right w:val="none" w:sz="0" w:space="0" w:color="auto"/>
      </w:divBdr>
    </w:div>
    <w:div w:id="279997662">
      <w:bodyDiv w:val="1"/>
      <w:marLeft w:val="0"/>
      <w:marRight w:val="0"/>
      <w:marTop w:val="0"/>
      <w:marBottom w:val="0"/>
      <w:divBdr>
        <w:top w:val="none" w:sz="0" w:space="0" w:color="auto"/>
        <w:left w:val="none" w:sz="0" w:space="0" w:color="auto"/>
        <w:bottom w:val="none" w:sz="0" w:space="0" w:color="auto"/>
        <w:right w:val="none" w:sz="0" w:space="0" w:color="auto"/>
      </w:divBdr>
    </w:div>
    <w:div w:id="280037522">
      <w:bodyDiv w:val="1"/>
      <w:marLeft w:val="0"/>
      <w:marRight w:val="0"/>
      <w:marTop w:val="0"/>
      <w:marBottom w:val="0"/>
      <w:divBdr>
        <w:top w:val="none" w:sz="0" w:space="0" w:color="auto"/>
        <w:left w:val="none" w:sz="0" w:space="0" w:color="auto"/>
        <w:bottom w:val="none" w:sz="0" w:space="0" w:color="auto"/>
        <w:right w:val="none" w:sz="0" w:space="0" w:color="auto"/>
      </w:divBdr>
    </w:div>
    <w:div w:id="281543046">
      <w:bodyDiv w:val="1"/>
      <w:marLeft w:val="0"/>
      <w:marRight w:val="0"/>
      <w:marTop w:val="0"/>
      <w:marBottom w:val="0"/>
      <w:divBdr>
        <w:top w:val="none" w:sz="0" w:space="0" w:color="auto"/>
        <w:left w:val="none" w:sz="0" w:space="0" w:color="auto"/>
        <w:bottom w:val="none" w:sz="0" w:space="0" w:color="auto"/>
        <w:right w:val="none" w:sz="0" w:space="0" w:color="auto"/>
      </w:divBdr>
    </w:div>
    <w:div w:id="284392393">
      <w:bodyDiv w:val="1"/>
      <w:marLeft w:val="0"/>
      <w:marRight w:val="0"/>
      <w:marTop w:val="0"/>
      <w:marBottom w:val="0"/>
      <w:divBdr>
        <w:top w:val="none" w:sz="0" w:space="0" w:color="auto"/>
        <w:left w:val="none" w:sz="0" w:space="0" w:color="auto"/>
        <w:bottom w:val="none" w:sz="0" w:space="0" w:color="auto"/>
        <w:right w:val="none" w:sz="0" w:space="0" w:color="auto"/>
      </w:divBdr>
    </w:div>
    <w:div w:id="285889565">
      <w:bodyDiv w:val="1"/>
      <w:marLeft w:val="0"/>
      <w:marRight w:val="0"/>
      <w:marTop w:val="0"/>
      <w:marBottom w:val="0"/>
      <w:divBdr>
        <w:top w:val="none" w:sz="0" w:space="0" w:color="auto"/>
        <w:left w:val="none" w:sz="0" w:space="0" w:color="auto"/>
        <w:bottom w:val="none" w:sz="0" w:space="0" w:color="auto"/>
        <w:right w:val="none" w:sz="0" w:space="0" w:color="auto"/>
      </w:divBdr>
    </w:div>
    <w:div w:id="293603363">
      <w:bodyDiv w:val="1"/>
      <w:marLeft w:val="0"/>
      <w:marRight w:val="0"/>
      <w:marTop w:val="0"/>
      <w:marBottom w:val="0"/>
      <w:divBdr>
        <w:top w:val="none" w:sz="0" w:space="0" w:color="auto"/>
        <w:left w:val="none" w:sz="0" w:space="0" w:color="auto"/>
        <w:bottom w:val="none" w:sz="0" w:space="0" w:color="auto"/>
        <w:right w:val="none" w:sz="0" w:space="0" w:color="auto"/>
      </w:divBdr>
    </w:div>
    <w:div w:id="294217332">
      <w:bodyDiv w:val="1"/>
      <w:marLeft w:val="0"/>
      <w:marRight w:val="0"/>
      <w:marTop w:val="0"/>
      <w:marBottom w:val="0"/>
      <w:divBdr>
        <w:top w:val="none" w:sz="0" w:space="0" w:color="auto"/>
        <w:left w:val="none" w:sz="0" w:space="0" w:color="auto"/>
        <w:bottom w:val="none" w:sz="0" w:space="0" w:color="auto"/>
        <w:right w:val="none" w:sz="0" w:space="0" w:color="auto"/>
      </w:divBdr>
    </w:div>
    <w:div w:id="294262065">
      <w:bodyDiv w:val="1"/>
      <w:marLeft w:val="0"/>
      <w:marRight w:val="0"/>
      <w:marTop w:val="0"/>
      <w:marBottom w:val="0"/>
      <w:divBdr>
        <w:top w:val="none" w:sz="0" w:space="0" w:color="auto"/>
        <w:left w:val="none" w:sz="0" w:space="0" w:color="auto"/>
        <w:bottom w:val="none" w:sz="0" w:space="0" w:color="auto"/>
        <w:right w:val="none" w:sz="0" w:space="0" w:color="auto"/>
      </w:divBdr>
    </w:div>
    <w:div w:id="296184081">
      <w:bodyDiv w:val="1"/>
      <w:marLeft w:val="0"/>
      <w:marRight w:val="0"/>
      <w:marTop w:val="0"/>
      <w:marBottom w:val="0"/>
      <w:divBdr>
        <w:top w:val="none" w:sz="0" w:space="0" w:color="auto"/>
        <w:left w:val="none" w:sz="0" w:space="0" w:color="auto"/>
        <w:bottom w:val="none" w:sz="0" w:space="0" w:color="auto"/>
        <w:right w:val="none" w:sz="0" w:space="0" w:color="auto"/>
      </w:divBdr>
    </w:div>
    <w:div w:id="296296873">
      <w:bodyDiv w:val="1"/>
      <w:marLeft w:val="0"/>
      <w:marRight w:val="0"/>
      <w:marTop w:val="0"/>
      <w:marBottom w:val="0"/>
      <w:divBdr>
        <w:top w:val="none" w:sz="0" w:space="0" w:color="auto"/>
        <w:left w:val="none" w:sz="0" w:space="0" w:color="auto"/>
        <w:bottom w:val="none" w:sz="0" w:space="0" w:color="auto"/>
        <w:right w:val="none" w:sz="0" w:space="0" w:color="auto"/>
      </w:divBdr>
    </w:div>
    <w:div w:id="296575059">
      <w:bodyDiv w:val="1"/>
      <w:marLeft w:val="0"/>
      <w:marRight w:val="0"/>
      <w:marTop w:val="0"/>
      <w:marBottom w:val="0"/>
      <w:divBdr>
        <w:top w:val="none" w:sz="0" w:space="0" w:color="auto"/>
        <w:left w:val="none" w:sz="0" w:space="0" w:color="auto"/>
        <w:bottom w:val="none" w:sz="0" w:space="0" w:color="auto"/>
        <w:right w:val="none" w:sz="0" w:space="0" w:color="auto"/>
      </w:divBdr>
    </w:div>
    <w:div w:id="297075549">
      <w:bodyDiv w:val="1"/>
      <w:marLeft w:val="0"/>
      <w:marRight w:val="0"/>
      <w:marTop w:val="0"/>
      <w:marBottom w:val="0"/>
      <w:divBdr>
        <w:top w:val="none" w:sz="0" w:space="0" w:color="auto"/>
        <w:left w:val="none" w:sz="0" w:space="0" w:color="auto"/>
        <w:bottom w:val="none" w:sz="0" w:space="0" w:color="auto"/>
        <w:right w:val="none" w:sz="0" w:space="0" w:color="auto"/>
      </w:divBdr>
    </w:div>
    <w:div w:id="297730105">
      <w:bodyDiv w:val="1"/>
      <w:marLeft w:val="0"/>
      <w:marRight w:val="0"/>
      <w:marTop w:val="0"/>
      <w:marBottom w:val="0"/>
      <w:divBdr>
        <w:top w:val="none" w:sz="0" w:space="0" w:color="auto"/>
        <w:left w:val="none" w:sz="0" w:space="0" w:color="auto"/>
        <w:bottom w:val="none" w:sz="0" w:space="0" w:color="auto"/>
        <w:right w:val="none" w:sz="0" w:space="0" w:color="auto"/>
      </w:divBdr>
    </w:div>
    <w:div w:id="298732580">
      <w:bodyDiv w:val="1"/>
      <w:marLeft w:val="0"/>
      <w:marRight w:val="0"/>
      <w:marTop w:val="0"/>
      <w:marBottom w:val="0"/>
      <w:divBdr>
        <w:top w:val="none" w:sz="0" w:space="0" w:color="auto"/>
        <w:left w:val="none" w:sz="0" w:space="0" w:color="auto"/>
        <w:bottom w:val="none" w:sz="0" w:space="0" w:color="auto"/>
        <w:right w:val="none" w:sz="0" w:space="0" w:color="auto"/>
      </w:divBdr>
    </w:div>
    <w:div w:id="299309652">
      <w:bodyDiv w:val="1"/>
      <w:marLeft w:val="0"/>
      <w:marRight w:val="0"/>
      <w:marTop w:val="0"/>
      <w:marBottom w:val="0"/>
      <w:divBdr>
        <w:top w:val="none" w:sz="0" w:space="0" w:color="auto"/>
        <w:left w:val="none" w:sz="0" w:space="0" w:color="auto"/>
        <w:bottom w:val="none" w:sz="0" w:space="0" w:color="auto"/>
        <w:right w:val="none" w:sz="0" w:space="0" w:color="auto"/>
      </w:divBdr>
    </w:div>
    <w:div w:id="300842229">
      <w:bodyDiv w:val="1"/>
      <w:marLeft w:val="0"/>
      <w:marRight w:val="0"/>
      <w:marTop w:val="0"/>
      <w:marBottom w:val="0"/>
      <w:divBdr>
        <w:top w:val="none" w:sz="0" w:space="0" w:color="auto"/>
        <w:left w:val="none" w:sz="0" w:space="0" w:color="auto"/>
        <w:bottom w:val="none" w:sz="0" w:space="0" w:color="auto"/>
        <w:right w:val="none" w:sz="0" w:space="0" w:color="auto"/>
      </w:divBdr>
    </w:div>
    <w:div w:id="305822970">
      <w:bodyDiv w:val="1"/>
      <w:marLeft w:val="0"/>
      <w:marRight w:val="0"/>
      <w:marTop w:val="0"/>
      <w:marBottom w:val="0"/>
      <w:divBdr>
        <w:top w:val="none" w:sz="0" w:space="0" w:color="auto"/>
        <w:left w:val="none" w:sz="0" w:space="0" w:color="auto"/>
        <w:bottom w:val="none" w:sz="0" w:space="0" w:color="auto"/>
        <w:right w:val="none" w:sz="0" w:space="0" w:color="auto"/>
      </w:divBdr>
    </w:div>
    <w:div w:id="307394445">
      <w:bodyDiv w:val="1"/>
      <w:marLeft w:val="0"/>
      <w:marRight w:val="0"/>
      <w:marTop w:val="0"/>
      <w:marBottom w:val="0"/>
      <w:divBdr>
        <w:top w:val="none" w:sz="0" w:space="0" w:color="auto"/>
        <w:left w:val="none" w:sz="0" w:space="0" w:color="auto"/>
        <w:bottom w:val="none" w:sz="0" w:space="0" w:color="auto"/>
        <w:right w:val="none" w:sz="0" w:space="0" w:color="auto"/>
      </w:divBdr>
    </w:div>
    <w:div w:id="312298872">
      <w:bodyDiv w:val="1"/>
      <w:marLeft w:val="0"/>
      <w:marRight w:val="0"/>
      <w:marTop w:val="0"/>
      <w:marBottom w:val="0"/>
      <w:divBdr>
        <w:top w:val="none" w:sz="0" w:space="0" w:color="auto"/>
        <w:left w:val="none" w:sz="0" w:space="0" w:color="auto"/>
        <w:bottom w:val="none" w:sz="0" w:space="0" w:color="auto"/>
        <w:right w:val="none" w:sz="0" w:space="0" w:color="auto"/>
      </w:divBdr>
    </w:div>
    <w:div w:id="316036230">
      <w:bodyDiv w:val="1"/>
      <w:marLeft w:val="0"/>
      <w:marRight w:val="0"/>
      <w:marTop w:val="0"/>
      <w:marBottom w:val="0"/>
      <w:divBdr>
        <w:top w:val="none" w:sz="0" w:space="0" w:color="auto"/>
        <w:left w:val="none" w:sz="0" w:space="0" w:color="auto"/>
        <w:bottom w:val="none" w:sz="0" w:space="0" w:color="auto"/>
        <w:right w:val="none" w:sz="0" w:space="0" w:color="auto"/>
      </w:divBdr>
    </w:div>
    <w:div w:id="319040687">
      <w:bodyDiv w:val="1"/>
      <w:marLeft w:val="0"/>
      <w:marRight w:val="0"/>
      <w:marTop w:val="0"/>
      <w:marBottom w:val="0"/>
      <w:divBdr>
        <w:top w:val="none" w:sz="0" w:space="0" w:color="auto"/>
        <w:left w:val="none" w:sz="0" w:space="0" w:color="auto"/>
        <w:bottom w:val="none" w:sz="0" w:space="0" w:color="auto"/>
        <w:right w:val="none" w:sz="0" w:space="0" w:color="auto"/>
      </w:divBdr>
    </w:div>
    <w:div w:id="319428735">
      <w:bodyDiv w:val="1"/>
      <w:marLeft w:val="0"/>
      <w:marRight w:val="0"/>
      <w:marTop w:val="0"/>
      <w:marBottom w:val="0"/>
      <w:divBdr>
        <w:top w:val="none" w:sz="0" w:space="0" w:color="auto"/>
        <w:left w:val="none" w:sz="0" w:space="0" w:color="auto"/>
        <w:bottom w:val="none" w:sz="0" w:space="0" w:color="auto"/>
        <w:right w:val="none" w:sz="0" w:space="0" w:color="auto"/>
      </w:divBdr>
    </w:div>
    <w:div w:id="320737759">
      <w:bodyDiv w:val="1"/>
      <w:marLeft w:val="0"/>
      <w:marRight w:val="0"/>
      <w:marTop w:val="0"/>
      <w:marBottom w:val="0"/>
      <w:divBdr>
        <w:top w:val="none" w:sz="0" w:space="0" w:color="auto"/>
        <w:left w:val="none" w:sz="0" w:space="0" w:color="auto"/>
        <w:bottom w:val="none" w:sz="0" w:space="0" w:color="auto"/>
        <w:right w:val="none" w:sz="0" w:space="0" w:color="auto"/>
      </w:divBdr>
    </w:div>
    <w:div w:id="323124622">
      <w:bodyDiv w:val="1"/>
      <w:marLeft w:val="0"/>
      <w:marRight w:val="0"/>
      <w:marTop w:val="0"/>
      <w:marBottom w:val="0"/>
      <w:divBdr>
        <w:top w:val="none" w:sz="0" w:space="0" w:color="auto"/>
        <w:left w:val="none" w:sz="0" w:space="0" w:color="auto"/>
        <w:bottom w:val="none" w:sz="0" w:space="0" w:color="auto"/>
        <w:right w:val="none" w:sz="0" w:space="0" w:color="auto"/>
      </w:divBdr>
    </w:div>
    <w:div w:id="324669492">
      <w:bodyDiv w:val="1"/>
      <w:marLeft w:val="0"/>
      <w:marRight w:val="0"/>
      <w:marTop w:val="0"/>
      <w:marBottom w:val="0"/>
      <w:divBdr>
        <w:top w:val="none" w:sz="0" w:space="0" w:color="auto"/>
        <w:left w:val="none" w:sz="0" w:space="0" w:color="auto"/>
        <w:bottom w:val="none" w:sz="0" w:space="0" w:color="auto"/>
        <w:right w:val="none" w:sz="0" w:space="0" w:color="auto"/>
      </w:divBdr>
    </w:div>
    <w:div w:id="326055254">
      <w:bodyDiv w:val="1"/>
      <w:marLeft w:val="0"/>
      <w:marRight w:val="0"/>
      <w:marTop w:val="0"/>
      <w:marBottom w:val="0"/>
      <w:divBdr>
        <w:top w:val="none" w:sz="0" w:space="0" w:color="auto"/>
        <w:left w:val="none" w:sz="0" w:space="0" w:color="auto"/>
        <w:bottom w:val="none" w:sz="0" w:space="0" w:color="auto"/>
        <w:right w:val="none" w:sz="0" w:space="0" w:color="auto"/>
      </w:divBdr>
    </w:div>
    <w:div w:id="329456488">
      <w:bodyDiv w:val="1"/>
      <w:marLeft w:val="0"/>
      <w:marRight w:val="0"/>
      <w:marTop w:val="0"/>
      <w:marBottom w:val="0"/>
      <w:divBdr>
        <w:top w:val="none" w:sz="0" w:space="0" w:color="auto"/>
        <w:left w:val="none" w:sz="0" w:space="0" w:color="auto"/>
        <w:bottom w:val="none" w:sz="0" w:space="0" w:color="auto"/>
        <w:right w:val="none" w:sz="0" w:space="0" w:color="auto"/>
      </w:divBdr>
    </w:div>
    <w:div w:id="330529644">
      <w:bodyDiv w:val="1"/>
      <w:marLeft w:val="0"/>
      <w:marRight w:val="0"/>
      <w:marTop w:val="0"/>
      <w:marBottom w:val="0"/>
      <w:divBdr>
        <w:top w:val="none" w:sz="0" w:space="0" w:color="auto"/>
        <w:left w:val="none" w:sz="0" w:space="0" w:color="auto"/>
        <w:bottom w:val="none" w:sz="0" w:space="0" w:color="auto"/>
        <w:right w:val="none" w:sz="0" w:space="0" w:color="auto"/>
      </w:divBdr>
    </w:div>
    <w:div w:id="332684371">
      <w:bodyDiv w:val="1"/>
      <w:marLeft w:val="0"/>
      <w:marRight w:val="0"/>
      <w:marTop w:val="0"/>
      <w:marBottom w:val="0"/>
      <w:divBdr>
        <w:top w:val="none" w:sz="0" w:space="0" w:color="auto"/>
        <w:left w:val="none" w:sz="0" w:space="0" w:color="auto"/>
        <w:bottom w:val="none" w:sz="0" w:space="0" w:color="auto"/>
        <w:right w:val="none" w:sz="0" w:space="0" w:color="auto"/>
      </w:divBdr>
    </w:div>
    <w:div w:id="333145991">
      <w:bodyDiv w:val="1"/>
      <w:marLeft w:val="0"/>
      <w:marRight w:val="0"/>
      <w:marTop w:val="0"/>
      <w:marBottom w:val="0"/>
      <w:divBdr>
        <w:top w:val="none" w:sz="0" w:space="0" w:color="auto"/>
        <w:left w:val="none" w:sz="0" w:space="0" w:color="auto"/>
        <w:bottom w:val="none" w:sz="0" w:space="0" w:color="auto"/>
        <w:right w:val="none" w:sz="0" w:space="0" w:color="auto"/>
      </w:divBdr>
    </w:div>
    <w:div w:id="333192911">
      <w:bodyDiv w:val="1"/>
      <w:marLeft w:val="0"/>
      <w:marRight w:val="0"/>
      <w:marTop w:val="0"/>
      <w:marBottom w:val="0"/>
      <w:divBdr>
        <w:top w:val="none" w:sz="0" w:space="0" w:color="auto"/>
        <w:left w:val="none" w:sz="0" w:space="0" w:color="auto"/>
        <w:bottom w:val="none" w:sz="0" w:space="0" w:color="auto"/>
        <w:right w:val="none" w:sz="0" w:space="0" w:color="auto"/>
      </w:divBdr>
    </w:div>
    <w:div w:id="335688510">
      <w:bodyDiv w:val="1"/>
      <w:marLeft w:val="0"/>
      <w:marRight w:val="0"/>
      <w:marTop w:val="0"/>
      <w:marBottom w:val="0"/>
      <w:divBdr>
        <w:top w:val="none" w:sz="0" w:space="0" w:color="auto"/>
        <w:left w:val="none" w:sz="0" w:space="0" w:color="auto"/>
        <w:bottom w:val="none" w:sz="0" w:space="0" w:color="auto"/>
        <w:right w:val="none" w:sz="0" w:space="0" w:color="auto"/>
      </w:divBdr>
    </w:div>
    <w:div w:id="340085781">
      <w:bodyDiv w:val="1"/>
      <w:marLeft w:val="0"/>
      <w:marRight w:val="0"/>
      <w:marTop w:val="0"/>
      <w:marBottom w:val="0"/>
      <w:divBdr>
        <w:top w:val="none" w:sz="0" w:space="0" w:color="auto"/>
        <w:left w:val="none" w:sz="0" w:space="0" w:color="auto"/>
        <w:bottom w:val="none" w:sz="0" w:space="0" w:color="auto"/>
        <w:right w:val="none" w:sz="0" w:space="0" w:color="auto"/>
      </w:divBdr>
    </w:div>
    <w:div w:id="340279194">
      <w:bodyDiv w:val="1"/>
      <w:marLeft w:val="0"/>
      <w:marRight w:val="0"/>
      <w:marTop w:val="0"/>
      <w:marBottom w:val="0"/>
      <w:divBdr>
        <w:top w:val="none" w:sz="0" w:space="0" w:color="auto"/>
        <w:left w:val="none" w:sz="0" w:space="0" w:color="auto"/>
        <w:bottom w:val="none" w:sz="0" w:space="0" w:color="auto"/>
        <w:right w:val="none" w:sz="0" w:space="0" w:color="auto"/>
      </w:divBdr>
    </w:div>
    <w:div w:id="342051536">
      <w:bodyDiv w:val="1"/>
      <w:marLeft w:val="0"/>
      <w:marRight w:val="0"/>
      <w:marTop w:val="0"/>
      <w:marBottom w:val="0"/>
      <w:divBdr>
        <w:top w:val="none" w:sz="0" w:space="0" w:color="auto"/>
        <w:left w:val="none" w:sz="0" w:space="0" w:color="auto"/>
        <w:bottom w:val="none" w:sz="0" w:space="0" w:color="auto"/>
        <w:right w:val="none" w:sz="0" w:space="0" w:color="auto"/>
      </w:divBdr>
    </w:div>
    <w:div w:id="344862916">
      <w:bodyDiv w:val="1"/>
      <w:marLeft w:val="0"/>
      <w:marRight w:val="0"/>
      <w:marTop w:val="0"/>
      <w:marBottom w:val="0"/>
      <w:divBdr>
        <w:top w:val="none" w:sz="0" w:space="0" w:color="auto"/>
        <w:left w:val="none" w:sz="0" w:space="0" w:color="auto"/>
        <w:bottom w:val="none" w:sz="0" w:space="0" w:color="auto"/>
        <w:right w:val="none" w:sz="0" w:space="0" w:color="auto"/>
      </w:divBdr>
    </w:div>
    <w:div w:id="349648057">
      <w:bodyDiv w:val="1"/>
      <w:marLeft w:val="0"/>
      <w:marRight w:val="0"/>
      <w:marTop w:val="0"/>
      <w:marBottom w:val="0"/>
      <w:divBdr>
        <w:top w:val="none" w:sz="0" w:space="0" w:color="auto"/>
        <w:left w:val="none" w:sz="0" w:space="0" w:color="auto"/>
        <w:bottom w:val="none" w:sz="0" w:space="0" w:color="auto"/>
        <w:right w:val="none" w:sz="0" w:space="0" w:color="auto"/>
      </w:divBdr>
    </w:div>
    <w:div w:id="357659169">
      <w:bodyDiv w:val="1"/>
      <w:marLeft w:val="0"/>
      <w:marRight w:val="0"/>
      <w:marTop w:val="0"/>
      <w:marBottom w:val="0"/>
      <w:divBdr>
        <w:top w:val="none" w:sz="0" w:space="0" w:color="auto"/>
        <w:left w:val="none" w:sz="0" w:space="0" w:color="auto"/>
        <w:bottom w:val="none" w:sz="0" w:space="0" w:color="auto"/>
        <w:right w:val="none" w:sz="0" w:space="0" w:color="auto"/>
      </w:divBdr>
    </w:div>
    <w:div w:id="360252251">
      <w:bodyDiv w:val="1"/>
      <w:marLeft w:val="0"/>
      <w:marRight w:val="0"/>
      <w:marTop w:val="0"/>
      <w:marBottom w:val="0"/>
      <w:divBdr>
        <w:top w:val="none" w:sz="0" w:space="0" w:color="auto"/>
        <w:left w:val="none" w:sz="0" w:space="0" w:color="auto"/>
        <w:bottom w:val="none" w:sz="0" w:space="0" w:color="auto"/>
        <w:right w:val="none" w:sz="0" w:space="0" w:color="auto"/>
      </w:divBdr>
    </w:div>
    <w:div w:id="366375007">
      <w:bodyDiv w:val="1"/>
      <w:marLeft w:val="0"/>
      <w:marRight w:val="0"/>
      <w:marTop w:val="0"/>
      <w:marBottom w:val="0"/>
      <w:divBdr>
        <w:top w:val="none" w:sz="0" w:space="0" w:color="auto"/>
        <w:left w:val="none" w:sz="0" w:space="0" w:color="auto"/>
        <w:bottom w:val="none" w:sz="0" w:space="0" w:color="auto"/>
        <w:right w:val="none" w:sz="0" w:space="0" w:color="auto"/>
      </w:divBdr>
    </w:div>
    <w:div w:id="370227957">
      <w:bodyDiv w:val="1"/>
      <w:marLeft w:val="0"/>
      <w:marRight w:val="0"/>
      <w:marTop w:val="0"/>
      <w:marBottom w:val="0"/>
      <w:divBdr>
        <w:top w:val="none" w:sz="0" w:space="0" w:color="auto"/>
        <w:left w:val="none" w:sz="0" w:space="0" w:color="auto"/>
        <w:bottom w:val="none" w:sz="0" w:space="0" w:color="auto"/>
        <w:right w:val="none" w:sz="0" w:space="0" w:color="auto"/>
      </w:divBdr>
    </w:div>
    <w:div w:id="371853477">
      <w:bodyDiv w:val="1"/>
      <w:marLeft w:val="0"/>
      <w:marRight w:val="0"/>
      <w:marTop w:val="0"/>
      <w:marBottom w:val="0"/>
      <w:divBdr>
        <w:top w:val="none" w:sz="0" w:space="0" w:color="auto"/>
        <w:left w:val="none" w:sz="0" w:space="0" w:color="auto"/>
        <w:bottom w:val="none" w:sz="0" w:space="0" w:color="auto"/>
        <w:right w:val="none" w:sz="0" w:space="0" w:color="auto"/>
      </w:divBdr>
    </w:div>
    <w:div w:id="373624402">
      <w:bodyDiv w:val="1"/>
      <w:marLeft w:val="0"/>
      <w:marRight w:val="0"/>
      <w:marTop w:val="0"/>
      <w:marBottom w:val="0"/>
      <w:divBdr>
        <w:top w:val="none" w:sz="0" w:space="0" w:color="auto"/>
        <w:left w:val="none" w:sz="0" w:space="0" w:color="auto"/>
        <w:bottom w:val="none" w:sz="0" w:space="0" w:color="auto"/>
        <w:right w:val="none" w:sz="0" w:space="0" w:color="auto"/>
      </w:divBdr>
    </w:div>
    <w:div w:id="373651842">
      <w:bodyDiv w:val="1"/>
      <w:marLeft w:val="0"/>
      <w:marRight w:val="0"/>
      <w:marTop w:val="0"/>
      <w:marBottom w:val="0"/>
      <w:divBdr>
        <w:top w:val="none" w:sz="0" w:space="0" w:color="auto"/>
        <w:left w:val="none" w:sz="0" w:space="0" w:color="auto"/>
        <w:bottom w:val="none" w:sz="0" w:space="0" w:color="auto"/>
        <w:right w:val="none" w:sz="0" w:space="0" w:color="auto"/>
      </w:divBdr>
    </w:div>
    <w:div w:id="375325307">
      <w:bodyDiv w:val="1"/>
      <w:marLeft w:val="0"/>
      <w:marRight w:val="0"/>
      <w:marTop w:val="0"/>
      <w:marBottom w:val="0"/>
      <w:divBdr>
        <w:top w:val="none" w:sz="0" w:space="0" w:color="auto"/>
        <w:left w:val="none" w:sz="0" w:space="0" w:color="auto"/>
        <w:bottom w:val="none" w:sz="0" w:space="0" w:color="auto"/>
        <w:right w:val="none" w:sz="0" w:space="0" w:color="auto"/>
      </w:divBdr>
    </w:div>
    <w:div w:id="376246021">
      <w:bodyDiv w:val="1"/>
      <w:marLeft w:val="0"/>
      <w:marRight w:val="0"/>
      <w:marTop w:val="0"/>
      <w:marBottom w:val="0"/>
      <w:divBdr>
        <w:top w:val="none" w:sz="0" w:space="0" w:color="auto"/>
        <w:left w:val="none" w:sz="0" w:space="0" w:color="auto"/>
        <w:bottom w:val="none" w:sz="0" w:space="0" w:color="auto"/>
        <w:right w:val="none" w:sz="0" w:space="0" w:color="auto"/>
      </w:divBdr>
    </w:div>
    <w:div w:id="376663256">
      <w:bodyDiv w:val="1"/>
      <w:marLeft w:val="0"/>
      <w:marRight w:val="0"/>
      <w:marTop w:val="0"/>
      <w:marBottom w:val="0"/>
      <w:divBdr>
        <w:top w:val="none" w:sz="0" w:space="0" w:color="auto"/>
        <w:left w:val="none" w:sz="0" w:space="0" w:color="auto"/>
        <w:bottom w:val="none" w:sz="0" w:space="0" w:color="auto"/>
        <w:right w:val="none" w:sz="0" w:space="0" w:color="auto"/>
      </w:divBdr>
    </w:div>
    <w:div w:id="377514561">
      <w:bodyDiv w:val="1"/>
      <w:marLeft w:val="0"/>
      <w:marRight w:val="0"/>
      <w:marTop w:val="0"/>
      <w:marBottom w:val="0"/>
      <w:divBdr>
        <w:top w:val="none" w:sz="0" w:space="0" w:color="auto"/>
        <w:left w:val="none" w:sz="0" w:space="0" w:color="auto"/>
        <w:bottom w:val="none" w:sz="0" w:space="0" w:color="auto"/>
        <w:right w:val="none" w:sz="0" w:space="0" w:color="auto"/>
      </w:divBdr>
    </w:div>
    <w:div w:id="377750739">
      <w:bodyDiv w:val="1"/>
      <w:marLeft w:val="0"/>
      <w:marRight w:val="0"/>
      <w:marTop w:val="0"/>
      <w:marBottom w:val="0"/>
      <w:divBdr>
        <w:top w:val="none" w:sz="0" w:space="0" w:color="auto"/>
        <w:left w:val="none" w:sz="0" w:space="0" w:color="auto"/>
        <w:bottom w:val="none" w:sz="0" w:space="0" w:color="auto"/>
        <w:right w:val="none" w:sz="0" w:space="0" w:color="auto"/>
      </w:divBdr>
    </w:div>
    <w:div w:id="377897927">
      <w:bodyDiv w:val="1"/>
      <w:marLeft w:val="0"/>
      <w:marRight w:val="0"/>
      <w:marTop w:val="0"/>
      <w:marBottom w:val="0"/>
      <w:divBdr>
        <w:top w:val="none" w:sz="0" w:space="0" w:color="auto"/>
        <w:left w:val="none" w:sz="0" w:space="0" w:color="auto"/>
        <w:bottom w:val="none" w:sz="0" w:space="0" w:color="auto"/>
        <w:right w:val="none" w:sz="0" w:space="0" w:color="auto"/>
      </w:divBdr>
    </w:div>
    <w:div w:id="378016168">
      <w:bodyDiv w:val="1"/>
      <w:marLeft w:val="0"/>
      <w:marRight w:val="0"/>
      <w:marTop w:val="0"/>
      <w:marBottom w:val="0"/>
      <w:divBdr>
        <w:top w:val="none" w:sz="0" w:space="0" w:color="auto"/>
        <w:left w:val="none" w:sz="0" w:space="0" w:color="auto"/>
        <w:bottom w:val="none" w:sz="0" w:space="0" w:color="auto"/>
        <w:right w:val="none" w:sz="0" w:space="0" w:color="auto"/>
      </w:divBdr>
    </w:div>
    <w:div w:id="379324709">
      <w:bodyDiv w:val="1"/>
      <w:marLeft w:val="0"/>
      <w:marRight w:val="0"/>
      <w:marTop w:val="0"/>
      <w:marBottom w:val="0"/>
      <w:divBdr>
        <w:top w:val="none" w:sz="0" w:space="0" w:color="auto"/>
        <w:left w:val="none" w:sz="0" w:space="0" w:color="auto"/>
        <w:bottom w:val="none" w:sz="0" w:space="0" w:color="auto"/>
        <w:right w:val="none" w:sz="0" w:space="0" w:color="auto"/>
      </w:divBdr>
    </w:div>
    <w:div w:id="380327531">
      <w:bodyDiv w:val="1"/>
      <w:marLeft w:val="0"/>
      <w:marRight w:val="0"/>
      <w:marTop w:val="0"/>
      <w:marBottom w:val="0"/>
      <w:divBdr>
        <w:top w:val="none" w:sz="0" w:space="0" w:color="auto"/>
        <w:left w:val="none" w:sz="0" w:space="0" w:color="auto"/>
        <w:bottom w:val="none" w:sz="0" w:space="0" w:color="auto"/>
        <w:right w:val="none" w:sz="0" w:space="0" w:color="auto"/>
      </w:divBdr>
    </w:div>
    <w:div w:id="382364585">
      <w:bodyDiv w:val="1"/>
      <w:marLeft w:val="0"/>
      <w:marRight w:val="0"/>
      <w:marTop w:val="0"/>
      <w:marBottom w:val="0"/>
      <w:divBdr>
        <w:top w:val="none" w:sz="0" w:space="0" w:color="auto"/>
        <w:left w:val="none" w:sz="0" w:space="0" w:color="auto"/>
        <w:bottom w:val="none" w:sz="0" w:space="0" w:color="auto"/>
        <w:right w:val="none" w:sz="0" w:space="0" w:color="auto"/>
      </w:divBdr>
    </w:div>
    <w:div w:id="382557437">
      <w:bodyDiv w:val="1"/>
      <w:marLeft w:val="0"/>
      <w:marRight w:val="0"/>
      <w:marTop w:val="0"/>
      <w:marBottom w:val="0"/>
      <w:divBdr>
        <w:top w:val="none" w:sz="0" w:space="0" w:color="auto"/>
        <w:left w:val="none" w:sz="0" w:space="0" w:color="auto"/>
        <w:bottom w:val="none" w:sz="0" w:space="0" w:color="auto"/>
        <w:right w:val="none" w:sz="0" w:space="0" w:color="auto"/>
      </w:divBdr>
    </w:div>
    <w:div w:id="383261552">
      <w:bodyDiv w:val="1"/>
      <w:marLeft w:val="0"/>
      <w:marRight w:val="0"/>
      <w:marTop w:val="0"/>
      <w:marBottom w:val="0"/>
      <w:divBdr>
        <w:top w:val="none" w:sz="0" w:space="0" w:color="auto"/>
        <w:left w:val="none" w:sz="0" w:space="0" w:color="auto"/>
        <w:bottom w:val="none" w:sz="0" w:space="0" w:color="auto"/>
        <w:right w:val="none" w:sz="0" w:space="0" w:color="auto"/>
      </w:divBdr>
    </w:div>
    <w:div w:id="383337259">
      <w:bodyDiv w:val="1"/>
      <w:marLeft w:val="0"/>
      <w:marRight w:val="0"/>
      <w:marTop w:val="0"/>
      <w:marBottom w:val="0"/>
      <w:divBdr>
        <w:top w:val="none" w:sz="0" w:space="0" w:color="auto"/>
        <w:left w:val="none" w:sz="0" w:space="0" w:color="auto"/>
        <w:bottom w:val="none" w:sz="0" w:space="0" w:color="auto"/>
        <w:right w:val="none" w:sz="0" w:space="0" w:color="auto"/>
      </w:divBdr>
    </w:div>
    <w:div w:id="383989812">
      <w:bodyDiv w:val="1"/>
      <w:marLeft w:val="0"/>
      <w:marRight w:val="0"/>
      <w:marTop w:val="0"/>
      <w:marBottom w:val="0"/>
      <w:divBdr>
        <w:top w:val="none" w:sz="0" w:space="0" w:color="auto"/>
        <w:left w:val="none" w:sz="0" w:space="0" w:color="auto"/>
        <w:bottom w:val="none" w:sz="0" w:space="0" w:color="auto"/>
        <w:right w:val="none" w:sz="0" w:space="0" w:color="auto"/>
      </w:divBdr>
    </w:div>
    <w:div w:id="390076307">
      <w:bodyDiv w:val="1"/>
      <w:marLeft w:val="0"/>
      <w:marRight w:val="0"/>
      <w:marTop w:val="0"/>
      <w:marBottom w:val="0"/>
      <w:divBdr>
        <w:top w:val="none" w:sz="0" w:space="0" w:color="auto"/>
        <w:left w:val="none" w:sz="0" w:space="0" w:color="auto"/>
        <w:bottom w:val="none" w:sz="0" w:space="0" w:color="auto"/>
        <w:right w:val="none" w:sz="0" w:space="0" w:color="auto"/>
      </w:divBdr>
    </w:div>
    <w:div w:id="391003884">
      <w:bodyDiv w:val="1"/>
      <w:marLeft w:val="0"/>
      <w:marRight w:val="0"/>
      <w:marTop w:val="0"/>
      <w:marBottom w:val="0"/>
      <w:divBdr>
        <w:top w:val="none" w:sz="0" w:space="0" w:color="auto"/>
        <w:left w:val="none" w:sz="0" w:space="0" w:color="auto"/>
        <w:bottom w:val="none" w:sz="0" w:space="0" w:color="auto"/>
        <w:right w:val="none" w:sz="0" w:space="0" w:color="auto"/>
      </w:divBdr>
    </w:div>
    <w:div w:id="391392720">
      <w:bodyDiv w:val="1"/>
      <w:marLeft w:val="0"/>
      <w:marRight w:val="0"/>
      <w:marTop w:val="0"/>
      <w:marBottom w:val="0"/>
      <w:divBdr>
        <w:top w:val="none" w:sz="0" w:space="0" w:color="auto"/>
        <w:left w:val="none" w:sz="0" w:space="0" w:color="auto"/>
        <w:bottom w:val="none" w:sz="0" w:space="0" w:color="auto"/>
        <w:right w:val="none" w:sz="0" w:space="0" w:color="auto"/>
      </w:divBdr>
    </w:div>
    <w:div w:id="393429839">
      <w:bodyDiv w:val="1"/>
      <w:marLeft w:val="0"/>
      <w:marRight w:val="0"/>
      <w:marTop w:val="0"/>
      <w:marBottom w:val="0"/>
      <w:divBdr>
        <w:top w:val="none" w:sz="0" w:space="0" w:color="auto"/>
        <w:left w:val="none" w:sz="0" w:space="0" w:color="auto"/>
        <w:bottom w:val="none" w:sz="0" w:space="0" w:color="auto"/>
        <w:right w:val="none" w:sz="0" w:space="0" w:color="auto"/>
      </w:divBdr>
    </w:div>
    <w:div w:id="394009713">
      <w:bodyDiv w:val="1"/>
      <w:marLeft w:val="0"/>
      <w:marRight w:val="0"/>
      <w:marTop w:val="0"/>
      <w:marBottom w:val="0"/>
      <w:divBdr>
        <w:top w:val="none" w:sz="0" w:space="0" w:color="auto"/>
        <w:left w:val="none" w:sz="0" w:space="0" w:color="auto"/>
        <w:bottom w:val="none" w:sz="0" w:space="0" w:color="auto"/>
        <w:right w:val="none" w:sz="0" w:space="0" w:color="auto"/>
      </w:divBdr>
    </w:div>
    <w:div w:id="394473592">
      <w:bodyDiv w:val="1"/>
      <w:marLeft w:val="0"/>
      <w:marRight w:val="0"/>
      <w:marTop w:val="0"/>
      <w:marBottom w:val="0"/>
      <w:divBdr>
        <w:top w:val="none" w:sz="0" w:space="0" w:color="auto"/>
        <w:left w:val="none" w:sz="0" w:space="0" w:color="auto"/>
        <w:bottom w:val="none" w:sz="0" w:space="0" w:color="auto"/>
        <w:right w:val="none" w:sz="0" w:space="0" w:color="auto"/>
      </w:divBdr>
    </w:div>
    <w:div w:id="397171929">
      <w:bodyDiv w:val="1"/>
      <w:marLeft w:val="0"/>
      <w:marRight w:val="0"/>
      <w:marTop w:val="0"/>
      <w:marBottom w:val="0"/>
      <w:divBdr>
        <w:top w:val="none" w:sz="0" w:space="0" w:color="auto"/>
        <w:left w:val="none" w:sz="0" w:space="0" w:color="auto"/>
        <w:bottom w:val="none" w:sz="0" w:space="0" w:color="auto"/>
        <w:right w:val="none" w:sz="0" w:space="0" w:color="auto"/>
      </w:divBdr>
    </w:div>
    <w:div w:id="399641393">
      <w:bodyDiv w:val="1"/>
      <w:marLeft w:val="0"/>
      <w:marRight w:val="0"/>
      <w:marTop w:val="0"/>
      <w:marBottom w:val="0"/>
      <w:divBdr>
        <w:top w:val="none" w:sz="0" w:space="0" w:color="auto"/>
        <w:left w:val="none" w:sz="0" w:space="0" w:color="auto"/>
        <w:bottom w:val="none" w:sz="0" w:space="0" w:color="auto"/>
        <w:right w:val="none" w:sz="0" w:space="0" w:color="auto"/>
      </w:divBdr>
    </w:div>
    <w:div w:id="401366814">
      <w:bodyDiv w:val="1"/>
      <w:marLeft w:val="0"/>
      <w:marRight w:val="0"/>
      <w:marTop w:val="0"/>
      <w:marBottom w:val="0"/>
      <w:divBdr>
        <w:top w:val="none" w:sz="0" w:space="0" w:color="auto"/>
        <w:left w:val="none" w:sz="0" w:space="0" w:color="auto"/>
        <w:bottom w:val="none" w:sz="0" w:space="0" w:color="auto"/>
        <w:right w:val="none" w:sz="0" w:space="0" w:color="auto"/>
      </w:divBdr>
    </w:div>
    <w:div w:id="402068314">
      <w:bodyDiv w:val="1"/>
      <w:marLeft w:val="0"/>
      <w:marRight w:val="0"/>
      <w:marTop w:val="0"/>
      <w:marBottom w:val="0"/>
      <w:divBdr>
        <w:top w:val="none" w:sz="0" w:space="0" w:color="auto"/>
        <w:left w:val="none" w:sz="0" w:space="0" w:color="auto"/>
        <w:bottom w:val="none" w:sz="0" w:space="0" w:color="auto"/>
        <w:right w:val="none" w:sz="0" w:space="0" w:color="auto"/>
      </w:divBdr>
    </w:div>
    <w:div w:id="403720922">
      <w:bodyDiv w:val="1"/>
      <w:marLeft w:val="0"/>
      <w:marRight w:val="0"/>
      <w:marTop w:val="0"/>
      <w:marBottom w:val="0"/>
      <w:divBdr>
        <w:top w:val="none" w:sz="0" w:space="0" w:color="auto"/>
        <w:left w:val="none" w:sz="0" w:space="0" w:color="auto"/>
        <w:bottom w:val="none" w:sz="0" w:space="0" w:color="auto"/>
        <w:right w:val="none" w:sz="0" w:space="0" w:color="auto"/>
      </w:divBdr>
    </w:div>
    <w:div w:id="404642332">
      <w:bodyDiv w:val="1"/>
      <w:marLeft w:val="0"/>
      <w:marRight w:val="0"/>
      <w:marTop w:val="0"/>
      <w:marBottom w:val="0"/>
      <w:divBdr>
        <w:top w:val="none" w:sz="0" w:space="0" w:color="auto"/>
        <w:left w:val="none" w:sz="0" w:space="0" w:color="auto"/>
        <w:bottom w:val="none" w:sz="0" w:space="0" w:color="auto"/>
        <w:right w:val="none" w:sz="0" w:space="0" w:color="auto"/>
      </w:divBdr>
    </w:div>
    <w:div w:id="406616231">
      <w:bodyDiv w:val="1"/>
      <w:marLeft w:val="0"/>
      <w:marRight w:val="0"/>
      <w:marTop w:val="0"/>
      <w:marBottom w:val="0"/>
      <w:divBdr>
        <w:top w:val="none" w:sz="0" w:space="0" w:color="auto"/>
        <w:left w:val="none" w:sz="0" w:space="0" w:color="auto"/>
        <w:bottom w:val="none" w:sz="0" w:space="0" w:color="auto"/>
        <w:right w:val="none" w:sz="0" w:space="0" w:color="auto"/>
      </w:divBdr>
    </w:div>
    <w:div w:id="409474426">
      <w:bodyDiv w:val="1"/>
      <w:marLeft w:val="0"/>
      <w:marRight w:val="0"/>
      <w:marTop w:val="0"/>
      <w:marBottom w:val="0"/>
      <w:divBdr>
        <w:top w:val="none" w:sz="0" w:space="0" w:color="auto"/>
        <w:left w:val="none" w:sz="0" w:space="0" w:color="auto"/>
        <w:bottom w:val="none" w:sz="0" w:space="0" w:color="auto"/>
        <w:right w:val="none" w:sz="0" w:space="0" w:color="auto"/>
      </w:divBdr>
    </w:div>
    <w:div w:id="410199299">
      <w:bodyDiv w:val="1"/>
      <w:marLeft w:val="0"/>
      <w:marRight w:val="0"/>
      <w:marTop w:val="0"/>
      <w:marBottom w:val="0"/>
      <w:divBdr>
        <w:top w:val="none" w:sz="0" w:space="0" w:color="auto"/>
        <w:left w:val="none" w:sz="0" w:space="0" w:color="auto"/>
        <w:bottom w:val="none" w:sz="0" w:space="0" w:color="auto"/>
        <w:right w:val="none" w:sz="0" w:space="0" w:color="auto"/>
      </w:divBdr>
    </w:div>
    <w:div w:id="410203198">
      <w:bodyDiv w:val="1"/>
      <w:marLeft w:val="0"/>
      <w:marRight w:val="0"/>
      <w:marTop w:val="0"/>
      <w:marBottom w:val="0"/>
      <w:divBdr>
        <w:top w:val="none" w:sz="0" w:space="0" w:color="auto"/>
        <w:left w:val="none" w:sz="0" w:space="0" w:color="auto"/>
        <w:bottom w:val="none" w:sz="0" w:space="0" w:color="auto"/>
        <w:right w:val="none" w:sz="0" w:space="0" w:color="auto"/>
      </w:divBdr>
    </w:div>
    <w:div w:id="412355120">
      <w:bodyDiv w:val="1"/>
      <w:marLeft w:val="0"/>
      <w:marRight w:val="0"/>
      <w:marTop w:val="0"/>
      <w:marBottom w:val="0"/>
      <w:divBdr>
        <w:top w:val="none" w:sz="0" w:space="0" w:color="auto"/>
        <w:left w:val="none" w:sz="0" w:space="0" w:color="auto"/>
        <w:bottom w:val="none" w:sz="0" w:space="0" w:color="auto"/>
        <w:right w:val="none" w:sz="0" w:space="0" w:color="auto"/>
      </w:divBdr>
    </w:div>
    <w:div w:id="414597779">
      <w:bodyDiv w:val="1"/>
      <w:marLeft w:val="0"/>
      <w:marRight w:val="0"/>
      <w:marTop w:val="0"/>
      <w:marBottom w:val="0"/>
      <w:divBdr>
        <w:top w:val="none" w:sz="0" w:space="0" w:color="auto"/>
        <w:left w:val="none" w:sz="0" w:space="0" w:color="auto"/>
        <w:bottom w:val="none" w:sz="0" w:space="0" w:color="auto"/>
        <w:right w:val="none" w:sz="0" w:space="0" w:color="auto"/>
      </w:divBdr>
    </w:div>
    <w:div w:id="414740791">
      <w:bodyDiv w:val="1"/>
      <w:marLeft w:val="0"/>
      <w:marRight w:val="0"/>
      <w:marTop w:val="0"/>
      <w:marBottom w:val="0"/>
      <w:divBdr>
        <w:top w:val="none" w:sz="0" w:space="0" w:color="auto"/>
        <w:left w:val="none" w:sz="0" w:space="0" w:color="auto"/>
        <w:bottom w:val="none" w:sz="0" w:space="0" w:color="auto"/>
        <w:right w:val="none" w:sz="0" w:space="0" w:color="auto"/>
      </w:divBdr>
    </w:div>
    <w:div w:id="416946251">
      <w:bodyDiv w:val="1"/>
      <w:marLeft w:val="0"/>
      <w:marRight w:val="0"/>
      <w:marTop w:val="0"/>
      <w:marBottom w:val="0"/>
      <w:divBdr>
        <w:top w:val="none" w:sz="0" w:space="0" w:color="auto"/>
        <w:left w:val="none" w:sz="0" w:space="0" w:color="auto"/>
        <w:bottom w:val="none" w:sz="0" w:space="0" w:color="auto"/>
        <w:right w:val="none" w:sz="0" w:space="0" w:color="auto"/>
      </w:divBdr>
    </w:div>
    <w:div w:id="417140257">
      <w:bodyDiv w:val="1"/>
      <w:marLeft w:val="0"/>
      <w:marRight w:val="0"/>
      <w:marTop w:val="0"/>
      <w:marBottom w:val="0"/>
      <w:divBdr>
        <w:top w:val="none" w:sz="0" w:space="0" w:color="auto"/>
        <w:left w:val="none" w:sz="0" w:space="0" w:color="auto"/>
        <w:bottom w:val="none" w:sz="0" w:space="0" w:color="auto"/>
        <w:right w:val="none" w:sz="0" w:space="0" w:color="auto"/>
      </w:divBdr>
    </w:div>
    <w:div w:id="418792240">
      <w:bodyDiv w:val="1"/>
      <w:marLeft w:val="0"/>
      <w:marRight w:val="0"/>
      <w:marTop w:val="0"/>
      <w:marBottom w:val="0"/>
      <w:divBdr>
        <w:top w:val="none" w:sz="0" w:space="0" w:color="auto"/>
        <w:left w:val="none" w:sz="0" w:space="0" w:color="auto"/>
        <w:bottom w:val="none" w:sz="0" w:space="0" w:color="auto"/>
        <w:right w:val="none" w:sz="0" w:space="0" w:color="auto"/>
      </w:divBdr>
    </w:div>
    <w:div w:id="419833673">
      <w:bodyDiv w:val="1"/>
      <w:marLeft w:val="0"/>
      <w:marRight w:val="0"/>
      <w:marTop w:val="0"/>
      <w:marBottom w:val="0"/>
      <w:divBdr>
        <w:top w:val="none" w:sz="0" w:space="0" w:color="auto"/>
        <w:left w:val="none" w:sz="0" w:space="0" w:color="auto"/>
        <w:bottom w:val="none" w:sz="0" w:space="0" w:color="auto"/>
        <w:right w:val="none" w:sz="0" w:space="0" w:color="auto"/>
      </w:divBdr>
    </w:div>
    <w:div w:id="421923022">
      <w:bodyDiv w:val="1"/>
      <w:marLeft w:val="0"/>
      <w:marRight w:val="0"/>
      <w:marTop w:val="0"/>
      <w:marBottom w:val="0"/>
      <w:divBdr>
        <w:top w:val="none" w:sz="0" w:space="0" w:color="auto"/>
        <w:left w:val="none" w:sz="0" w:space="0" w:color="auto"/>
        <w:bottom w:val="none" w:sz="0" w:space="0" w:color="auto"/>
        <w:right w:val="none" w:sz="0" w:space="0" w:color="auto"/>
      </w:divBdr>
    </w:div>
    <w:div w:id="423117299">
      <w:bodyDiv w:val="1"/>
      <w:marLeft w:val="0"/>
      <w:marRight w:val="0"/>
      <w:marTop w:val="0"/>
      <w:marBottom w:val="0"/>
      <w:divBdr>
        <w:top w:val="none" w:sz="0" w:space="0" w:color="auto"/>
        <w:left w:val="none" w:sz="0" w:space="0" w:color="auto"/>
        <w:bottom w:val="none" w:sz="0" w:space="0" w:color="auto"/>
        <w:right w:val="none" w:sz="0" w:space="0" w:color="auto"/>
      </w:divBdr>
    </w:div>
    <w:div w:id="426191876">
      <w:bodyDiv w:val="1"/>
      <w:marLeft w:val="0"/>
      <w:marRight w:val="0"/>
      <w:marTop w:val="0"/>
      <w:marBottom w:val="0"/>
      <w:divBdr>
        <w:top w:val="none" w:sz="0" w:space="0" w:color="auto"/>
        <w:left w:val="none" w:sz="0" w:space="0" w:color="auto"/>
        <w:bottom w:val="none" w:sz="0" w:space="0" w:color="auto"/>
        <w:right w:val="none" w:sz="0" w:space="0" w:color="auto"/>
      </w:divBdr>
    </w:div>
    <w:div w:id="426465451">
      <w:bodyDiv w:val="1"/>
      <w:marLeft w:val="0"/>
      <w:marRight w:val="0"/>
      <w:marTop w:val="0"/>
      <w:marBottom w:val="0"/>
      <w:divBdr>
        <w:top w:val="none" w:sz="0" w:space="0" w:color="auto"/>
        <w:left w:val="none" w:sz="0" w:space="0" w:color="auto"/>
        <w:bottom w:val="none" w:sz="0" w:space="0" w:color="auto"/>
        <w:right w:val="none" w:sz="0" w:space="0" w:color="auto"/>
      </w:divBdr>
    </w:div>
    <w:div w:id="430782662">
      <w:bodyDiv w:val="1"/>
      <w:marLeft w:val="0"/>
      <w:marRight w:val="0"/>
      <w:marTop w:val="0"/>
      <w:marBottom w:val="0"/>
      <w:divBdr>
        <w:top w:val="none" w:sz="0" w:space="0" w:color="auto"/>
        <w:left w:val="none" w:sz="0" w:space="0" w:color="auto"/>
        <w:bottom w:val="none" w:sz="0" w:space="0" w:color="auto"/>
        <w:right w:val="none" w:sz="0" w:space="0" w:color="auto"/>
      </w:divBdr>
    </w:div>
    <w:div w:id="431241242">
      <w:bodyDiv w:val="1"/>
      <w:marLeft w:val="0"/>
      <w:marRight w:val="0"/>
      <w:marTop w:val="0"/>
      <w:marBottom w:val="0"/>
      <w:divBdr>
        <w:top w:val="none" w:sz="0" w:space="0" w:color="auto"/>
        <w:left w:val="none" w:sz="0" w:space="0" w:color="auto"/>
        <w:bottom w:val="none" w:sz="0" w:space="0" w:color="auto"/>
        <w:right w:val="none" w:sz="0" w:space="0" w:color="auto"/>
      </w:divBdr>
    </w:div>
    <w:div w:id="436099214">
      <w:bodyDiv w:val="1"/>
      <w:marLeft w:val="0"/>
      <w:marRight w:val="0"/>
      <w:marTop w:val="0"/>
      <w:marBottom w:val="0"/>
      <w:divBdr>
        <w:top w:val="none" w:sz="0" w:space="0" w:color="auto"/>
        <w:left w:val="none" w:sz="0" w:space="0" w:color="auto"/>
        <w:bottom w:val="none" w:sz="0" w:space="0" w:color="auto"/>
        <w:right w:val="none" w:sz="0" w:space="0" w:color="auto"/>
      </w:divBdr>
    </w:div>
    <w:div w:id="436222417">
      <w:bodyDiv w:val="1"/>
      <w:marLeft w:val="0"/>
      <w:marRight w:val="0"/>
      <w:marTop w:val="0"/>
      <w:marBottom w:val="0"/>
      <w:divBdr>
        <w:top w:val="none" w:sz="0" w:space="0" w:color="auto"/>
        <w:left w:val="none" w:sz="0" w:space="0" w:color="auto"/>
        <w:bottom w:val="none" w:sz="0" w:space="0" w:color="auto"/>
        <w:right w:val="none" w:sz="0" w:space="0" w:color="auto"/>
      </w:divBdr>
    </w:div>
    <w:div w:id="436560568">
      <w:bodyDiv w:val="1"/>
      <w:marLeft w:val="0"/>
      <w:marRight w:val="0"/>
      <w:marTop w:val="0"/>
      <w:marBottom w:val="0"/>
      <w:divBdr>
        <w:top w:val="none" w:sz="0" w:space="0" w:color="auto"/>
        <w:left w:val="none" w:sz="0" w:space="0" w:color="auto"/>
        <w:bottom w:val="none" w:sz="0" w:space="0" w:color="auto"/>
        <w:right w:val="none" w:sz="0" w:space="0" w:color="auto"/>
      </w:divBdr>
    </w:div>
    <w:div w:id="437917338">
      <w:bodyDiv w:val="1"/>
      <w:marLeft w:val="0"/>
      <w:marRight w:val="0"/>
      <w:marTop w:val="0"/>
      <w:marBottom w:val="0"/>
      <w:divBdr>
        <w:top w:val="none" w:sz="0" w:space="0" w:color="auto"/>
        <w:left w:val="none" w:sz="0" w:space="0" w:color="auto"/>
        <w:bottom w:val="none" w:sz="0" w:space="0" w:color="auto"/>
        <w:right w:val="none" w:sz="0" w:space="0" w:color="auto"/>
      </w:divBdr>
    </w:div>
    <w:div w:id="440030002">
      <w:bodyDiv w:val="1"/>
      <w:marLeft w:val="0"/>
      <w:marRight w:val="0"/>
      <w:marTop w:val="0"/>
      <w:marBottom w:val="0"/>
      <w:divBdr>
        <w:top w:val="none" w:sz="0" w:space="0" w:color="auto"/>
        <w:left w:val="none" w:sz="0" w:space="0" w:color="auto"/>
        <w:bottom w:val="none" w:sz="0" w:space="0" w:color="auto"/>
        <w:right w:val="none" w:sz="0" w:space="0" w:color="auto"/>
      </w:divBdr>
    </w:div>
    <w:div w:id="440226698">
      <w:bodyDiv w:val="1"/>
      <w:marLeft w:val="0"/>
      <w:marRight w:val="0"/>
      <w:marTop w:val="0"/>
      <w:marBottom w:val="0"/>
      <w:divBdr>
        <w:top w:val="none" w:sz="0" w:space="0" w:color="auto"/>
        <w:left w:val="none" w:sz="0" w:space="0" w:color="auto"/>
        <w:bottom w:val="none" w:sz="0" w:space="0" w:color="auto"/>
        <w:right w:val="none" w:sz="0" w:space="0" w:color="auto"/>
      </w:divBdr>
    </w:div>
    <w:div w:id="440996032">
      <w:bodyDiv w:val="1"/>
      <w:marLeft w:val="0"/>
      <w:marRight w:val="0"/>
      <w:marTop w:val="0"/>
      <w:marBottom w:val="0"/>
      <w:divBdr>
        <w:top w:val="none" w:sz="0" w:space="0" w:color="auto"/>
        <w:left w:val="none" w:sz="0" w:space="0" w:color="auto"/>
        <w:bottom w:val="none" w:sz="0" w:space="0" w:color="auto"/>
        <w:right w:val="none" w:sz="0" w:space="0" w:color="auto"/>
      </w:divBdr>
    </w:div>
    <w:div w:id="441193283">
      <w:bodyDiv w:val="1"/>
      <w:marLeft w:val="0"/>
      <w:marRight w:val="0"/>
      <w:marTop w:val="0"/>
      <w:marBottom w:val="0"/>
      <w:divBdr>
        <w:top w:val="none" w:sz="0" w:space="0" w:color="auto"/>
        <w:left w:val="none" w:sz="0" w:space="0" w:color="auto"/>
        <w:bottom w:val="none" w:sz="0" w:space="0" w:color="auto"/>
        <w:right w:val="none" w:sz="0" w:space="0" w:color="auto"/>
      </w:divBdr>
    </w:div>
    <w:div w:id="441458155">
      <w:bodyDiv w:val="1"/>
      <w:marLeft w:val="0"/>
      <w:marRight w:val="0"/>
      <w:marTop w:val="0"/>
      <w:marBottom w:val="0"/>
      <w:divBdr>
        <w:top w:val="none" w:sz="0" w:space="0" w:color="auto"/>
        <w:left w:val="none" w:sz="0" w:space="0" w:color="auto"/>
        <w:bottom w:val="none" w:sz="0" w:space="0" w:color="auto"/>
        <w:right w:val="none" w:sz="0" w:space="0" w:color="auto"/>
      </w:divBdr>
    </w:div>
    <w:div w:id="442847522">
      <w:bodyDiv w:val="1"/>
      <w:marLeft w:val="0"/>
      <w:marRight w:val="0"/>
      <w:marTop w:val="0"/>
      <w:marBottom w:val="0"/>
      <w:divBdr>
        <w:top w:val="none" w:sz="0" w:space="0" w:color="auto"/>
        <w:left w:val="none" w:sz="0" w:space="0" w:color="auto"/>
        <w:bottom w:val="none" w:sz="0" w:space="0" w:color="auto"/>
        <w:right w:val="none" w:sz="0" w:space="0" w:color="auto"/>
      </w:divBdr>
    </w:div>
    <w:div w:id="449594154">
      <w:bodyDiv w:val="1"/>
      <w:marLeft w:val="0"/>
      <w:marRight w:val="0"/>
      <w:marTop w:val="0"/>
      <w:marBottom w:val="0"/>
      <w:divBdr>
        <w:top w:val="none" w:sz="0" w:space="0" w:color="auto"/>
        <w:left w:val="none" w:sz="0" w:space="0" w:color="auto"/>
        <w:bottom w:val="none" w:sz="0" w:space="0" w:color="auto"/>
        <w:right w:val="none" w:sz="0" w:space="0" w:color="auto"/>
      </w:divBdr>
    </w:div>
    <w:div w:id="450974260">
      <w:bodyDiv w:val="1"/>
      <w:marLeft w:val="0"/>
      <w:marRight w:val="0"/>
      <w:marTop w:val="0"/>
      <w:marBottom w:val="0"/>
      <w:divBdr>
        <w:top w:val="none" w:sz="0" w:space="0" w:color="auto"/>
        <w:left w:val="none" w:sz="0" w:space="0" w:color="auto"/>
        <w:bottom w:val="none" w:sz="0" w:space="0" w:color="auto"/>
        <w:right w:val="none" w:sz="0" w:space="0" w:color="auto"/>
      </w:divBdr>
    </w:div>
    <w:div w:id="451676047">
      <w:bodyDiv w:val="1"/>
      <w:marLeft w:val="0"/>
      <w:marRight w:val="0"/>
      <w:marTop w:val="0"/>
      <w:marBottom w:val="0"/>
      <w:divBdr>
        <w:top w:val="none" w:sz="0" w:space="0" w:color="auto"/>
        <w:left w:val="none" w:sz="0" w:space="0" w:color="auto"/>
        <w:bottom w:val="none" w:sz="0" w:space="0" w:color="auto"/>
        <w:right w:val="none" w:sz="0" w:space="0" w:color="auto"/>
      </w:divBdr>
    </w:div>
    <w:div w:id="452214385">
      <w:bodyDiv w:val="1"/>
      <w:marLeft w:val="0"/>
      <w:marRight w:val="0"/>
      <w:marTop w:val="0"/>
      <w:marBottom w:val="0"/>
      <w:divBdr>
        <w:top w:val="none" w:sz="0" w:space="0" w:color="auto"/>
        <w:left w:val="none" w:sz="0" w:space="0" w:color="auto"/>
        <w:bottom w:val="none" w:sz="0" w:space="0" w:color="auto"/>
        <w:right w:val="none" w:sz="0" w:space="0" w:color="auto"/>
      </w:divBdr>
    </w:div>
    <w:div w:id="452404728">
      <w:bodyDiv w:val="1"/>
      <w:marLeft w:val="0"/>
      <w:marRight w:val="0"/>
      <w:marTop w:val="0"/>
      <w:marBottom w:val="0"/>
      <w:divBdr>
        <w:top w:val="none" w:sz="0" w:space="0" w:color="auto"/>
        <w:left w:val="none" w:sz="0" w:space="0" w:color="auto"/>
        <w:bottom w:val="none" w:sz="0" w:space="0" w:color="auto"/>
        <w:right w:val="none" w:sz="0" w:space="0" w:color="auto"/>
      </w:divBdr>
    </w:div>
    <w:div w:id="454716731">
      <w:bodyDiv w:val="1"/>
      <w:marLeft w:val="0"/>
      <w:marRight w:val="0"/>
      <w:marTop w:val="0"/>
      <w:marBottom w:val="0"/>
      <w:divBdr>
        <w:top w:val="none" w:sz="0" w:space="0" w:color="auto"/>
        <w:left w:val="none" w:sz="0" w:space="0" w:color="auto"/>
        <w:bottom w:val="none" w:sz="0" w:space="0" w:color="auto"/>
        <w:right w:val="none" w:sz="0" w:space="0" w:color="auto"/>
      </w:divBdr>
    </w:div>
    <w:div w:id="456066826">
      <w:bodyDiv w:val="1"/>
      <w:marLeft w:val="0"/>
      <w:marRight w:val="0"/>
      <w:marTop w:val="0"/>
      <w:marBottom w:val="0"/>
      <w:divBdr>
        <w:top w:val="none" w:sz="0" w:space="0" w:color="auto"/>
        <w:left w:val="none" w:sz="0" w:space="0" w:color="auto"/>
        <w:bottom w:val="none" w:sz="0" w:space="0" w:color="auto"/>
        <w:right w:val="none" w:sz="0" w:space="0" w:color="auto"/>
      </w:divBdr>
    </w:div>
    <w:div w:id="456877972">
      <w:bodyDiv w:val="1"/>
      <w:marLeft w:val="0"/>
      <w:marRight w:val="0"/>
      <w:marTop w:val="0"/>
      <w:marBottom w:val="0"/>
      <w:divBdr>
        <w:top w:val="none" w:sz="0" w:space="0" w:color="auto"/>
        <w:left w:val="none" w:sz="0" w:space="0" w:color="auto"/>
        <w:bottom w:val="none" w:sz="0" w:space="0" w:color="auto"/>
        <w:right w:val="none" w:sz="0" w:space="0" w:color="auto"/>
      </w:divBdr>
    </w:div>
    <w:div w:id="459694113">
      <w:bodyDiv w:val="1"/>
      <w:marLeft w:val="0"/>
      <w:marRight w:val="0"/>
      <w:marTop w:val="0"/>
      <w:marBottom w:val="0"/>
      <w:divBdr>
        <w:top w:val="none" w:sz="0" w:space="0" w:color="auto"/>
        <w:left w:val="none" w:sz="0" w:space="0" w:color="auto"/>
        <w:bottom w:val="none" w:sz="0" w:space="0" w:color="auto"/>
        <w:right w:val="none" w:sz="0" w:space="0" w:color="auto"/>
      </w:divBdr>
    </w:div>
    <w:div w:id="460347633">
      <w:bodyDiv w:val="1"/>
      <w:marLeft w:val="0"/>
      <w:marRight w:val="0"/>
      <w:marTop w:val="0"/>
      <w:marBottom w:val="0"/>
      <w:divBdr>
        <w:top w:val="none" w:sz="0" w:space="0" w:color="auto"/>
        <w:left w:val="none" w:sz="0" w:space="0" w:color="auto"/>
        <w:bottom w:val="none" w:sz="0" w:space="0" w:color="auto"/>
        <w:right w:val="none" w:sz="0" w:space="0" w:color="auto"/>
      </w:divBdr>
    </w:div>
    <w:div w:id="460536138">
      <w:bodyDiv w:val="1"/>
      <w:marLeft w:val="0"/>
      <w:marRight w:val="0"/>
      <w:marTop w:val="0"/>
      <w:marBottom w:val="0"/>
      <w:divBdr>
        <w:top w:val="none" w:sz="0" w:space="0" w:color="auto"/>
        <w:left w:val="none" w:sz="0" w:space="0" w:color="auto"/>
        <w:bottom w:val="none" w:sz="0" w:space="0" w:color="auto"/>
        <w:right w:val="none" w:sz="0" w:space="0" w:color="auto"/>
      </w:divBdr>
    </w:div>
    <w:div w:id="462574836">
      <w:bodyDiv w:val="1"/>
      <w:marLeft w:val="0"/>
      <w:marRight w:val="0"/>
      <w:marTop w:val="0"/>
      <w:marBottom w:val="0"/>
      <w:divBdr>
        <w:top w:val="none" w:sz="0" w:space="0" w:color="auto"/>
        <w:left w:val="none" w:sz="0" w:space="0" w:color="auto"/>
        <w:bottom w:val="none" w:sz="0" w:space="0" w:color="auto"/>
        <w:right w:val="none" w:sz="0" w:space="0" w:color="auto"/>
      </w:divBdr>
    </w:div>
    <w:div w:id="469784831">
      <w:bodyDiv w:val="1"/>
      <w:marLeft w:val="0"/>
      <w:marRight w:val="0"/>
      <w:marTop w:val="0"/>
      <w:marBottom w:val="0"/>
      <w:divBdr>
        <w:top w:val="none" w:sz="0" w:space="0" w:color="auto"/>
        <w:left w:val="none" w:sz="0" w:space="0" w:color="auto"/>
        <w:bottom w:val="none" w:sz="0" w:space="0" w:color="auto"/>
        <w:right w:val="none" w:sz="0" w:space="0" w:color="auto"/>
      </w:divBdr>
    </w:div>
    <w:div w:id="471365262">
      <w:bodyDiv w:val="1"/>
      <w:marLeft w:val="0"/>
      <w:marRight w:val="0"/>
      <w:marTop w:val="0"/>
      <w:marBottom w:val="0"/>
      <w:divBdr>
        <w:top w:val="none" w:sz="0" w:space="0" w:color="auto"/>
        <w:left w:val="none" w:sz="0" w:space="0" w:color="auto"/>
        <w:bottom w:val="none" w:sz="0" w:space="0" w:color="auto"/>
        <w:right w:val="none" w:sz="0" w:space="0" w:color="auto"/>
      </w:divBdr>
    </w:div>
    <w:div w:id="473528362">
      <w:bodyDiv w:val="1"/>
      <w:marLeft w:val="0"/>
      <w:marRight w:val="0"/>
      <w:marTop w:val="0"/>
      <w:marBottom w:val="0"/>
      <w:divBdr>
        <w:top w:val="none" w:sz="0" w:space="0" w:color="auto"/>
        <w:left w:val="none" w:sz="0" w:space="0" w:color="auto"/>
        <w:bottom w:val="none" w:sz="0" w:space="0" w:color="auto"/>
        <w:right w:val="none" w:sz="0" w:space="0" w:color="auto"/>
      </w:divBdr>
    </w:div>
    <w:div w:id="473764945">
      <w:bodyDiv w:val="1"/>
      <w:marLeft w:val="0"/>
      <w:marRight w:val="0"/>
      <w:marTop w:val="0"/>
      <w:marBottom w:val="0"/>
      <w:divBdr>
        <w:top w:val="none" w:sz="0" w:space="0" w:color="auto"/>
        <w:left w:val="none" w:sz="0" w:space="0" w:color="auto"/>
        <w:bottom w:val="none" w:sz="0" w:space="0" w:color="auto"/>
        <w:right w:val="none" w:sz="0" w:space="0" w:color="auto"/>
      </w:divBdr>
    </w:div>
    <w:div w:id="474491273">
      <w:bodyDiv w:val="1"/>
      <w:marLeft w:val="0"/>
      <w:marRight w:val="0"/>
      <w:marTop w:val="0"/>
      <w:marBottom w:val="0"/>
      <w:divBdr>
        <w:top w:val="none" w:sz="0" w:space="0" w:color="auto"/>
        <w:left w:val="none" w:sz="0" w:space="0" w:color="auto"/>
        <w:bottom w:val="none" w:sz="0" w:space="0" w:color="auto"/>
        <w:right w:val="none" w:sz="0" w:space="0" w:color="auto"/>
      </w:divBdr>
    </w:div>
    <w:div w:id="475687127">
      <w:bodyDiv w:val="1"/>
      <w:marLeft w:val="0"/>
      <w:marRight w:val="0"/>
      <w:marTop w:val="0"/>
      <w:marBottom w:val="0"/>
      <w:divBdr>
        <w:top w:val="none" w:sz="0" w:space="0" w:color="auto"/>
        <w:left w:val="none" w:sz="0" w:space="0" w:color="auto"/>
        <w:bottom w:val="none" w:sz="0" w:space="0" w:color="auto"/>
        <w:right w:val="none" w:sz="0" w:space="0" w:color="auto"/>
      </w:divBdr>
    </w:div>
    <w:div w:id="476341039">
      <w:bodyDiv w:val="1"/>
      <w:marLeft w:val="0"/>
      <w:marRight w:val="0"/>
      <w:marTop w:val="0"/>
      <w:marBottom w:val="0"/>
      <w:divBdr>
        <w:top w:val="none" w:sz="0" w:space="0" w:color="auto"/>
        <w:left w:val="none" w:sz="0" w:space="0" w:color="auto"/>
        <w:bottom w:val="none" w:sz="0" w:space="0" w:color="auto"/>
        <w:right w:val="none" w:sz="0" w:space="0" w:color="auto"/>
      </w:divBdr>
    </w:div>
    <w:div w:id="479008502">
      <w:bodyDiv w:val="1"/>
      <w:marLeft w:val="0"/>
      <w:marRight w:val="0"/>
      <w:marTop w:val="0"/>
      <w:marBottom w:val="0"/>
      <w:divBdr>
        <w:top w:val="none" w:sz="0" w:space="0" w:color="auto"/>
        <w:left w:val="none" w:sz="0" w:space="0" w:color="auto"/>
        <w:bottom w:val="none" w:sz="0" w:space="0" w:color="auto"/>
        <w:right w:val="none" w:sz="0" w:space="0" w:color="auto"/>
      </w:divBdr>
    </w:div>
    <w:div w:id="480269300">
      <w:bodyDiv w:val="1"/>
      <w:marLeft w:val="0"/>
      <w:marRight w:val="0"/>
      <w:marTop w:val="0"/>
      <w:marBottom w:val="0"/>
      <w:divBdr>
        <w:top w:val="none" w:sz="0" w:space="0" w:color="auto"/>
        <w:left w:val="none" w:sz="0" w:space="0" w:color="auto"/>
        <w:bottom w:val="none" w:sz="0" w:space="0" w:color="auto"/>
        <w:right w:val="none" w:sz="0" w:space="0" w:color="auto"/>
      </w:divBdr>
    </w:div>
    <w:div w:id="480659234">
      <w:bodyDiv w:val="1"/>
      <w:marLeft w:val="0"/>
      <w:marRight w:val="0"/>
      <w:marTop w:val="0"/>
      <w:marBottom w:val="0"/>
      <w:divBdr>
        <w:top w:val="none" w:sz="0" w:space="0" w:color="auto"/>
        <w:left w:val="none" w:sz="0" w:space="0" w:color="auto"/>
        <w:bottom w:val="none" w:sz="0" w:space="0" w:color="auto"/>
        <w:right w:val="none" w:sz="0" w:space="0" w:color="auto"/>
      </w:divBdr>
    </w:div>
    <w:div w:id="483934684">
      <w:bodyDiv w:val="1"/>
      <w:marLeft w:val="0"/>
      <w:marRight w:val="0"/>
      <w:marTop w:val="0"/>
      <w:marBottom w:val="0"/>
      <w:divBdr>
        <w:top w:val="none" w:sz="0" w:space="0" w:color="auto"/>
        <w:left w:val="none" w:sz="0" w:space="0" w:color="auto"/>
        <w:bottom w:val="none" w:sz="0" w:space="0" w:color="auto"/>
        <w:right w:val="none" w:sz="0" w:space="0" w:color="auto"/>
      </w:divBdr>
    </w:div>
    <w:div w:id="485511495">
      <w:bodyDiv w:val="1"/>
      <w:marLeft w:val="0"/>
      <w:marRight w:val="0"/>
      <w:marTop w:val="0"/>
      <w:marBottom w:val="0"/>
      <w:divBdr>
        <w:top w:val="none" w:sz="0" w:space="0" w:color="auto"/>
        <w:left w:val="none" w:sz="0" w:space="0" w:color="auto"/>
        <w:bottom w:val="none" w:sz="0" w:space="0" w:color="auto"/>
        <w:right w:val="none" w:sz="0" w:space="0" w:color="auto"/>
      </w:divBdr>
    </w:div>
    <w:div w:id="491601861">
      <w:bodyDiv w:val="1"/>
      <w:marLeft w:val="0"/>
      <w:marRight w:val="0"/>
      <w:marTop w:val="0"/>
      <w:marBottom w:val="0"/>
      <w:divBdr>
        <w:top w:val="none" w:sz="0" w:space="0" w:color="auto"/>
        <w:left w:val="none" w:sz="0" w:space="0" w:color="auto"/>
        <w:bottom w:val="none" w:sz="0" w:space="0" w:color="auto"/>
        <w:right w:val="none" w:sz="0" w:space="0" w:color="auto"/>
      </w:divBdr>
    </w:div>
    <w:div w:id="492843418">
      <w:bodyDiv w:val="1"/>
      <w:marLeft w:val="0"/>
      <w:marRight w:val="0"/>
      <w:marTop w:val="0"/>
      <w:marBottom w:val="0"/>
      <w:divBdr>
        <w:top w:val="none" w:sz="0" w:space="0" w:color="auto"/>
        <w:left w:val="none" w:sz="0" w:space="0" w:color="auto"/>
        <w:bottom w:val="none" w:sz="0" w:space="0" w:color="auto"/>
        <w:right w:val="none" w:sz="0" w:space="0" w:color="auto"/>
      </w:divBdr>
    </w:div>
    <w:div w:id="493379727">
      <w:bodyDiv w:val="1"/>
      <w:marLeft w:val="0"/>
      <w:marRight w:val="0"/>
      <w:marTop w:val="0"/>
      <w:marBottom w:val="0"/>
      <w:divBdr>
        <w:top w:val="none" w:sz="0" w:space="0" w:color="auto"/>
        <w:left w:val="none" w:sz="0" w:space="0" w:color="auto"/>
        <w:bottom w:val="none" w:sz="0" w:space="0" w:color="auto"/>
        <w:right w:val="none" w:sz="0" w:space="0" w:color="auto"/>
      </w:divBdr>
    </w:div>
    <w:div w:id="494608997">
      <w:bodyDiv w:val="1"/>
      <w:marLeft w:val="0"/>
      <w:marRight w:val="0"/>
      <w:marTop w:val="0"/>
      <w:marBottom w:val="0"/>
      <w:divBdr>
        <w:top w:val="none" w:sz="0" w:space="0" w:color="auto"/>
        <w:left w:val="none" w:sz="0" w:space="0" w:color="auto"/>
        <w:bottom w:val="none" w:sz="0" w:space="0" w:color="auto"/>
        <w:right w:val="none" w:sz="0" w:space="0" w:color="auto"/>
      </w:divBdr>
    </w:div>
    <w:div w:id="495733544">
      <w:bodyDiv w:val="1"/>
      <w:marLeft w:val="0"/>
      <w:marRight w:val="0"/>
      <w:marTop w:val="0"/>
      <w:marBottom w:val="0"/>
      <w:divBdr>
        <w:top w:val="none" w:sz="0" w:space="0" w:color="auto"/>
        <w:left w:val="none" w:sz="0" w:space="0" w:color="auto"/>
        <w:bottom w:val="none" w:sz="0" w:space="0" w:color="auto"/>
        <w:right w:val="none" w:sz="0" w:space="0" w:color="auto"/>
      </w:divBdr>
    </w:div>
    <w:div w:id="496653444">
      <w:bodyDiv w:val="1"/>
      <w:marLeft w:val="0"/>
      <w:marRight w:val="0"/>
      <w:marTop w:val="0"/>
      <w:marBottom w:val="0"/>
      <w:divBdr>
        <w:top w:val="none" w:sz="0" w:space="0" w:color="auto"/>
        <w:left w:val="none" w:sz="0" w:space="0" w:color="auto"/>
        <w:bottom w:val="none" w:sz="0" w:space="0" w:color="auto"/>
        <w:right w:val="none" w:sz="0" w:space="0" w:color="auto"/>
      </w:divBdr>
    </w:div>
    <w:div w:id="500853665">
      <w:bodyDiv w:val="1"/>
      <w:marLeft w:val="0"/>
      <w:marRight w:val="0"/>
      <w:marTop w:val="0"/>
      <w:marBottom w:val="0"/>
      <w:divBdr>
        <w:top w:val="none" w:sz="0" w:space="0" w:color="auto"/>
        <w:left w:val="none" w:sz="0" w:space="0" w:color="auto"/>
        <w:bottom w:val="none" w:sz="0" w:space="0" w:color="auto"/>
        <w:right w:val="none" w:sz="0" w:space="0" w:color="auto"/>
      </w:divBdr>
    </w:div>
    <w:div w:id="501822265">
      <w:bodyDiv w:val="1"/>
      <w:marLeft w:val="0"/>
      <w:marRight w:val="0"/>
      <w:marTop w:val="0"/>
      <w:marBottom w:val="0"/>
      <w:divBdr>
        <w:top w:val="none" w:sz="0" w:space="0" w:color="auto"/>
        <w:left w:val="none" w:sz="0" w:space="0" w:color="auto"/>
        <w:bottom w:val="none" w:sz="0" w:space="0" w:color="auto"/>
        <w:right w:val="none" w:sz="0" w:space="0" w:color="auto"/>
      </w:divBdr>
    </w:div>
    <w:div w:id="505826203">
      <w:bodyDiv w:val="1"/>
      <w:marLeft w:val="0"/>
      <w:marRight w:val="0"/>
      <w:marTop w:val="0"/>
      <w:marBottom w:val="0"/>
      <w:divBdr>
        <w:top w:val="none" w:sz="0" w:space="0" w:color="auto"/>
        <w:left w:val="none" w:sz="0" w:space="0" w:color="auto"/>
        <w:bottom w:val="none" w:sz="0" w:space="0" w:color="auto"/>
        <w:right w:val="none" w:sz="0" w:space="0" w:color="auto"/>
      </w:divBdr>
    </w:div>
    <w:div w:id="506211085">
      <w:bodyDiv w:val="1"/>
      <w:marLeft w:val="0"/>
      <w:marRight w:val="0"/>
      <w:marTop w:val="0"/>
      <w:marBottom w:val="0"/>
      <w:divBdr>
        <w:top w:val="none" w:sz="0" w:space="0" w:color="auto"/>
        <w:left w:val="none" w:sz="0" w:space="0" w:color="auto"/>
        <w:bottom w:val="none" w:sz="0" w:space="0" w:color="auto"/>
        <w:right w:val="none" w:sz="0" w:space="0" w:color="auto"/>
      </w:divBdr>
    </w:div>
    <w:div w:id="506218546">
      <w:bodyDiv w:val="1"/>
      <w:marLeft w:val="0"/>
      <w:marRight w:val="0"/>
      <w:marTop w:val="0"/>
      <w:marBottom w:val="0"/>
      <w:divBdr>
        <w:top w:val="none" w:sz="0" w:space="0" w:color="auto"/>
        <w:left w:val="none" w:sz="0" w:space="0" w:color="auto"/>
        <w:bottom w:val="none" w:sz="0" w:space="0" w:color="auto"/>
        <w:right w:val="none" w:sz="0" w:space="0" w:color="auto"/>
      </w:divBdr>
    </w:div>
    <w:div w:id="506673067">
      <w:bodyDiv w:val="1"/>
      <w:marLeft w:val="0"/>
      <w:marRight w:val="0"/>
      <w:marTop w:val="0"/>
      <w:marBottom w:val="0"/>
      <w:divBdr>
        <w:top w:val="none" w:sz="0" w:space="0" w:color="auto"/>
        <w:left w:val="none" w:sz="0" w:space="0" w:color="auto"/>
        <w:bottom w:val="none" w:sz="0" w:space="0" w:color="auto"/>
        <w:right w:val="none" w:sz="0" w:space="0" w:color="auto"/>
      </w:divBdr>
    </w:div>
    <w:div w:id="508906151">
      <w:bodyDiv w:val="1"/>
      <w:marLeft w:val="0"/>
      <w:marRight w:val="0"/>
      <w:marTop w:val="0"/>
      <w:marBottom w:val="0"/>
      <w:divBdr>
        <w:top w:val="none" w:sz="0" w:space="0" w:color="auto"/>
        <w:left w:val="none" w:sz="0" w:space="0" w:color="auto"/>
        <w:bottom w:val="none" w:sz="0" w:space="0" w:color="auto"/>
        <w:right w:val="none" w:sz="0" w:space="0" w:color="auto"/>
      </w:divBdr>
    </w:div>
    <w:div w:id="509027574">
      <w:bodyDiv w:val="1"/>
      <w:marLeft w:val="0"/>
      <w:marRight w:val="0"/>
      <w:marTop w:val="0"/>
      <w:marBottom w:val="0"/>
      <w:divBdr>
        <w:top w:val="none" w:sz="0" w:space="0" w:color="auto"/>
        <w:left w:val="none" w:sz="0" w:space="0" w:color="auto"/>
        <w:bottom w:val="none" w:sz="0" w:space="0" w:color="auto"/>
        <w:right w:val="none" w:sz="0" w:space="0" w:color="auto"/>
      </w:divBdr>
    </w:div>
    <w:div w:id="509836910">
      <w:bodyDiv w:val="1"/>
      <w:marLeft w:val="0"/>
      <w:marRight w:val="0"/>
      <w:marTop w:val="0"/>
      <w:marBottom w:val="0"/>
      <w:divBdr>
        <w:top w:val="none" w:sz="0" w:space="0" w:color="auto"/>
        <w:left w:val="none" w:sz="0" w:space="0" w:color="auto"/>
        <w:bottom w:val="none" w:sz="0" w:space="0" w:color="auto"/>
        <w:right w:val="none" w:sz="0" w:space="0" w:color="auto"/>
      </w:divBdr>
    </w:div>
    <w:div w:id="510410543">
      <w:bodyDiv w:val="1"/>
      <w:marLeft w:val="0"/>
      <w:marRight w:val="0"/>
      <w:marTop w:val="0"/>
      <w:marBottom w:val="0"/>
      <w:divBdr>
        <w:top w:val="none" w:sz="0" w:space="0" w:color="auto"/>
        <w:left w:val="none" w:sz="0" w:space="0" w:color="auto"/>
        <w:bottom w:val="none" w:sz="0" w:space="0" w:color="auto"/>
        <w:right w:val="none" w:sz="0" w:space="0" w:color="auto"/>
      </w:divBdr>
    </w:div>
    <w:div w:id="510683692">
      <w:bodyDiv w:val="1"/>
      <w:marLeft w:val="0"/>
      <w:marRight w:val="0"/>
      <w:marTop w:val="0"/>
      <w:marBottom w:val="0"/>
      <w:divBdr>
        <w:top w:val="none" w:sz="0" w:space="0" w:color="auto"/>
        <w:left w:val="none" w:sz="0" w:space="0" w:color="auto"/>
        <w:bottom w:val="none" w:sz="0" w:space="0" w:color="auto"/>
        <w:right w:val="none" w:sz="0" w:space="0" w:color="auto"/>
      </w:divBdr>
    </w:div>
    <w:div w:id="515853211">
      <w:bodyDiv w:val="1"/>
      <w:marLeft w:val="0"/>
      <w:marRight w:val="0"/>
      <w:marTop w:val="0"/>
      <w:marBottom w:val="0"/>
      <w:divBdr>
        <w:top w:val="none" w:sz="0" w:space="0" w:color="auto"/>
        <w:left w:val="none" w:sz="0" w:space="0" w:color="auto"/>
        <w:bottom w:val="none" w:sz="0" w:space="0" w:color="auto"/>
        <w:right w:val="none" w:sz="0" w:space="0" w:color="auto"/>
      </w:divBdr>
    </w:div>
    <w:div w:id="519635230">
      <w:bodyDiv w:val="1"/>
      <w:marLeft w:val="0"/>
      <w:marRight w:val="0"/>
      <w:marTop w:val="0"/>
      <w:marBottom w:val="0"/>
      <w:divBdr>
        <w:top w:val="none" w:sz="0" w:space="0" w:color="auto"/>
        <w:left w:val="none" w:sz="0" w:space="0" w:color="auto"/>
        <w:bottom w:val="none" w:sz="0" w:space="0" w:color="auto"/>
        <w:right w:val="none" w:sz="0" w:space="0" w:color="auto"/>
      </w:divBdr>
    </w:div>
    <w:div w:id="527835764">
      <w:bodyDiv w:val="1"/>
      <w:marLeft w:val="0"/>
      <w:marRight w:val="0"/>
      <w:marTop w:val="0"/>
      <w:marBottom w:val="0"/>
      <w:divBdr>
        <w:top w:val="none" w:sz="0" w:space="0" w:color="auto"/>
        <w:left w:val="none" w:sz="0" w:space="0" w:color="auto"/>
        <w:bottom w:val="none" w:sz="0" w:space="0" w:color="auto"/>
        <w:right w:val="none" w:sz="0" w:space="0" w:color="auto"/>
      </w:divBdr>
    </w:div>
    <w:div w:id="530845220">
      <w:bodyDiv w:val="1"/>
      <w:marLeft w:val="0"/>
      <w:marRight w:val="0"/>
      <w:marTop w:val="0"/>
      <w:marBottom w:val="0"/>
      <w:divBdr>
        <w:top w:val="none" w:sz="0" w:space="0" w:color="auto"/>
        <w:left w:val="none" w:sz="0" w:space="0" w:color="auto"/>
        <w:bottom w:val="none" w:sz="0" w:space="0" w:color="auto"/>
        <w:right w:val="none" w:sz="0" w:space="0" w:color="auto"/>
      </w:divBdr>
    </w:div>
    <w:div w:id="536089543">
      <w:bodyDiv w:val="1"/>
      <w:marLeft w:val="0"/>
      <w:marRight w:val="0"/>
      <w:marTop w:val="0"/>
      <w:marBottom w:val="0"/>
      <w:divBdr>
        <w:top w:val="none" w:sz="0" w:space="0" w:color="auto"/>
        <w:left w:val="none" w:sz="0" w:space="0" w:color="auto"/>
        <w:bottom w:val="none" w:sz="0" w:space="0" w:color="auto"/>
        <w:right w:val="none" w:sz="0" w:space="0" w:color="auto"/>
      </w:divBdr>
    </w:div>
    <w:div w:id="539709308">
      <w:bodyDiv w:val="1"/>
      <w:marLeft w:val="0"/>
      <w:marRight w:val="0"/>
      <w:marTop w:val="0"/>
      <w:marBottom w:val="0"/>
      <w:divBdr>
        <w:top w:val="none" w:sz="0" w:space="0" w:color="auto"/>
        <w:left w:val="none" w:sz="0" w:space="0" w:color="auto"/>
        <w:bottom w:val="none" w:sz="0" w:space="0" w:color="auto"/>
        <w:right w:val="none" w:sz="0" w:space="0" w:color="auto"/>
      </w:divBdr>
    </w:div>
    <w:div w:id="540283533">
      <w:bodyDiv w:val="1"/>
      <w:marLeft w:val="0"/>
      <w:marRight w:val="0"/>
      <w:marTop w:val="0"/>
      <w:marBottom w:val="0"/>
      <w:divBdr>
        <w:top w:val="none" w:sz="0" w:space="0" w:color="auto"/>
        <w:left w:val="none" w:sz="0" w:space="0" w:color="auto"/>
        <w:bottom w:val="none" w:sz="0" w:space="0" w:color="auto"/>
        <w:right w:val="none" w:sz="0" w:space="0" w:color="auto"/>
      </w:divBdr>
    </w:div>
    <w:div w:id="540870033">
      <w:bodyDiv w:val="1"/>
      <w:marLeft w:val="0"/>
      <w:marRight w:val="0"/>
      <w:marTop w:val="0"/>
      <w:marBottom w:val="0"/>
      <w:divBdr>
        <w:top w:val="none" w:sz="0" w:space="0" w:color="auto"/>
        <w:left w:val="none" w:sz="0" w:space="0" w:color="auto"/>
        <w:bottom w:val="none" w:sz="0" w:space="0" w:color="auto"/>
        <w:right w:val="none" w:sz="0" w:space="0" w:color="auto"/>
      </w:divBdr>
    </w:div>
    <w:div w:id="541022496">
      <w:bodyDiv w:val="1"/>
      <w:marLeft w:val="0"/>
      <w:marRight w:val="0"/>
      <w:marTop w:val="0"/>
      <w:marBottom w:val="0"/>
      <w:divBdr>
        <w:top w:val="none" w:sz="0" w:space="0" w:color="auto"/>
        <w:left w:val="none" w:sz="0" w:space="0" w:color="auto"/>
        <w:bottom w:val="none" w:sz="0" w:space="0" w:color="auto"/>
        <w:right w:val="none" w:sz="0" w:space="0" w:color="auto"/>
      </w:divBdr>
    </w:div>
    <w:div w:id="541554833">
      <w:bodyDiv w:val="1"/>
      <w:marLeft w:val="0"/>
      <w:marRight w:val="0"/>
      <w:marTop w:val="0"/>
      <w:marBottom w:val="0"/>
      <w:divBdr>
        <w:top w:val="none" w:sz="0" w:space="0" w:color="auto"/>
        <w:left w:val="none" w:sz="0" w:space="0" w:color="auto"/>
        <w:bottom w:val="none" w:sz="0" w:space="0" w:color="auto"/>
        <w:right w:val="none" w:sz="0" w:space="0" w:color="auto"/>
      </w:divBdr>
    </w:div>
    <w:div w:id="542404075">
      <w:bodyDiv w:val="1"/>
      <w:marLeft w:val="0"/>
      <w:marRight w:val="0"/>
      <w:marTop w:val="0"/>
      <w:marBottom w:val="0"/>
      <w:divBdr>
        <w:top w:val="none" w:sz="0" w:space="0" w:color="auto"/>
        <w:left w:val="none" w:sz="0" w:space="0" w:color="auto"/>
        <w:bottom w:val="none" w:sz="0" w:space="0" w:color="auto"/>
        <w:right w:val="none" w:sz="0" w:space="0" w:color="auto"/>
      </w:divBdr>
    </w:div>
    <w:div w:id="545527406">
      <w:bodyDiv w:val="1"/>
      <w:marLeft w:val="0"/>
      <w:marRight w:val="0"/>
      <w:marTop w:val="0"/>
      <w:marBottom w:val="0"/>
      <w:divBdr>
        <w:top w:val="none" w:sz="0" w:space="0" w:color="auto"/>
        <w:left w:val="none" w:sz="0" w:space="0" w:color="auto"/>
        <w:bottom w:val="none" w:sz="0" w:space="0" w:color="auto"/>
        <w:right w:val="none" w:sz="0" w:space="0" w:color="auto"/>
      </w:divBdr>
    </w:div>
    <w:div w:id="545802715">
      <w:bodyDiv w:val="1"/>
      <w:marLeft w:val="0"/>
      <w:marRight w:val="0"/>
      <w:marTop w:val="0"/>
      <w:marBottom w:val="0"/>
      <w:divBdr>
        <w:top w:val="none" w:sz="0" w:space="0" w:color="auto"/>
        <w:left w:val="none" w:sz="0" w:space="0" w:color="auto"/>
        <w:bottom w:val="none" w:sz="0" w:space="0" w:color="auto"/>
        <w:right w:val="none" w:sz="0" w:space="0" w:color="auto"/>
      </w:divBdr>
    </w:div>
    <w:div w:id="546602619">
      <w:bodyDiv w:val="1"/>
      <w:marLeft w:val="0"/>
      <w:marRight w:val="0"/>
      <w:marTop w:val="0"/>
      <w:marBottom w:val="0"/>
      <w:divBdr>
        <w:top w:val="none" w:sz="0" w:space="0" w:color="auto"/>
        <w:left w:val="none" w:sz="0" w:space="0" w:color="auto"/>
        <w:bottom w:val="none" w:sz="0" w:space="0" w:color="auto"/>
        <w:right w:val="none" w:sz="0" w:space="0" w:color="auto"/>
      </w:divBdr>
    </w:div>
    <w:div w:id="550119576">
      <w:bodyDiv w:val="1"/>
      <w:marLeft w:val="0"/>
      <w:marRight w:val="0"/>
      <w:marTop w:val="0"/>
      <w:marBottom w:val="0"/>
      <w:divBdr>
        <w:top w:val="none" w:sz="0" w:space="0" w:color="auto"/>
        <w:left w:val="none" w:sz="0" w:space="0" w:color="auto"/>
        <w:bottom w:val="none" w:sz="0" w:space="0" w:color="auto"/>
        <w:right w:val="none" w:sz="0" w:space="0" w:color="auto"/>
      </w:divBdr>
    </w:div>
    <w:div w:id="552082204">
      <w:bodyDiv w:val="1"/>
      <w:marLeft w:val="0"/>
      <w:marRight w:val="0"/>
      <w:marTop w:val="0"/>
      <w:marBottom w:val="0"/>
      <w:divBdr>
        <w:top w:val="none" w:sz="0" w:space="0" w:color="auto"/>
        <w:left w:val="none" w:sz="0" w:space="0" w:color="auto"/>
        <w:bottom w:val="none" w:sz="0" w:space="0" w:color="auto"/>
        <w:right w:val="none" w:sz="0" w:space="0" w:color="auto"/>
      </w:divBdr>
    </w:div>
    <w:div w:id="552155501">
      <w:bodyDiv w:val="1"/>
      <w:marLeft w:val="0"/>
      <w:marRight w:val="0"/>
      <w:marTop w:val="0"/>
      <w:marBottom w:val="0"/>
      <w:divBdr>
        <w:top w:val="none" w:sz="0" w:space="0" w:color="auto"/>
        <w:left w:val="none" w:sz="0" w:space="0" w:color="auto"/>
        <w:bottom w:val="none" w:sz="0" w:space="0" w:color="auto"/>
        <w:right w:val="none" w:sz="0" w:space="0" w:color="auto"/>
      </w:divBdr>
    </w:div>
    <w:div w:id="555504894">
      <w:bodyDiv w:val="1"/>
      <w:marLeft w:val="0"/>
      <w:marRight w:val="0"/>
      <w:marTop w:val="0"/>
      <w:marBottom w:val="0"/>
      <w:divBdr>
        <w:top w:val="none" w:sz="0" w:space="0" w:color="auto"/>
        <w:left w:val="none" w:sz="0" w:space="0" w:color="auto"/>
        <w:bottom w:val="none" w:sz="0" w:space="0" w:color="auto"/>
        <w:right w:val="none" w:sz="0" w:space="0" w:color="auto"/>
      </w:divBdr>
    </w:div>
    <w:div w:id="557475855">
      <w:bodyDiv w:val="1"/>
      <w:marLeft w:val="0"/>
      <w:marRight w:val="0"/>
      <w:marTop w:val="0"/>
      <w:marBottom w:val="0"/>
      <w:divBdr>
        <w:top w:val="none" w:sz="0" w:space="0" w:color="auto"/>
        <w:left w:val="none" w:sz="0" w:space="0" w:color="auto"/>
        <w:bottom w:val="none" w:sz="0" w:space="0" w:color="auto"/>
        <w:right w:val="none" w:sz="0" w:space="0" w:color="auto"/>
      </w:divBdr>
    </w:div>
    <w:div w:id="559286779">
      <w:bodyDiv w:val="1"/>
      <w:marLeft w:val="0"/>
      <w:marRight w:val="0"/>
      <w:marTop w:val="0"/>
      <w:marBottom w:val="0"/>
      <w:divBdr>
        <w:top w:val="none" w:sz="0" w:space="0" w:color="auto"/>
        <w:left w:val="none" w:sz="0" w:space="0" w:color="auto"/>
        <w:bottom w:val="none" w:sz="0" w:space="0" w:color="auto"/>
        <w:right w:val="none" w:sz="0" w:space="0" w:color="auto"/>
      </w:divBdr>
    </w:div>
    <w:div w:id="562568629">
      <w:bodyDiv w:val="1"/>
      <w:marLeft w:val="0"/>
      <w:marRight w:val="0"/>
      <w:marTop w:val="0"/>
      <w:marBottom w:val="0"/>
      <w:divBdr>
        <w:top w:val="none" w:sz="0" w:space="0" w:color="auto"/>
        <w:left w:val="none" w:sz="0" w:space="0" w:color="auto"/>
        <w:bottom w:val="none" w:sz="0" w:space="0" w:color="auto"/>
        <w:right w:val="none" w:sz="0" w:space="0" w:color="auto"/>
      </w:divBdr>
    </w:div>
    <w:div w:id="563413689">
      <w:bodyDiv w:val="1"/>
      <w:marLeft w:val="0"/>
      <w:marRight w:val="0"/>
      <w:marTop w:val="0"/>
      <w:marBottom w:val="0"/>
      <w:divBdr>
        <w:top w:val="none" w:sz="0" w:space="0" w:color="auto"/>
        <w:left w:val="none" w:sz="0" w:space="0" w:color="auto"/>
        <w:bottom w:val="none" w:sz="0" w:space="0" w:color="auto"/>
        <w:right w:val="none" w:sz="0" w:space="0" w:color="auto"/>
      </w:divBdr>
    </w:div>
    <w:div w:id="564068742">
      <w:bodyDiv w:val="1"/>
      <w:marLeft w:val="0"/>
      <w:marRight w:val="0"/>
      <w:marTop w:val="0"/>
      <w:marBottom w:val="0"/>
      <w:divBdr>
        <w:top w:val="none" w:sz="0" w:space="0" w:color="auto"/>
        <w:left w:val="none" w:sz="0" w:space="0" w:color="auto"/>
        <w:bottom w:val="none" w:sz="0" w:space="0" w:color="auto"/>
        <w:right w:val="none" w:sz="0" w:space="0" w:color="auto"/>
      </w:divBdr>
    </w:div>
    <w:div w:id="564490803">
      <w:bodyDiv w:val="1"/>
      <w:marLeft w:val="0"/>
      <w:marRight w:val="0"/>
      <w:marTop w:val="0"/>
      <w:marBottom w:val="0"/>
      <w:divBdr>
        <w:top w:val="none" w:sz="0" w:space="0" w:color="auto"/>
        <w:left w:val="none" w:sz="0" w:space="0" w:color="auto"/>
        <w:bottom w:val="none" w:sz="0" w:space="0" w:color="auto"/>
        <w:right w:val="none" w:sz="0" w:space="0" w:color="auto"/>
      </w:divBdr>
    </w:div>
    <w:div w:id="566309161">
      <w:bodyDiv w:val="1"/>
      <w:marLeft w:val="0"/>
      <w:marRight w:val="0"/>
      <w:marTop w:val="0"/>
      <w:marBottom w:val="0"/>
      <w:divBdr>
        <w:top w:val="none" w:sz="0" w:space="0" w:color="auto"/>
        <w:left w:val="none" w:sz="0" w:space="0" w:color="auto"/>
        <w:bottom w:val="none" w:sz="0" w:space="0" w:color="auto"/>
        <w:right w:val="none" w:sz="0" w:space="0" w:color="auto"/>
      </w:divBdr>
    </w:div>
    <w:div w:id="567304460">
      <w:bodyDiv w:val="1"/>
      <w:marLeft w:val="0"/>
      <w:marRight w:val="0"/>
      <w:marTop w:val="0"/>
      <w:marBottom w:val="0"/>
      <w:divBdr>
        <w:top w:val="none" w:sz="0" w:space="0" w:color="auto"/>
        <w:left w:val="none" w:sz="0" w:space="0" w:color="auto"/>
        <w:bottom w:val="none" w:sz="0" w:space="0" w:color="auto"/>
        <w:right w:val="none" w:sz="0" w:space="0" w:color="auto"/>
      </w:divBdr>
    </w:div>
    <w:div w:id="567351379">
      <w:bodyDiv w:val="1"/>
      <w:marLeft w:val="0"/>
      <w:marRight w:val="0"/>
      <w:marTop w:val="0"/>
      <w:marBottom w:val="0"/>
      <w:divBdr>
        <w:top w:val="none" w:sz="0" w:space="0" w:color="auto"/>
        <w:left w:val="none" w:sz="0" w:space="0" w:color="auto"/>
        <w:bottom w:val="none" w:sz="0" w:space="0" w:color="auto"/>
        <w:right w:val="none" w:sz="0" w:space="0" w:color="auto"/>
      </w:divBdr>
    </w:div>
    <w:div w:id="568610891">
      <w:bodyDiv w:val="1"/>
      <w:marLeft w:val="0"/>
      <w:marRight w:val="0"/>
      <w:marTop w:val="0"/>
      <w:marBottom w:val="0"/>
      <w:divBdr>
        <w:top w:val="none" w:sz="0" w:space="0" w:color="auto"/>
        <w:left w:val="none" w:sz="0" w:space="0" w:color="auto"/>
        <w:bottom w:val="none" w:sz="0" w:space="0" w:color="auto"/>
        <w:right w:val="none" w:sz="0" w:space="0" w:color="auto"/>
      </w:divBdr>
    </w:div>
    <w:div w:id="569271067">
      <w:bodyDiv w:val="1"/>
      <w:marLeft w:val="0"/>
      <w:marRight w:val="0"/>
      <w:marTop w:val="0"/>
      <w:marBottom w:val="0"/>
      <w:divBdr>
        <w:top w:val="none" w:sz="0" w:space="0" w:color="auto"/>
        <w:left w:val="none" w:sz="0" w:space="0" w:color="auto"/>
        <w:bottom w:val="none" w:sz="0" w:space="0" w:color="auto"/>
        <w:right w:val="none" w:sz="0" w:space="0" w:color="auto"/>
      </w:divBdr>
    </w:div>
    <w:div w:id="571239959">
      <w:bodyDiv w:val="1"/>
      <w:marLeft w:val="0"/>
      <w:marRight w:val="0"/>
      <w:marTop w:val="0"/>
      <w:marBottom w:val="0"/>
      <w:divBdr>
        <w:top w:val="none" w:sz="0" w:space="0" w:color="auto"/>
        <w:left w:val="none" w:sz="0" w:space="0" w:color="auto"/>
        <w:bottom w:val="none" w:sz="0" w:space="0" w:color="auto"/>
        <w:right w:val="none" w:sz="0" w:space="0" w:color="auto"/>
      </w:divBdr>
    </w:div>
    <w:div w:id="571742554">
      <w:bodyDiv w:val="1"/>
      <w:marLeft w:val="0"/>
      <w:marRight w:val="0"/>
      <w:marTop w:val="0"/>
      <w:marBottom w:val="0"/>
      <w:divBdr>
        <w:top w:val="none" w:sz="0" w:space="0" w:color="auto"/>
        <w:left w:val="none" w:sz="0" w:space="0" w:color="auto"/>
        <w:bottom w:val="none" w:sz="0" w:space="0" w:color="auto"/>
        <w:right w:val="none" w:sz="0" w:space="0" w:color="auto"/>
      </w:divBdr>
    </w:div>
    <w:div w:id="571934236">
      <w:bodyDiv w:val="1"/>
      <w:marLeft w:val="0"/>
      <w:marRight w:val="0"/>
      <w:marTop w:val="0"/>
      <w:marBottom w:val="0"/>
      <w:divBdr>
        <w:top w:val="none" w:sz="0" w:space="0" w:color="auto"/>
        <w:left w:val="none" w:sz="0" w:space="0" w:color="auto"/>
        <w:bottom w:val="none" w:sz="0" w:space="0" w:color="auto"/>
        <w:right w:val="none" w:sz="0" w:space="0" w:color="auto"/>
      </w:divBdr>
    </w:div>
    <w:div w:id="572356450">
      <w:bodyDiv w:val="1"/>
      <w:marLeft w:val="0"/>
      <w:marRight w:val="0"/>
      <w:marTop w:val="0"/>
      <w:marBottom w:val="0"/>
      <w:divBdr>
        <w:top w:val="none" w:sz="0" w:space="0" w:color="auto"/>
        <w:left w:val="none" w:sz="0" w:space="0" w:color="auto"/>
        <w:bottom w:val="none" w:sz="0" w:space="0" w:color="auto"/>
        <w:right w:val="none" w:sz="0" w:space="0" w:color="auto"/>
      </w:divBdr>
    </w:div>
    <w:div w:id="573200465">
      <w:bodyDiv w:val="1"/>
      <w:marLeft w:val="0"/>
      <w:marRight w:val="0"/>
      <w:marTop w:val="0"/>
      <w:marBottom w:val="0"/>
      <w:divBdr>
        <w:top w:val="none" w:sz="0" w:space="0" w:color="auto"/>
        <w:left w:val="none" w:sz="0" w:space="0" w:color="auto"/>
        <w:bottom w:val="none" w:sz="0" w:space="0" w:color="auto"/>
        <w:right w:val="none" w:sz="0" w:space="0" w:color="auto"/>
      </w:divBdr>
    </w:div>
    <w:div w:id="573393154">
      <w:bodyDiv w:val="1"/>
      <w:marLeft w:val="0"/>
      <w:marRight w:val="0"/>
      <w:marTop w:val="0"/>
      <w:marBottom w:val="0"/>
      <w:divBdr>
        <w:top w:val="none" w:sz="0" w:space="0" w:color="auto"/>
        <w:left w:val="none" w:sz="0" w:space="0" w:color="auto"/>
        <w:bottom w:val="none" w:sz="0" w:space="0" w:color="auto"/>
        <w:right w:val="none" w:sz="0" w:space="0" w:color="auto"/>
      </w:divBdr>
    </w:div>
    <w:div w:id="576015010">
      <w:bodyDiv w:val="1"/>
      <w:marLeft w:val="0"/>
      <w:marRight w:val="0"/>
      <w:marTop w:val="0"/>
      <w:marBottom w:val="0"/>
      <w:divBdr>
        <w:top w:val="none" w:sz="0" w:space="0" w:color="auto"/>
        <w:left w:val="none" w:sz="0" w:space="0" w:color="auto"/>
        <w:bottom w:val="none" w:sz="0" w:space="0" w:color="auto"/>
        <w:right w:val="none" w:sz="0" w:space="0" w:color="auto"/>
      </w:divBdr>
    </w:div>
    <w:div w:id="576090280">
      <w:bodyDiv w:val="1"/>
      <w:marLeft w:val="0"/>
      <w:marRight w:val="0"/>
      <w:marTop w:val="0"/>
      <w:marBottom w:val="0"/>
      <w:divBdr>
        <w:top w:val="none" w:sz="0" w:space="0" w:color="auto"/>
        <w:left w:val="none" w:sz="0" w:space="0" w:color="auto"/>
        <w:bottom w:val="none" w:sz="0" w:space="0" w:color="auto"/>
        <w:right w:val="none" w:sz="0" w:space="0" w:color="auto"/>
      </w:divBdr>
    </w:div>
    <w:div w:id="577790217">
      <w:bodyDiv w:val="1"/>
      <w:marLeft w:val="0"/>
      <w:marRight w:val="0"/>
      <w:marTop w:val="0"/>
      <w:marBottom w:val="0"/>
      <w:divBdr>
        <w:top w:val="none" w:sz="0" w:space="0" w:color="auto"/>
        <w:left w:val="none" w:sz="0" w:space="0" w:color="auto"/>
        <w:bottom w:val="none" w:sz="0" w:space="0" w:color="auto"/>
        <w:right w:val="none" w:sz="0" w:space="0" w:color="auto"/>
      </w:divBdr>
    </w:div>
    <w:div w:id="580214113">
      <w:bodyDiv w:val="1"/>
      <w:marLeft w:val="0"/>
      <w:marRight w:val="0"/>
      <w:marTop w:val="0"/>
      <w:marBottom w:val="0"/>
      <w:divBdr>
        <w:top w:val="none" w:sz="0" w:space="0" w:color="auto"/>
        <w:left w:val="none" w:sz="0" w:space="0" w:color="auto"/>
        <w:bottom w:val="none" w:sz="0" w:space="0" w:color="auto"/>
        <w:right w:val="none" w:sz="0" w:space="0" w:color="auto"/>
      </w:divBdr>
    </w:div>
    <w:div w:id="580406088">
      <w:bodyDiv w:val="1"/>
      <w:marLeft w:val="0"/>
      <w:marRight w:val="0"/>
      <w:marTop w:val="0"/>
      <w:marBottom w:val="0"/>
      <w:divBdr>
        <w:top w:val="none" w:sz="0" w:space="0" w:color="auto"/>
        <w:left w:val="none" w:sz="0" w:space="0" w:color="auto"/>
        <w:bottom w:val="none" w:sz="0" w:space="0" w:color="auto"/>
        <w:right w:val="none" w:sz="0" w:space="0" w:color="auto"/>
      </w:divBdr>
    </w:div>
    <w:div w:id="582758403">
      <w:bodyDiv w:val="1"/>
      <w:marLeft w:val="0"/>
      <w:marRight w:val="0"/>
      <w:marTop w:val="0"/>
      <w:marBottom w:val="0"/>
      <w:divBdr>
        <w:top w:val="none" w:sz="0" w:space="0" w:color="auto"/>
        <w:left w:val="none" w:sz="0" w:space="0" w:color="auto"/>
        <w:bottom w:val="none" w:sz="0" w:space="0" w:color="auto"/>
        <w:right w:val="none" w:sz="0" w:space="0" w:color="auto"/>
      </w:divBdr>
    </w:div>
    <w:div w:id="584648196">
      <w:bodyDiv w:val="1"/>
      <w:marLeft w:val="0"/>
      <w:marRight w:val="0"/>
      <w:marTop w:val="0"/>
      <w:marBottom w:val="0"/>
      <w:divBdr>
        <w:top w:val="none" w:sz="0" w:space="0" w:color="auto"/>
        <w:left w:val="none" w:sz="0" w:space="0" w:color="auto"/>
        <w:bottom w:val="none" w:sz="0" w:space="0" w:color="auto"/>
        <w:right w:val="none" w:sz="0" w:space="0" w:color="auto"/>
      </w:divBdr>
    </w:div>
    <w:div w:id="585117547">
      <w:bodyDiv w:val="1"/>
      <w:marLeft w:val="0"/>
      <w:marRight w:val="0"/>
      <w:marTop w:val="0"/>
      <w:marBottom w:val="0"/>
      <w:divBdr>
        <w:top w:val="none" w:sz="0" w:space="0" w:color="auto"/>
        <w:left w:val="none" w:sz="0" w:space="0" w:color="auto"/>
        <w:bottom w:val="none" w:sz="0" w:space="0" w:color="auto"/>
        <w:right w:val="none" w:sz="0" w:space="0" w:color="auto"/>
      </w:divBdr>
    </w:div>
    <w:div w:id="588082035">
      <w:bodyDiv w:val="1"/>
      <w:marLeft w:val="0"/>
      <w:marRight w:val="0"/>
      <w:marTop w:val="0"/>
      <w:marBottom w:val="0"/>
      <w:divBdr>
        <w:top w:val="none" w:sz="0" w:space="0" w:color="auto"/>
        <w:left w:val="none" w:sz="0" w:space="0" w:color="auto"/>
        <w:bottom w:val="none" w:sz="0" w:space="0" w:color="auto"/>
        <w:right w:val="none" w:sz="0" w:space="0" w:color="auto"/>
      </w:divBdr>
    </w:div>
    <w:div w:id="589192885">
      <w:bodyDiv w:val="1"/>
      <w:marLeft w:val="0"/>
      <w:marRight w:val="0"/>
      <w:marTop w:val="0"/>
      <w:marBottom w:val="0"/>
      <w:divBdr>
        <w:top w:val="none" w:sz="0" w:space="0" w:color="auto"/>
        <w:left w:val="none" w:sz="0" w:space="0" w:color="auto"/>
        <w:bottom w:val="none" w:sz="0" w:space="0" w:color="auto"/>
        <w:right w:val="none" w:sz="0" w:space="0" w:color="auto"/>
      </w:divBdr>
    </w:div>
    <w:div w:id="591550157">
      <w:bodyDiv w:val="1"/>
      <w:marLeft w:val="0"/>
      <w:marRight w:val="0"/>
      <w:marTop w:val="0"/>
      <w:marBottom w:val="0"/>
      <w:divBdr>
        <w:top w:val="none" w:sz="0" w:space="0" w:color="auto"/>
        <w:left w:val="none" w:sz="0" w:space="0" w:color="auto"/>
        <w:bottom w:val="none" w:sz="0" w:space="0" w:color="auto"/>
        <w:right w:val="none" w:sz="0" w:space="0" w:color="auto"/>
      </w:divBdr>
    </w:div>
    <w:div w:id="592857699">
      <w:bodyDiv w:val="1"/>
      <w:marLeft w:val="0"/>
      <w:marRight w:val="0"/>
      <w:marTop w:val="0"/>
      <w:marBottom w:val="0"/>
      <w:divBdr>
        <w:top w:val="none" w:sz="0" w:space="0" w:color="auto"/>
        <w:left w:val="none" w:sz="0" w:space="0" w:color="auto"/>
        <w:bottom w:val="none" w:sz="0" w:space="0" w:color="auto"/>
        <w:right w:val="none" w:sz="0" w:space="0" w:color="auto"/>
      </w:divBdr>
    </w:div>
    <w:div w:id="595942466">
      <w:bodyDiv w:val="1"/>
      <w:marLeft w:val="0"/>
      <w:marRight w:val="0"/>
      <w:marTop w:val="0"/>
      <w:marBottom w:val="0"/>
      <w:divBdr>
        <w:top w:val="none" w:sz="0" w:space="0" w:color="auto"/>
        <w:left w:val="none" w:sz="0" w:space="0" w:color="auto"/>
        <w:bottom w:val="none" w:sz="0" w:space="0" w:color="auto"/>
        <w:right w:val="none" w:sz="0" w:space="0" w:color="auto"/>
      </w:divBdr>
    </w:div>
    <w:div w:id="596063108">
      <w:bodyDiv w:val="1"/>
      <w:marLeft w:val="0"/>
      <w:marRight w:val="0"/>
      <w:marTop w:val="0"/>
      <w:marBottom w:val="0"/>
      <w:divBdr>
        <w:top w:val="none" w:sz="0" w:space="0" w:color="auto"/>
        <w:left w:val="none" w:sz="0" w:space="0" w:color="auto"/>
        <w:bottom w:val="none" w:sz="0" w:space="0" w:color="auto"/>
        <w:right w:val="none" w:sz="0" w:space="0" w:color="auto"/>
      </w:divBdr>
    </w:div>
    <w:div w:id="601686268">
      <w:bodyDiv w:val="1"/>
      <w:marLeft w:val="0"/>
      <w:marRight w:val="0"/>
      <w:marTop w:val="0"/>
      <w:marBottom w:val="0"/>
      <w:divBdr>
        <w:top w:val="none" w:sz="0" w:space="0" w:color="auto"/>
        <w:left w:val="none" w:sz="0" w:space="0" w:color="auto"/>
        <w:bottom w:val="none" w:sz="0" w:space="0" w:color="auto"/>
        <w:right w:val="none" w:sz="0" w:space="0" w:color="auto"/>
      </w:divBdr>
    </w:div>
    <w:div w:id="602419651">
      <w:bodyDiv w:val="1"/>
      <w:marLeft w:val="0"/>
      <w:marRight w:val="0"/>
      <w:marTop w:val="0"/>
      <w:marBottom w:val="0"/>
      <w:divBdr>
        <w:top w:val="none" w:sz="0" w:space="0" w:color="auto"/>
        <w:left w:val="none" w:sz="0" w:space="0" w:color="auto"/>
        <w:bottom w:val="none" w:sz="0" w:space="0" w:color="auto"/>
        <w:right w:val="none" w:sz="0" w:space="0" w:color="auto"/>
      </w:divBdr>
    </w:div>
    <w:div w:id="605623564">
      <w:bodyDiv w:val="1"/>
      <w:marLeft w:val="0"/>
      <w:marRight w:val="0"/>
      <w:marTop w:val="0"/>
      <w:marBottom w:val="0"/>
      <w:divBdr>
        <w:top w:val="none" w:sz="0" w:space="0" w:color="auto"/>
        <w:left w:val="none" w:sz="0" w:space="0" w:color="auto"/>
        <w:bottom w:val="none" w:sz="0" w:space="0" w:color="auto"/>
        <w:right w:val="none" w:sz="0" w:space="0" w:color="auto"/>
      </w:divBdr>
    </w:div>
    <w:div w:id="606348926">
      <w:bodyDiv w:val="1"/>
      <w:marLeft w:val="0"/>
      <w:marRight w:val="0"/>
      <w:marTop w:val="0"/>
      <w:marBottom w:val="0"/>
      <w:divBdr>
        <w:top w:val="none" w:sz="0" w:space="0" w:color="auto"/>
        <w:left w:val="none" w:sz="0" w:space="0" w:color="auto"/>
        <w:bottom w:val="none" w:sz="0" w:space="0" w:color="auto"/>
        <w:right w:val="none" w:sz="0" w:space="0" w:color="auto"/>
      </w:divBdr>
    </w:div>
    <w:div w:id="608197622">
      <w:bodyDiv w:val="1"/>
      <w:marLeft w:val="0"/>
      <w:marRight w:val="0"/>
      <w:marTop w:val="0"/>
      <w:marBottom w:val="0"/>
      <w:divBdr>
        <w:top w:val="none" w:sz="0" w:space="0" w:color="auto"/>
        <w:left w:val="none" w:sz="0" w:space="0" w:color="auto"/>
        <w:bottom w:val="none" w:sz="0" w:space="0" w:color="auto"/>
        <w:right w:val="none" w:sz="0" w:space="0" w:color="auto"/>
      </w:divBdr>
    </w:div>
    <w:div w:id="609236788">
      <w:bodyDiv w:val="1"/>
      <w:marLeft w:val="0"/>
      <w:marRight w:val="0"/>
      <w:marTop w:val="0"/>
      <w:marBottom w:val="0"/>
      <w:divBdr>
        <w:top w:val="none" w:sz="0" w:space="0" w:color="auto"/>
        <w:left w:val="none" w:sz="0" w:space="0" w:color="auto"/>
        <w:bottom w:val="none" w:sz="0" w:space="0" w:color="auto"/>
        <w:right w:val="none" w:sz="0" w:space="0" w:color="auto"/>
      </w:divBdr>
    </w:div>
    <w:div w:id="610086464">
      <w:bodyDiv w:val="1"/>
      <w:marLeft w:val="0"/>
      <w:marRight w:val="0"/>
      <w:marTop w:val="0"/>
      <w:marBottom w:val="0"/>
      <w:divBdr>
        <w:top w:val="none" w:sz="0" w:space="0" w:color="auto"/>
        <w:left w:val="none" w:sz="0" w:space="0" w:color="auto"/>
        <w:bottom w:val="none" w:sz="0" w:space="0" w:color="auto"/>
        <w:right w:val="none" w:sz="0" w:space="0" w:color="auto"/>
      </w:divBdr>
    </w:div>
    <w:div w:id="611282268">
      <w:bodyDiv w:val="1"/>
      <w:marLeft w:val="0"/>
      <w:marRight w:val="0"/>
      <w:marTop w:val="0"/>
      <w:marBottom w:val="0"/>
      <w:divBdr>
        <w:top w:val="none" w:sz="0" w:space="0" w:color="auto"/>
        <w:left w:val="none" w:sz="0" w:space="0" w:color="auto"/>
        <w:bottom w:val="none" w:sz="0" w:space="0" w:color="auto"/>
        <w:right w:val="none" w:sz="0" w:space="0" w:color="auto"/>
      </w:divBdr>
    </w:div>
    <w:div w:id="612832169">
      <w:bodyDiv w:val="1"/>
      <w:marLeft w:val="0"/>
      <w:marRight w:val="0"/>
      <w:marTop w:val="0"/>
      <w:marBottom w:val="0"/>
      <w:divBdr>
        <w:top w:val="none" w:sz="0" w:space="0" w:color="auto"/>
        <w:left w:val="none" w:sz="0" w:space="0" w:color="auto"/>
        <w:bottom w:val="none" w:sz="0" w:space="0" w:color="auto"/>
        <w:right w:val="none" w:sz="0" w:space="0" w:color="auto"/>
      </w:divBdr>
    </w:div>
    <w:div w:id="616252183">
      <w:bodyDiv w:val="1"/>
      <w:marLeft w:val="0"/>
      <w:marRight w:val="0"/>
      <w:marTop w:val="0"/>
      <w:marBottom w:val="0"/>
      <w:divBdr>
        <w:top w:val="none" w:sz="0" w:space="0" w:color="auto"/>
        <w:left w:val="none" w:sz="0" w:space="0" w:color="auto"/>
        <w:bottom w:val="none" w:sz="0" w:space="0" w:color="auto"/>
        <w:right w:val="none" w:sz="0" w:space="0" w:color="auto"/>
      </w:divBdr>
    </w:div>
    <w:div w:id="619066911">
      <w:bodyDiv w:val="1"/>
      <w:marLeft w:val="0"/>
      <w:marRight w:val="0"/>
      <w:marTop w:val="0"/>
      <w:marBottom w:val="0"/>
      <w:divBdr>
        <w:top w:val="none" w:sz="0" w:space="0" w:color="auto"/>
        <w:left w:val="none" w:sz="0" w:space="0" w:color="auto"/>
        <w:bottom w:val="none" w:sz="0" w:space="0" w:color="auto"/>
        <w:right w:val="none" w:sz="0" w:space="0" w:color="auto"/>
      </w:divBdr>
    </w:div>
    <w:div w:id="621768220">
      <w:bodyDiv w:val="1"/>
      <w:marLeft w:val="0"/>
      <w:marRight w:val="0"/>
      <w:marTop w:val="0"/>
      <w:marBottom w:val="0"/>
      <w:divBdr>
        <w:top w:val="none" w:sz="0" w:space="0" w:color="auto"/>
        <w:left w:val="none" w:sz="0" w:space="0" w:color="auto"/>
        <w:bottom w:val="none" w:sz="0" w:space="0" w:color="auto"/>
        <w:right w:val="none" w:sz="0" w:space="0" w:color="auto"/>
      </w:divBdr>
    </w:div>
    <w:div w:id="622462844">
      <w:bodyDiv w:val="1"/>
      <w:marLeft w:val="0"/>
      <w:marRight w:val="0"/>
      <w:marTop w:val="0"/>
      <w:marBottom w:val="0"/>
      <w:divBdr>
        <w:top w:val="none" w:sz="0" w:space="0" w:color="auto"/>
        <w:left w:val="none" w:sz="0" w:space="0" w:color="auto"/>
        <w:bottom w:val="none" w:sz="0" w:space="0" w:color="auto"/>
        <w:right w:val="none" w:sz="0" w:space="0" w:color="auto"/>
      </w:divBdr>
    </w:div>
    <w:div w:id="623578463">
      <w:bodyDiv w:val="1"/>
      <w:marLeft w:val="0"/>
      <w:marRight w:val="0"/>
      <w:marTop w:val="0"/>
      <w:marBottom w:val="0"/>
      <w:divBdr>
        <w:top w:val="none" w:sz="0" w:space="0" w:color="auto"/>
        <w:left w:val="none" w:sz="0" w:space="0" w:color="auto"/>
        <w:bottom w:val="none" w:sz="0" w:space="0" w:color="auto"/>
        <w:right w:val="none" w:sz="0" w:space="0" w:color="auto"/>
      </w:divBdr>
    </w:div>
    <w:div w:id="627318492">
      <w:bodyDiv w:val="1"/>
      <w:marLeft w:val="0"/>
      <w:marRight w:val="0"/>
      <w:marTop w:val="0"/>
      <w:marBottom w:val="0"/>
      <w:divBdr>
        <w:top w:val="none" w:sz="0" w:space="0" w:color="auto"/>
        <w:left w:val="none" w:sz="0" w:space="0" w:color="auto"/>
        <w:bottom w:val="none" w:sz="0" w:space="0" w:color="auto"/>
        <w:right w:val="none" w:sz="0" w:space="0" w:color="auto"/>
      </w:divBdr>
    </w:div>
    <w:div w:id="627467468">
      <w:bodyDiv w:val="1"/>
      <w:marLeft w:val="0"/>
      <w:marRight w:val="0"/>
      <w:marTop w:val="0"/>
      <w:marBottom w:val="0"/>
      <w:divBdr>
        <w:top w:val="none" w:sz="0" w:space="0" w:color="auto"/>
        <w:left w:val="none" w:sz="0" w:space="0" w:color="auto"/>
        <w:bottom w:val="none" w:sz="0" w:space="0" w:color="auto"/>
        <w:right w:val="none" w:sz="0" w:space="0" w:color="auto"/>
      </w:divBdr>
    </w:div>
    <w:div w:id="627785704">
      <w:bodyDiv w:val="1"/>
      <w:marLeft w:val="0"/>
      <w:marRight w:val="0"/>
      <w:marTop w:val="0"/>
      <w:marBottom w:val="0"/>
      <w:divBdr>
        <w:top w:val="none" w:sz="0" w:space="0" w:color="auto"/>
        <w:left w:val="none" w:sz="0" w:space="0" w:color="auto"/>
        <w:bottom w:val="none" w:sz="0" w:space="0" w:color="auto"/>
        <w:right w:val="none" w:sz="0" w:space="0" w:color="auto"/>
      </w:divBdr>
    </w:div>
    <w:div w:id="629939188">
      <w:bodyDiv w:val="1"/>
      <w:marLeft w:val="0"/>
      <w:marRight w:val="0"/>
      <w:marTop w:val="0"/>
      <w:marBottom w:val="0"/>
      <w:divBdr>
        <w:top w:val="none" w:sz="0" w:space="0" w:color="auto"/>
        <w:left w:val="none" w:sz="0" w:space="0" w:color="auto"/>
        <w:bottom w:val="none" w:sz="0" w:space="0" w:color="auto"/>
        <w:right w:val="none" w:sz="0" w:space="0" w:color="auto"/>
      </w:divBdr>
    </w:div>
    <w:div w:id="632752476">
      <w:bodyDiv w:val="1"/>
      <w:marLeft w:val="0"/>
      <w:marRight w:val="0"/>
      <w:marTop w:val="0"/>
      <w:marBottom w:val="0"/>
      <w:divBdr>
        <w:top w:val="none" w:sz="0" w:space="0" w:color="auto"/>
        <w:left w:val="none" w:sz="0" w:space="0" w:color="auto"/>
        <w:bottom w:val="none" w:sz="0" w:space="0" w:color="auto"/>
        <w:right w:val="none" w:sz="0" w:space="0" w:color="auto"/>
      </w:divBdr>
    </w:div>
    <w:div w:id="634604104">
      <w:bodyDiv w:val="1"/>
      <w:marLeft w:val="0"/>
      <w:marRight w:val="0"/>
      <w:marTop w:val="0"/>
      <w:marBottom w:val="0"/>
      <w:divBdr>
        <w:top w:val="none" w:sz="0" w:space="0" w:color="auto"/>
        <w:left w:val="none" w:sz="0" w:space="0" w:color="auto"/>
        <w:bottom w:val="none" w:sz="0" w:space="0" w:color="auto"/>
        <w:right w:val="none" w:sz="0" w:space="0" w:color="auto"/>
      </w:divBdr>
    </w:div>
    <w:div w:id="635838041">
      <w:bodyDiv w:val="1"/>
      <w:marLeft w:val="0"/>
      <w:marRight w:val="0"/>
      <w:marTop w:val="0"/>
      <w:marBottom w:val="0"/>
      <w:divBdr>
        <w:top w:val="none" w:sz="0" w:space="0" w:color="auto"/>
        <w:left w:val="none" w:sz="0" w:space="0" w:color="auto"/>
        <w:bottom w:val="none" w:sz="0" w:space="0" w:color="auto"/>
        <w:right w:val="none" w:sz="0" w:space="0" w:color="auto"/>
      </w:divBdr>
    </w:div>
    <w:div w:id="635989344">
      <w:bodyDiv w:val="1"/>
      <w:marLeft w:val="0"/>
      <w:marRight w:val="0"/>
      <w:marTop w:val="0"/>
      <w:marBottom w:val="0"/>
      <w:divBdr>
        <w:top w:val="none" w:sz="0" w:space="0" w:color="auto"/>
        <w:left w:val="none" w:sz="0" w:space="0" w:color="auto"/>
        <w:bottom w:val="none" w:sz="0" w:space="0" w:color="auto"/>
        <w:right w:val="none" w:sz="0" w:space="0" w:color="auto"/>
      </w:divBdr>
    </w:div>
    <w:div w:id="636953553">
      <w:bodyDiv w:val="1"/>
      <w:marLeft w:val="0"/>
      <w:marRight w:val="0"/>
      <w:marTop w:val="0"/>
      <w:marBottom w:val="0"/>
      <w:divBdr>
        <w:top w:val="none" w:sz="0" w:space="0" w:color="auto"/>
        <w:left w:val="none" w:sz="0" w:space="0" w:color="auto"/>
        <w:bottom w:val="none" w:sz="0" w:space="0" w:color="auto"/>
        <w:right w:val="none" w:sz="0" w:space="0" w:color="auto"/>
      </w:divBdr>
    </w:div>
    <w:div w:id="639461443">
      <w:bodyDiv w:val="1"/>
      <w:marLeft w:val="0"/>
      <w:marRight w:val="0"/>
      <w:marTop w:val="0"/>
      <w:marBottom w:val="0"/>
      <w:divBdr>
        <w:top w:val="none" w:sz="0" w:space="0" w:color="auto"/>
        <w:left w:val="none" w:sz="0" w:space="0" w:color="auto"/>
        <w:bottom w:val="none" w:sz="0" w:space="0" w:color="auto"/>
        <w:right w:val="none" w:sz="0" w:space="0" w:color="auto"/>
      </w:divBdr>
    </w:div>
    <w:div w:id="639843225">
      <w:bodyDiv w:val="1"/>
      <w:marLeft w:val="0"/>
      <w:marRight w:val="0"/>
      <w:marTop w:val="0"/>
      <w:marBottom w:val="0"/>
      <w:divBdr>
        <w:top w:val="none" w:sz="0" w:space="0" w:color="auto"/>
        <w:left w:val="none" w:sz="0" w:space="0" w:color="auto"/>
        <w:bottom w:val="none" w:sz="0" w:space="0" w:color="auto"/>
        <w:right w:val="none" w:sz="0" w:space="0" w:color="auto"/>
      </w:divBdr>
    </w:div>
    <w:div w:id="641008626">
      <w:bodyDiv w:val="1"/>
      <w:marLeft w:val="0"/>
      <w:marRight w:val="0"/>
      <w:marTop w:val="0"/>
      <w:marBottom w:val="0"/>
      <w:divBdr>
        <w:top w:val="none" w:sz="0" w:space="0" w:color="auto"/>
        <w:left w:val="none" w:sz="0" w:space="0" w:color="auto"/>
        <w:bottom w:val="none" w:sz="0" w:space="0" w:color="auto"/>
        <w:right w:val="none" w:sz="0" w:space="0" w:color="auto"/>
      </w:divBdr>
    </w:div>
    <w:div w:id="642124525">
      <w:bodyDiv w:val="1"/>
      <w:marLeft w:val="0"/>
      <w:marRight w:val="0"/>
      <w:marTop w:val="0"/>
      <w:marBottom w:val="0"/>
      <w:divBdr>
        <w:top w:val="none" w:sz="0" w:space="0" w:color="auto"/>
        <w:left w:val="none" w:sz="0" w:space="0" w:color="auto"/>
        <w:bottom w:val="none" w:sz="0" w:space="0" w:color="auto"/>
        <w:right w:val="none" w:sz="0" w:space="0" w:color="auto"/>
      </w:divBdr>
    </w:div>
    <w:div w:id="642857754">
      <w:bodyDiv w:val="1"/>
      <w:marLeft w:val="0"/>
      <w:marRight w:val="0"/>
      <w:marTop w:val="0"/>
      <w:marBottom w:val="0"/>
      <w:divBdr>
        <w:top w:val="none" w:sz="0" w:space="0" w:color="auto"/>
        <w:left w:val="none" w:sz="0" w:space="0" w:color="auto"/>
        <w:bottom w:val="none" w:sz="0" w:space="0" w:color="auto"/>
        <w:right w:val="none" w:sz="0" w:space="0" w:color="auto"/>
      </w:divBdr>
    </w:div>
    <w:div w:id="644167284">
      <w:bodyDiv w:val="1"/>
      <w:marLeft w:val="0"/>
      <w:marRight w:val="0"/>
      <w:marTop w:val="0"/>
      <w:marBottom w:val="0"/>
      <w:divBdr>
        <w:top w:val="none" w:sz="0" w:space="0" w:color="auto"/>
        <w:left w:val="none" w:sz="0" w:space="0" w:color="auto"/>
        <w:bottom w:val="none" w:sz="0" w:space="0" w:color="auto"/>
        <w:right w:val="none" w:sz="0" w:space="0" w:color="auto"/>
      </w:divBdr>
    </w:div>
    <w:div w:id="645668650">
      <w:bodyDiv w:val="1"/>
      <w:marLeft w:val="0"/>
      <w:marRight w:val="0"/>
      <w:marTop w:val="0"/>
      <w:marBottom w:val="0"/>
      <w:divBdr>
        <w:top w:val="none" w:sz="0" w:space="0" w:color="auto"/>
        <w:left w:val="none" w:sz="0" w:space="0" w:color="auto"/>
        <w:bottom w:val="none" w:sz="0" w:space="0" w:color="auto"/>
        <w:right w:val="none" w:sz="0" w:space="0" w:color="auto"/>
      </w:divBdr>
    </w:div>
    <w:div w:id="645938460">
      <w:bodyDiv w:val="1"/>
      <w:marLeft w:val="0"/>
      <w:marRight w:val="0"/>
      <w:marTop w:val="0"/>
      <w:marBottom w:val="0"/>
      <w:divBdr>
        <w:top w:val="none" w:sz="0" w:space="0" w:color="auto"/>
        <w:left w:val="none" w:sz="0" w:space="0" w:color="auto"/>
        <w:bottom w:val="none" w:sz="0" w:space="0" w:color="auto"/>
        <w:right w:val="none" w:sz="0" w:space="0" w:color="auto"/>
      </w:divBdr>
    </w:div>
    <w:div w:id="647369457">
      <w:bodyDiv w:val="1"/>
      <w:marLeft w:val="0"/>
      <w:marRight w:val="0"/>
      <w:marTop w:val="0"/>
      <w:marBottom w:val="0"/>
      <w:divBdr>
        <w:top w:val="none" w:sz="0" w:space="0" w:color="auto"/>
        <w:left w:val="none" w:sz="0" w:space="0" w:color="auto"/>
        <w:bottom w:val="none" w:sz="0" w:space="0" w:color="auto"/>
        <w:right w:val="none" w:sz="0" w:space="0" w:color="auto"/>
      </w:divBdr>
    </w:div>
    <w:div w:id="647905974">
      <w:bodyDiv w:val="1"/>
      <w:marLeft w:val="0"/>
      <w:marRight w:val="0"/>
      <w:marTop w:val="0"/>
      <w:marBottom w:val="0"/>
      <w:divBdr>
        <w:top w:val="none" w:sz="0" w:space="0" w:color="auto"/>
        <w:left w:val="none" w:sz="0" w:space="0" w:color="auto"/>
        <w:bottom w:val="none" w:sz="0" w:space="0" w:color="auto"/>
        <w:right w:val="none" w:sz="0" w:space="0" w:color="auto"/>
      </w:divBdr>
    </w:div>
    <w:div w:id="649137359">
      <w:bodyDiv w:val="1"/>
      <w:marLeft w:val="0"/>
      <w:marRight w:val="0"/>
      <w:marTop w:val="0"/>
      <w:marBottom w:val="0"/>
      <w:divBdr>
        <w:top w:val="none" w:sz="0" w:space="0" w:color="auto"/>
        <w:left w:val="none" w:sz="0" w:space="0" w:color="auto"/>
        <w:bottom w:val="none" w:sz="0" w:space="0" w:color="auto"/>
        <w:right w:val="none" w:sz="0" w:space="0" w:color="auto"/>
      </w:divBdr>
    </w:div>
    <w:div w:id="650519752">
      <w:bodyDiv w:val="1"/>
      <w:marLeft w:val="0"/>
      <w:marRight w:val="0"/>
      <w:marTop w:val="0"/>
      <w:marBottom w:val="0"/>
      <w:divBdr>
        <w:top w:val="none" w:sz="0" w:space="0" w:color="auto"/>
        <w:left w:val="none" w:sz="0" w:space="0" w:color="auto"/>
        <w:bottom w:val="none" w:sz="0" w:space="0" w:color="auto"/>
        <w:right w:val="none" w:sz="0" w:space="0" w:color="auto"/>
      </w:divBdr>
    </w:div>
    <w:div w:id="651063202">
      <w:bodyDiv w:val="1"/>
      <w:marLeft w:val="0"/>
      <w:marRight w:val="0"/>
      <w:marTop w:val="0"/>
      <w:marBottom w:val="0"/>
      <w:divBdr>
        <w:top w:val="none" w:sz="0" w:space="0" w:color="auto"/>
        <w:left w:val="none" w:sz="0" w:space="0" w:color="auto"/>
        <w:bottom w:val="none" w:sz="0" w:space="0" w:color="auto"/>
        <w:right w:val="none" w:sz="0" w:space="0" w:color="auto"/>
      </w:divBdr>
    </w:div>
    <w:div w:id="651103703">
      <w:bodyDiv w:val="1"/>
      <w:marLeft w:val="0"/>
      <w:marRight w:val="0"/>
      <w:marTop w:val="0"/>
      <w:marBottom w:val="0"/>
      <w:divBdr>
        <w:top w:val="none" w:sz="0" w:space="0" w:color="auto"/>
        <w:left w:val="none" w:sz="0" w:space="0" w:color="auto"/>
        <w:bottom w:val="none" w:sz="0" w:space="0" w:color="auto"/>
        <w:right w:val="none" w:sz="0" w:space="0" w:color="auto"/>
      </w:divBdr>
    </w:div>
    <w:div w:id="651104530">
      <w:bodyDiv w:val="1"/>
      <w:marLeft w:val="0"/>
      <w:marRight w:val="0"/>
      <w:marTop w:val="0"/>
      <w:marBottom w:val="0"/>
      <w:divBdr>
        <w:top w:val="none" w:sz="0" w:space="0" w:color="auto"/>
        <w:left w:val="none" w:sz="0" w:space="0" w:color="auto"/>
        <w:bottom w:val="none" w:sz="0" w:space="0" w:color="auto"/>
        <w:right w:val="none" w:sz="0" w:space="0" w:color="auto"/>
      </w:divBdr>
    </w:div>
    <w:div w:id="652835759">
      <w:bodyDiv w:val="1"/>
      <w:marLeft w:val="0"/>
      <w:marRight w:val="0"/>
      <w:marTop w:val="0"/>
      <w:marBottom w:val="0"/>
      <w:divBdr>
        <w:top w:val="none" w:sz="0" w:space="0" w:color="auto"/>
        <w:left w:val="none" w:sz="0" w:space="0" w:color="auto"/>
        <w:bottom w:val="none" w:sz="0" w:space="0" w:color="auto"/>
        <w:right w:val="none" w:sz="0" w:space="0" w:color="auto"/>
      </w:divBdr>
    </w:div>
    <w:div w:id="654190865">
      <w:bodyDiv w:val="1"/>
      <w:marLeft w:val="0"/>
      <w:marRight w:val="0"/>
      <w:marTop w:val="0"/>
      <w:marBottom w:val="0"/>
      <w:divBdr>
        <w:top w:val="none" w:sz="0" w:space="0" w:color="auto"/>
        <w:left w:val="none" w:sz="0" w:space="0" w:color="auto"/>
        <w:bottom w:val="none" w:sz="0" w:space="0" w:color="auto"/>
        <w:right w:val="none" w:sz="0" w:space="0" w:color="auto"/>
      </w:divBdr>
    </w:div>
    <w:div w:id="655886792">
      <w:bodyDiv w:val="1"/>
      <w:marLeft w:val="0"/>
      <w:marRight w:val="0"/>
      <w:marTop w:val="0"/>
      <w:marBottom w:val="0"/>
      <w:divBdr>
        <w:top w:val="none" w:sz="0" w:space="0" w:color="auto"/>
        <w:left w:val="none" w:sz="0" w:space="0" w:color="auto"/>
        <w:bottom w:val="none" w:sz="0" w:space="0" w:color="auto"/>
        <w:right w:val="none" w:sz="0" w:space="0" w:color="auto"/>
      </w:divBdr>
    </w:div>
    <w:div w:id="656501200">
      <w:bodyDiv w:val="1"/>
      <w:marLeft w:val="0"/>
      <w:marRight w:val="0"/>
      <w:marTop w:val="0"/>
      <w:marBottom w:val="0"/>
      <w:divBdr>
        <w:top w:val="none" w:sz="0" w:space="0" w:color="auto"/>
        <w:left w:val="none" w:sz="0" w:space="0" w:color="auto"/>
        <w:bottom w:val="none" w:sz="0" w:space="0" w:color="auto"/>
        <w:right w:val="none" w:sz="0" w:space="0" w:color="auto"/>
      </w:divBdr>
    </w:div>
    <w:div w:id="656765009">
      <w:bodyDiv w:val="1"/>
      <w:marLeft w:val="0"/>
      <w:marRight w:val="0"/>
      <w:marTop w:val="0"/>
      <w:marBottom w:val="0"/>
      <w:divBdr>
        <w:top w:val="none" w:sz="0" w:space="0" w:color="auto"/>
        <w:left w:val="none" w:sz="0" w:space="0" w:color="auto"/>
        <w:bottom w:val="none" w:sz="0" w:space="0" w:color="auto"/>
        <w:right w:val="none" w:sz="0" w:space="0" w:color="auto"/>
      </w:divBdr>
    </w:div>
    <w:div w:id="658077930">
      <w:bodyDiv w:val="1"/>
      <w:marLeft w:val="0"/>
      <w:marRight w:val="0"/>
      <w:marTop w:val="0"/>
      <w:marBottom w:val="0"/>
      <w:divBdr>
        <w:top w:val="none" w:sz="0" w:space="0" w:color="auto"/>
        <w:left w:val="none" w:sz="0" w:space="0" w:color="auto"/>
        <w:bottom w:val="none" w:sz="0" w:space="0" w:color="auto"/>
        <w:right w:val="none" w:sz="0" w:space="0" w:color="auto"/>
      </w:divBdr>
    </w:div>
    <w:div w:id="658315870">
      <w:bodyDiv w:val="1"/>
      <w:marLeft w:val="0"/>
      <w:marRight w:val="0"/>
      <w:marTop w:val="0"/>
      <w:marBottom w:val="0"/>
      <w:divBdr>
        <w:top w:val="none" w:sz="0" w:space="0" w:color="auto"/>
        <w:left w:val="none" w:sz="0" w:space="0" w:color="auto"/>
        <w:bottom w:val="none" w:sz="0" w:space="0" w:color="auto"/>
        <w:right w:val="none" w:sz="0" w:space="0" w:color="auto"/>
      </w:divBdr>
    </w:div>
    <w:div w:id="658729458">
      <w:bodyDiv w:val="1"/>
      <w:marLeft w:val="0"/>
      <w:marRight w:val="0"/>
      <w:marTop w:val="0"/>
      <w:marBottom w:val="0"/>
      <w:divBdr>
        <w:top w:val="none" w:sz="0" w:space="0" w:color="auto"/>
        <w:left w:val="none" w:sz="0" w:space="0" w:color="auto"/>
        <w:bottom w:val="none" w:sz="0" w:space="0" w:color="auto"/>
        <w:right w:val="none" w:sz="0" w:space="0" w:color="auto"/>
      </w:divBdr>
    </w:div>
    <w:div w:id="661275461">
      <w:bodyDiv w:val="1"/>
      <w:marLeft w:val="0"/>
      <w:marRight w:val="0"/>
      <w:marTop w:val="0"/>
      <w:marBottom w:val="0"/>
      <w:divBdr>
        <w:top w:val="none" w:sz="0" w:space="0" w:color="auto"/>
        <w:left w:val="none" w:sz="0" w:space="0" w:color="auto"/>
        <w:bottom w:val="none" w:sz="0" w:space="0" w:color="auto"/>
        <w:right w:val="none" w:sz="0" w:space="0" w:color="auto"/>
      </w:divBdr>
    </w:div>
    <w:div w:id="663555877">
      <w:bodyDiv w:val="1"/>
      <w:marLeft w:val="0"/>
      <w:marRight w:val="0"/>
      <w:marTop w:val="0"/>
      <w:marBottom w:val="0"/>
      <w:divBdr>
        <w:top w:val="none" w:sz="0" w:space="0" w:color="auto"/>
        <w:left w:val="none" w:sz="0" w:space="0" w:color="auto"/>
        <w:bottom w:val="none" w:sz="0" w:space="0" w:color="auto"/>
        <w:right w:val="none" w:sz="0" w:space="0" w:color="auto"/>
      </w:divBdr>
    </w:div>
    <w:div w:id="669940943">
      <w:bodyDiv w:val="1"/>
      <w:marLeft w:val="0"/>
      <w:marRight w:val="0"/>
      <w:marTop w:val="0"/>
      <w:marBottom w:val="0"/>
      <w:divBdr>
        <w:top w:val="none" w:sz="0" w:space="0" w:color="auto"/>
        <w:left w:val="none" w:sz="0" w:space="0" w:color="auto"/>
        <w:bottom w:val="none" w:sz="0" w:space="0" w:color="auto"/>
        <w:right w:val="none" w:sz="0" w:space="0" w:color="auto"/>
      </w:divBdr>
    </w:div>
    <w:div w:id="670107314">
      <w:bodyDiv w:val="1"/>
      <w:marLeft w:val="0"/>
      <w:marRight w:val="0"/>
      <w:marTop w:val="0"/>
      <w:marBottom w:val="0"/>
      <w:divBdr>
        <w:top w:val="none" w:sz="0" w:space="0" w:color="auto"/>
        <w:left w:val="none" w:sz="0" w:space="0" w:color="auto"/>
        <w:bottom w:val="none" w:sz="0" w:space="0" w:color="auto"/>
        <w:right w:val="none" w:sz="0" w:space="0" w:color="auto"/>
      </w:divBdr>
    </w:div>
    <w:div w:id="670177555">
      <w:bodyDiv w:val="1"/>
      <w:marLeft w:val="0"/>
      <w:marRight w:val="0"/>
      <w:marTop w:val="0"/>
      <w:marBottom w:val="0"/>
      <w:divBdr>
        <w:top w:val="none" w:sz="0" w:space="0" w:color="auto"/>
        <w:left w:val="none" w:sz="0" w:space="0" w:color="auto"/>
        <w:bottom w:val="none" w:sz="0" w:space="0" w:color="auto"/>
        <w:right w:val="none" w:sz="0" w:space="0" w:color="auto"/>
      </w:divBdr>
    </w:div>
    <w:div w:id="670988534">
      <w:bodyDiv w:val="1"/>
      <w:marLeft w:val="0"/>
      <w:marRight w:val="0"/>
      <w:marTop w:val="0"/>
      <w:marBottom w:val="0"/>
      <w:divBdr>
        <w:top w:val="none" w:sz="0" w:space="0" w:color="auto"/>
        <w:left w:val="none" w:sz="0" w:space="0" w:color="auto"/>
        <w:bottom w:val="none" w:sz="0" w:space="0" w:color="auto"/>
        <w:right w:val="none" w:sz="0" w:space="0" w:color="auto"/>
      </w:divBdr>
    </w:div>
    <w:div w:id="674455886">
      <w:bodyDiv w:val="1"/>
      <w:marLeft w:val="0"/>
      <w:marRight w:val="0"/>
      <w:marTop w:val="0"/>
      <w:marBottom w:val="0"/>
      <w:divBdr>
        <w:top w:val="none" w:sz="0" w:space="0" w:color="auto"/>
        <w:left w:val="none" w:sz="0" w:space="0" w:color="auto"/>
        <w:bottom w:val="none" w:sz="0" w:space="0" w:color="auto"/>
        <w:right w:val="none" w:sz="0" w:space="0" w:color="auto"/>
      </w:divBdr>
    </w:div>
    <w:div w:id="675423808">
      <w:bodyDiv w:val="1"/>
      <w:marLeft w:val="0"/>
      <w:marRight w:val="0"/>
      <w:marTop w:val="0"/>
      <w:marBottom w:val="0"/>
      <w:divBdr>
        <w:top w:val="none" w:sz="0" w:space="0" w:color="auto"/>
        <w:left w:val="none" w:sz="0" w:space="0" w:color="auto"/>
        <w:bottom w:val="none" w:sz="0" w:space="0" w:color="auto"/>
        <w:right w:val="none" w:sz="0" w:space="0" w:color="auto"/>
      </w:divBdr>
    </w:div>
    <w:div w:id="676076688">
      <w:bodyDiv w:val="1"/>
      <w:marLeft w:val="0"/>
      <w:marRight w:val="0"/>
      <w:marTop w:val="0"/>
      <w:marBottom w:val="0"/>
      <w:divBdr>
        <w:top w:val="none" w:sz="0" w:space="0" w:color="auto"/>
        <w:left w:val="none" w:sz="0" w:space="0" w:color="auto"/>
        <w:bottom w:val="none" w:sz="0" w:space="0" w:color="auto"/>
        <w:right w:val="none" w:sz="0" w:space="0" w:color="auto"/>
      </w:divBdr>
    </w:div>
    <w:div w:id="676809967">
      <w:bodyDiv w:val="1"/>
      <w:marLeft w:val="0"/>
      <w:marRight w:val="0"/>
      <w:marTop w:val="0"/>
      <w:marBottom w:val="0"/>
      <w:divBdr>
        <w:top w:val="none" w:sz="0" w:space="0" w:color="auto"/>
        <w:left w:val="none" w:sz="0" w:space="0" w:color="auto"/>
        <w:bottom w:val="none" w:sz="0" w:space="0" w:color="auto"/>
        <w:right w:val="none" w:sz="0" w:space="0" w:color="auto"/>
      </w:divBdr>
    </w:div>
    <w:div w:id="676881901">
      <w:bodyDiv w:val="1"/>
      <w:marLeft w:val="0"/>
      <w:marRight w:val="0"/>
      <w:marTop w:val="0"/>
      <w:marBottom w:val="0"/>
      <w:divBdr>
        <w:top w:val="none" w:sz="0" w:space="0" w:color="auto"/>
        <w:left w:val="none" w:sz="0" w:space="0" w:color="auto"/>
        <w:bottom w:val="none" w:sz="0" w:space="0" w:color="auto"/>
        <w:right w:val="none" w:sz="0" w:space="0" w:color="auto"/>
      </w:divBdr>
    </w:div>
    <w:div w:id="682630865">
      <w:bodyDiv w:val="1"/>
      <w:marLeft w:val="0"/>
      <w:marRight w:val="0"/>
      <w:marTop w:val="0"/>
      <w:marBottom w:val="0"/>
      <w:divBdr>
        <w:top w:val="none" w:sz="0" w:space="0" w:color="auto"/>
        <w:left w:val="none" w:sz="0" w:space="0" w:color="auto"/>
        <w:bottom w:val="none" w:sz="0" w:space="0" w:color="auto"/>
        <w:right w:val="none" w:sz="0" w:space="0" w:color="auto"/>
      </w:divBdr>
    </w:div>
    <w:div w:id="684212342">
      <w:bodyDiv w:val="1"/>
      <w:marLeft w:val="0"/>
      <w:marRight w:val="0"/>
      <w:marTop w:val="0"/>
      <w:marBottom w:val="0"/>
      <w:divBdr>
        <w:top w:val="none" w:sz="0" w:space="0" w:color="auto"/>
        <w:left w:val="none" w:sz="0" w:space="0" w:color="auto"/>
        <w:bottom w:val="none" w:sz="0" w:space="0" w:color="auto"/>
        <w:right w:val="none" w:sz="0" w:space="0" w:color="auto"/>
      </w:divBdr>
    </w:div>
    <w:div w:id="684286351">
      <w:bodyDiv w:val="1"/>
      <w:marLeft w:val="0"/>
      <w:marRight w:val="0"/>
      <w:marTop w:val="0"/>
      <w:marBottom w:val="0"/>
      <w:divBdr>
        <w:top w:val="none" w:sz="0" w:space="0" w:color="auto"/>
        <w:left w:val="none" w:sz="0" w:space="0" w:color="auto"/>
        <w:bottom w:val="none" w:sz="0" w:space="0" w:color="auto"/>
        <w:right w:val="none" w:sz="0" w:space="0" w:color="auto"/>
      </w:divBdr>
    </w:div>
    <w:div w:id="684524573">
      <w:bodyDiv w:val="1"/>
      <w:marLeft w:val="0"/>
      <w:marRight w:val="0"/>
      <w:marTop w:val="0"/>
      <w:marBottom w:val="0"/>
      <w:divBdr>
        <w:top w:val="none" w:sz="0" w:space="0" w:color="auto"/>
        <w:left w:val="none" w:sz="0" w:space="0" w:color="auto"/>
        <w:bottom w:val="none" w:sz="0" w:space="0" w:color="auto"/>
        <w:right w:val="none" w:sz="0" w:space="0" w:color="auto"/>
      </w:divBdr>
    </w:div>
    <w:div w:id="685210840">
      <w:bodyDiv w:val="1"/>
      <w:marLeft w:val="0"/>
      <w:marRight w:val="0"/>
      <w:marTop w:val="0"/>
      <w:marBottom w:val="0"/>
      <w:divBdr>
        <w:top w:val="none" w:sz="0" w:space="0" w:color="auto"/>
        <w:left w:val="none" w:sz="0" w:space="0" w:color="auto"/>
        <w:bottom w:val="none" w:sz="0" w:space="0" w:color="auto"/>
        <w:right w:val="none" w:sz="0" w:space="0" w:color="auto"/>
      </w:divBdr>
    </w:div>
    <w:div w:id="686949022">
      <w:bodyDiv w:val="1"/>
      <w:marLeft w:val="0"/>
      <w:marRight w:val="0"/>
      <w:marTop w:val="0"/>
      <w:marBottom w:val="0"/>
      <w:divBdr>
        <w:top w:val="none" w:sz="0" w:space="0" w:color="auto"/>
        <w:left w:val="none" w:sz="0" w:space="0" w:color="auto"/>
        <w:bottom w:val="none" w:sz="0" w:space="0" w:color="auto"/>
        <w:right w:val="none" w:sz="0" w:space="0" w:color="auto"/>
      </w:divBdr>
    </w:div>
    <w:div w:id="688532044">
      <w:bodyDiv w:val="1"/>
      <w:marLeft w:val="0"/>
      <w:marRight w:val="0"/>
      <w:marTop w:val="0"/>
      <w:marBottom w:val="0"/>
      <w:divBdr>
        <w:top w:val="none" w:sz="0" w:space="0" w:color="auto"/>
        <w:left w:val="none" w:sz="0" w:space="0" w:color="auto"/>
        <w:bottom w:val="none" w:sz="0" w:space="0" w:color="auto"/>
        <w:right w:val="none" w:sz="0" w:space="0" w:color="auto"/>
      </w:divBdr>
    </w:div>
    <w:div w:id="693579924">
      <w:bodyDiv w:val="1"/>
      <w:marLeft w:val="0"/>
      <w:marRight w:val="0"/>
      <w:marTop w:val="0"/>
      <w:marBottom w:val="0"/>
      <w:divBdr>
        <w:top w:val="none" w:sz="0" w:space="0" w:color="auto"/>
        <w:left w:val="none" w:sz="0" w:space="0" w:color="auto"/>
        <w:bottom w:val="none" w:sz="0" w:space="0" w:color="auto"/>
        <w:right w:val="none" w:sz="0" w:space="0" w:color="auto"/>
      </w:divBdr>
    </w:div>
    <w:div w:id="694386624">
      <w:bodyDiv w:val="1"/>
      <w:marLeft w:val="0"/>
      <w:marRight w:val="0"/>
      <w:marTop w:val="0"/>
      <w:marBottom w:val="0"/>
      <w:divBdr>
        <w:top w:val="none" w:sz="0" w:space="0" w:color="auto"/>
        <w:left w:val="none" w:sz="0" w:space="0" w:color="auto"/>
        <w:bottom w:val="none" w:sz="0" w:space="0" w:color="auto"/>
        <w:right w:val="none" w:sz="0" w:space="0" w:color="auto"/>
      </w:divBdr>
    </w:div>
    <w:div w:id="698318630">
      <w:bodyDiv w:val="1"/>
      <w:marLeft w:val="0"/>
      <w:marRight w:val="0"/>
      <w:marTop w:val="0"/>
      <w:marBottom w:val="0"/>
      <w:divBdr>
        <w:top w:val="none" w:sz="0" w:space="0" w:color="auto"/>
        <w:left w:val="none" w:sz="0" w:space="0" w:color="auto"/>
        <w:bottom w:val="none" w:sz="0" w:space="0" w:color="auto"/>
        <w:right w:val="none" w:sz="0" w:space="0" w:color="auto"/>
      </w:divBdr>
    </w:div>
    <w:div w:id="699471459">
      <w:bodyDiv w:val="1"/>
      <w:marLeft w:val="0"/>
      <w:marRight w:val="0"/>
      <w:marTop w:val="0"/>
      <w:marBottom w:val="0"/>
      <w:divBdr>
        <w:top w:val="none" w:sz="0" w:space="0" w:color="auto"/>
        <w:left w:val="none" w:sz="0" w:space="0" w:color="auto"/>
        <w:bottom w:val="none" w:sz="0" w:space="0" w:color="auto"/>
        <w:right w:val="none" w:sz="0" w:space="0" w:color="auto"/>
      </w:divBdr>
    </w:div>
    <w:div w:id="700398613">
      <w:bodyDiv w:val="1"/>
      <w:marLeft w:val="0"/>
      <w:marRight w:val="0"/>
      <w:marTop w:val="0"/>
      <w:marBottom w:val="0"/>
      <w:divBdr>
        <w:top w:val="none" w:sz="0" w:space="0" w:color="auto"/>
        <w:left w:val="none" w:sz="0" w:space="0" w:color="auto"/>
        <w:bottom w:val="none" w:sz="0" w:space="0" w:color="auto"/>
        <w:right w:val="none" w:sz="0" w:space="0" w:color="auto"/>
      </w:divBdr>
    </w:div>
    <w:div w:id="700939265">
      <w:bodyDiv w:val="1"/>
      <w:marLeft w:val="0"/>
      <w:marRight w:val="0"/>
      <w:marTop w:val="0"/>
      <w:marBottom w:val="0"/>
      <w:divBdr>
        <w:top w:val="none" w:sz="0" w:space="0" w:color="auto"/>
        <w:left w:val="none" w:sz="0" w:space="0" w:color="auto"/>
        <w:bottom w:val="none" w:sz="0" w:space="0" w:color="auto"/>
        <w:right w:val="none" w:sz="0" w:space="0" w:color="auto"/>
      </w:divBdr>
    </w:div>
    <w:div w:id="701050183">
      <w:bodyDiv w:val="1"/>
      <w:marLeft w:val="0"/>
      <w:marRight w:val="0"/>
      <w:marTop w:val="0"/>
      <w:marBottom w:val="0"/>
      <w:divBdr>
        <w:top w:val="none" w:sz="0" w:space="0" w:color="auto"/>
        <w:left w:val="none" w:sz="0" w:space="0" w:color="auto"/>
        <w:bottom w:val="none" w:sz="0" w:space="0" w:color="auto"/>
        <w:right w:val="none" w:sz="0" w:space="0" w:color="auto"/>
      </w:divBdr>
    </w:div>
    <w:div w:id="701134298">
      <w:bodyDiv w:val="1"/>
      <w:marLeft w:val="0"/>
      <w:marRight w:val="0"/>
      <w:marTop w:val="0"/>
      <w:marBottom w:val="0"/>
      <w:divBdr>
        <w:top w:val="none" w:sz="0" w:space="0" w:color="auto"/>
        <w:left w:val="none" w:sz="0" w:space="0" w:color="auto"/>
        <w:bottom w:val="none" w:sz="0" w:space="0" w:color="auto"/>
        <w:right w:val="none" w:sz="0" w:space="0" w:color="auto"/>
      </w:divBdr>
    </w:div>
    <w:div w:id="702174815">
      <w:bodyDiv w:val="1"/>
      <w:marLeft w:val="0"/>
      <w:marRight w:val="0"/>
      <w:marTop w:val="0"/>
      <w:marBottom w:val="0"/>
      <w:divBdr>
        <w:top w:val="none" w:sz="0" w:space="0" w:color="auto"/>
        <w:left w:val="none" w:sz="0" w:space="0" w:color="auto"/>
        <w:bottom w:val="none" w:sz="0" w:space="0" w:color="auto"/>
        <w:right w:val="none" w:sz="0" w:space="0" w:color="auto"/>
      </w:divBdr>
    </w:div>
    <w:div w:id="705569084">
      <w:bodyDiv w:val="1"/>
      <w:marLeft w:val="0"/>
      <w:marRight w:val="0"/>
      <w:marTop w:val="0"/>
      <w:marBottom w:val="0"/>
      <w:divBdr>
        <w:top w:val="none" w:sz="0" w:space="0" w:color="auto"/>
        <w:left w:val="none" w:sz="0" w:space="0" w:color="auto"/>
        <w:bottom w:val="none" w:sz="0" w:space="0" w:color="auto"/>
        <w:right w:val="none" w:sz="0" w:space="0" w:color="auto"/>
      </w:divBdr>
    </w:div>
    <w:div w:id="707682680">
      <w:bodyDiv w:val="1"/>
      <w:marLeft w:val="0"/>
      <w:marRight w:val="0"/>
      <w:marTop w:val="0"/>
      <w:marBottom w:val="0"/>
      <w:divBdr>
        <w:top w:val="none" w:sz="0" w:space="0" w:color="auto"/>
        <w:left w:val="none" w:sz="0" w:space="0" w:color="auto"/>
        <w:bottom w:val="none" w:sz="0" w:space="0" w:color="auto"/>
        <w:right w:val="none" w:sz="0" w:space="0" w:color="auto"/>
      </w:divBdr>
    </w:div>
    <w:div w:id="707880604">
      <w:bodyDiv w:val="1"/>
      <w:marLeft w:val="0"/>
      <w:marRight w:val="0"/>
      <w:marTop w:val="0"/>
      <w:marBottom w:val="0"/>
      <w:divBdr>
        <w:top w:val="none" w:sz="0" w:space="0" w:color="auto"/>
        <w:left w:val="none" w:sz="0" w:space="0" w:color="auto"/>
        <w:bottom w:val="none" w:sz="0" w:space="0" w:color="auto"/>
        <w:right w:val="none" w:sz="0" w:space="0" w:color="auto"/>
      </w:divBdr>
    </w:div>
    <w:div w:id="708379319">
      <w:bodyDiv w:val="1"/>
      <w:marLeft w:val="0"/>
      <w:marRight w:val="0"/>
      <w:marTop w:val="0"/>
      <w:marBottom w:val="0"/>
      <w:divBdr>
        <w:top w:val="none" w:sz="0" w:space="0" w:color="auto"/>
        <w:left w:val="none" w:sz="0" w:space="0" w:color="auto"/>
        <w:bottom w:val="none" w:sz="0" w:space="0" w:color="auto"/>
        <w:right w:val="none" w:sz="0" w:space="0" w:color="auto"/>
      </w:divBdr>
    </w:div>
    <w:div w:id="708846117">
      <w:bodyDiv w:val="1"/>
      <w:marLeft w:val="0"/>
      <w:marRight w:val="0"/>
      <w:marTop w:val="0"/>
      <w:marBottom w:val="0"/>
      <w:divBdr>
        <w:top w:val="none" w:sz="0" w:space="0" w:color="auto"/>
        <w:left w:val="none" w:sz="0" w:space="0" w:color="auto"/>
        <w:bottom w:val="none" w:sz="0" w:space="0" w:color="auto"/>
        <w:right w:val="none" w:sz="0" w:space="0" w:color="auto"/>
      </w:divBdr>
    </w:div>
    <w:div w:id="709376091">
      <w:bodyDiv w:val="1"/>
      <w:marLeft w:val="0"/>
      <w:marRight w:val="0"/>
      <w:marTop w:val="0"/>
      <w:marBottom w:val="0"/>
      <w:divBdr>
        <w:top w:val="none" w:sz="0" w:space="0" w:color="auto"/>
        <w:left w:val="none" w:sz="0" w:space="0" w:color="auto"/>
        <w:bottom w:val="none" w:sz="0" w:space="0" w:color="auto"/>
        <w:right w:val="none" w:sz="0" w:space="0" w:color="auto"/>
      </w:divBdr>
    </w:div>
    <w:div w:id="710303475">
      <w:bodyDiv w:val="1"/>
      <w:marLeft w:val="0"/>
      <w:marRight w:val="0"/>
      <w:marTop w:val="0"/>
      <w:marBottom w:val="0"/>
      <w:divBdr>
        <w:top w:val="none" w:sz="0" w:space="0" w:color="auto"/>
        <w:left w:val="none" w:sz="0" w:space="0" w:color="auto"/>
        <w:bottom w:val="none" w:sz="0" w:space="0" w:color="auto"/>
        <w:right w:val="none" w:sz="0" w:space="0" w:color="auto"/>
      </w:divBdr>
    </w:div>
    <w:div w:id="710610780">
      <w:bodyDiv w:val="1"/>
      <w:marLeft w:val="0"/>
      <w:marRight w:val="0"/>
      <w:marTop w:val="0"/>
      <w:marBottom w:val="0"/>
      <w:divBdr>
        <w:top w:val="none" w:sz="0" w:space="0" w:color="auto"/>
        <w:left w:val="none" w:sz="0" w:space="0" w:color="auto"/>
        <w:bottom w:val="none" w:sz="0" w:space="0" w:color="auto"/>
        <w:right w:val="none" w:sz="0" w:space="0" w:color="auto"/>
      </w:divBdr>
    </w:div>
    <w:div w:id="713696662">
      <w:bodyDiv w:val="1"/>
      <w:marLeft w:val="0"/>
      <w:marRight w:val="0"/>
      <w:marTop w:val="0"/>
      <w:marBottom w:val="0"/>
      <w:divBdr>
        <w:top w:val="none" w:sz="0" w:space="0" w:color="auto"/>
        <w:left w:val="none" w:sz="0" w:space="0" w:color="auto"/>
        <w:bottom w:val="none" w:sz="0" w:space="0" w:color="auto"/>
        <w:right w:val="none" w:sz="0" w:space="0" w:color="auto"/>
      </w:divBdr>
    </w:div>
    <w:div w:id="714351310">
      <w:bodyDiv w:val="1"/>
      <w:marLeft w:val="0"/>
      <w:marRight w:val="0"/>
      <w:marTop w:val="0"/>
      <w:marBottom w:val="0"/>
      <w:divBdr>
        <w:top w:val="none" w:sz="0" w:space="0" w:color="auto"/>
        <w:left w:val="none" w:sz="0" w:space="0" w:color="auto"/>
        <w:bottom w:val="none" w:sz="0" w:space="0" w:color="auto"/>
        <w:right w:val="none" w:sz="0" w:space="0" w:color="auto"/>
      </w:divBdr>
    </w:div>
    <w:div w:id="715350907">
      <w:bodyDiv w:val="1"/>
      <w:marLeft w:val="0"/>
      <w:marRight w:val="0"/>
      <w:marTop w:val="0"/>
      <w:marBottom w:val="0"/>
      <w:divBdr>
        <w:top w:val="none" w:sz="0" w:space="0" w:color="auto"/>
        <w:left w:val="none" w:sz="0" w:space="0" w:color="auto"/>
        <w:bottom w:val="none" w:sz="0" w:space="0" w:color="auto"/>
        <w:right w:val="none" w:sz="0" w:space="0" w:color="auto"/>
      </w:divBdr>
    </w:div>
    <w:div w:id="717895160">
      <w:bodyDiv w:val="1"/>
      <w:marLeft w:val="0"/>
      <w:marRight w:val="0"/>
      <w:marTop w:val="0"/>
      <w:marBottom w:val="0"/>
      <w:divBdr>
        <w:top w:val="none" w:sz="0" w:space="0" w:color="auto"/>
        <w:left w:val="none" w:sz="0" w:space="0" w:color="auto"/>
        <w:bottom w:val="none" w:sz="0" w:space="0" w:color="auto"/>
        <w:right w:val="none" w:sz="0" w:space="0" w:color="auto"/>
      </w:divBdr>
    </w:div>
    <w:div w:id="718359536">
      <w:bodyDiv w:val="1"/>
      <w:marLeft w:val="0"/>
      <w:marRight w:val="0"/>
      <w:marTop w:val="0"/>
      <w:marBottom w:val="0"/>
      <w:divBdr>
        <w:top w:val="none" w:sz="0" w:space="0" w:color="auto"/>
        <w:left w:val="none" w:sz="0" w:space="0" w:color="auto"/>
        <w:bottom w:val="none" w:sz="0" w:space="0" w:color="auto"/>
        <w:right w:val="none" w:sz="0" w:space="0" w:color="auto"/>
      </w:divBdr>
    </w:div>
    <w:div w:id="723915917">
      <w:bodyDiv w:val="1"/>
      <w:marLeft w:val="0"/>
      <w:marRight w:val="0"/>
      <w:marTop w:val="0"/>
      <w:marBottom w:val="0"/>
      <w:divBdr>
        <w:top w:val="none" w:sz="0" w:space="0" w:color="auto"/>
        <w:left w:val="none" w:sz="0" w:space="0" w:color="auto"/>
        <w:bottom w:val="none" w:sz="0" w:space="0" w:color="auto"/>
        <w:right w:val="none" w:sz="0" w:space="0" w:color="auto"/>
      </w:divBdr>
    </w:div>
    <w:div w:id="725372839">
      <w:bodyDiv w:val="1"/>
      <w:marLeft w:val="0"/>
      <w:marRight w:val="0"/>
      <w:marTop w:val="0"/>
      <w:marBottom w:val="0"/>
      <w:divBdr>
        <w:top w:val="none" w:sz="0" w:space="0" w:color="auto"/>
        <w:left w:val="none" w:sz="0" w:space="0" w:color="auto"/>
        <w:bottom w:val="none" w:sz="0" w:space="0" w:color="auto"/>
        <w:right w:val="none" w:sz="0" w:space="0" w:color="auto"/>
      </w:divBdr>
    </w:div>
    <w:div w:id="725877517">
      <w:bodyDiv w:val="1"/>
      <w:marLeft w:val="0"/>
      <w:marRight w:val="0"/>
      <w:marTop w:val="0"/>
      <w:marBottom w:val="0"/>
      <w:divBdr>
        <w:top w:val="none" w:sz="0" w:space="0" w:color="auto"/>
        <w:left w:val="none" w:sz="0" w:space="0" w:color="auto"/>
        <w:bottom w:val="none" w:sz="0" w:space="0" w:color="auto"/>
        <w:right w:val="none" w:sz="0" w:space="0" w:color="auto"/>
      </w:divBdr>
    </w:div>
    <w:div w:id="729154388">
      <w:bodyDiv w:val="1"/>
      <w:marLeft w:val="0"/>
      <w:marRight w:val="0"/>
      <w:marTop w:val="0"/>
      <w:marBottom w:val="0"/>
      <w:divBdr>
        <w:top w:val="none" w:sz="0" w:space="0" w:color="auto"/>
        <w:left w:val="none" w:sz="0" w:space="0" w:color="auto"/>
        <w:bottom w:val="none" w:sz="0" w:space="0" w:color="auto"/>
        <w:right w:val="none" w:sz="0" w:space="0" w:color="auto"/>
      </w:divBdr>
    </w:div>
    <w:div w:id="730344437">
      <w:bodyDiv w:val="1"/>
      <w:marLeft w:val="0"/>
      <w:marRight w:val="0"/>
      <w:marTop w:val="0"/>
      <w:marBottom w:val="0"/>
      <w:divBdr>
        <w:top w:val="none" w:sz="0" w:space="0" w:color="auto"/>
        <w:left w:val="none" w:sz="0" w:space="0" w:color="auto"/>
        <w:bottom w:val="none" w:sz="0" w:space="0" w:color="auto"/>
        <w:right w:val="none" w:sz="0" w:space="0" w:color="auto"/>
      </w:divBdr>
    </w:div>
    <w:div w:id="730538191">
      <w:bodyDiv w:val="1"/>
      <w:marLeft w:val="0"/>
      <w:marRight w:val="0"/>
      <w:marTop w:val="0"/>
      <w:marBottom w:val="0"/>
      <w:divBdr>
        <w:top w:val="none" w:sz="0" w:space="0" w:color="auto"/>
        <w:left w:val="none" w:sz="0" w:space="0" w:color="auto"/>
        <w:bottom w:val="none" w:sz="0" w:space="0" w:color="auto"/>
        <w:right w:val="none" w:sz="0" w:space="0" w:color="auto"/>
      </w:divBdr>
    </w:div>
    <w:div w:id="731780799">
      <w:bodyDiv w:val="1"/>
      <w:marLeft w:val="0"/>
      <w:marRight w:val="0"/>
      <w:marTop w:val="0"/>
      <w:marBottom w:val="0"/>
      <w:divBdr>
        <w:top w:val="none" w:sz="0" w:space="0" w:color="auto"/>
        <w:left w:val="none" w:sz="0" w:space="0" w:color="auto"/>
        <w:bottom w:val="none" w:sz="0" w:space="0" w:color="auto"/>
        <w:right w:val="none" w:sz="0" w:space="0" w:color="auto"/>
      </w:divBdr>
    </w:div>
    <w:div w:id="734815629">
      <w:bodyDiv w:val="1"/>
      <w:marLeft w:val="0"/>
      <w:marRight w:val="0"/>
      <w:marTop w:val="0"/>
      <w:marBottom w:val="0"/>
      <w:divBdr>
        <w:top w:val="none" w:sz="0" w:space="0" w:color="auto"/>
        <w:left w:val="none" w:sz="0" w:space="0" w:color="auto"/>
        <w:bottom w:val="none" w:sz="0" w:space="0" w:color="auto"/>
        <w:right w:val="none" w:sz="0" w:space="0" w:color="auto"/>
      </w:divBdr>
    </w:div>
    <w:div w:id="735470860">
      <w:bodyDiv w:val="1"/>
      <w:marLeft w:val="0"/>
      <w:marRight w:val="0"/>
      <w:marTop w:val="0"/>
      <w:marBottom w:val="0"/>
      <w:divBdr>
        <w:top w:val="none" w:sz="0" w:space="0" w:color="auto"/>
        <w:left w:val="none" w:sz="0" w:space="0" w:color="auto"/>
        <w:bottom w:val="none" w:sz="0" w:space="0" w:color="auto"/>
        <w:right w:val="none" w:sz="0" w:space="0" w:color="auto"/>
      </w:divBdr>
    </w:div>
    <w:div w:id="735739828">
      <w:bodyDiv w:val="1"/>
      <w:marLeft w:val="0"/>
      <w:marRight w:val="0"/>
      <w:marTop w:val="0"/>
      <w:marBottom w:val="0"/>
      <w:divBdr>
        <w:top w:val="none" w:sz="0" w:space="0" w:color="auto"/>
        <w:left w:val="none" w:sz="0" w:space="0" w:color="auto"/>
        <w:bottom w:val="none" w:sz="0" w:space="0" w:color="auto"/>
        <w:right w:val="none" w:sz="0" w:space="0" w:color="auto"/>
      </w:divBdr>
    </w:div>
    <w:div w:id="736823705">
      <w:bodyDiv w:val="1"/>
      <w:marLeft w:val="0"/>
      <w:marRight w:val="0"/>
      <w:marTop w:val="0"/>
      <w:marBottom w:val="0"/>
      <w:divBdr>
        <w:top w:val="none" w:sz="0" w:space="0" w:color="auto"/>
        <w:left w:val="none" w:sz="0" w:space="0" w:color="auto"/>
        <w:bottom w:val="none" w:sz="0" w:space="0" w:color="auto"/>
        <w:right w:val="none" w:sz="0" w:space="0" w:color="auto"/>
      </w:divBdr>
    </w:div>
    <w:div w:id="738675066">
      <w:bodyDiv w:val="1"/>
      <w:marLeft w:val="0"/>
      <w:marRight w:val="0"/>
      <w:marTop w:val="0"/>
      <w:marBottom w:val="0"/>
      <w:divBdr>
        <w:top w:val="none" w:sz="0" w:space="0" w:color="auto"/>
        <w:left w:val="none" w:sz="0" w:space="0" w:color="auto"/>
        <w:bottom w:val="none" w:sz="0" w:space="0" w:color="auto"/>
        <w:right w:val="none" w:sz="0" w:space="0" w:color="auto"/>
      </w:divBdr>
    </w:div>
    <w:div w:id="741177069">
      <w:bodyDiv w:val="1"/>
      <w:marLeft w:val="0"/>
      <w:marRight w:val="0"/>
      <w:marTop w:val="0"/>
      <w:marBottom w:val="0"/>
      <w:divBdr>
        <w:top w:val="none" w:sz="0" w:space="0" w:color="auto"/>
        <w:left w:val="none" w:sz="0" w:space="0" w:color="auto"/>
        <w:bottom w:val="none" w:sz="0" w:space="0" w:color="auto"/>
        <w:right w:val="none" w:sz="0" w:space="0" w:color="auto"/>
      </w:divBdr>
    </w:div>
    <w:div w:id="742874523">
      <w:bodyDiv w:val="1"/>
      <w:marLeft w:val="0"/>
      <w:marRight w:val="0"/>
      <w:marTop w:val="0"/>
      <w:marBottom w:val="0"/>
      <w:divBdr>
        <w:top w:val="none" w:sz="0" w:space="0" w:color="auto"/>
        <w:left w:val="none" w:sz="0" w:space="0" w:color="auto"/>
        <w:bottom w:val="none" w:sz="0" w:space="0" w:color="auto"/>
        <w:right w:val="none" w:sz="0" w:space="0" w:color="auto"/>
      </w:divBdr>
    </w:div>
    <w:div w:id="746346218">
      <w:bodyDiv w:val="1"/>
      <w:marLeft w:val="0"/>
      <w:marRight w:val="0"/>
      <w:marTop w:val="0"/>
      <w:marBottom w:val="0"/>
      <w:divBdr>
        <w:top w:val="none" w:sz="0" w:space="0" w:color="auto"/>
        <w:left w:val="none" w:sz="0" w:space="0" w:color="auto"/>
        <w:bottom w:val="none" w:sz="0" w:space="0" w:color="auto"/>
        <w:right w:val="none" w:sz="0" w:space="0" w:color="auto"/>
      </w:divBdr>
    </w:div>
    <w:div w:id="748504675">
      <w:bodyDiv w:val="1"/>
      <w:marLeft w:val="0"/>
      <w:marRight w:val="0"/>
      <w:marTop w:val="0"/>
      <w:marBottom w:val="0"/>
      <w:divBdr>
        <w:top w:val="none" w:sz="0" w:space="0" w:color="auto"/>
        <w:left w:val="none" w:sz="0" w:space="0" w:color="auto"/>
        <w:bottom w:val="none" w:sz="0" w:space="0" w:color="auto"/>
        <w:right w:val="none" w:sz="0" w:space="0" w:color="auto"/>
      </w:divBdr>
    </w:div>
    <w:div w:id="748620394">
      <w:bodyDiv w:val="1"/>
      <w:marLeft w:val="0"/>
      <w:marRight w:val="0"/>
      <w:marTop w:val="0"/>
      <w:marBottom w:val="0"/>
      <w:divBdr>
        <w:top w:val="none" w:sz="0" w:space="0" w:color="auto"/>
        <w:left w:val="none" w:sz="0" w:space="0" w:color="auto"/>
        <w:bottom w:val="none" w:sz="0" w:space="0" w:color="auto"/>
        <w:right w:val="none" w:sz="0" w:space="0" w:color="auto"/>
      </w:divBdr>
    </w:div>
    <w:div w:id="749500549">
      <w:bodyDiv w:val="1"/>
      <w:marLeft w:val="0"/>
      <w:marRight w:val="0"/>
      <w:marTop w:val="0"/>
      <w:marBottom w:val="0"/>
      <w:divBdr>
        <w:top w:val="none" w:sz="0" w:space="0" w:color="auto"/>
        <w:left w:val="none" w:sz="0" w:space="0" w:color="auto"/>
        <w:bottom w:val="none" w:sz="0" w:space="0" w:color="auto"/>
        <w:right w:val="none" w:sz="0" w:space="0" w:color="auto"/>
      </w:divBdr>
    </w:div>
    <w:div w:id="750470605">
      <w:bodyDiv w:val="1"/>
      <w:marLeft w:val="0"/>
      <w:marRight w:val="0"/>
      <w:marTop w:val="0"/>
      <w:marBottom w:val="0"/>
      <w:divBdr>
        <w:top w:val="none" w:sz="0" w:space="0" w:color="auto"/>
        <w:left w:val="none" w:sz="0" w:space="0" w:color="auto"/>
        <w:bottom w:val="none" w:sz="0" w:space="0" w:color="auto"/>
        <w:right w:val="none" w:sz="0" w:space="0" w:color="auto"/>
      </w:divBdr>
    </w:div>
    <w:div w:id="753428802">
      <w:bodyDiv w:val="1"/>
      <w:marLeft w:val="0"/>
      <w:marRight w:val="0"/>
      <w:marTop w:val="0"/>
      <w:marBottom w:val="0"/>
      <w:divBdr>
        <w:top w:val="none" w:sz="0" w:space="0" w:color="auto"/>
        <w:left w:val="none" w:sz="0" w:space="0" w:color="auto"/>
        <w:bottom w:val="none" w:sz="0" w:space="0" w:color="auto"/>
        <w:right w:val="none" w:sz="0" w:space="0" w:color="auto"/>
      </w:divBdr>
    </w:div>
    <w:div w:id="754715831">
      <w:bodyDiv w:val="1"/>
      <w:marLeft w:val="0"/>
      <w:marRight w:val="0"/>
      <w:marTop w:val="0"/>
      <w:marBottom w:val="0"/>
      <w:divBdr>
        <w:top w:val="none" w:sz="0" w:space="0" w:color="auto"/>
        <w:left w:val="none" w:sz="0" w:space="0" w:color="auto"/>
        <w:bottom w:val="none" w:sz="0" w:space="0" w:color="auto"/>
        <w:right w:val="none" w:sz="0" w:space="0" w:color="auto"/>
      </w:divBdr>
    </w:div>
    <w:div w:id="755125895">
      <w:bodyDiv w:val="1"/>
      <w:marLeft w:val="0"/>
      <w:marRight w:val="0"/>
      <w:marTop w:val="0"/>
      <w:marBottom w:val="0"/>
      <w:divBdr>
        <w:top w:val="none" w:sz="0" w:space="0" w:color="auto"/>
        <w:left w:val="none" w:sz="0" w:space="0" w:color="auto"/>
        <w:bottom w:val="none" w:sz="0" w:space="0" w:color="auto"/>
        <w:right w:val="none" w:sz="0" w:space="0" w:color="auto"/>
      </w:divBdr>
    </w:div>
    <w:div w:id="756220013">
      <w:bodyDiv w:val="1"/>
      <w:marLeft w:val="0"/>
      <w:marRight w:val="0"/>
      <w:marTop w:val="0"/>
      <w:marBottom w:val="0"/>
      <w:divBdr>
        <w:top w:val="none" w:sz="0" w:space="0" w:color="auto"/>
        <w:left w:val="none" w:sz="0" w:space="0" w:color="auto"/>
        <w:bottom w:val="none" w:sz="0" w:space="0" w:color="auto"/>
        <w:right w:val="none" w:sz="0" w:space="0" w:color="auto"/>
      </w:divBdr>
    </w:div>
    <w:div w:id="758983421">
      <w:bodyDiv w:val="1"/>
      <w:marLeft w:val="0"/>
      <w:marRight w:val="0"/>
      <w:marTop w:val="0"/>
      <w:marBottom w:val="0"/>
      <w:divBdr>
        <w:top w:val="none" w:sz="0" w:space="0" w:color="auto"/>
        <w:left w:val="none" w:sz="0" w:space="0" w:color="auto"/>
        <w:bottom w:val="none" w:sz="0" w:space="0" w:color="auto"/>
        <w:right w:val="none" w:sz="0" w:space="0" w:color="auto"/>
      </w:divBdr>
    </w:div>
    <w:div w:id="761410248">
      <w:bodyDiv w:val="1"/>
      <w:marLeft w:val="0"/>
      <w:marRight w:val="0"/>
      <w:marTop w:val="0"/>
      <w:marBottom w:val="0"/>
      <w:divBdr>
        <w:top w:val="none" w:sz="0" w:space="0" w:color="auto"/>
        <w:left w:val="none" w:sz="0" w:space="0" w:color="auto"/>
        <w:bottom w:val="none" w:sz="0" w:space="0" w:color="auto"/>
        <w:right w:val="none" w:sz="0" w:space="0" w:color="auto"/>
      </w:divBdr>
    </w:div>
    <w:div w:id="763573199">
      <w:bodyDiv w:val="1"/>
      <w:marLeft w:val="0"/>
      <w:marRight w:val="0"/>
      <w:marTop w:val="0"/>
      <w:marBottom w:val="0"/>
      <w:divBdr>
        <w:top w:val="none" w:sz="0" w:space="0" w:color="auto"/>
        <w:left w:val="none" w:sz="0" w:space="0" w:color="auto"/>
        <w:bottom w:val="none" w:sz="0" w:space="0" w:color="auto"/>
        <w:right w:val="none" w:sz="0" w:space="0" w:color="auto"/>
      </w:divBdr>
    </w:div>
    <w:div w:id="770396274">
      <w:bodyDiv w:val="1"/>
      <w:marLeft w:val="0"/>
      <w:marRight w:val="0"/>
      <w:marTop w:val="0"/>
      <w:marBottom w:val="0"/>
      <w:divBdr>
        <w:top w:val="none" w:sz="0" w:space="0" w:color="auto"/>
        <w:left w:val="none" w:sz="0" w:space="0" w:color="auto"/>
        <w:bottom w:val="none" w:sz="0" w:space="0" w:color="auto"/>
        <w:right w:val="none" w:sz="0" w:space="0" w:color="auto"/>
      </w:divBdr>
    </w:div>
    <w:div w:id="770591535">
      <w:bodyDiv w:val="1"/>
      <w:marLeft w:val="0"/>
      <w:marRight w:val="0"/>
      <w:marTop w:val="0"/>
      <w:marBottom w:val="0"/>
      <w:divBdr>
        <w:top w:val="none" w:sz="0" w:space="0" w:color="auto"/>
        <w:left w:val="none" w:sz="0" w:space="0" w:color="auto"/>
        <w:bottom w:val="none" w:sz="0" w:space="0" w:color="auto"/>
        <w:right w:val="none" w:sz="0" w:space="0" w:color="auto"/>
      </w:divBdr>
    </w:div>
    <w:div w:id="770928257">
      <w:bodyDiv w:val="1"/>
      <w:marLeft w:val="0"/>
      <w:marRight w:val="0"/>
      <w:marTop w:val="0"/>
      <w:marBottom w:val="0"/>
      <w:divBdr>
        <w:top w:val="none" w:sz="0" w:space="0" w:color="auto"/>
        <w:left w:val="none" w:sz="0" w:space="0" w:color="auto"/>
        <w:bottom w:val="none" w:sz="0" w:space="0" w:color="auto"/>
        <w:right w:val="none" w:sz="0" w:space="0" w:color="auto"/>
      </w:divBdr>
    </w:div>
    <w:div w:id="772672269">
      <w:bodyDiv w:val="1"/>
      <w:marLeft w:val="0"/>
      <w:marRight w:val="0"/>
      <w:marTop w:val="0"/>
      <w:marBottom w:val="0"/>
      <w:divBdr>
        <w:top w:val="none" w:sz="0" w:space="0" w:color="auto"/>
        <w:left w:val="none" w:sz="0" w:space="0" w:color="auto"/>
        <w:bottom w:val="none" w:sz="0" w:space="0" w:color="auto"/>
        <w:right w:val="none" w:sz="0" w:space="0" w:color="auto"/>
      </w:divBdr>
    </w:div>
    <w:div w:id="774011534">
      <w:bodyDiv w:val="1"/>
      <w:marLeft w:val="0"/>
      <w:marRight w:val="0"/>
      <w:marTop w:val="0"/>
      <w:marBottom w:val="0"/>
      <w:divBdr>
        <w:top w:val="none" w:sz="0" w:space="0" w:color="auto"/>
        <w:left w:val="none" w:sz="0" w:space="0" w:color="auto"/>
        <w:bottom w:val="none" w:sz="0" w:space="0" w:color="auto"/>
        <w:right w:val="none" w:sz="0" w:space="0" w:color="auto"/>
      </w:divBdr>
    </w:div>
    <w:div w:id="780339537">
      <w:bodyDiv w:val="1"/>
      <w:marLeft w:val="0"/>
      <w:marRight w:val="0"/>
      <w:marTop w:val="0"/>
      <w:marBottom w:val="0"/>
      <w:divBdr>
        <w:top w:val="none" w:sz="0" w:space="0" w:color="auto"/>
        <w:left w:val="none" w:sz="0" w:space="0" w:color="auto"/>
        <w:bottom w:val="none" w:sz="0" w:space="0" w:color="auto"/>
        <w:right w:val="none" w:sz="0" w:space="0" w:color="auto"/>
      </w:divBdr>
    </w:div>
    <w:div w:id="781994547">
      <w:bodyDiv w:val="1"/>
      <w:marLeft w:val="0"/>
      <w:marRight w:val="0"/>
      <w:marTop w:val="0"/>
      <w:marBottom w:val="0"/>
      <w:divBdr>
        <w:top w:val="none" w:sz="0" w:space="0" w:color="auto"/>
        <w:left w:val="none" w:sz="0" w:space="0" w:color="auto"/>
        <w:bottom w:val="none" w:sz="0" w:space="0" w:color="auto"/>
        <w:right w:val="none" w:sz="0" w:space="0" w:color="auto"/>
      </w:divBdr>
    </w:div>
    <w:div w:id="781996874">
      <w:bodyDiv w:val="1"/>
      <w:marLeft w:val="0"/>
      <w:marRight w:val="0"/>
      <w:marTop w:val="0"/>
      <w:marBottom w:val="0"/>
      <w:divBdr>
        <w:top w:val="none" w:sz="0" w:space="0" w:color="auto"/>
        <w:left w:val="none" w:sz="0" w:space="0" w:color="auto"/>
        <w:bottom w:val="none" w:sz="0" w:space="0" w:color="auto"/>
        <w:right w:val="none" w:sz="0" w:space="0" w:color="auto"/>
      </w:divBdr>
    </w:div>
    <w:div w:id="785658231">
      <w:bodyDiv w:val="1"/>
      <w:marLeft w:val="0"/>
      <w:marRight w:val="0"/>
      <w:marTop w:val="0"/>
      <w:marBottom w:val="0"/>
      <w:divBdr>
        <w:top w:val="none" w:sz="0" w:space="0" w:color="auto"/>
        <w:left w:val="none" w:sz="0" w:space="0" w:color="auto"/>
        <w:bottom w:val="none" w:sz="0" w:space="0" w:color="auto"/>
        <w:right w:val="none" w:sz="0" w:space="0" w:color="auto"/>
      </w:divBdr>
    </w:div>
    <w:div w:id="786503486">
      <w:bodyDiv w:val="1"/>
      <w:marLeft w:val="0"/>
      <w:marRight w:val="0"/>
      <w:marTop w:val="0"/>
      <w:marBottom w:val="0"/>
      <w:divBdr>
        <w:top w:val="none" w:sz="0" w:space="0" w:color="auto"/>
        <w:left w:val="none" w:sz="0" w:space="0" w:color="auto"/>
        <w:bottom w:val="none" w:sz="0" w:space="0" w:color="auto"/>
        <w:right w:val="none" w:sz="0" w:space="0" w:color="auto"/>
      </w:divBdr>
    </w:div>
    <w:div w:id="786655824">
      <w:bodyDiv w:val="1"/>
      <w:marLeft w:val="0"/>
      <w:marRight w:val="0"/>
      <w:marTop w:val="0"/>
      <w:marBottom w:val="0"/>
      <w:divBdr>
        <w:top w:val="none" w:sz="0" w:space="0" w:color="auto"/>
        <w:left w:val="none" w:sz="0" w:space="0" w:color="auto"/>
        <w:bottom w:val="none" w:sz="0" w:space="0" w:color="auto"/>
        <w:right w:val="none" w:sz="0" w:space="0" w:color="auto"/>
      </w:divBdr>
    </w:div>
    <w:div w:id="787624820">
      <w:bodyDiv w:val="1"/>
      <w:marLeft w:val="0"/>
      <w:marRight w:val="0"/>
      <w:marTop w:val="0"/>
      <w:marBottom w:val="0"/>
      <w:divBdr>
        <w:top w:val="none" w:sz="0" w:space="0" w:color="auto"/>
        <w:left w:val="none" w:sz="0" w:space="0" w:color="auto"/>
        <w:bottom w:val="none" w:sz="0" w:space="0" w:color="auto"/>
        <w:right w:val="none" w:sz="0" w:space="0" w:color="auto"/>
      </w:divBdr>
    </w:div>
    <w:div w:id="788671780">
      <w:bodyDiv w:val="1"/>
      <w:marLeft w:val="0"/>
      <w:marRight w:val="0"/>
      <w:marTop w:val="0"/>
      <w:marBottom w:val="0"/>
      <w:divBdr>
        <w:top w:val="none" w:sz="0" w:space="0" w:color="auto"/>
        <w:left w:val="none" w:sz="0" w:space="0" w:color="auto"/>
        <w:bottom w:val="none" w:sz="0" w:space="0" w:color="auto"/>
        <w:right w:val="none" w:sz="0" w:space="0" w:color="auto"/>
      </w:divBdr>
    </w:div>
    <w:div w:id="791365209">
      <w:bodyDiv w:val="1"/>
      <w:marLeft w:val="0"/>
      <w:marRight w:val="0"/>
      <w:marTop w:val="0"/>
      <w:marBottom w:val="0"/>
      <w:divBdr>
        <w:top w:val="none" w:sz="0" w:space="0" w:color="auto"/>
        <w:left w:val="none" w:sz="0" w:space="0" w:color="auto"/>
        <w:bottom w:val="none" w:sz="0" w:space="0" w:color="auto"/>
        <w:right w:val="none" w:sz="0" w:space="0" w:color="auto"/>
      </w:divBdr>
    </w:div>
    <w:div w:id="795100582">
      <w:bodyDiv w:val="1"/>
      <w:marLeft w:val="0"/>
      <w:marRight w:val="0"/>
      <w:marTop w:val="0"/>
      <w:marBottom w:val="0"/>
      <w:divBdr>
        <w:top w:val="none" w:sz="0" w:space="0" w:color="auto"/>
        <w:left w:val="none" w:sz="0" w:space="0" w:color="auto"/>
        <w:bottom w:val="none" w:sz="0" w:space="0" w:color="auto"/>
        <w:right w:val="none" w:sz="0" w:space="0" w:color="auto"/>
      </w:divBdr>
    </w:div>
    <w:div w:id="796684270">
      <w:bodyDiv w:val="1"/>
      <w:marLeft w:val="0"/>
      <w:marRight w:val="0"/>
      <w:marTop w:val="0"/>
      <w:marBottom w:val="0"/>
      <w:divBdr>
        <w:top w:val="none" w:sz="0" w:space="0" w:color="auto"/>
        <w:left w:val="none" w:sz="0" w:space="0" w:color="auto"/>
        <w:bottom w:val="none" w:sz="0" w:space="0" w:color="auto"/>
        <w:right w:val="none" w:sz="0" w:space="0" w:color="auto"/>
      </w:divBdr>
    </w:div>
    <w:div w:id="800994928">
      <w:bodyDiv w:val="1"/>
      <w:marLeft w:val="0"/>
      <w:marRight w:val="0"/>
      <w:marTop w:val="0"/>
      <w:marBottom w:val="0"/>
      <w:divBdr>
        <w:top w:val="none" w:sz="0" w:space="0" w:color="auto"/>
        <w:left w:val="none" w:sz="0" w:space="0" w:color="auto"/>
        <w:bottom w:val="none" w:sz="0" w:space="0" w:color="auto"/>
        <w:right w:val="none" w:sz="0" w:space="0" w:color="auto"/>
      </w:divBdr>
    </w:div>
    <w:div w:id="805439292">
      <w:bodyDiv w:val="1"/>
      <w:marLeft w:val="0"/>
      <w:marRight w:val="0"/>
      <w:marTop w:val="0"/>
      <w:marBottom w:val="0"/>
      <w:divBdr>
        <w:top w:val="none" w:sz="0" w:space="0" w:color="auto"/>
        <w:left w:val="none" w:sz="0" w:space="0" w:color="auto"/>
        <w:bottom w:val="none" w:sz="0" w:space="0" w:color="auto"/>
        <w:right w:val="none" w:sz="0" w:space="0" w:color="auto"/>
      </w:divBdr>
    </w:div>
    <w:div w:id="809321558">
      <w:bodyDiv w:val="1"/>
      <w:marLeft w:val="0"/>
      <w:marRight w:val="0"/>
      <w:marTop w:val="0"/>
      <w:marBottom w:val="0"/>
      <w:divBdr>
        <w:top w:val="none" w:sz="0" w:space="0" w:color="auto"/>
        <w:left w:val="none" w:sz="0" w:space="0" w:color="auto"/>
        <w:bottom w:val="none" w:sz="0" w:space="0" w:color="auto"/>
        <w:right w:val="none" w:sz="0" w:space="0" w:color="auto"/>
      </w:divBdr>
    </w:div>
    <w:div w:id="809399103">
      <w:bodyDiv w:val="1"/>
      <w:marLeft w:val="0"/>
      <w:marRight w:val="0"/>
      <w:marTop w:val="0"/>
      <w:marBottom w:val="0"/>
      <w:divBdr>
        <w:top w:val="none" w:sz="0" w:space="0" w:color="auto"/>
        <w:left w:val="none" w:sz="0" w:space="0" w:color="auto"/>
        <w:bottom w:val="none" w:sz="0" w:space="0" w:color="auto"/>
        <w:right w:val="none" w:sz="0" w:space="0" w:color="auto"/>
      </w:divBdr>
    </w:div>
    <w:div w:id="810246053">
      <w:bodyDiv w:val="1"/>
      <w:marLeft w:val="0"/>
      <w:marRight w:val="0"/>
      <w:marTop w:val="0"/>
      <w:marBottom w:val="0"/>
      <w:divBdr>
        <w:top w:val="none" w:sz="0" w:space="0" w:color="auto"/>
        <w:left w:val="none" w:sz="0" w:space="0" w:color="auto"/>
        <w:bottom w:val="none" w:sz="0" w:space="0" w:color="auto"/>
        <w:right w:val="none" w:sz="0" w:space="0" w:color="auto"/>
      </w:divBdr>
    </w:div>
    <w:div w:id="810636068">
      <w:bodyDiv w:val="1"/>
      <w:marLeft w:val="0"/>
      <w:marRight w:val="0"/>
      <w:marTop w:val="0"/>
      <w:marBottom w:val="0"/>
      <w:divBdr>
        <w:top w:val="none" w:sz="0" w:space="0" w:color="auto"/>
        <w:left w:val="none" w:sz="0" w:space="0" w:color="auto"/>
        <w:bottom w:val="none" w:sz="0" w:space="0" w:color="auto"/>
        <w:right w:val="none" w:sz="0" w:space="0" w:color="auto"/>
      </w:divBdr>
    </w:div>
    <w:div w:id="810708759">
      <w:bodyDiv w:val="1"/>
      <w:marLeft w:val="0"/>
      <w:marRight w:val="0"/>
      <w:marTop w:val="0"/>
      <w:marBottom w:val="0"/>
      <w:divBdr>
        <w:top w:val="none" w:sz="0" w:space="0" w:color="auto"/>
        <w:left w:val="none" w:sz="0" w:space="0" w:color="auto"/>
        <w:bottom w:val="none" w:sz="0" w:space="0" w:color="auto"/>
        <w:right w:val="none" w:sz="0" w:space="0" w:color="auto"/>
      </w:divBdr>
    </w:div>
    <w:div w:id="811213136">
      <w:bodyDiv w:val="1"/>
      <w:marLeft w:val="0"/>
      <w:marRight w:val="0"/>
      <w:marTop w:val="0"/>
      <w:marBottom w:val="0"/>
      <w:divBdr>
        <w:top w:val="none" w:sz="0" w:space="0" w:color="auto"/>
        <w:left w:val="none" w:sz="0" w:space="0" w:color="auto"/>
        <w:bottom w:val="none" w:sz="0" w:space="0" w:color="auto"/>
        <w:right w:val="none" w:sz="0" w:space="0" w:color="auto"/>
      </w:divBdr>
    </w:div>
    <w:div w:id="812061368">
      <w:bodyDiv w:val="1"/>
      <w:marLeft w:val="0"/>
      <w:marRight w:val="0"/>
      <w:marTop w:val="0"/>
      <w:marBottom w:val="0"/>
      <w:divBdr>
        <w:top w:val="none" w:sz="0" w:space="0" w:color="auto"/>
        <w:left w:val="none" w:sz="0" w:space="0" w:color="auto"/>
        <w:bottom w:val="none" w:sz="0" w:space="0" w:color="auto"/>
        <w:right w:val="none" w:sz="0" w:space="0" w:color="auto"/>
      </w:divBdr>
    </w:div>
    <w:div w:id="816262076">
      <w:bodyDiv w:val="1"/>
      <w:marLeft w:val="0"/>
      <w:marRight w:val="0"/>
      <w:marTop w:val="0"/>
      <w:marBottom w:val="0"/>
      <w:divBdr>
        <w:top w:val="none" w:sz="0" w:space="0" w:color="auto"/>
        <w:left w:val="none" w:sz="0" w:space="0" w:color="auto"/>
        <w:bottom w:val="none" w:sz="0" w:space="0" w:color="auto"/>
        <w:right w:val="none" w:sz="0" w:space="0" w:color="auto"/>
      </w:divBdr>
    </w:div>
    <w:div w:id="819424441">
      <w:bodyDiv w:val="1"/>
      <w:marLeft w:val="0"/>
      <w:marRight w:val="0"/>
      <w:marTop w:val="0"/>
      <w:marBottom w:val="0"/>
      <w:divBdr>
        <w:top w:val="none" w:sz="0" w:space="0" w:color="auto"/>
        <w:left w:val="none" w:sz="0" w:space="0" w:color="auto"/>
        <w:bottom w:val="none" w:sz="0" w:space="0" w:color="auto"/>
        <w:right w:val="none" w:sz="0" w:space="0" w:color="auto"/>
      </w:divBdr>
    </w:div>
    <w:div w:id="823357203">
      <w:bodyDiv w:val="1"/>
      <w:marLeft w:val="0"/>
      <w:marRight w:val="0"/>
      <w:marTop w:val="0"/>
      <w:marBottom w:val="0"/>
      <w:divBdr>
        <w:top w:val="none" w:sz="0" w:space="0" w:color="auto"/>
        <w:left w:val="none" w:sz="0" w:space="0" w:color="auto"/>
        <w:bottom w:val="none" w:sz="0" w:space="0" w:color="auto"/>
        <w:right w:val="none" w:sz="0" w:space="0" w:color="auto"/>
      </w:divBdr>
    </w:div>
    <w:div w:id="824593131">
      <w:bodyDiv w:val="1"/>
      <w:marLeft w:val="0"/>
      <w:marRight w:val="0"/>
      <w:marTop w:val="0"/>
      <w:marBottom w:val="0"/>
      <w:divBdr>
        <w:top w:val="none" w:sz="0" w:space="0" w:color="auto"/>
        <w:left w:val="none" w:sz="0" w:space="0" w:color="auto"/>
        <w:bottom w:val="none" w:sz="0" w:space="0" w:color="auto"/>
        <w:right w:val="none" w:sz="0" w:space="0" w:color="auto"/>
      </w:divBdr>
    </w:div>
    <w:div w:id="826746741">
      <w:bodyDiv w:val="1"/>
      <w:marLeft w:val="0"/>
      <w:marRight w:val="0"/>
      <w:marTop w:val="0"/>
      <w:marBottom w:val="0"/>
      <w:divBdr>
        <w:top w:val="none" w:sz="0" w:space="0" w:color="auto"/>
        <w:left w:val="none" w:sz="0" w:space="0" w:color="auto"/>
        <w:bottom w:val="none" w:sz="0" w:space="0" w:color="auto"/>
        <w:right w:val="none" w:sz="0" w:space="0" w:color="auto"/>
      </w:divBdr>
    </w:div>
    <w:div w:id="828639981">
      <w:bodyDiv w:val="1"/>
      <w:marLeft w:val="0"/>
      <w:marRight w:val="0"/>
      <w:marTop w:val="0"/>
      <w:marBottom w:val="0"/>
      <w:divBdr>
        <w:top w:val="none" w:sz="0" w:space="0" w:color="auto"/>
        <w:left w:val="none" w:sz="0" w:space="0" w:color="auto"/>
        <w:bottom w:val="none" w:sz="0" w:space="0" w:color="auto"/>
        <w:right w:val="none" w:sz="0" w:space="0" w:color="auto"/>
      </w:divBdr>
    </w:div>
    <w:div w:id="829977340">
      <w:bodyDiv w:val="1"/>
      <w:marLeft w:val="0"/>
      <w:marRight w:val="0"/>
      <w:marTop w:val="0"/>
      <w:marBottom w:val="0"/>
      <w:divBdr>
        <w:top w:val="none" w:sz="0" w:space="0" w:color="auto"/>
        <w:left w:val="none" w:sz="0" w:space="0" w:color="auto"/>
        <w:bottom w:val="none" w:sz="0" w:space="0" w:color="auto"/>
        <w:right w:val="none" w:sz="0" w:space="0" w:color="auto"/>
      </w:divBdr>
    </w:div>
    <w:div w:id="833228987">
      <w:bodyDiv w:val="1"/>
      <w:marLeft w:val="0"/>
      <w:marRight w:val="0"/>
      <w:marTop w:val="0"/>
      <w:marBottom w:val="0"/>
      <w:divBdr>
        <w:top w:val="none" w:sz="0" w:space="0" w:color="auto"/>
        <w:left w:val="none" w:sz="0" w:space="0" w:color="auto"/>
        <w:bottom w:val="none" w:sz="0" w:space="0" w:color="auto"/>
        <w:right w:val="none" w:sz="0" w:space="0" w:color="auto"/>
      </w:divBdr>
    </w:div>
    <w:div w:id="835458366">
      <w:bodyDiv w:val="1"/>
      <w:marLeft w:val="0"/>
      <w:marRight w:val="0"/>
      <w:marTop w:val="0"/>
      <w:marBottom w:val="0"/>
      <w:divBdr>
        <w:top w:val="none" w:sz="0" w:space="0" w:color="auto"/>
        <w:left w:val="none" w:sz="0" w:space="0" w:color="auto"/>
        <w:bottom w:val="none" w:sz="0" w:space="0" w:color="auto"/>
        <w:right w:val="none" w:sz="0" w:space="0" w:color="auto"/>
      </w:divBdr>
    </w:div>
    <w:div w:id="836967920">
      <w:bodyDiv w:val="1"/>
      <w:marLeft w:val="0"/>
      <w:marRight w:val="0"/>
      <w:marTop w:val="0"/>
      <w:marBottom w:val="0"/>
      <w:divBdr>
        <w:top w:val="none" w:sz="0" w:space="0" w:color="auto"/>
        <w:left w:val="none" w:sz="0" w:space="0" w:color="auto"/>
        <w:bottom w:val="none" w:sz="0" w:space="0" w:color="auto"/>
        <w:right w:val="none" w:sz="0" w:space="0" w:color="auto"/>
      </w:divBdr>
    </w:div>
    <w:div w:id="837233764">
      <w:bodyDiv w:val="1"/>
      <w:marLeft w:val="0"/>
      <w:marRight w:val="0"/>
      <w:marTop w:val="0"/>
      <w:marBottom w:val="0"/>
      <w:divBdr>
        <w:top w:val="none" w:sz="0" w:space="0" w:color="auto"/>
        <w:left w:val="none" w:sz="0" w:space="0" w:color="auto"/>
        <w:bottom w:val="none" w:sz="0" w:space="0" w:color="auto"/>
        <w:right w:val="none" w:sz="0" w:space="0" w:color="auto"/>
      </w:divBdr>
    </w:div>
    <w:div w:id="838228961">
      <w:bodyDiv w:val="1"/>
      <w:marLeft w:val="0"/>
      <w:marRight w:val="0"/>
      <w:marTop w:val="0"/>
      <w:marBottom w:val="0"/>
      <w:divBdr>
        <w:top w:val="none" w:sz="0" w:space="0" w:color="auto"/>
        <w:left w:val="none" w:sz="0" w:space="0" w:color="auto"/>
        <w:bottom w:val="none" w:sz="0" w:space="0" w:color="auto"/>
        <w:right w:val="none" w:sz="0" w:space="0" w:color="auto"/>
      </w:divBdr>
    </w:div>
    <w:div w:id="840127273">
      <w:bodyDiv w:val="1"/>
      <w:marLeft w:val="0"/>
      <w:marRight w:val="0"/>
      <w:marTop w:val="0"/>
      <w:marBottom w:val="0"/>
      <w:divBdr>
        <w:top w:val="none" w:sz="0" w:space="0" w:color="auto"/>
        <w:left w:val="none" w:sz="0" w:space="0" w:color="auto"/>
        <w:bottom w:val="none" w:sz="0" w:space="0" w:color="auto"/>
        <w:right w:val="none" w:sz="0" w:space="0" w:color="auto"/>
      </w:divBdr>
    </w:div>
    <w:div w:id="840507438">
      <w:bodyDiv w:val="1"/>
      <w:marLeft w:val="0"/>
      <w:marRight w:val="0"/>
      <w:marTop w:val="0"/>
      <w:marBottom w:val="0"/>
      <w:divBdr>
        <w:top w:val="none" w:sz="0" w:space="0" w:color="auto"/>
        <w:left w:val="none" w:sz="0" w:space="0" w:color="auto"/>
        <w:bottom w:val="none" w:sz="0" w:space="0" w:color="auto"/>
        <w:right w:val="none" w:sz="0" w:space="0" w:color="auto"/>
      </w:divBdr>
    </w:div>
    <w:div w:id="845481641">
      <w:bodyDiv w:val="1"/>
      <w:marLeft w:val="0"/>
      <w:marRight w:val="0"/>
      <w:marTop w:val="0"/>
      <w:marBottom w:val="0"/>
      <w:divBdr>
        <w:top w:val="none" w:sz="0" w:space="0" w:color="auto"/>
        <w:left w:val="none" w:sz="0" w:space="0" w:color="auto"/>
        <w:bottom w:val="none" w:sz="0" w:space="0" w:color="auto"/>
        <w:right w:val="none" w:sz="0" w:space="0" w:color="auto"/>
      </w:divBdr>
    </w:div>
    <w:div w:id="848371666">
      <w:bodyDiv w:val="1"/>
      <w:marLeft w:val="0"/>
      <w:marRight w:val="0"/>
      <w:marTop w:val="0"/>
      <w:marBottom w:val="0"/>
      <w:divBdr>
        <w:top w:val="none" w:sz="0" w:space="0" w:color="auto"/>
        <w:left w:val="none" w:sz="0" w:space="0" w:color="auto"/>
        <w:bottom w:val="none" w:sz="0" w:space="0" w:color="auto"/>
        <w:right w:val="none" w:sz="0" w:space="0" w:color="auto"/>
      </w:divBdr>
    </w:div>
    <w:div w:id="848452287">
      <w:bodyDiv w:val="1"/>
      <w:marLeft w:val="0"/>
      <w:marRight w:val="0"/>
      <w:marTop w:val="0"/>
      <w:marBottom w:val="0"/>
      <w:divBdr>
        <w:top w:val="none" w:sz="0" w:space="0" w:color="auto"/>
        <w:left w:val="none" w:sz="0" w:space="0" w:color="auto"/>
        <w:bottom w:val="none" w:sz="0" w:space="0" w:color="auto"/>
        <w:right w:val="none" w:sz="0" w:space="0" w:color="auto"/>
      </w:divBdr>
    </w:div>
    <w:div w:id="851382741">
      <w:bodyDiv w:val="1"/>
      <w:marLeft w:val="0"/>
      <w:marRight w:val="0"/>
      <w:marTop w:val="0"/>
      <w:marBottom w:val="0"/>
      <w:divBdr>
        <w:top w:val="none" w:sz="0" w:space="0" w:color="auto"/>
        <w:left w:val="none" w:sz="0" w:space="0" w:color="auto"/>
        <w:bottom w:val="none" w:sz="0" w:space="0" w:color="auto"/>
        <w:right w:val="none" w:sz="0" w:space="0" w:color="auto"/>
      </w:divBdr>
    </w:div>
    <w:div w:id="851720190">
      <w:bodyDiv w:val="1"/>
      <w:marLeft w:val="0"/>
      <w:marRight w:val="0"/>
      <w:marTop w:val="0"/>
      <w:marBottom w:val="0"/>
      <w:divBdr>
        <w:top w:val="none" w:sz="0" w:space="0" w:color="auto"/>
        <w:left w:val="none" w:sz="0" w:space="0" w:color="auto"/>
        <w:bottom w:val="none" w:sz="0" w:space="0" w:color="auto"/>
        <w:right w:val="none" w:sz="0" w:space="0" w:color="auto"/>
      </w:divBdr>
    </w:div>
    <w:div w:id="851917298">
      <w:bodyDiv w:val="1"/>
      <w:marLeft w:val="0"/>
      <w:marRight w:val="0"/>
      <w:marTop w:val="0"/>
      <w:marBottom w:val="0"/>
      <w:divBdr>
        <w:top w:val="none" w:sz="0" w:space="0" w:color="auto"/>
        <w:left w:val="none" w:sz="0" w:space="0" w:color="auto"/>
        <w:bottom w:val="none" w:sz="0" w:space="0" w:color="auto"/>
        <w:right w:val="none" w:sz="0" w:space="0" w:color="auto"/>
      </w:divBdr>
    </w:div>
    <w:div w:id="853227068">
      <w:bodyDiv w:val="1"/>
      <w:marLeft w:val="0"/>
      <w:marRight w:val="0"/>
      <w:marTop w:val="0"/>
      <w:marBottom w:val="0"/>
      <w:divBdr>
        <w:top w:val="none" w:sz="0" w:space="0" w:color="auto"/>
        <w:left w:val="none" w:sz="0" w:space="0" w:color="auto"/>
        <w:bottom w:val="none" w:sz="0" w:space="0" w:color="auto"/>
        <w:right w:val="none" w:sz="0" w:space="0" w:color="auto"/>
      </w:divBdr>
    </w:div>
    <w:div w:id="854268665">
      <w:bodyDiv w:val="1"/>
      <w:marLeft w:val="0"/>
      <w:marRight w:val="0"/>
      <w:marTop w:val="0"/>
      <w:marBottom w:val="0"/>
      <w:divBdr>
        <w:top w:val="none" w:sz="0" w:space="0" w:color="auto"/>
        <w:left w:val="none" w:sz="0" w:space="0" w:color="auto"/>
        <w:bottom w:val="none" w:sz="0" w:space="0" w:color="auto"/>
        <w:right w:val="none" w:sz="0" w:space="0" w:color="auto"/>
      </w:divBdr>
    </w:div>
    <w:div w:id="854999686">
      <w:bodyDiv w:val="1"/>
      <w:marLeft w:val="0"/>
      <w:marRight w:val="0"/>
      <w:marTop w:val="0"/>
      <w:marBottom w:val="0"/>
      <w:divBdr>
        <w:top w:val="none" w:sz="0" w:space="0" w:color="auto"/>
        <w:left w:val="none" w:sz="0" w:space="0" w:color="auto"/>
        <w:bottom w:val="none" w:sz="0" w:space="0" w:color="auto"/>
        <w:right w:val="none" w:sz="0" w:space="0" w:color="auto"/>
      </w:divBdr>
    </w:div>
    <w:div w:id="862280248">
      <w:bodyDiv w:val="1"/>
      <w:marLeft w:val="0"/>
      <w:marRight w:val="0"/>
      <w:marTop w:val="0"/>
      <w:marBottom w:val="0"/>
      <w:divBdr>
        <w:top w:val="none" w:sz="0" w:space="0" w:color="auto"/>
        <w:left w:val="none" w:sz="0" w:space="0" w:color="auto"/>
        <w:bottom w:val="none" w:sz="0" w:space="0" w:color="auto"/>
        <w:right w:val="none" w:sz="0" w:space="0" w:color="auto"/>
      </w:divBdr>
    </w:div>
    <w:div w:id="863321408">
      <w:bodyDiv w:val="1"/>
      <w:marLeft w:val="0"/>
      <w:marRight w:val="0"/>
      <w:marTop w:val="0"/>
      <w:marBottom w:val="0"/>
      <w:divBdr>
        <w:top w:val="none" w:sz="0" w:space="0" w:color="auto"/>
        <w:left w:val="none" w:sz="0" w:space="0" w:color="auto"/>
        <w:bottom w:val="none" w:sz="0" w:space="0" w:color="auto"/>
        <w:right w:val="none" w:sz="0" w:space="0" w:color="auto"/>
      </w:divBdr>
    </w:div>
    <w:div w:id="863520314">
      <w:bodyDiv w:val="1"/>
      <w:marLeft w:val="0"/>
      <w:marRight w:val="0"/>
      <w:marTop w:val="0"/>
      <w:marBottom w:val="0"/>
      <w:divBdr>
        <w:top w:val="none" w:sz="0" w:space="0" w:color="auto"/>
        <w:left w:val="none" w:sz="0" w:space="0" w:color="auto"/>
        <w:bottom w:val="none" w:sz="0" w:space="0" w:color="auto"/>
        <w:right w:val="none" w:sz="0" w:space="0" w:color="auto"/>
      </w:divBdr>
    </w:div>
    <w:div w:id="864949888">
      <w:bodyDiv w:val="1"/>
      <w:marLeft w:val="0"/>
      <w:marRight w:val="0"/>
      <w:marTop w:val="0"/>
      <w:marBottom w:val="0"/>
      <w:divBdr>
        <w:top w:val="none" w:sz="0" w:space="0" w:color="auto"/>
        <w:left w:val="none" w:sz="0" w:space="0" w:color="auto"/>
        <w:bottom w:val="none" w:sz="0" w:space="0" w:color="auto"/>
        <w:right w:val="none" w:sz="0" w:space="0" w:color="auto"/>
      </w:divBdr>
    </w:div>
    <w:div w:id="868686733">
      <w:bodyDiv w:val="1"/>
      <w:marLeft w:val="0"/>
      <w:marRight w:val="0"/>
      <w:marTop w:val="0"/>
      <w:marBottom w:val="0"/>
      <w:divBdr>
        <w:top w:val="none" w:sz="0" w:space="0" w:color="auto"/>
        <w:left w:val="none" w:sz="0" w:space="0" w:color="auto"/>
        <w:bottom w:val="none" w:sz="0" w:space="0" w:color="auto"/>
        <w:right w:val="none" w:sz="0" w:space="0" w:color="auto"/>
      </w:divBdr>
    </w:div>
    <w:div w:id="868840800">
      <w:bodyDiv w:val="1"/>
      <w:marLeft w:val="0"/>
      <w:marRight w:val="0"/>
      <w:marTop w:val="0"/>
      <w:marBottom w:val="0"/>
      <w:divBdr>
        <w:top w:val="none" w:sz="0" w:space="0" w:color="auto"/>
        <w:left w:val="none" w:sz="0" w:space="0" w:color="auto"/>
        <w:bottom w:val="none" w:sz="0" w:space="0" w:color="auto"/>
        <w:right w:val="none" w:sz="0" w:space="0" w:color="auto"/>
      </w:divBdr>
    </w:div>
    <w:div w:id="870462287">
      <w:bodyDiv w:val="1"/>
      <w:marLeft w:val="0"/>
      <w:marRight w:val="0"/>
      <w:marTop w:val="0"/>
      <w:marBottom w:val="0"/>
      <w:divBdr>
        <w:top w:val="none" w:sz="0" w:space="0" w:color="auto"/>
        <w:left w:val="none" w:sz="0" w:space="0" w:color="auto"/>
        <w:bottom w:val="none" w:sz="0" w:space="0" w:color="auto"/>
        <w:right w:val="none" w:sz="0" w:space="0" w:color="auto"/>
      </w:divBdr>
    </w:div>
    <w:div w:id="870848555">
      <w:bodyDiv w:val="1"/>
      <w:marLeft w:val="0"/>
      <w:marRight w:val="0"/>
      <w:marTop w:val="0"/>
      <w:marBottom w:val="0"/>
      <w:divBdr>
        <w:top w:val="none" w:sz="0" w:space="0" w:color="auto"/>
        <w:left w:val="none" w:sz="0" w:space="0" w:color="auto"/>
        <w:bottom w:val="none" w:sz="0" w:space="0" w:color="auto"/>
        <w:right w:val="none" w:sz="0" w:space="0" w:color="auto"/>
      </w:divBdr>
    </w:div>
    <w:div w:id="873732848">
      <w:bodyDiv w:val="1"/>
      <w:marLeft w:val="0"/>
      <w:marRight w:val="0"/>
      <w:marTop w:val="0"/>
      <w:marBottom w:val="0"/>
      <w:divBdr>
        <w:top w:val="none" w:sz="0" w:space="0" w:color="auto"/>
        <w:left w:val="none" w:sz="0" w:space="0" w:color="auto"/>
        <w:bottom w:val="none" w:sz="0" w:space="0" w:color="auto"/>
        <w:right w:val="none" w:sz="0" w:space="0" w:color="auto"/>
      </w:divBdr>
    </w:div>
    <w:div w:id="877013762">
      <w:bodyDiv w:val="1"/>
      <w:marLeft w:val="0"/>
      <w:marRight w:val="0"/>
      <w:marTop w:val="0"/>
      <w:marBottom w:val="0"/>
      <w:divBdr>
        <w:top w:val="none" w:sz="0" w:space="0" w:color="auto"/>
        <w:left w:val="none" w:sz="0" w:space="0" w:color="auto"/>
        <w:bottom w:val="none" w:sz="0" w:space="0" w:color="auto"/>
        <w:right w:val="none" w:sz="0" w:space="0" w:color="auto"/>
      </w:divBdr>
    </w:div>
    <w:div w:id="877620852">
      <w:bodyDiv w:val="1"/>
      <w:marLeft w:val="0"/>
      <w:marRight w:val="0"/>
      <w:marTop w:val="0"/>
      <w:marBottom w:val="0"/>
      <w:divBdr>
        <w:top w:val="none" w:sz="0" w:space="0" w:color="auto"/>
        <w:left w:val="none" w:sz="0" w:space="0" w:color="auto"/>
        <w:bottom w:val="none" w:sz="0" w:space="0" w:color="auto"/>
        <w:right w:val="none" w:sz="0" w:space="0" w:color="auto"/>
      </w:divBdr>
    </w:div>
    <w:div w:id="878511232">
      <w:bodyDiv w:val="1"/>
      <w:marLeft w:val="0"/>
      <w:marRight w:val="0"/>
      <w:marTop w:val="0"/>
      <w:marBottom w:val="0"/>
      <w:divBdr>
        <w:top w:val="none" w:sz="0" w:space="0" w:color="auto"/>
        <w:left w:val="none" w:sz="0" w:space="0" w:color="auto"/>
        <w:bottom w:val="none" w:sz="0" w:space="0" w:color="auto"/>
        <w:right w:val="none" w:sz="0" w:space="0" w:color="auto"/>
      </w:divBdr>
    </w:div>
    <w:div w:id="879515405">
      <w:bodyDiv w:val="1"/>
      <w:marLeft w:val="0"/>
      <w:marRight w:val="0"/>
      <w:marTop w:val="0"/>
      <w:marBottom w:val="0"/>
      <w:divBdr>
        <w:top w:val="none" w:sz="0" w:space="0" w:color="auto"/>
        <w:left w:val="none" w:sz="0" w:space="0" w:color="auto"/>
        <w:bottom w:val="none" w:sz="0" w:space="0" w:color="auto"/>
        <w:right w:val="none" w:sz="0" w:space="0" w:color="auto"/>
      </w:divBdr>
    </w:div>
    <w:div w:id="880633533">
      <w:bodyDiv w:val="1"/>
      <w:marLeft w:val="0"/>
      <w:marRight w:val="0"/>
      <w:marTop w:val="0"/>
      <w:marBottom w:val="0"/>
      <w:divBdr>
        <w:top w:val="none" w:sz="0" w:space="0" w:color="auto"/>
        <w:left w:val="none" w:sz="0" w:space="0" w:color="auto"/>
        <w:bottom w:val="none" w:sz="0" w:space="0" w:color="auto"/>
        <w:right w:val="none" w:sz="0" w:space="0" w:color="auto"/>
      </w:divBdr>
    </w:div>
    <w:div w:id="882714685">
      <w:bodyDiv w:val="1"/>
      <w:marLeft w:val="0"/>
      <w:marRight w:val="0"/>
      <w:marTop w:val="0"/>
      <w:marBottom w:val="0"/>
      <w:divBdr>
        <w:top w:val="none" w:sz="0" w:space="0" w:color="auto"/>
        <w:left w:val="none" w:sz="0" w:space="0" w:color="auto"/>
        <w:bottom w:val="none" w:sz="0" w:space="0" w:color="auto"/>
        <w:right w:val="none" w:sz="0" w:space="0" w:color="auto"/>
      </w:divBdr>
    </w:div>
    <w:div w:id="884289962">
      <w:bodyDiv w:val="1"/>
      <w:marLeft w:val="0"/>
      <w:marRight w:val="0"/>
      <w:marTop w:val="0"/>
      <w:marBottom w:val="0"/>
      <w:divBdr>
        <w:top w:val="none" w:sz="0" w:space="0" w:color="auto"/>
        <w:left w:val="none" w:sz="0" w:space="0" w:color="auto"/>
        <w:bottom w:val="none" w:sz="0" w:space="0" w:color="auto"/>
        <w:right w:val="none" w:sz="0" w:space="0" w:color="auto"/>
      </w:divBdr>
    </w:div>
    <w:div w:id="886063506">
      <w:bodyDiv w:val="1"/>
      <w:marLeft w:val="0"/>
      <w:marRight w:val="0"/>
      <w:marTop w:val="0"/>
      <w:marBottom w:val="0"/>
      <w:divBdr>
        <w:top w:val="none" w:sz="0" w:space="0" w:color="auto"/>
        <w:left w:val="none" w:sz="0" w:space="0" w:color="auto"/>
        <w:bottom w:val="none" w:sz="0" w:space="0" w:color="auto"/>
        <w:right w:val="none" w:sz="0" w:space="0" w:color="auto"/>
      </w:divBdr>
    </w:div>
    <w:div w:id="886380235">
      <w:bodyDiv w:val="1"/>
      <w:marLeft w:val="0"/>
      <w:marRight w:val="0"/>
      <w:marTop w:val="0"/>
      <w:marBottom w:val="0"/>
      <w:divBdr>
        <w:top w:val="none" w:sz="0" w:space="0" w:color="auto"/>
        <w:left w:val="none" w:sz="0" w:space="0" w:color="auto"/>
        <w:bottom w:val="none" w:sz="0" w:space="0" w:color="auto"/>
        <w:right w:val="none" w:sz="0" w:space="0" w:color="auto"/>
      </w:divBdr>
    </w:div>
    <w:div w:id="887107469">
      <w:bodyDiv w:val="1"/>
      <w:marLeft w:val="0"/>
      <w:marRight w:val="0"/>
      <w:marTop w:val="0"/>
      <w:marBottom w:val="0"/>
      <w:divBdr>
        <w:top w:val="none" w:sz="0" w:space="0" w:color="auto"/>
        <w:left w:val="none" w:sz="0" w:space="0" w:color="auto"/>
        <w:bottom w:val="none" w:sz="0" w:space="0" w:color="auto"/>
        <w:right w:val="none" w:sz="0" w:space="0" w:color="auto"/>
      </w:divBdr>
    </w:div>
    <w:div w:id="887686972">
      <w:bodyDiv w:val="1"/>
      <w:marLeft w:val="0"/>
      <w:marRight w:val="0"/>
      <w:marTop w:val="0"/>
      <w:marBottom w:val="0"/>
      <w:divBdr>
        <w:top w:val="none" w:sz="0" w:space="0" w:color="auto"/>
        <w:left w:val="none" w:sz="0" w:space="0" w:color="auto"/>
        <w:bottom w:val="none" w:sz="0" w:space="0" w:color="auto"/>
        <w:right w:val="none" w:sz="0" w:space="0" w:color="auto"/>
      </w:divBdr>
    </w:div>
    <w:div w:id="888222662">
      <w:bodyDiv w:val="1"/>
      <w:marLeft w:val="0"/>
      <w:marRight w:val="0"/>
      <w:marTop w:val="0"/>
      <w:marBottom w:val="0"/>
      <w:divBdr>
        <w:top w:val="none" w:sz="0" w:space="0" w:color="auto"/>
        <w:left w:val="none" w:sz="0" w:space="0" w:color="auto"/>
        <w:bottom w:val="none" w:sz="0" w:space="0" w:color="auto"/>
        <w:right w:val="none" w:sz="0" w:space="0" w:color="auto"/>
      </w:divBdr>
    </w:div>
    <w:div w:id="888414283">
      <w:bodyDiv w:val="1"/>
      <w:marLeft w:val="0"/>
      <w:marRight w:val="0"/>
      <w:marTop w:val="0"/>
      <w:marBottom w:val="0"/>
      <w:divBdr>
        <w:top w:val="none" w:sz="0" w:space="0" w:color="auto"/>
        <w:left w:val="none" w:sz="0" w:space="0" w:color="auto"/>
        <w:bottom w:val="none" w:sz="0" w:space="0" w:color="auto"/>
        <w:right w:val="none" w:sz="0" w:space="0" w:color="auto"/>
      </w:divBdr>
    </w:div>
    <w:div w:id="890457723">
      <w:bodyDiv w:val="1"/>
      <w:marLeft w:val="0"/>
      <w:marRight w:val="0"/>
      <w:marTop w:val="0"/>
      <w:marBottom w:val="0"/>
      <w:divBdr>
        <w:top w:val="none" w:sz="0" w:space="0" w:color="auto"/>
        <w:left w:val="none" w:sz="0" w:space="0" w:color="auto"/>
        <w:bottom w:val="none" w:sz="0" w:space="0" w:color="auto"/>
        <w:right w:val="none" w:sz="0" w:space="0" w:color="auto"/>
      </w:divBdr>
    </w:div>
    <w:div w:id="890771420">
      <w:bodyDiv w:val="1"/>
      <w:marLeft w:val="0"/>
      <w:marRight w:val="0"/>
      <w:marTop w:val="0"/>
      <w:marBottom w:val="0"/>
      <w:divBdr>
        <w:top w:val="none" w:sz="0" w:space="0" w:color="auto"/>
        <w:left w:val="none" w:sz="0" w:space="0" w:color="auto"/>
        <w:bottom w:val="none" w:sz="0" w:space="0" w:color="auto"/>
        <w:right w:val="none" w:sz="0" w:space="0" w:color="auto"/>
      </w:divBdr>
    </w:div>
    <w:div w:id="892619954">
      <w:bodyDiv w:val="1"/>
      <w:marLeft w:val="0"/>
      <w:marRight w:val="0"/>
      <w:marTop w:val="0"/>
      <w:marBottom w:val="0"/>
      <w:divBdr>
        <w:top w:val="none" w:sz="0" w:space="0" w:color="auto"/>
        <w:left w:val="none" w:sz="0" w:space="0" w:color="auto"/>
        <w:bottom w:val="none" w:sz="0" w:space="0" w:color="auto"/>
        <w:right w:val="none" w:sz="0" w:space="0" w:color="auto"/>
      </w:divBdr>
    </w:div>
    <w:div w:id="893008186">
      <w:bodyDiv w:val="1"/>
      <w:marLeft w:val="0"/>
      <w:marRight w:val="0"/>
      <w:marTop w:val="0"/>
      <w:marBottom w:val="0"/>
      <w:divBdr>
        <w:top w:val="none" w:sz="0" w:space="0" w:color="auto"/>
        <w:left w:val="none" w:sz="0" w:space="0" w:color="auto"/>
        <w:bottom w:val="none" w:sz="0" w:space="0" w:color="auto"/>
        <w:right w:val="none" w:sz="0" w:space="0" w:color="auto"/>
      </w:divBdr>
    </w:div>
    <w:div w:id="893079353">
      <w:bodyDiv w:val="1"/>
      <w:marLeft w:val="0"/>
      <w:marRight w:val="0"/>
      <w:marTop w:val="0"/>
      <w:marBottom w:val="0"/>
      <w:divBdr>
        <w:top w:val="none" w:sz="0" w:space="0" w:color="auto"/>
        <w:left w:val="none" w:sz="0" w:space="0" w:color="auto"/>
        <w:bottom w:val="none" w:sz="0" w:space="0" w:color="auto"/>
        <w:right w:val="none" w:sz="0" w:space="0" w:color="auto"/>
      </w:divBdr>
    </w:div>
    <w:div w:id="893085894">
      <w:bodyDiv w:val="1"/>
      <w:marLeft w:val="0"/>
      <w:marRight w:val="0"/>
      <w:marTop w:val="0"/>
      <w:marBottom w:val="0"/>
      <w:divBdr>
        <w:top w:val="none" w:sz="0" w:space="0" w:color="auto"/>
        <w:left w:val="none" w:sz="0" w:space="0" w:color="auto"/>
        <w:bottom w:val="none" w:sz="0" w:space="0" w:color="auto"/>
        <w:right w:val="none" w:sz="0" w:space="0" w:color="auto"/>
      </w:divBdr>
    </w:div>
    <w:div w:id="896089063">
      <w:bodyDiv w:val="1"/>
      <w:marLeft w:val="0"/>
      <w:marRight w:val="0"/>
      <w:marTop w:val="0"/>
      <w:marBottom w:val="0"/>
      <w:divBdr>
        <w:top w:val="none" w:sz="0" w:space="0" w:color="auto"/>
        <w:left w:val="none" w:sz="0" w:space="0" w:color="auto"/>
        <w:bottom w:val="none" w:sz="0" w:space="0" w:color="auto"/>
        <w:right w:val="none" w:sz="0" w:space="0" w:color="auto"/>
      </w:divBdr>
    </w:div>
    <w:div w:id="898247978">
      <w:bodyDiv w:val="1"/>
      <w:marLeft w:val="0"/>
      <w:marRight w:val="0"/>
      <w:marTop w:val="0"/>
      <w:marBottom w:val="0"/>
      <w:divBdr>
        <w:top w:val="none" w:sz="0" w:space="0" w:color="auto"/>
        <w:left w:val="none" w:sz="0" w:space="0" w:color="auto"/>
        <w:bottom w:val="none" w:sz="0" w:space="0" w:color="auto"/>
        <w:right w:val="none" w:sz="0" w:space="0" w:color="auto"/>
      </w:divBdr>
    </w:div>
    <w:div w:id="900335318">
      <w:bodyDiv w:val="1"/>
      <w:marLeft w:val="0"/>
      <w:marRight w:val="0"/>
      <w:marTop w:val="0"/>
      <w:marBottom w:val="0"/>
      <w:divBdr>
        <w:top w:val="none" w:sz="0" w:space="0" w:color="auto"/>
        <w:left w:val="none" w:sz="0" w:space="0" w:color="auto"/>
        <w:bottom w:val="none" w:sz="0" w:space="0" w:color="auto"/>
        <w:right w:val="none" w:sz="0" w:space="0" w:color="auto"/>
      </w:divBdr>
    </w:div>
    <w:div w:id="900749031">
      <w:bodyDiv w:val="1"/>
      <w:marLeft w:val="0"/>
      <w:marRight w:val="0"/>
      <w:marTop w:val="0"/>
      <w:marBottom w:val="0"/>
      <w:divBdr>
        <w:top w:val="none" w:sz="0" w:space="0" w:color="auto"/>
        <w:left w:val="none" w:sz="0" w:space="0" w:color="auto"/>
        <w:bottom w:val="none" w:sz="0" w:space="0" w:color="auto"/>
        <w:right w:val="none" w:sz="0" w:space="0" w:color="auto"/>
      </w:divBdr>
    </w:div>
    <w:div w:id="901913635">
      <w:bodyDiv w:val="1"/>
      <w:marLeft w:val="0"/>
      <w:marRight w:val="0"/>
      <w:marTop w:val="0"/>
      <w:marBottom w:val="0"/>
      <w:divBdr>
        <w:top w:val="none" w:sz="0" w:space="0" w:color="auto"/>
        <w:left w:val="none" w:sz="0" w:space="0" w:color="auto"/>
        <w:bottom w:val="none" w:sz="0" w:space="0" w:color="auto"/>
        <w:right w:val="none" w:sz="0" w:space="0" w:color="auto"/>
      </w:divBdr>
    </w:div>
    <w:div w:id="902179937">
      <w:bodyDiv w:val="1"/>
      <w:marLeft w:val="0"/>
      <w:marRight w:val="0"/>
      <w:marTop w:val="0"/>
      <w:marBottom w:val="0"/>
      <w:divBdr>
        <w:top w:val="none" w:sz="0" w:space="0" w:color="auto"/>
        <w:left w:val="none" w:sz="0" w:space="0" w:color="auto"/>
        <w:bottom w:val="none" w:sz="0" w:space="0" w:color="auto"/>
        <w:right w:val="none" w:sz="0" w:space="0" w:color="auto"/>
      </w:divBdr>
    </w:div>
    <w:div w:id="903760207">
      <w:bodyDiv w:val="1"/>
      <w:marLeft w:val="0"/>
      <w:marRight w:val="0"/>
      <w:marTop w:val="0"/>
      <w:marBottom w:val="0"/>
      <w:divBdr>
        <w:top w:val="none" w:sz="0" w:space="0" w:color="auto"/>
        <w:left w:val="none" w:sz="0" w:space="0" w:color="auto"/>
        <w:bottom w:val="none" w:sz="0" w:space="0" w:color="auto"/>
        <w:right w:val="none" w:sz="0" w:space="0" w:color="auto"/>
      </w:divBdr>
    </w:div>
    <w:div w:id="903875175">
      <w:bodyDiv w:val="1"/>
      <w:marLeft w:val="0"/>
      <w:marRight w:val="0"/>
      <w:marTop w:val="0"/>
      <w:marBottom w:val="0"/>
      <w:divBdr>
        <w:top w:val="none" w:sz="0" w:space="0" w:color="auto"/>
        <w:left w:val="none" w:sz="0" w:space="0" w:color="auto"/>
        <w:bottom w:val="none" w:sz="0" w:space="0" w:color="auto"/>
        <w:right w:val="none" w:sz="0" w:space="0" w:color="auto"/>
      </w:divBdr>
    </w:div>
    <w:div w:id="906112684">
      <w:bodyDiv w:val="1"/>
      <w:marLeft w:val="0"/>
      <w:marRight w:val="0"/>
      <w:marTop w:val="0"/>
      <w:marBottom w:val="0"/>
      <w:divBdr>
        <w:top w:val="none" w:sz="0" w:space="0" w:color="auto"/>
        <w:left w:val="none" w:sz="0" w:space="0" w:color="auto"/>
        <w:bottom w:val="none" w:sz="0" w:space="0" w:color="auto"/>
        <w:right w:val="none" w:sz="0" w:space="0" w:color="auto"/>
      </w:divBdr>
    </w:div>
    <w:div w:id="906571541">
      <w:bodyDiv w:val="1"/>
      <w:marLeft w:val="0"/>
      <w:marRight w:val="0"/>
      <w:marTop w:val="0"/>
      <w:marBottom w:val="0"/>
      <w:divBdr>
        <w:top w:val="none" w:sz="0" w:space="0" w:color="auto"/>
        <w:left w:val="none" w:sz="0" w:space="0" w:color="auto"/>
        <w:bottom w:val="none" w:sz="0" w:space="0" w:color="auto"/>
        <w:right w:val="none" w:sz="0" w:space="0" w:color="auto"/>
      </w:divBdr>
    </w:div>
    <w:div w:id="907348558">
      <w:bodyDiv w:val="1"/>
      <w:marLeft w:val="0"/>
      <w:marRight w:val="0"/>
      <w:marTop w:val="0"/>
      <w:marBottom w:val="0"/>
      <w:divBdr>
        <w:top w:val="none" w:sz="0" w:space="0" w:color="auto"/>
        <w:left w:val="none" w:sz="0" w:space="0" w:color="auto"/>
        <w:bottom w:val="none" w:sz="0" w:space="0" w:color="auto"/>
        <w:right w:val="none" w:sz="0" w:space="0" w:color="auto"/>
      </w:divBdr>
    </w:div>
    <w:div w:id="908073158">
      <w:bodyDiv w:val="1"/>
      <w:marLeft w:val="0"/>
      <w:marRight w:val="0"/>
      <w:marTop w:val="0"/>
      <w:marBottom w:val="0"/>
      <w:divBdr>
        <w:top w:val="none" w:sz="0" w:space="0" w:color="auto"/>
        <w:left w:val="none" w:sz="0" w:space="0" w:color="auto"/>
        <w:bottom w:val="none" w:sz="0" w:space="0" w:color="auto"/>
        <w:right w:val="none" w:sz="0" w:space="0" w:color="auto"/>
      </w:divBdr>
    </w:div>
    <w:div w:id="909115540">
      <w:bodyDiv w:val="1"/>
      <w:marLeft w:val="0"/>
      <w:marRight w:val="0"/>
      <w:marTop w:val="0"/>
      <w:marBottom w:val="0"/>
      <w:divBdr>
        <w:top w:val="none" w:sz="0" w:space="0" w:color="auto"/>
        <w:left w:val="none" w:sz="0" w:space="0" w:color="auto"/>
        <w:bottom w:val="none" w:sz="0" w:space="0" w:color="auto"/>
        <w:right w:val="none" w:sz="0" w:space="0" w:color="auto"/>
      </w:divBdr>
    </w:div>
    <w:div w:id="909969309">
      <w:bodyDiv w:val="1"/>
      <w:marLeft w:val="0"/>
      <w:marRight w:val="0"/>
      <w:marTop w:val="0"/>
      <w:marBottom w:val="0"/>
      <w:divBdr>
        <w:top w:val="none" w:sz="0" w:space="0" w:color="auto"/>
        <w:left w:val="none" w:sz="0" w:space="0" w:color="auto"/>
        <w:bottom w:val="none" w:sz="0" w:space="0" w:color="auto"/>
        <w:right w:val="none" w:sz="0" w:space="0" w:color="auto"/>
      </w:divBdr>
    </w:div>
    <w:div w:id="912470477">
      <w:bodyDiv w:val="1"/>
      <w:marLeft w:val="0"/>
      <w:marRight w:val="0"/>
      <w:marTop w:val="0"/>
      <w:marBottom w:val="0"/>
      <w:divBdr>
        <w:top w:val="none" w:sz="0" w:space="0" w:color="auto"/>
        <w:left w:val="none" w:sz="0" w:space="0" w:color="auto"/>
        <w:bottom w:val="none" w:sz="0" w:space="0" w:color="auto"/>
        <w:right w:val="none" w:sz="0" w:space="0" w:color="auto"/>
      </w:divBdr>
    </w:div>
    <w:div w:id="913004659">
      <w:bodyDiv w:val="1"/>
      <w:marLeft w:val="0"/>
      <w:marRight w:val="0"/>
      <w:marTop w:val="0"/>
      <w:marBottom w:val="0"/>
      <w:divBdr>
        <w:top w:val="none" w:sz="0" w:space="0" w:color="auto"/>
        <w:left w:val="none" w:sz="0" w:space="0" w:color="auto"/>
        <w:bottom w:val="none" w:sz="0" w:space="0" w:color="auto"/>
        <w:right w:val="none" w:sz="0" w:space="0" w:color="auto"/>
      </w:divBdr>
    </w:div>
    <w:div w:id="915826716">
      <w:bodyDiv w:val="1"/>
      <w:marLeft w:val="0"/>
      <w:marRight w:val="0"/>
      <w:marTop w:val="0"/>
      <w:marBottom w:val="0"/>
      <w:divBdr>
        <w:top w:val="none" w:sz="0" w:space="0" w:color="auto"/>
        <w:left w:val="none" w:sz="0" w:space="0" w:color="auto"/>
        <w:bottom w:val="none" w:sz="0" w:space="0" w:color="auto"/>
        <w:right w:val="none" w:sz="0" w:space="0" w:color="auto"/>
      </w:divBdr>
    </w:div>
    <w:div w:id="915944381">
      <w:bodyDiv w:val="1"/>
      <w:marLeft w:val="0"/>
      <w:marRight w:val="0"/>
      <w:marTop w:val="0"/>
      <w:marBottom w:val="0"/>
      <w:divBdr>
        <w:top w:val="none" w:sz="0" w:space="0" w:color="auto"/>
        <w:left w:val="none" w:sz="0" w:space="0" w:color="auto"/>
        <w:bottom w:val="none" w:sz="0" w:space="0" w:color="auto"/>
        <w:right w:val="none" w:sz="0" w:space="0" w:color="auto"/>
      </w:divBdr>
    </w:div>
    <w:div w:id="919942495">
      <w:bodyDiv w:val="1"/>
      <w:marLeft w:val="0"/>
      <w:marRight w:val="0"/>
      <w:marTop w:val="0"/>
      <w:marBottom w:val="0"/>
      <w:divBdr>
        <w:top w:val="none" w:sz="0" w:space="0" w:color="auto"/>
        <w:left w:val="none" w:sz="0" w:space="0" w:color="auto"/>
        <w:bottom w:val="none" w:sz="0" w:space="0" w:color="auto"/>
        <w:right w:val="none" w:sz="0" w:space="0" w:color="auto"/>
      </w:divBdr>
    </w:div>
    <w:div w:id="921136084">
      <w:bodyDiv w:val="1"/>
      <w:marLeft w:val="0"/>
      <w:marRight w:val="0"/>
      <w:marTop w:val="0"/>
      <w:marBottom w:val="0"/>
      <w:divBdr>
        <w:top w:val="none" w:sz="0" w:space="0" w:color="auto"/>
        <w:left w:val="none" w:sz="0" w:space="0" w:color="auto"/>
        <w:bottom w:val="none" w:sz="0" w:space="0" w:color="auto"/>
        <w:right w:val="none" w:sz="0" w:space="0" w:color="auto"/>
      </w:divBdr>
    </w:div>
    <w:div w:id="925185478">
      <w:bodyDiv w:val="1"/>
      <w:marLeft w:val="0"/>
      <w:marRight w:val="0"/>
      <w:marTop w:val="0"/>
      <w:marBottom w:val="0"/>
      <w:divBdr>
        <w:top w:val="none" w:sz="0" w:space="0" w:color="auto"/>
        <w:left w:val="none" w:sz="0" w:space="0" w:color="auto"/>
        <w:bottom w:val="none" w:sz="0" w:space="0" w:color="auto"/>
        <w:right w:val="none" w:sz="0" w:space="0" w:color="auto"/>
      </w:divBdr>
    </w:div>
    <w:div w:id="926227916">
      <w:bodyDiv w:val="1"/>
      <w:marLeft w:val="0"/>
      <w:marRight w:val="0"/>
      <w:marTop w:val="0"/>
      <w:marBottom w:val="0"/>
      <w:divBdr>
        <w:top w:val="none" w:sz="0" w:space="0" w:color="auto"/>
        <w:left w:val="none" w:sz="0" w:space="0" w:color="auto"/>
        <w:bottom w:val="none" w:sz="0" w:space="0" w:color="auto"/>
        <w:right w:val="none" w:sz="0" w:space="0" w:color="auto"/>
      </w:divBdr>
    </w:div>
    <w:div w:id="930234900">
      <w:bodyDiv w:val="1"/>
      <w:marLeft w:val="0"/>
      <w:marRight w:val="0"/>
      <w:marTop w:val="0"/>
      <w:marBottom w:val="0"/>
      <w:divBdr>
        <w:top w:val="none" w:sz="0" w:space="0" w:color="auto"/>
        <w:left w:val="none" w:sz="0" w:space="0" w:color="auto"/>
        <w:bottom w:val="none" w:sz="0" w:space="0" w:color="auto"/>
        <w:right w:val="none" w:sz="0" w:space="0" w:color="auto"/>
      </w:divBdr>
    </w:div>
    <w:div w:id="932936985">
      <w:bodyDiv w:val="1"/>
      <w:marLeft w:val="0"/>
      <w:marRight w:val="0"/>
      <w:marTop w:val="0"/>
      <w:marBottom w:val="0"/>
      <w:divBdr>
        <w:top w:val="none" w:sz="0" w:space="0" w:color="auto"/>
        <w:left w:val="none" w:sz="0" w:space="0" w:color="auto"/>
        <w:bottom w:val="none" w:sz="0" w:space="0" w:color="auto"/>
        <w:right w:val="none" w:sz="0" w:space="0" w:color="auto"/>
      </w:divBdr>
    </w:div>
    <w:div w:id="933050338">
      <w:bodyDiv w:val="1"/>
      <w:marLeft w:val="0"/>
      <w:marRight w:val="0"/>
      <w:marTop w:val="0"/>
      <w:marBottom w:val="0"/>
      <w:divBdr>
        <w:top w:val="none" w:sz="0" w:space="0" w:color="auto"/>
        <w:left w:val="none" w:sz="0" w:space="0" w:color="auto"/>
        <w:bottom w:val="none" w:sz="0" w:space="0" w:color="auto"/>
        <w:right w:val="none" w:sz="0" w:space="0" w:color="auto"/>
      </w:divBdr>
    </w:div>
    <w:div w:id="934828339">
      <w:bodyDiv w:val="1"/>
      <w:marLeft w:val="0"/>
      <w:marRight w:val="0"/>
      <w:marTop w:val="0"/>
      <w:marBottom w:val="0"/>
      <w:divBdr>
        <w:top w:val="none" w:sz="0" w:space="0" w:color="auto"/>
        <w:left w:val="none" w:sz="0" w:space="0" w:color="auto"/>
        <w:bottom w:val="none" w:sz="0" w:space="0" w:color="auto"/>
        <w:right w:val="none" w:sz="0" w:space="0" w:color="auto"/>
      </w:divBdr>
    </w:div>
    <w:div w:id="936057786">
      <w:bodyDiv w:val="1"/>
      <w:marLeft w:val="0"/>
      <w:marRight w:val="0"/>
      <w:marTop w:val="0"/>
      <w:marBottom w:val="0"/>
      <w:divBdr>
        <w:top w:val="none" w:sz="0" w:space="0" w:color="auto"/>
        <w:left w:val="none" w:sz="0" w:space="0" w:color="auto"/>
        <w:bottom w:val="none" w:sz="0" w:space="0" w:color="auto"/>
        <w:right w:val="none" w:sz="0" w:space="0" w:color="auto"/>
      </w:divBdr>
    </w:div>
    <w:div w:id="936064560">
      <w:bodyDiv w:val="1"/>
      <w:marLeft w:val="0"/>
      <w:marRight w:val="0"/>
      <w:marTop w:val="0"/>
      <w:marBottom w:val="0"/>
      <w:divBdr>
        <w:top w:val="none" w:sz="0" w:space="0" w:color="auto"/>
        <w:left w:val="none" w:sz="0" w:space="0" w:color="auto"/>
        <w:bottom w:val="none" w:sz="0" w:space="0" w:color="auto"/>
        <w:right w:val="none" w:sz="0" w:space="0" w:color="auto"/>
      </w:divBdr>
    </w:div>
    <w:div w:id="937324897">
      <w:bodyDiv w:val="1"/>
      <w:marLeft w:val="0"/>
      <w:marRight w:val="0"/>
      <w:marTop w:val="0"/>
      <w:marBottom w:val="0"/>
      <w:divBdr>
        <w:top w:val="none" w:sz="0" w:space="0" w:color="auto"/>
        <w:left w:val="none" w:sz="0" w:space="0" w:color="auto"/>
        <w:bottom w:val="none" w:sz="0" w:space="0" w:color="auto"/>
        <w:right w:val="none" w:sz="0" w:space="0" w:color="auto"/>
      </w:divBdr>
    </w:div>
    <w:div w:id="938609785">
      <w:bodyDiv w:val="1"/>
      <w:marLeft w:val="0"/>
      <w:marRight w:val="0"/>
      <w:marTop w:val="0"/>
      <w:marBottom w:val="0"/>
      <w:divBdr>
        <w:top w:val="none" w:sz="0" w:space="0" w:color="auto"/>
        <w:left w:val="none" w:sz="0" w:space="0" w:color="auto"/>
        <w:bottom w:val="none" w:sz="0" w:space="0" w:color="auto"/>
        <w:right w:val="none" w:sz="0" w:space="0" w:color="auto"/>
      </w:divBdr>
    </w:div>
    <w:div w:id="938610600">
      <w:bodyDiv w:val="1"/>
      <w:marLeft w:val="0"/>
      <w:marRight w:val="0"/>
      <w:marTop w:val="0"/>
      <w:marBottom w:val="0"/>
      <w:divBdr>
        <w:top w:val="none" w:sz="0" w:space="0" w:color="auto"/>
        <w:left w:val="none" w:sz="0" w:space="0" w:color="auto"/>
        <w:bottom w:val="none" w:sz="0" w:space="0" w:color="auto"/>
        <w:right w:val="none" w:sz="0" w:space="0" w:color="auto"/>
      </w:divBdr>
    </w:div>
    <w:div w:id="939291428">
      <w:bodyDiv w:val="1"/>
      <w:marLeft w:val="0"/>
      <w:marRight w:val="0"/>
      <w:marTop w:val="0"/>
      <w:marBottom w:val="0"/>
      <w:divBdr>
        <w:top w:val="none" w:sz="0" w:space="0" w:color="auto"/>
        <w:left w:val="none" w:sz="0" w:space="0" w:color="auto"/>
        <w:bottom w:val="none" w:sz="0" w:space="0" w:color="auto"/>
        <w:right w:val="none" w:sz="0" w:space="0" w:color="auto"/>
      </w:divBdr>
    </w:div>
    <w:div w:id="940067567">
      <w:bodyDiv w:val="1"/>
      <w:marLeft w:val="0"/>
      <w:marRight w:val="0"/>
      <w:marTop w:val="0"/>
      <w:marBottom w:val="0"/>
      <w:divBdr>
        <w:top w:val="none" w:sz="0" w:space="0" w:color="auto"/>
        <w:left w:val="none" w:sz="0" w:space="0" w:color="auto"/>
        <w:bottom w:val="none" w:sz="0" w:space="0" w:color="auto"/>
        <w:right w:val="none" w:sz="0" w:space="0" w:color="auto"/>
      </w:divBdr>
    </w:div>
    <w:div w:id="945305078">
      <w:bodyDiv w:val="1"/>
      <w:marLeft w:val="0"/>
      <w:marRight w:val="0"/>
      <w:marTop w:val="0"/>
      <w:marBottom w:val="0"/>
      <w:divBdr>
        <w:top w:val="none" w:sz="0" w:space="0" w:color="auto"/>
        <w:left w:val="none" w:sz="0" w:space="0" w:color="auto"/>
        <w:bottom w:val="none" w:sz="0" w:space="0" w:color="auto"/>
        <w:right w:val="none" w:sz="0" w:space="0" w:color="auto"/>
      </w:divBdr>
    </w:div>
    <w:div w:id="948708498">
      <w:bodyDiv w:val="1"/>
      <w:marLeft w:val="0"/>
      <w:marRight w:val="0"/>
      <w:marTop w:val="0"/>
      <w:marBottom w:val="0"/>
      <w:divBdr>
        <w:top w:val="none" w:sz="0" w:space="0" w:color="auto"/>
        <w:left w:val="none" w:sz="0" w:space="0" w:color="auto"/>
        <w:bottom w:val="none" w:sz="0" w:space="0" w:color="auto"/>
        <w:right w:val="none" w:sz="0" w:space="0" w:color="auto"/>
      </w:divBdr>
    </w:div>
    <w:div w:id="950014308">
      <w:bodyDiv w:val="1"/>
      <w:marLeft w:val="0"/>
      <w:marRight w:val="0"/>
      <w:marTop w:val="0"/>
      <w:marBottom w:val="0"/>
      <w:divBdr>
        <w:top w:val="none" w:sz="0" w:space="0" w:color="auto"/>
        <w:left w:val="none" w:sz="0" w:space="0" w:color="auto"/>
        <w:bottom w:val="none" w:sz="0" w:space="0" w:color="auto"/>
        <w:right w:val="none" w:sz="0" w:space="0" w:color="auto"/>
      </w:divBdr>
    </w:div>
    <w:div w:id="951134218">
      <w:bodyDiv w:val="1"/>
      <w:marLeft w:val="0"/>
      <w:marRight w:val="0"/>
      <w:marTop w:val="0"/>
      <w:marBottom w:val="0"/>
      <w:divBdr>
        <w:top w:val="none" w:sz="0" w:space="0" w:color="auto"/>
        <w:left w:val="none" w:sz="0" w:space="0" w:color="auto"/>
        <w:bottom w:val="none" w:sz="0" w:space="0" w:color="auto"/>
        <w:right w:val="none" w:sz="0" w:space="0" w:color="auto"/>
      </w:divBdr>
    </w:div>
    <w:div w:id="953554539">
      <w:bodyDiv w:val="1"/>
      <w:marLeft w:val="0"/>
      <w:marRight w:val="0"/>
      <w:marTop w:val="0"/>
      <w:marBottom w:val="0"/>
      <w:divBdr>
        <w:top w:val="none" w:sz="0" w:space="0" w:color="auto"/>
        <w:left w:val="none" w:sz="0" w:space="0" w:color="auto"/>
        <w:bottom w:val="none" w:sz="0" w:space="0" w:color="auto"/>
        <w:right w:val="none" w:sz="0" w:space="0" w:color="auto"/>
      </w:divBdr>
    </w:div>
    <w:div w:id="954949246">
      <w:bodyDiv w:val="1"/>
      <w:marLeft w:val="0"/>
      <w:marRight w:val="0"/>
      <w:marTop w:val="0"/>
      <w:marBottom w:val="0"/>
      <w:divBdr>
        <w:top w:val="none" w:sz="0" w:space="0" w:color="auto"/>
        <w:left w:val="none" w:sz="0" w:space="0" w:color="auto"/>
        <w:bottom w:val="none" w:sz="0" w:space="0" w:color="auto"/>
        <w:right w:val="none" w:sz="0" w:space="0" w:color="auto"/>
      </w:divBdr>
    </w:div>
    <w:div w:id="958609977">
      <w:bodyDiv w:val="1"/>
      <w:marLeft w:val="0"/>
      <w:marRight w:val="0"/>
      <w:marTop w:val="0"/>
      <w:marBottom w:val="0"/>
      <w:divBdr>
        <w:top w:val="none" w:sz="0" w:space="0" w:color="auto"/>
        <w:left w:val="none" w:sz="0" w:space="0" w:color="auto"/>
        <w:bottom w:val="none" w:sz="0" w:space="0" w:color="auto"/>
        <w:right w:val="none" w:sz="0" w:space="0" w:color="auto"/>
      </w:divBdr>
    </w:div>
    <w:div w:id="959802397">
      <w:bodyDiv w:val="1"/>
      <w:marLeft w:val="0"/>
      <w:marRight w:val="0"/>
      <w:marTop w:val="0"/>
      <w:marBottom w:val="0"/>
      <w:divBdr>
        <w:top w:val="none" w:sz="0" w:space="0" w:color="auto"/>
        <w:left w:val="none" w:sz="0" w:space="0" w:color="auto"/>
        <w:bottom w:val="none" w:sz="0" w:space="0" w:color="auto"/>
        <w:right w:val="none" w:sz="0" w:space="0" w:color="auto"/>
      </w:divBdr>
    </w:div>
    <w:div w:id="960695251">
      <w:bodyDiv w:val="1"/>
      <w:marLeft w:val="0"/>
      <w:marRight w:val="0"/>
      <w:marTop w:val="0"/>
      <w:marBottom w:val="0"/>
      <w:divBdr>
        <w:top w:val="none" w:sz="0" w:space="0" w:color="auto"/>
        <w:left w:val="none" w:sz="0" w:space="0" w:color="auto"/>
        <w:bottom w:val="none" w:sz="0" w:space="0" w:color="auto"/>
        <w:right w:val="none" w:sz="0" w:space="0" w:color="auto"/>
      </w:divBdr>
    </w:div>
    <w:div w:id="960963082">
      <w:bodyDiv w:val="1"/>
      <w:marLeft w:val="0"/>
      <w:marRight w:val="0"/>
      <w:marTop w:val="0"/>
      <w:marBottom w:val="0"/>
      <w:divBdr>
        <w:top w:val="none" w:sz="0" w:space="0" w:color="auto"/>
        <w:left w:val="none" w:sz="0" w:space="0" w:color="auto"/>
        <w:bottom w:val="none" w:sz="0" w:space="0" w:color="auto"/>
        <w:right w:val="none" w:sz="0" w:space="0" w:color="auto"/>
      </w:divBdr>
    </w:div>
    <w:div w:id="962492415">
      <w:bodyDiv w:val="1"/>
      <w:marLeft w:val="0"/>
      <w:marRight w:val="0"/>
      <w:marTop w:val="0"/>
      <w:marBottom w:val="0"/>
      <w:divBdr>
        <w:top w:val="none" w:sz="0" w:space="0" w:color="auto"/>
        <w:left w:val="none" w:sz="0" w:space="0" w:color="auto"/>
        <w:bottom w:val="none" w:sz="0" w:space="0" w:color="auto"/>
        <w:right w:val="none" w:sz="0" w:space="0" w:color="auto"/>
      </w:divBdr>
    </w:div>
    <w:div w:id="962733605">
      <w:bodyDiv w:val="1"/>
      <w:marLeft w:val="0"/>
      <w:marRight w:val="0"/>
      <w:marTop w:val="0"/>
      <w:marBottom w:val="0"/>
      <w:divBdr>
        <w:top w:val="none" w:sz="0" w:space="0" w:color="auto"/>
        <w:left w:val="none" w:sz="0" w:space="0" w:color="auto"/>
        <w:bottom w:val="none" w:sz="0" w:space="0" w:color="auto"/>
        <w:right w:val="none" w:sz="0" w:space="0" w:color="auto"/>
      </w:divBdr>
    </w:div>
    <w:div w:id="968122077">
      <w:bodyDiv w:val="1"/>
      <w:marLeft w:val="0"/>
      <w:marRight w:val="0"/>
      <w:marTop w:val="0"/>
      <w:marBottom w:val="0"/>
      <w:divBdr>
        <w:top w:val="none" w:sz="0" w:space="0" w:color="auto"/>
        <w:left w:val="none" w:sz="0" w:space="0" w:color="auto"/>
        <w:bottom w:val="none" w:sz="0" w:space="0" w:color="auto"/>
        <w:right w:val="none" w:sz="0" w:space="0" w:color="auto"/>
      </w:divBdr>
    </w:div>
    <w:div w:id="968583282">
      <w:bodyDiv w:val="1"/>
      <w:marLeft w:val="0"/>
      <w:marRight w:val="0"/>
      <w:marTop w:val="0"/>
      <w:marBottom w:val="0"/>
      <w:divBdr>
        <w:top w:val="none" w:sz="0" w:space="0" w:color="auto"/>
        <w:left w:val="none" w:sz="0" w:space="0" w:color="auto"/>
        <w:bottom w:val="none" w:sz="0" w:space="0" w:color="auto"/>
        <w:right w:val="none" w:sz="0" w:space="0" w:color="auto"/>
      </w:divBdr>
    </w:div>
    <w:div w:id="968701328">
      <w:bodyDiv w:val="1"/>
      <w:marLeft w:val="0"/>
      <w:marRight w:val="0"/>
      <w:marTop w:val="0"/>
      <w:marBottom w:val="0"/>
      <w:divBdr>
        <w:top w:val="none" w:sz="0" w:space="0" w:color="auto"/>
        <w:left w:val="none" w:sz="0" w:space="0" w:color="auto"/>
        <w:bottom w:val="none" w:sz="0" w:space="0" w:color="auto"/>
        <w:right w:val="none" w:sz="0" w:space="0" w:color="auto"/>
      </w:divBdr>
    </w:div>
    <w:div w:id="970407721">
      <w:bodyDiv w:val="1"/>
      <w:marLeft w:val="0"/>
      <w:marRight w:val="0"/>
      <w:marTop w:val="0"/>
      <w:marBottom w:val="0"/>
      <w:divBdr>
        <w:top w:val="none" w:sz="0" w:space="0" w:color="auto"/>
        <w:left w:val="none" w:sz="0" w:space="0" w:color="auto"/>
        <w:bottom w:val="none" w:sz="0" w:space="0" w:color="auto"/>
        <w:right w:val="none" w:sz="0" w:space="0" w:color="auto"/>
      </w:divBdr>
    </w:div>
    <w:div w:id="971137323">
      <w:bodyDiv w:val="1"/>
      <w:marLeft w:val="0"/>
      <w:marRight w:val="0"/>
      <w:marTop w:val="0"/>
      <w:marBottom w:val="0"/>
      <w:divBdr>
        <w:top w:val="none" w:sz="0" w:space="0" w:color="auto"/>
        <w:left w:val="none" w:sz="0" w:space="0" w:color="auto"/>
        <w:bottom w:val="none" w:sz="0" w:space="0" w:color="auto"/>
        <w:right w:val="none" w:sz="0" w:space="0" w:color="auto"/>
      </w:divBdr>
    </w:div>
    <w:div w:id="971325045">
      <w:bodyDiv w:val="1"/>
      <w:marLeft w:val="0"/>
      <w:marRight w:val="0"/>
      <w:marTop w:val="0"/>
      <w:marBottom w:val="0"/>
      <w:divBdr>
        <w:top w:val="none" w:sz="0" w:space="0" w:color="auto"/>
        <w:left w:val="none" w:sz="0" w:space="0" w:color="auto"/>
        <w:bottom w:val="none" w:sz="0" w:space="0" w:color="auto"/>
        <w:right w:val="none" w:sz="0" w:space="0" w:color="auto"/>
      </w:divBdr>
    </w:div>
    <w:div w:id="973678587">
      <w:bodyDiv w:val="1"/>
      <w:marLeft w:val="0"/>
      <w:marRight w:val="0"/>
      <w:marTop w:val="0"/>
      <w:marBottom w:val="0"/>
      <w:divBdr>
        <w:top w:val="none" w:sz="0" w:space="0" w:color="auto"/>
        <w:left w:val="none" w:sz="0" w:space="0" w:color="auto"/>
        <w:bottom w:val="none" w:sz="0" w:space="0" w:color="auto"/>
        <w:right w:val="none" w:sz="0" w:space="0" w:color="auto"/>
      </w:divBdr>
    </w:div>
    <w:div w:id="976640894">
      <w:bodyDiv w:val="1"/>
      <w:marLeft w:val="0"/>
      <w:marRight w:val="0"/>
      <w:marTop w:val="0"/>
      <w:marBottom w:val="0"/>
      <w:divBdr>
        <w:top w:val="none" w:sz="0" w:space="0" w:color="auto"/>
        <w:left w:val="none" w:sz="0" w:space="0" w:color="auto"/>
        <w:bottom w:val="none" w:sz="0" w:space="0" w:color="auto"/>
        <w:right w:val="none" w:sz="0" w:space="0" w:color="auto"/>
      </w:divBdr>
    </w:div>
    <w:div w:id="977030407">
      <w:bodyDiv w:val="1"/>
      <w:marLeft w:val="0"/>
      <w:marRight w:val="0"/>
      <w:marTop w:val="0"/>
      <w:marBottom w:val="0"/>
      <w:divBdr>
        <w:top w:val="none" w:sz="0" w:space="0" w:color="auto"/>
        <w:left w:val="none" w:sz="0" w:space="0" w:color="auto"/>
        <w:bottom w:val="none" w:sz="0" w:space="0" w:color="auto"/>
        <w:right w:val="none" w:sz="0" w:space="0" w:color="auto"/>
      </w:divBdr>
    </w:div>
    <w:div w:id="978461730">
      <w:bodyDiv w:val="1"/>
      <w:marLeft w:val="0"/>
      <w:marRight w:val="0"/>
      <w:marTop w:val="0"/>
      <w:marBottom w:val="0"/>
      <w:divBdr>
        <w:top w:val="none" w:sz="0" w:space="0" w:color="auto"/>
        <w:left w:val="none" w:sz="0" w:space="0" w:color="auto"/>
        <w:bottom w:val="none" w:sz="0" w:space="0" w:color="auto"/>
        <w:right w:val="none" w:sz="0" w:space="0" w:color="auto"/>
      </w:divBdr>
    </w:div>
    <w:div w:id="978848885">
      <w:bodyDiv w:val="1"/>
      <w:marLeft w:val="0"/>
      <w:marRight w:val="0"/>
      <w:marTop w:val="0"/>
      <w:marBottom w:val="0"/>
      <w:divBdr>
        <w:top w:val="none" w:sz="0" w:space="0" w:color="auto"/>
        <w:left w:val="none" w:sz="0" w:space="0" w:color="auto"/>
        <w:bottom w:val="none" w:sz="0" w:space="0" w:color="auto"/>
        <w:right w:val="none" w:sz="0" w:space="0" w:color="auto"/>
      </w:divBdr>
    </w:div>
    <w:div w:id="979572904">
      <w:bodyDiv w:val="1"/>
      <w:marLeft w:val="0"/>
      <w:marRight w:val="0"/>
      <w:marTop w:val="0"/>
      <w:marBottom w:val="0"/>
      <w:divBdr>
        <w:top w:val="none" w:sz="0" w:space="0" w:color="auto"/>
        <w:left w:val="none" w:sz="0" w:space="0" w:color="auto"/>
        <w:bottom w:val="none" w:sz="0" w:space="0" w:color="auto"/>
        <w:right w:val="none" w:sz="0" w:space="0" w:color="auto"/>
      </w:divBdr>
    </w:div>
    <w:div w:id="979991519">
      <w:bodyDiv w:val="1"/>
      <w:marLeft w:val="0"/>
      <w:marRight w:val="0"/>
      <w:marTop w:val="0"/>
      <w:marBottom w:val="0"/>
      <w:divBdr>
        <w:top w:val="none" w:sz="0" w:space="0" w:color="auto"/>
        <w:left w:val="none" w:sz="0" w:space="0" w:color="auto"/>
        <w:bottom w:val="none" w:sz="0" w:space="0" w:color="auto"/>
        <w:right w:val="none" w:sz="0" w:space="0" w:color="auto"/>
      </w:divBdr>
    </w:div>
    <w:div w:id="981041042">
      <w:bodyDiv w:val="1"/>
      <w:marLeft w:val="0"/>
      <w:marRight w:val="0"/>
      <w:marTop w:val="0"/>
      <w:marBottom w:val="0"/>
      <w:divBdr>
        <w:top w:val="none" w:sz="0" w:space="0" w:color="auto"/>
        <w:left w:val="none" w:sz="0" w:space="0" w:color="auto"/>
        <w:bottom w:val="none" w:sz="0" w:space="0" w:color="auto"/>
        <w:right w:val="none" w:sz="0" w:space="0" w:color="auto"/>
      </w:divBdr>
    </w:div>
    <w:div w:id="987251390">
      <w:bodyDiv w:val="1"/>
      <w:marLeft w:val="0"/>
      <w:marRight w:val="0"/>
      <w:marTop w:val="0"/>
      <w:marBottom w:val="0"/>
      <w:divBdr>
        <w:top w:val="none" w:sz="0" w:space="0" w:color="auto"/>
        <w:left w:val="none" w:sz="0" w:space="0" w:color="auto"/>
        <w:bottom w:val="none" w:sz="0" w:space="0" w:color="auto"/>
        <w:right w:val="none" w:sz="0" w:space="0" w:color="auto"/>
      </w:divBdr>
    </w:div>
    <w:div w:id="987393413">
      <w:bodyDiv w:val="1"/>
      <w:marLeft w:val="0"/>
      <w:marRight w:val="0"/>
      <w:marTop w:val="0"/>
      <w:marBottom w:val="0"/>
      <w:divBdr>
        <w:top w:val="none" w:sz="0" w:space="0" w:color="auto"/>
        <w:left w:val="none" w:sz="0" w:space="0" w:color="auto"/>
        <w:bottom w:val="none" w:sz="0" w:space="0" w:color="auto"/>
        <w:right w:val="none" w:sz="0" w:space="0" w:color="auto"/>
      </w:divBdr>
    </w:div>
    <w:div w:id="992027807">
      <w:bodyDiv w:val="1"/>
      <w:marLeft w:val="0"/>
      <w:marRight w:val="0"/>
      <w:marTop w:val="0"/>
      <w:marBottom w:val="0"/>
      <w:divBdr>
        <w:top w:val="none" w:sz="0" w:space="0" w:color="auto"/>
        <w:left w:val="none" w:sz="0" w:space="0" w:color="auto"/>
        <w:bottom w:val="none" w:sz="0" w:space="0" w:color="auto"/>
        <w:right w:val="none" w:sz="0" w:space="0" w:color="auto"/>
      </w:divBdr>
    </w:div>
    <w:div w:id="992568294">
      <w:bodyDiv w:val="1"/>
      <w:marLeft w:val="0"/>
      <w:marRight w:val="0"/>
      <w:marTop w:val="0"/>
      <w:marBottom w:val="0"/>
      <w:divBdr>
        <w:top w:val="none" w:sz="0" w:space="0" w:color="auto"/>
        <w:left w:val="none" w:sz="0" w:space="0" w:color="auto"/>
        <w:bottom w:val="none" w:sz="0" w:space="0" w:color="auto"/>
        <w:right w:val="none" w:sz="0" w:space="0" w:color="auto"/>
      </w:divBdr>
    </w:div>
    <w:div w:id="994722134">
      <w:bodyDiv w:val="1"/>
      <w:marLeft w:val="0"/>
      <w:marRight w:val="0"/>
      <w:marTop w:val="0"/>
      <w:marBottom w:val="0"/>
      <w:divBdr>
        <w:top w:val="none" w:sz="0" w:space="0" w:color="auto"/>
        <w:left w:val="none" w:sz="0" w:space="0" w:color="auto"/>
        <w:bottom w:val="none" w:sz="0" w:space="0" w:color="auto"/>
        <w:right w:val="none" w:sz="0" w:space="0" w:color="auto"/>
      </w:divBdr>
    </w:div>
    <w:div w:id="994837471">
      <w:bodyDiv w:val="1"/>
      <w:marLeft w:val="0"/>
      <w:marRight w:val="0"/>
      <w:marTop w:val="0"/>
      <w:marBottom w:val="0"/>
      <w:divBdr>
        <w:top w:val="none" w:sz="0" w:space="0" w:color="auto"/>
        <w:left w:val="none" w:sz="0" w:space="0" w:color="auto"/>
        <w:bottom w:val="none" w:sz="0" w:space="0" w:color="auto"/>
        <w:right w:val="none" w:sz="0" w:space="0" w:color="auto"/>
      </w:divBdr>
    </w:div>
    <w:div w:id="999233065">
      <w:bodyDiv w:val="1"/>
      <w:marLeft w:val="0"/>
      <w:marRight w:val="0"/>
      <w:marTop w:val="0"/>
      <w:marBottom w:val="0"/>
      <w:divBdr>
        <w:top w:val="none" w:sz="0" w:space="0" w:color="auto"/>
        <w:left w:val="none" w:sz="0" w:space="0" w:color="auto"/>
        <w:bottom w:val="none" w:sz="0" w:space="0" w:color="auto"/>
        <w:right w:val="none" w:sz="0" w:space="0" w:color="auto"/>
      </w:divBdr>
    </w:div>
    <w:div w:id="999388789">
      <w:bodyDiv w:val="1"/>
      <w:marLeft w:val="0"/>
      <w:marRight w:val="0"/>
      <w:marTop w:val="0"/>
      <w:marBottom w:val="0"/>
      <w:divBdr>
        <w:top w:val="none" w:sz="0" w:space="0" w:color="auto"/>
        <w:left w:val="none" w:sz="0" w:space="0" w:color="auto"/>
        <w:bottom w:val="none" w:sz="0" w:space="0" w:color="auto"/>
        <w:right w:val="none" w:sz="0" w:space="0" w:color="auto"/>
      </w:divBdr>
    </w:div>
    <w:div w:id="1003896085">
      <w:bodyDiv w:val="1"/>
      <w:marLeft w:val="0"/>
      <w:marRight w:val="0"/>
      <w:marTop w:val="0"/>
      <w:marBottom w:val="0"/>
      <w:divBdr>
        <w:top w:val="none" w:sz="0" w:space="0" w:color="auto"/>
        <w:left w:val="none" w:sz="0" w:space="0" w:color="auto"/>
        <w:bottom w:val="none" w:sz="0" w:space="0" w:color="auto"/>
        <w:right w:val="none" w:sz="0" w:space="0" w:color="auto"/>
      </w:divBdr>
    </w:div>
    <w:div w:id="1004625988">
      <w:bodyDiv w:val="1"/>
      <w:marLeft w:val="0"/>
      <w:marRight w:val="0"/>
      <w:marTop w:val="0"/>
      <w:marBottom w:val="0"/>
      <w:divBdr>
        <w:top w:val="none" w:sz="0" w:space="0" w:color="auto"/>
        <w:left w:val="none" w:sz="0" w:space="0" w:color="auto"/>
        <w:bottom w:val="none" w:sz="0" w:space="0" w:color="auto"/>
        <w:right w:val="none" w:sz="0" w:space="0" w:color="auto"/>
      </w:divBdr>
    </w:div>
    <w:div w:id="1005061214">
      <w:bodyDiv w:val="1"/>
      <w:marLeft w:val="0"/>
      <w:marRight w:val="0"/>
      <w:marTop w:val="0"/>
      <w:marBottom w:val="0"/>
      <w:divBdr>
        <w:top w:val="none" w:sz="0" w:space="0" w:color="auto"/>
        <w:left w:val="none" w:sz="0" w:space="0" w:color="auto"/>
        <w:bottom w:val="none" w:sz="0" w:space="0" w:color="auto"/>
        <w:right w:val="none" w:sz="0" w:space="0" w:color="auto"/>
      </w:divBdr>
    </w:div>
    <w:div w:id="1005328688">
      <w:bodyDiv w:val="1"/>
      <w:marLeft w:val="0"/>
      <w:marRight w:val="0"/>
      <w:marTop w:val="0"/>
      <w:marBottom w:val="0"/>
      <w:divBdr>
        <w:top w:val="none" w:sz="0" w:space="0" w:color="auto"/>
        <w:left w:val="none" w:sz="0" w:space="0" w:color="auto"/>
        <w:bottom w:val="none" w:sz="0" w:space="0" w:color="auto"/>
        <w:right w:val="none" w:sz="0" w:space="0" w:color="auto"/>
      </w:divBdr>
    </w:div>
    <w:div w:id="1007056470">
      <w:bodyDiv w:val="1"/>
      <w:marLeft w:val="0"/>
      <w:marRight w:val="0"/>
      <w:marTop w:val="0"/>
      <w:marBottom w:val="0"/>
      <w:divBdr>
        <w:top w:val="none" w:sz="0" w:space="0" w:color="auto"/>
        <w:left w:val="none" w:sz="0" w:space="0" w:color="auto"/>
        <w:bottom w:val="none" w:sz="0" w:space="0" w:color="auto"/>
        <w:right w:val="none" w:sz="0" w:space="0" w:color="auto"/>
      </w:divBdr>
    </w:div>
    <w:div w:id="1008217244">
      <w:bodyDiv w:val="1"/>
      <w:marLeft w:val="0"/>
      <w:marRight w:val="0"/>
      <w:marTop w:val="0"/>
      <w:marBottom w:val="0"/>
      <w:divBdr>
        <w:top w:val="none" w:sz="0" w:space="0" w:color="auto"/>
        <w:left w:val="none" w:sz="0" w:space="0" w:color="auto"/>
        <w:bottom w:val="none" w:sz="0" w:space="0" w:color="auto"/>
        <w:right w:val="none" w:sz="0" w:space="0" w:color="auto"/>
      </w:divBdr>
    </w:div>
    <w:div w:id="1010762897">
      <w:bodyDiv w:val="1"/>
      <w:marLeft w:val="0"/>
      <w:marRight w:val="0"/>
      <w:marTop w:val="0"/>
      <w:marBottom w:val="0"/>
      <w:divBdr>
        <w:top w:val="none" w:sz="0" w:space="0" w:color="auto"/>
        <w:left w:val="none" w:sz="0" w:space="0" w:color="auto"/>
        <w:bottom w:val="none" w:sz="0" w:space="0" w:color="auto"/>
        <w:right w:val="none" w:sz="0" w:space="0" w:color="auto"/>
      </w:divBdr>
    </w:div>
    <w:div w:id="1011030678">
      <w:bodyDiv w:val="1"/>
      <w:marLeft w:val="0"/>
      <w:marRight w:val="0"/>
      <w:marTop w:val="0"/>
      <w:marBottom w:val="0"/>
      <w:divBdr>
        <w:top w:val="none" w:sz="0" w:space="0" w:color="auto"/>
        <w:left w:val="none" w:sz="0" w:space="0" w:color="auto"/>
        <w:bottom w:val="none" w:sz="0" w:space="0" w:color="auto"/>
        <w:right w:val="none" w:sz="0" w:space="0" w:color="auto"/>
      </w:divBdr>
    </w:div>
    <w:div w:id="1011294826">
      <w:bodyDiv w:val="1"/>
      <w:marLeft w:val="0"/>
      <w:marRight w:val="0"/>
      <w:marTop w:val="0"/>
      <w:marBottom w:val="0"/>
      <w:divBdr>
        <w:top w:val="none" w:sz="0" w:space="0" w:color="auto"/>
        <w:left w:val="none" w:sz="0" w:space="0" w:color="auto"/>
        <w:bottom w:val="none" w:sz="0" w:space="0" w:color="auto"/>
        <w:right w:val="none" w:sz="0" w:space="0" w:color="auto"/>
      </w:divBdr>
    </w:div>
    <w:div w:id="1014377935">
      <w:bodyDiv w:val="1"/>
      <w:marLeft w:val="0"/>
      <w:marRight w:val="0"/>
      <w:marTop w:val="0"/>
      <w:marBottom w:val="0"/>
      <w:divBdr>
        <w:top w:val="none" w:sz="0" w:space="0" w:color="auto"/>
        <w:left w:val="none" w:sz="0" w:space="0" w:color="auto"/>
        <w:bottom w:val="none" w:sz="0" w:space="0" w:color="auto"/>
        <w:right w:val="none" w:sz="0" w:space="0" w:color="auto"/>
      </w:divBdr>
    </w:div>
    <w:div w:id="1014651101">
      <w:bodyDiv w:val="1"/>
      <w:marLeft w:val="0"/>
      <w:marRight w:val="0"/>
      <w:marTop w:val="0"/>
      <w:marBottom w:val="0"/>
      <w:divBdr>
        <w:top w:val="none" w:sz="0" w:space="0" w:color="auto"/>
        <w:left w:val="none" w:sz="0" w:space="0" w:color="auto"/>
        <w:bottom w:val="none" w:sz="0" w:space="0" w:color="auto"/>
        <w:right w:val="none" w:sz="0" w:space="0" w:color="auto"/>
      </w:divBdr>
    </w:div>
    <w:div w:id="1015302137">
      <w:bodyDiv w:val="1"/>
      <w:marLeft w:val="0"/>
      <w:marRight w:val="0"/>
      <w:marTop w:val="0"/>
      <w:marBottom w:val="0"/>
      <w:divBdr>
        <w:top w:val="none" w:sz="0" w:space="0" w:color="auto"/>
        <w:left w:val="none" w:sz="0" w:space="0" w:color="auto"/>
        <w:bottom w:val="none" w:sz="0" w:space="0" w:color="auto"/>
        <w:right w:val="none" w:sz="0" w:space="0" w:color="auto"/>
      </w:divBdr>
    </w:div>
    <w:div w:id="1020475765">
      <w:bodyDiv w:val="1"/>
      <w:marLeft w:val="0"/>
      <w:marRight w:val="0"/>
      <w:marTop w:val="0"/>
      <w:marBottom w:val="0"/>
      <w:divBdr>
        <w:top w:val="none" w:sz="0" w:space="0" w:color="auto"/>
        <w:left w:val="none" w:sz="0" w:space="0" w:color="auto"/>
        <w:bottom w:val="none" w:sz="0" w:space="0" w:color="auto"/>
        <w:right w:val="none" w:sz="0" w:space="0" w:color="auto"/>
      </w:divBdr>
    </w:div>
    <w:div w:id="1021518105">
      <w:bodyDiv w:val="1"/>
      <w:marLeft w:val="0"/>
      <w:marRight w:val="0"/>
      <w:marTop w:val="0"/>
      <w:marBottom w:val="0"/>
      <w:divBdr>
        <w:top w:val="none" w:sz="0" w:space="0" w:color="auto"/>
        <w:left w:val="none" w:sz="0" w:space="0" w:color="auto"/>
        <w:bottom w:val="none" w:sz="0" w:space="0" w:color="auto"/>
        <w:right w:val="none" w:sz="0" w:space="0" w:color="auto"/>
      </w:divBdr>
    </w:div>
    <w:div w:id="1024093837">
      <w:bodyDiv w:val="1"/>
      <w:marLeft w:val="0"/>
      <w:marRight w:val="0"/>
      <w:marTop w:val="0"/>
      <w:marBottom w:val="0"/>
      <w:divBdr>
        <w:top w:val="none" w:sz="0" w:space="0" w:color="auto"/>
        <w:left w:val="none" w:sz="0" w:space="0" w:color="auto"/>
        <w:bottom w:val="none" w:sz="0" w:space="0" w:color="auto"/>
        <w:right w:val="none" w:sz="0" w:space="0" w:color="auto"/>
      </w:divBdr>
    </w:div>
    <w:div w:id="1025250958">
      <w:bodyDiv w:val="1"/>
      <w:marLeft w:val="0"/>
      <w:marRight w:val="0"/>
      <w:marTop w:val="0"/>
      <w:marBottom w:val="0"/>
      <w:divBdr>
        <w:top w:val="none" w:sz="0" w:space="0" w:color="auto"/>
        <w:left w:val="none" w:sz="0" w:space="0" w:color="auto"/>
        <w:bottom w:val="none" w:sz="0" w:space="0" w:color="auto"/>
        <w:right w:val="none" w:sz="0" w:space="0" w:color="auto"/>
      </w:divBdr>
    </w:div>
    <w:div w:id="1026055752">
      <w:bodyDiv w:val="1"/>
      <w:marLeft w:val="0"/>
      <w:marRight w:val="0"/>
      <w:marTop w:val="0"/>
      <w:marBottom w:val="0"/>
      <w:divBdr>
        <w:top w:val="none" w:sz="0" w:space="0" w:color="auto"/>
        <w:left w:val="none" w:sz="0" w:space="0" w:color="auto"/>
        <w:bottom w:val="none" w:sz="0" w:space="0" w:color="auto"/>
        <w:right w:val="none" w:sz="0" w:space="0" w:color="auto"/>
      </w:divBdr>
    </w:div>
    <w:div w:id="1029181511">
      <w:bodyDiv w:val="1"/>
      <w:marLeft w:val="0"/>
      <w:marRight w:val="0"/>
      <w:marTop w:val="0"/>
      <w:marBottom w:val="0"/>
      <w:divBdr>
        <w:top w:val="none" w:sz="0" w:space="0" w:color="auto"/>
        <w:left w:val="none" w:sz="0" w:space="0" w:color="auto"/>
        <w:bottom w:val="none" w:sz="0" w:space="0" w:color="auto"/>
        <w:right w:val="none" w:sz="0" w:space="0" w:color="auto"/>
      </w:divBdr>
    </w:div>
    <w:div w:id="1033767165">
      <w:bodyDiv w:val="1"/>
      <w:marLeft w:val="0"/>
      <w:marRight w:val="0"/>
      <w:marTop w:val="0"/>
      <w:marBottom w:val="0"/>
      <w:divBdr>
        <w:top w:val="none" w:sz="0" w:space="0" w:color="auto"/>
        <w:left w:val="none" w:sz="0" w:space="0" w:color="auto"/>
        <w:bottom w:val="none" w:sz="0" w:space="0" w:color="auto"/>
        <w:right w:val="none" w:sz="0" w:space="0" w:color="auto"/>
      </w:divBdr>
    </w:div>
    <w:div w:id="1040008262">
      <w:bodyDiv w:val="1"/>
      <w:marLeft w:val="0"/>
      <w:marRight w:val="0"/>
      <w:marTop w:val="0"/>
      <w:marBottom w:val="0"/>
      <w:divBdr>
        <w:top w:val="none" w:sz="0" w:space="0" w:color="auto"/>
        <w:left w:val="none" w:sz="0" w:space="0" w:color="auto"/>
        <w:bottom w:val="none" w:sz="0" w:space="0" w:color="auto"/>
        <w:right w:val="none" w:sz="0" w:space="0" w:color="auto"/>
      </w:divBdr>
    </w:div>
    <w:div w:id="1040202761">
      <w:bodyDiv w:val="1"/>
      <w:marLeft w:val="0"/>
      <w:marRight w:val="0"/>
      <w:marTop w:val="0"/>
      <w:marBottom w:val="0"/>
      <w:divBdr>
        <w:top w:val="none" w:sz="0" w:space="0" w:color="auto"/>
        <w:left w:val="none" w:sz="0" w:space="0" w:color="auto"/>
        <w:bottom w:val="none" w:sz="0" w:space="0" w:color="auto"/>
        <w:right w:val="none" w:sz="0" w:space="0" w:color="auto"/>
      </w:divBdr>
    </w:div>
    <w:div w:id="1042293774">
      <w:bodyDiv w:val="1"/>
      <w:marLeft w:val="0"/>
      <w:marRight w:val="0"/>
      <w:marTop w:val="0"/>
      <w:marBottom w:val="0"/>
      <w:divBdr>
        <w:top w:val="none" w:sz="0" w:space="0" w:color="auto"/>
        <w:left w:val="none" w:sz="0" w:space="0" w:color="auto"/>
        <w:bottom w:val="none" w:sz="0" w:space="0" w:color="auto"/>
        <w:right w:val="none" w:sz="0" w:space="0" w:color="auto"/>
      </w:divBdr>
    </w:div>
    <w:div w:id="1042362545">
      <w:bodyDiv w:val="1"/>
      <w:marLeft w:val="0"/>
      <w:marRight w:val="0"/>
      <w:marTop w:val="0"/>
      <w:marBottom w:val="0"/>
      <w:divBdr>
        <w:top w:val="none" w:sz="0" w:space="0" w:color="auto"/>
        <w:left w:val="none" w:sz="0" w:space="0" w:color="auto"/>
        <w:bottom w:val="none" w:sz="0" w:space="0" w:color="auto"/>
        <w:right w:val="none" w:sz="0" w:space="0" w:color="auto"/>
      </w:divBdr>
    </w:div>
    <w:div w:id="1042823531">
      <w:bodyDiv w:val="1"/>
      <w:marLeft w:val="0"/>
      <w:marRight w:val="0"/>
      <w:marTop w:val="0"/>
      <w:marBottom w:val="0"/>
      <w:divBdr>
        <w:top w:val="none" w:sz="0" w:space="0" w:color="auto"/>
        <w:left w:val="none" w:sz="0" w:space="0" w:color="auto"/>
        <w:bottom w:val="none" w:sz="0" w:space="0" w:color="auto"/>
        <w:right w:val="none" w:sz="0" w:space="0" w:color="auto"/>
      </w:divBdr>
    </w:div>
    <w:div w:id="1043408894">
      <w:bodyDiv w:val="1"/>
      <w:marLeft w:val="0"/>
      <w:marRight w:val="0"/>
      <w:marTop w:val="0"/>
      <w:marBottom w:val="0"/>
      <w:divBdr>
        <w:top w:val="none" w:sz="0" w:space="0" w:color="auto"/>
        <w:left w:val="none" w:sz="0" w:space="0" w:color="auto"/>
        <w:bottom w:val="none" w:sz="0" w:space="0" w:color="auto"/>
        <w:right w:val="none" w:sz="0" w:space="0" w:color="auto"/>
      </w:divBdr>
    </w:div>
    <w:div w:id="1048064279">
      <w:bodyDiv w:val="1"/>
      <w:marLeft w:val="0"/>
      <w:marRight w:val="0"/>
      <w:marTop w:val="0"/>
      <w:marBottom w:val="0"/>
      <w:divBdr>
        <w:top w:val="none" w:sz="0" w:space="0" w:color="auto"/>
        <w:left w:val="none" w:sz="0" w:space="0" w:color="auto"/>
        <w:bottom w:val="none" w:sz="0" w:space="0" w:color="auto"/>
        <w:right w:val="none" w:sz="0" w:space="0" w:color="auto"/>
      </w:divBdr>
    </w:div>
    <w:div w:id="1048455716">
      <w:bodyDiv w:val="1"/>
      <w:marLeft w:val="0"/>
      <w:marRight w:val="0"/>
      <w:marTop w:val="0"/>
      <w:marBottom w:val="0"/>
      <w:divBdr>
        <w:top w:val="none" w:sz="0" w:space="0" w:color="auto"/>
        <w:left w:val="none" w:sz="0" w:space="0" w:color="auto"/>
        <w:bottom w:val="none" w:sz="0" w:space="0" w:color="auto"/>
        <w:right w:val="none" w:sz="0" w:space="0" w:color="auto"/>
      </w:divBdr>
    </w:div>
    <w:div w:id="1049378356">
      <w:bodyDiv w:val="1"/>
      <w:marLeft w:val="0"/>
      <w:marRight w:val="0"/>
      <w:marTop w:val="0"/>
      <w:marBottom w:val="0"/>
      <w:divBdr>
        <w:top w:val="none" w:sz="0" w:space="0" w:color="auto"/>
        <w:left w:val="none" w:sz="0" w:space="0" w:color="auto"/>
        <w:bottom w:val="none" w:sz="0" w:space="0" w:color="auto"/>
        <w:right w:val="none" w:sz="0" w:space="0" w:color="auto"/>
      </w:divBdr>
    </w:div>
    <w:div w:id="1050424251">
      <w:bodyDiv w:val="1"/>
      <w:marLeft w:val="0"/>
      <w:marRight w:val="0"/>
      <w:marTop w:val="0"/>
      <w:marBottom w:val="0"/>
      <w:divBdr>
        <w:top w:val="none" w:sz="0" w:space="0" w:color="auto"/>
        <w:left w:val="none" w:sz="0" w:space="0" w:color="auto"/>
        <w:bottom w:val="none" w:sz="0" w:space="0" w:color="auto"/>
        <w:right w:val="none" w:sz="0" w:space="0" w:color="auto"/>
      </w:divBdr>
    </w:div>
    <w:div w:id="1053771500">
      <w:bodyDiv w:val="1"/>
      <w:marLeft w:val="0"/>
      <w:marRight w:val="0"/>
      <w:marTop w:val="0"/>
      <w:marBottom w:val="0"/>
      <w:divBdr>
        <w:top w:val="none" w:sz="0" w:space="0" w:color="auto"/>
        <w:left w:val="none" w:sz="0" w:space="0" w:color="auto"/>
        <w:bottom w:val="none" w:sz="0" w:space="0" w:color="auto"/>
        <w:right w:val="none" w:sz="0" w:space="0" w:color="auto"/>
      </w:divBdr>
    </w:div>
    <w:div w:id="1054699775">
      <w:bodyDiv w:val="1"/>
      <w:marLeft w:val="0"/>
      <w:marRight w:val="0"/>
      <w:marTop w:val="0"/>
      <w:marBottom w:val="0"/>
      <w:divBdr>
        <w:top w:val="none" w:sz="0" w:space="0" w:color="auto"/>
        <w:left w:val="none" w:sz="0" w:space="0" w:color="auto"/>
        <w:bottom w:val="none" w:sz="0" w:space="0" w:color="auto"/>
        <w:right w:val="none" w:sz="0" w:space="0" w:color="auto"/>
      </w:divBdr>
    </w:div>
    <w:div w:id="1055394355">
      <w:bodyDiv w:val="1"/>
      <w:marLeft w:val="0"/>
      <w:marRight w:val="0"/>
      <w:marTop w:val="0"/>
      <w:marBottom w:val="0"/>
      <w:divBdr>
        <w:top w:val="none" w:sz="0" w:space="0" w:color="auto"/>
        <w:left w:val="none" w:sz="0" w:space="0" w:color="auto"/>
        <w:bottom w:val="none" w:sz="0" w:space="0" w:color="auto"/>
        <w:right w:val="none" w:sz="0" w:space="0" w:color="auto"/>
      </w:divBdr>
    </w:div>
    <w:div w:id="1055814155">
      <w:bodyDiv w:val="1"/>
      <w:marLeft w:val="0"/>
      <w:marRight w:val="0"/>
      <w:marTop w:val="0"/>
      <w:marBottom w:val="0"/>
      <w:divBdr>
        <w:top w:val="none" w:sz="0" w:space="0" w:color="auto"/>
        <w:left w:val="none" w:sz="0" w:space="0" w:color="auto"/>
        <w:bottom w:val="none" w:sz="0" w:space="0" w:color="auto"/>
        <w:right w:val="none" w:sz="0" w:space="0" w:color="auto"/>
      </w:divBdr>
    </w:div>
    <w:div w:id="1057052371">
      <w:bodyDiv w:val="1"/>
      <w:marLeft w:val="0"/>
      <w:marRight w:val="0"/>
      <w:marTop w:val="0"/>
      <w:marBottom w:val="0"/>
      <w:divBdr>
        <w:top w:val="none" w:sz="0" w:space="0" w:color="auto"/>
        <w:left w:val="none" w:sz="0" w:space="0" w:color="auto"/>
        <w:bottom w:val="none" w:sz="0" w:space="0" w:color="auto"/>
        <w:right w:val="none" w:sz="0" w:space="0" w:color="auto"/>
      </w:divBdr>
    </w:div>
    <w:div w:id="1057431238">
      <w:bodyDiv w:val="1"/>
      <w:marLeft w:val="0"/>
      <w:marRight w:val="0"/>
      <w:marTop w:val="0"/>
      <w:marBottom w:val="0"/>
      <w:divBdr>
        <w:top w:val="none" w:sz="0" w:space="0" w:color="auto"/>
        <w:left w:val="none" w:sz="0" w:space="0" w:color="auto"/>
        <w:bottom w:val="none" w:sz="0" w:space="0" w:color="auto"/>
        <w:right w:val="none" w:sz="0" w:space="0" w:color="auto"/>
      </w:divBdr>
    </w:div>
    <w:div w:id="1057507427">
      <w:bodyDiv w:val="1"/>
      <w:marLeft w:val="0"/>
      <w:marRight w:val="0"/>
      <w:marTop w:val="0"/>
      <w:marBottom w:val="0"/>
      <w:divBdr>
        <w:top w:val="none" w:sz="0" w:space="0" w:color="auto"/>
        <w:left w:val="none" w:sz="0" w:space="0" w:color="auto"/>
        <w:bottom w:val="none" w:sz="0" w:space="0" w:color="auto"/>
        <w:right w:val="none" w:sz="0" w:space="0" w:color="auto"/>
      </w:divBdr>
    </w:div>
    <w:div w:id="1058552910">
      <w:bodyDiv w:val="1"/>
      <w:marLeft w:val="0"/>
      <w:marRight w:val="0"/>
      <w:marTop w:val="0"/>
      <w:marBottom w:val="0"/>
      <w:divBdr>
        <w:top w:val="none" w:sz="0" w:space="0" w:color="auto"/>
        <w:left w:val="none" w:sz="0" w:space="0" w:color="auto"/>
        <w:bottom w:val="none" w:sz="0" w:space="0" w:color="auto"/>
        <w:right w:val="none" w:sz="0" w:space="0" w:color="auto"/>
      </w:divBdr>
    </w:div>
    <w:div w:id="1058628872">
      <w:bodyDiv w:val="1"/>
      <w:marLeft w:val="0"/>
      <w:marRight w:val="0"/>
      <w:marTop w:val="0"/>
      <w:marBottom w:val="0"/>
      <w:divBdr>
        <w:top w:val="none" w:sz="0" w:space="0" w:color="auto"/>
        <w:left w:val="none" w:sz="0" w:space="0" w:color="auto"/>
        <w:bottom w:val="none" w:sz="0" w:space="0" w:color="auto"/>
        <w:right w:val="none" w:sz="0" w:space="0" w:color="auto"/>
      </w:divBdr>
    </w:div>
    <w:div w:id="1058742263">
      <w:bodyDiv w:val="1"/>
      <w:marLeft w:val="0"/>
      <w:marRight w:val="0"/>
      <w:marTop w:val="0"/>
      <w:marBottom w:val="0"/>
      <w:divBdr>
        <w:top w:val="none" w:sz="0" w:space="0" w:color="auto"/>
        <w:left w:val="none" w:sz="0" w:space="0" w:color="auto"/>
        <w:bottom w:val="none" w:sz="0" w:space="0" w:color="auto"/>
        <w:right w:val="none" w:sz="0" w:space="0" w:color="auto"/>
      </w:divBdr>
    </w:div>
    <w:div w:id="1062676476">
      <w:bodyDiv w:val="1"/>
      <w:marLeft w:val="0"/>
      <w:marRight w:val="0"/>
      <w:marTop w:val="0"/>
      <w:marBottom w:val="0"/>
      <w:divBdr>
        <w:top w:val="none" w:sz="0" w:space="0" w:color="auto"/>
        <w:left w:val="none" w:sz="0" w:space="0" w:color="auto"/>
        <w:bottom w:val="none" w:sz="0" w:space="0" w:color="auto"/>
        <w:right w:val="none" w:sz="0" w:space="0" w:color="auto"/>
      </w:divBdr>
    </w:div>
    <w:div w:id="1062945518">
      <w:bodyDiv w:val="1"/>
      <w:marLeft w:val="0"/>
      <w:marRight w:val="0"/>
      <w:marTop w:val="0"/>
      <w:marBottom w:val="0"/>
      <w:divBdr>
        <w:top w:val="none" w:sz="0" w:space="0" w:color="auto"/>
        <w:left w:val="none" w:sz="0" w:space="0" w:color="auto"/>
        <w:bottom w:val="none" w:sz="0" w:space="0" w:color="auto"/>
        <w:right w:val="none" w:sz="0" w:space="0" w:color="auto"/>
      </w:divBdr>
    </w:div>
    <w:div w:id="1063676305">
      <w:bodyDiv w:val="1"/>
      <w:marLeft w:val="0"/>
      <w:marRight w:val="0"/>
      <w:marTop w:val="0"/>
      <w:marBottom w:val="0"/>
      <w:divBdr>
        <w:top w:val="none" w:sz="0" w:space="0" w:color="auto"/>
        <w:left w:val="none" w:sz="0" w:space="0" w:color="auto"/>
        <w:bottom w:val="none" w:sz="0" w:space="0" w:color="auto"/>
        <w:right w:val="none" w:sz="0" w:space="0" w:color="auto"/>
      </w:divBdr>
    </w:div>
    <w:div w:id="1066952685">
      <w:bodyDiv w:val="1"/>
      <w:marLeft w:val="0"/>
      <w:marRight w:val="0"/>
      <w:marTop w:val="0"/>
      <w:marBottom w:val="0"/>
      <w:divBdr>
        <w:top w:val="none" w:sz="0" w:space="0" w:color="auto"/>
        <w:left w:val="none" w:sz="0" w:space="0" w:color="auto"/>
        <w:bottom w:val="none" w:sz="0" w:space="0" w:color="auto"/>
        <w:right w:val="none" w:sz="0" w:space="0" w:color="auto"/>
      </w:divBdr>
    </w:div>
    <w:div w:id="1067415306">
      <w:bodyDiv w:val="1"/>
      <w:marLeft w:val="0"/>
      <w:marRight w:val="0"/>
      <w:marTop w:val="0"/>
      <w:marBottom w:val="0"/>
      <w:divBdr>
        <w:top w:val="none" w:sz="0" w:space="0" w:color="auto"/>
        <w:left w:val="none" w:sz="0" w:space="0" w:color="auto"/>
        <w:bottom w:val="none" w:sz="0" w:space="0" w:color="auto"/>
        <w:right w:val="none" w:sz="0" w:space="0" w:color="auto"/>
      </w:divBdr>
    </w:div>
    <w:div w:id="1069115368">
      <w:bodyDiv w:val="1"/>
      <w:marLeft w:val="0"/>
      <w:marRight w:val="0"/>
      <w:marTop w:val="0"/>
      <w:marBottom w:val="0"/>
      <w:divBdr>
        <w:top w:val="none" w:sz="0" w:space="0" w:color="auto"/>
        <w:left w:val="none" w:sz="0" w:space="0" w:color="auto"/>
        <w:bottom w:val="none" w:sz="0" w:space="0" w:color="auto"/>
        <w:right w:val="none" w:sz="0" w:space="0" w:color="auto"/>
      </w:divBdr>
    </w:div>
    <w:div w:id="1071196802">
      <w:bodyDiv w:val="1"/>
      <w:marLeft w:val="0"/>
      <w:marRight w:val="0"/>
      <w:marTop w:val="0"/>
      <w:marBottom w:val="0"/>
      <w:divBdr>
        <w:top w:val="none" w:sz="0" w:space="0" w:color="auto"/>
        <w:left w:val="none" w:sz="0" w:space="0" w:color="auto"/>
        <w:bottom w:val="none" w:sz="0" w:space="0" w:color="auto"/>
        <w:right w:val="none" w:sz="0" w:space="0" w:color="auto"/>
      </w:divBdr>
    </w:div>
    <w:div w:id="1071735151">
      <w:bodyDiv w:val="1"/>
      <w:marLeft w:val="0"/>
      <w:marRight w:val="0"/>
      <w:marTop w:val="0"/>
      <w:marBottom w:val="0"/>
      <w:divBdr>
        <w:top w:val="none" w:sz="0" w:space="0" w:color="auto"/>
        <w:left w:val="none" w:sz="0" w:space="0" w:color="auto"/>
        <w:bottom w:val="none" w:sz="0" w:space="0" w:color="auto"/>
        <w:right w:val="none" w:sz="0" w:space="0" w:color="auto"/>
      </w:divBdr>
    </w:div>
    <w:div w:id="1074741584">
      <w:bodyDiv w:val="1"/>
      <w:marLeft w:val="0"/>
      <w:marRight w:val="0"/>
      <w:marTop w:val="0"/>
      <w:marBottom w:val="0"/>
      <w:divBdr>
        <w:top w:val="none" w:sz="0" w:space="0" w:color="auto"/>
        <w:left w:val="none" w:sz="0" w:space="0" w:color="auto"/>
        <w:bottom w:val="none" w:sz="0" w:space="0" w:color="auto"/>
        <w:right w:val="none" w:sz="0" w:space="0" w:color="auto"/>
      </w:divBdr>
    </w:div>
    <w:div w:id="1076130251">
      <w:bodyDiv w:val="1"/>
      <w:marLeft w:val="0"/>
      <w:marRight w:val="0"/>
      <w:marTop w:val="0"/>
      <w:marBottom w:val="0"/>
      <w:divBdr>
        <w:top w:val="none" w:sz="0" w:space="0" w:color="auto"/>
        <w:left w:val="none" w:sz="0" w:space="0" w:color="auto"/>
        <w:bottom w:val="none" w:sz="0" w:space="0" w:color="auto"/>
        <w:right w:val="none" w:sz="0" w:space="0" w:color="auto"/>
      </w:divBdr>
    </w:div>
    <w:div w:id="1076436837">
      <w:bodyDiv w:val="1"/>
      <w:marLeft w:val="0"/>
      <w:marRight w:val="0"/>
      <w:marTop w:val="0"/>
      <w:marBottom w:val="0"/>
      <w:divBdr>
        <w:top w:val="none" w:sz="0" w:space="0" w:color="auto"/>
        <w:left w:val="none" w:sz="0" w:space="0" w:color="auto"/>
        <w:bottom w:val="none" w:sz="0" w:space="0" w:color="auto"/>
        <w:right w:val="none" w:sz="0" w:space="0" w:color="auto"/>
      </w:divBdr>
    </w:div>
    <w:div w:id="1077022760">
      <w:bodyDiv w:val="1"/>
      <w:marLeft w:val="0"/>
      <w:marRight w:val="0"/>
      <w:marTop w:val="0"/>
      <w:marBottom w:val="0"/>
      <w:divBdr>
        <w:top w:val="none" w:sz="0" w:space="0" w:color="auto"/>
        <w:left w:val="none" w:sz="0" w:space="0" w:color="auto"/>
        <w:bottom w:val="none" w:sz="0" w:space="0" w:color="auto"/>
        <w:right w:val="none" w:sz="0" w:space="0" w:color="auto"/>
      </w:divBdr>
    </w:div>
    <w:div w:id="1079710164">
      <w:bodyDiv w:val="1"/>
      <w:marLeft w:val="0"/>
      <w:marRight w:val="0"/>
      <w:marTop w:val="0"/>
      <w:marBottom w:val="0"/>
      <w:divBdr>
        <w:top w:val="none" w:sz="0" w:space="0" w:color="auto"/>
        <w:left w:val="none" w:sz="0" w:space="0" w:color="auto"/>
        <w:bottom w:val="none" w:sz="0" w:space="0" w:color="auto"/>
        <w:right w:val="none" w:sz="0" w:space="0" w:color="auto"/>
      </w:divBdr>
    </w:div>
    <w:div w:id="1080173858">
      <w:bodyDiv w:val="1"/>
      <w:marLeft w:val="0"/>
      <w:marRight w:val="0"/>
      <w:marTop w:val="0"/>
      <w:marBottom w:val="0"/>
      <w:divBdr>
        <w:top w:val="none" w:sz="0" w:space="0" w:color="auto"/>
        <w:left w:val="none" w:sz="0" w:space="0" w:color="auto"/>
        <w:bottom w:val="none" w:sz="0" w:space="0" w:color="auto"/>
        <w:right w:val="none" w:sz="0" w:space="0" w:color="auto"/>
      </w:divBdr>
    </w:div>
    <w:div w:id="1084036772">
      <w:bodyDiv w:val="1"/>
      <w:marLeft w:val="0"/>
      <w:marRight w:val="0"/>
      <w:marTop w:val="0"/>
      <w:marBottom w:val="0"/>
      <w:divBdr>
        <w:top w:val="none" w:sz="0" w:space="0" w:color="auto"/>
        <w:left w:val="none" w:sz="0" w:space="0" w:color="auto"/>
        <w:bottom w:val="none" w:sz="0" w:space="0" w:color="auto"/>
        <w:right w:val="none" w:sz="0" w:space="0" w:color="auto"/>
      </w:divBdr>
    </w:div>
    <w:div w:id="1090199688">
      <w:bodyDiv w:val="1"/>
      <w:marLeft w:val="0"/>
      <w:marRight w:val="0"/>
      <w:marTop w:val="0"/>
      <w:marBottom w:val="0"/>
      <w:divBdr>
        <w:top w:val="none" w:sz="0" w:space="0" w:color="auto"/>
        <w:left w:val="none" w:sz="0" w:space="0" w:color="auto"/>
        <w:bottom w:val="none" w:sz="0" w:space="0" w:color="auto"/>
        <w:right w:val="none" w:sz="0" w:space="0" w:color="auto"/>
      </w:divBdr>
    </w:div>
    <w:div w:id="1090351831">
      <w:bodyDiv w:val="1"/>
      <w:marLeft w:val="0"/>
      <w:marRight w:val="0"/>
      <w:marTop w:val="0"/>
      <w:marBottom w:val="0"/>
      <w:divBdr>
        <w:top w:val="none" w:sz="0" w:space="0" w:color="auto"/>
        <w:left w:val="none" w:sz="0" w:space="0" w:color="auto"/>
        <w:bottom w:val="none" w:sz="0" w:space="0" w:color="auto"/>
        <w:right w:val="none" w:sz="0" w:space="0" w:color="auto"/>
      </w:divBdr>
    </w:div>
    <w:div w:id="1092899168">
      <w:bodyDiv w:val="1"/>
      <w:marLeft w:val="0"/>
      <w:marRight w:val="0"/>
      <w:marTop w:val="0"/>
      <w:marBottom w:val="0"/>
      <w:divBdr>
        <w:top w:val="none" w:sz="0" w:space="0" w:color="auto"/>
        <w:left w:val="none" w:sz="0" w:space="0" w:color="auto"/>
        <w:bottom w:val="none" w:sz="0" w:space="0" w:color="auto"/>
        <w:right w:val="none" w:sz="0" w:space="0" w:color="auto"/>
      </w:divBdr>
    </w:div>
    <w:div w:id="1097794166">
      <w:bodyDiv w:val="1"/>
      <w:marLeft w:val="0"/>
      <w:marRight w:val="0"/>
      <w:marTop w:val="0"/>
      <w:marBottom w:val="0"/>
      <w:divBdr>
        <w:top w:val="none" w:sz="0" w:space="0" w:color="auto"/>
        <w:left w:val="none" w:sz="0" w:space="0" w:color="auto"/>
        <w:bottom w:val="none" w:sz="0" w:space="0" w:color="auto"/>
        <w:right w:val="none" w:sz="0" w:space="0" w:color="auto"/>
      </w:divBdr>
    </w:div>
    <w:div w:id="1098870059">
      <w:bodyDiv w:val="1"/>
      <w:marLeft w:val="0"/>
      <w:marRight w:val="0"/>
      <w:marTop w:val="0"/>
      <w:marBottom w:val="0"/>
      <w:divBdr>
        <w:top w:val="none" w:sz="0" w:space="0" w:color="auto"/>
        <w:left w:val="none" w:sz="0" w:space="0" w:color="auto"/>
        <w:bottom w:val="none" w:sz="0" w:space="0" w:color="auto"/>
        <w:right w:val="none" w:sz="0" w:space="0" w:color="auto"/>
      </w:divBdr>
    </w:div>
    <w:div w:id="1099760076">
      <w:bodyDiv w:val="1"/>
      <w:marLeft w:val="0"/>
      <w:marRight w:val="0"/>
      <w:marTop w:val="0"/>
      <w:marBottom w:val="0"/>
      <w:divBdr>
        <w:top w:val="none" w:sz="0" w:space="0" w:color="auto"/>
        <w:left w:val="none" w:sz="0" w:space="0" w:color="auto"/>
        <w:bottom w:val="none" w:sz="0" w:space="0" w:color="auto"/>
        <w:right w:val="none" w:sz="0" w:space="0" w:color="auto"/>
      </w:divBdr>
    </w:div>
    <w:div w:id="1100445090">
      <w:bodyDiv w:val="1"/>
      <w:marLeft w:val="0"/>
      <w:marRight w:val="0"/>
      <w:marTop w:val="0"/>
      <w:marBottom w:val="0"/>
      <w:divBdr>
        <w:top w:val="none" w:sz="0" w:space="0" w:color="auto"/>
        <w:left w:val="none" w:sz="0" w:space="0" w:color="auto"/>
        <w:bottom w:val="none" w:sz="0" w:space="0" w:color="auto"/>
        <w:right w:val="none" w:sz="0" w:space="0" w:color="auto"/>
      </w:divBdr>
    </w:div>
    <w:div w:id="1100680553">
      <w:bodyDiv w:val="1"/>
      <w:marLeft w:val="0"/>
      <w:marRight w:val="0"/>
      <w:marTop w:val="0"/>
      <w:marBottom w:val="0"/>
      <w:divBdr>
        <w:top w:val="none" w:sz="0" w:space="0" w:color="auto"/>
        <w:left w:val="none" w:sz="0" w:space="0" w:color="auto"/>
        <w:bottom w:val="none" w:sz="0" w:space="0" w:color="auto"/>
        <w:right w:val="none" w:sz="0" w:space="0" w:color="auto"/>
      </w:divBdr>
    </w:div>
    <w:div w:id="1101492538">
      <w:bodyDiv w:val="1"/>
      <w:marLeft w:val="0"/>
      <w:marRight w:val="0"/>
      <w:marTop w:val="0"/>
      <w:marBottom w:val="0"/>
      <w:divBdr>
        <w:top w:val="none" w:sz="0" w:space="0" w:color="auto"/>
        <w:left w:val="none" w:sz="0" w:space="0" w:color="auto"/>
        <w:bottom w:val="none" w:sz="0" w:space="0" w:color="auto"/>
        <w:right w:val="none" w:sz="0" w:space="0" w:color="auto"/>
      </w:divBdr>
    </w:div>
    <w:div w:id="1101604522">
      <w:bodyDiv w:val="1"/>
      <w:marLeft w:val="0"/>
      <w:marRight w:val="0"/>
      <w:marTop w:val="0"/>
      <w:marBottom w:val="0"/>
      <w:divBdr>
        <w:top w:val="none" w:sz="0" w:space="0" w:color="auto"/>
        <w:left w:val="none" w:sz="0" w:space="0" w:color="auto"/>
        <w:bottom w:val="none" w:sz="0" w:space="0" w:color="auto"/>
        <w:right w:val="none" w:sz="0" w:space="0" w:color="auto"/>
      </w:divBdr>
    </w:div>
    <w:div w:id="1103651569">
      <w:bodyDiv w:val="1"/>
      <w:marLeft w:val="0"/>
      <w:marRight w:val="0"/>
      <w:marTop w:val="0"/>
      <w:marBottom w:val="0"/>
      <w:divBdr>
        <w:top w:val="none" w:sz="0" w:space="0" w:color="auto"/>
        <w:left w:val="none" w:sz="0" w:space="0" w:color="auto"/>
        <w:bottom w:val="none" w:sz="0" w:space="0" w:color="auto"/>
        <w:right w:val="none" w:sz="0" w:space="0" w:color="auto"/>
      </w:divBdr>
    </w:div>
    <w:div w:id="1108886364">
      <w:bodyDiv w:val="1"/>
      <w:marLeft w:val="0"/>
      <w:marRight w:val="0"/>
      <w:marTop w:val="0"/>
      <w:marBottom w:val="0"/>
      <w:divBdr>
        <w:top w:val="none" w:sz="0" w:space="0" w:color="auto"/>
        <w:left w:val="none" w:sz="0" w:space="0" w:color="auto"/>
        <w:bottom w:val="none" w:sz="0" w:space="0" w:color="auto"/>
        <w:right w:val="none" w:sz="0" w:space="0" w:color="auto"/>
      </w:divBdr>
    </w:div>
    <w:div w:id="1108963368">
      <w:bodyDiv w:val="1"/>
      <w:marLeft w:val="0"/>
      <w:marRight w:val="0"/>
      <w:marTop w:val="0"/>
      <w:marBottom w:val="0"/>
      <w:divBdr>
        <w:top w:val="none" w:sz="0" w:space="0" w:color="auto"/>
        <w:left w:val="none" w:sz="0" w:space="0" w:color="auto"/>
        <w:bottom w:val="none" w:sz="0" w:space="0" w:color="auto"/>
        <w:right w:val="none" w:sz="0" w:space="0" w:color="auto"/>
      </w:divBdr>
    </w:div>
    <w:div w:id="1109930660">
      <w:bodyDiv w:val="1"/>
      <w:marLeft w:val="0"/>
      <w:marRight w:val="0"/>
      <w:marTop w:val="0"/>
      <w:marBottom w:val="0"/>
      <w:divBdr>
        <w:top w:val="none" w:sz="0" w:space="0" w:color="auto"/>
        <w:left w:val="none" w:sz="0" w:space="0" w:color="auto"/>
        <w:bottom w:val="none" w:sz="0" w:space="0" w:color="auto"/>
        <w:right w:val="none" w:sz="0" w:space="0" w:color="auto"/>
      </w:divBdr>
    </w:div>
    <w:div w:id="1110318431">
      <w:bodyDiv w:val="1"/>
      <w:marLeft w:val="0"/>
      <w:marRight w:val="0"/>
      <w:marTop w:val="0"/>
      <w:marBottom w:val="0"/>
      <w:divBdr>
        <w:top w:val="none" w:sz="0" w:space="0" w:color="auto"/>
        <w:left w:val="none" w:sz="0" w:space="0" w:color="auto"/>
        <w:bottom w:val="none" w:sz="0" w:space="0" w:color="auto"/>
        <w:right w:val="none" w:sz="0" w:space="0" w:color="auto"/>
      </w:divBdr>
    </w:div>
    <w:div w:id="1115174380">
      <w:bodyDiv w:val="1"/>
      <w:marLeft w:val="0"/>
      <w:marRight w:val="0"/>
      <w:marTop w:val="0"/>
      <w:marBottom w:val="0"/>
      <w:divBdr>
        <w:top w:val="none" w:sz="0" w:space="0" w:color="auto"/>
        <w:left w:val="none" w:sz="0" w:space="0" w:color="auto"/>
        <w:bottom w:val="none" w:sz="0" w:space="0" w:color="auto"/>
        <w:right w:val="none" w:sz="0" w:space="0" w:color="auto"/>
      </w:divBdr>
    </w:div>
    <w:div w:id="1117405587">
      <w:bodyDiv w:val="1"/>
      <w:marLeft w:val="0"/>
      <w:marRight w:val="0"/>
      <w:marTop w:val="0"/>
      <w:marBottom w:val="0"/>
      <w:divBdr>
        <w:top w:val="none" w:sz="0" w:space="0" w:color="auto"/>
        <w:left w:val="none" w:sz="0" w:space="0" w:color="auto"/>
        <w:bottom w:val="none" w:sz="0" w:space="0" w:color="auto"/>
        <w:right w:val="none" w:sz="0" w:space="0" w:color="auto"/>
      </w:divBdr>
    </w:div>
    <w:div w:id="1118260051">
      <w:bodyDiv w:val="1"/>
      <w:marLeft w:val="0"/>
      <w:marRight w:val="0"/>
      <w:marTop w:val="0"/>
      <w:marBottom w:val="0"/>
      <w:divBdr>
        <w:top w:val="none" w:sz="0" w:space="0" w:color="auto"/>
        <w:left w:val="none" w:sz="0" w:space="0" w:color="auto"/>
        <w:bottom w:val="none" w:sz="0" w:space="0" w:color="auto"/>
        <w:right w:val="none" w:sz="0" w:space="0" w:color="auto"/>
      </w:divBdr>
    </w:div>
    <w:div w:id="1121731305">
      <w:bodyDiv w:val="1"/>
      <w:marLeft w:val="0"/>
      <w:marRight w:val="0"/>
      <w:marTop w:val="0"/>
      <w:marBottom w:val="0"/>
      <w:divBdr>
        <w:top w:val="none" w:sz="0" w:space="0" w:color="auto"/>
        <w:left w:val="none" w:sz="0" w:space="0" w:color="auto"/>
        <w:bottom w:val="none" w:sz="0" w:space="0" w:color="auto"/>
        <w:right w:val="none" w:sz="0" w:space="0" w:color="auto"/>
      </w:divBdr>
    </w:div>
    <w:div w:id="1121800687">
      <w:bodyDiv w:val="1"/>
      <w:marLeft w:val="0"/>
      <w:marRight w:val="0"/>
      <w:marTop w:val="0"/>
      <w:marBottom w:val="0"/>
      <w:divBdr>
        <w:top w:val="none" w:sz="0" w:space="0" w:color="auto"/>
        <w:left w:val="none" w:sz="0" w:space="0" w:color="auto"/>
        <w:bottom w:val="none" w:sz="0" w:space="0" w:color="auto"/>
        <w:right w:val="none" w:sz="0" w:space="0" w:color="auto"/>
      </w:divBdr>
    </w:div>
    <w:div w:id="1124078821">
      <w:bodyDiv w:val="1"/>
      <w:marLeft w:val="0"/>
      <w:marRight w:val="0"/>
      <w:marTop w:val="0"/>
      <w:marBottom w:val="0"/>
      <w:divBdr>
        <w:top w:val="none" w:sz="0" w:space="0" w:color="auto"/>
        <w:left w:val="none" w:sz="0" w:space="0" w:color="auto"/>
        <w:bottom w:val="none" w:sz="0" w:space="0" w:color="auto"/>
        <w:right w:val="none" w:sz="0" w:space="0" w:color="auto"/>
      </w:divBdr>
    </w:div>
    <w:div w:id="1124730565">
      <w:bodyDiv w:val="1"/>
      <w:marLeft w:val="0"/>
      <w:marRight w:val="0"/>
      <w:marTop w:val="0"/>
      <w:marBottom w:val="0"/>
      <w:divBdr>
        <w:top w:val="none" w:sz="0" w:space="0" w:color="auto"/>
        <w:left w:val="none" w:sz="0" w:space="0" w:color="auto"/>
        <w:bottom w:val="none" w:sz="0" w:space="0" w:color="auto"/>
        <w:right w:val="none" w:sz="0" w:space="0" w:color="auto"/>
      </w:divBdr>
    </w:div>
    <w:div w:id="1125655477">
      <w:bodyDiv w:val="1"/>
      <w:marLeft w:val="0"/>
      <w:marRight w:val="0"/>
      <w:marTop w:val="0"/>
      <w:marBottom w:val="0"/>
      <w:divBdr>
        <w:top w:val="none" w:sz="0" w:space="0" w:color="auto"/>
        <w:left w:val="none" w:sz="0" w:space="0" w:color="auto"/>
        <w:bottom w:val="none" w:sz="0" w:space="0" w:color="auto"/>
        <w:right w:val="none" w:sz="0" w:space="0" w:color="auto"/>
      </w:divBdr>
    </w:div>
    <w:div w:id="1126503318">
      <w:bodyDiv w:val="1"/>
      <w:marLeft w:val="0"/>
      <w:marRight w:val="0"/>
      <w:marTop w:val="0"/>
      <w:marBottom w:val="0"/>
      <w:divBdr>
        <w:top w:val="none" w:sz="0" w:space="0" w:color="auto"/>
        <w:left w:val="none" w:sz="0" w:space="0" w:color="auto"/>
        <w:bottom w:val="none" w:sz="0" w:space="0" w:color="auto"/>
        <w:right w:val="none" w:sz="0" w:space="0" w:color="auto"/>
      </w:divBdr>
    </w:div>
    <w:div w:id="1126851416">
      <w:bodyDiv w:val="1"/>
      <w:marLeft w:val="0"/>
      <w:marRight w:val="0"/>
      <w:marTop w:val="0"/>
      <w:marBottom w:val="0"/>
      <w:divBdr>
        <w:top w:val="none" w:sz="0" w:space="0" w:color="auto"/>
        <w:left w:val="none" w:sz="0" w:space="0" w:color="auto"/>
        <w:bottom w:val="none" w:sz="0" w:space="0" w:color="auto"/>
        <w:right w:val="none" w:sz="0" w:space="0" w:color="auto"/>
      </w:divBdr>
    </w:div>
    <w:div w:id="1128889343">
      <w:bodyDiv w:val="1"/>
      <w:marLeft w:val="0"/>
      <w:marRight w:val="0"/>
      <w:marTop w:val="0"/>
      <w:marBottom w:val="0"/>
      <w:divBdr>
        <w:top w:val="none" w:sz="0" w:space="0" w:color="auto"/>
        <w:left w:val="none" w:sz="0" w:space="0" w:color="auto"/>
        <w:bottom w:val="none" w:sz="0" w:space="0" w:color="auto"/>
        <w:right w:val="none" w:sz="0" w:space="0" w:color="auto"/>
      </w:divBdr>
    </w:div>
    <w:div w:id="1134442213">
      <w:bodyDiv w:val="1"/>
      <w:marLeft w:val="0"/>
      <w:marRight w:val="0"/>
      <w:marTop w:val="0"/>
      <w:marBottom w:val="0"/>
      <w:divBdr>
        <w:top w:val="none" w:sz="0" w:space="0" w:color="auto"/>
        <w:left w:val="none" w:sz="0" w:space="0" w:color="auto"/>
        <w:bottom w:val="none" w:sz="0" w:space="0" w:color="auto"/>
        <w:right w:val="none" w:sz="0" w:space="0" w:color="auto"/>
      </w:divBdr>
    </w:div>
    <w:div w:id="1135292753">
      <w:bodyDiv w:val="1"/>
      <w:marLeft w:val="0"/>
      <w:marRight w:val="0"/>
      <w:marTop w:val="0"/>
      <w:marBottom w:val="0"/>
      <w:divBdr>
        <w:top w:val="none" w:sz="0" w:space="0" w:color="auto"/>
        <w:left w:val="none" w:sz="0" w:space="0" w:color="auto"/>
        <w:bottom w:val="none" w:sz="0" w:space="0" w:color="auto"/>
        <w:right w:val="none" w:sz="0" w:space="0" w:color="auto"/>
      </w:divBdr>
    </w:div>
    <w:div w:id="1135952945">
      <w:bodyDiv w:val="1"/>
      <w:marLeft w:val="0"/>
      <w:marRight w:val="0"/>
      <w:marTop w:val="0"/>
      <w:marBottom w:val="0"/>
      <w:divBdr>
        <w:top w:val="none" w:sz="0" w:space="0" w:color="auto"/>
        <w:left w:val="none" w:sz="0" w:space="0" w:color="auto"/>
        <w:bottom w:val="none" w:sz="0" w:space="0" w:color="auto"/>
        <w:right w:val="none" w:sz="0" w:space="0" w:color="auto"/>
      </w:divBdr>
    </w:div>
    <w:div w:id="1136069575">
      <w:bodyDiv w:val="1"/>
      <w:marLeft w:val="0"/>
      <w:marRight w:val="0"/>
      <w:marTop w:val="0"/>
      <w:marBottom w:val="0"/>
      <w:divBdr>
        <w:top w:val="none" w:sz="0" w:space="0" w:color="auto"/>
        <w:left w:val="none" w:sz="0" w:space="0" w:color="auto"/>
        <w:bottom w:val="none" w:sz="0" w:space="0" w:color="auto"/>
        <w:right w:val="none" w:sz="0" w:space="0" w:color="auto"/>
      </w:divBdr>
    </w:div>
    <w:div w:id="1136870925">
      <w:bodyDiv w:val="1"/>
      <w:marLeft w:val="0"/>
      <w:marRight w:val="0"/>
      <w:marTop w:val="0"/>
      <w:marBottom w:val="0"/>
      <w:divBdr>
        <w:top w:val="none" w:sz="0" w:space="0" w:color="auto"/>
        <w:left w:val="none" w:sz="0" w:space="0" w:color="auto"/>
        <w:bottom w:val="none" w:sz="0" w:space="0" w:color="auto"/>
        <w:right w:val="none" w:sz="0" w:space="0" w:color="auto"/>
      </w:divBdr>
    </w:div>
    <w:div w:id="1138112431">
      <w:bodyDiv w:val="1"/>
      <w:marLeft w:val="0"/>
      <w:marRight w:val="0"/>
      <w:marTop w:val="0"/>
      <w:marBottom w:val="0"/>
      <w:divBdr>
        <w:top w:val="none" w:sz="0" w:space="0" w:color="auto"/>
        <w:left w:val="none" w:sz="0" w:space="0" w:color="auto"/>
        <w:bottom w:val="none" w:sz="0" w:space="0" w:color="auto"/>
        <w:right w:val="none" w:sz="0" w:space="0" w:color="auto"/>
      </w:divBdr>
    </w:div>
    <w:div w:id="1139148724">
      <w:bodyDiv w:val="1"/>
      <w:marLeft w:val="0"/>
      <w:marRight w:val="0"/>
      <w:marTop w:val="0"/>
      <w:marBottom w:val="0"/>
      <w:divBdr>
        <w:top w:val="none" w:sz="0" w:space="0" w:color="auto"/>
        <w:left w:val="none" w:sz="0" w:space="0" w:color="auto"/>
        <w:bottom w:val="none" w:sz="0" w:space="0" w:color="auto"/>
        <w:right w:val="none" w:sz="0" w:space="0" w:color="auto"/>
      </w:divBdr>
    </w:div>
    <w:div w:id="1139762317">
      <w:bodyDiv w:val="1"/>
      <w:marLeft w:val="0"/>
      <w:marRight w:val="0"/>
      <w:marTop w:val="0"/>
      <w:marBottom w:val="0"/>
      <w:divBdr>
        <w:top w:val="none" w:sz="0" w:space="0" w:color="auto"/>
        <w:left w:val="none" w:sz="0" w:space="0" w:color="auto"/>
        <w:bottom w:val="none" w:sz="0" w:space="0" w:color="auto"/>
        <w:right w:val="none" w:sz="0" w:space="0" w:color="auto"/>
      </w:divBdr>
    </w:div>
    <w:div w:id="1141993778">
      <w:bodyDiv w:val="1"/>
      <w:marLeft w:val="0"/>
      <w:marRight w:val="0"/>
      <w:marTop w:val="0"/>
      <w:marBottom w:val="0"/>
      <w:divBdr>
        <w:top w:val="none" w:sz="0" w:space="0" w:color="auto"/>
        <w:left w:val="none" w:sz="0" w:space="0" w:color="auto"/>
        <w:bottom w:val="none" w:sz="0" w:space="0" w:color="auto"/>
        <w:right w:val="none" w:sz="0" w:space="0" w:color="auto"/>
      </w:divBdr>
    </w:div>
    <w:div w:id="1146580739">
      <w:bodyDiv w:val="1"/>
      <w:marLeft w:val="0"/>
      <w:marRight w:val="0"/>
      <w:marTop w:val="0"/>
      <w:marBottom w:val="0"/>
      <w:divBdr>
        <w:top w:val="none" w:sz="0" w:space="0" w:color="auto"/>
        <w:left w:val="none" w:sz="0" w:space="0" w:color="auto"/>
        <w:bottom w:val="none" w:sz="0" w:space="0" w:color="auto"/>
        <w:right w:val="none" w:sz="0" w:space="0" w:color="auto"/>
      </w:divBdr>
    </w:div>
    <w:div w:id="1146707043">
      <w:bodyDiv w:val="1"/>
      <w:marLeft w:val="0"/>
      <w:marRight w:val="0"/>
      <w:marTop w:val="0"/>
      <w:marBottom w:val="0"/>
      <w:divBdr>
        <w:top w:val="none" w:sz="0" w:space="0" w:color="auto"/>
        <w:left w:val="none" w:sz="0" w:space="0" w:color="auto"/>
        <w:bottom w:val="none" w:sz="0" w:space="0" w:color="auto"/>
        <w:right w:val="none" w:sz="0" w:space="0" w:color="auto"/>
      </w:divBdr>
    </w:div>
    <w:div w:id="1147091401">
      <w:bodyDiv w:val="1"/>
      <w:marLeft w:val="0"/>
      <w:marRight w:val="0"/>
      <w:marTop w:val="0"/>
      <w:marBottom w:val="0"/>
      <w:divBdr>
        <w:top w:val="none" w:sz="0" w:space="0" w:color="auto"/>
        <w:left w:val="none" w:sz="0" w:space="0" w:color="auto"/>
        <w:bottom w:val="none" w:sz="0" w:space="0" w:color="auto"/>
        <w:right w:val="none" w:sz="0" w:space="0" w:color="auto"/>
      </w:divBdr>
    </w:div>
    <w:div w:id="1147670213">
      <w:bodyDiv w:val="1"/>
      <w:marLeft w:val="0"/>
      <w:marRight w:val="0"/>
      <w:marTop w:val="0"/>
      <w:marBottom w:val="0"/>
      <w:divBdr>
        <w:top w:val="none" w:sz="0" w:space="0" w:color="auto"/>
        <w:left w:val="none" w:sz="0" w:space="0" w:color="auto"/>
        <w:bottom w:val="none" w:sz="0" w:space="0" w:color="auto"/>
        <w:right w:val="none" w:sz="0" w:space="0" w:color="auto"/>
      </w:divBdr>
    </w:div>
    <w:div w:id="1148203780">
      <w:bodyDiv w:val="1"/>
      <w:marLeft w:val="0"/>
      <w:marRight w:val="0"/>
      <w:marTop w:val="0"/>
      <w:marBottom w:val="0"/>
      <w:divBdr>
        <w:top w:val="none" w:sz="0" w:space="0" w:color="auto"/>
        <w:left w:val="none" w:sz="0" w:space="0" w:color="auto"/>
        <w:bottom w:val="none" w:sz="0" w:space="0" w:color="auto"/>
        <w:right w:val="none" w:sz="0" w:space="0" w:color="auto"/>
      </w:divBdr>
    </w:div>
    <w:div w:id="1151561634">
      <w:bodyDiv w:val="1"/>
      <w:marLeft w:val="0"/>
      <w:marRight w:val="0"/>
      <w:marTop w:val="0"/>
      <w:marBottom w:val="0"/>
      <w:divBdr>
        <w:top w:val="none" w:sz="0" w:space="0" w:color="auto"/>
        <w:left w:val="none" w:sz="0" w:space="0" w:color="auto"/>
        <w:bottom w:val="none" w:sz="0" w:space="0" w:color="auto"/>
        <w:right w:val="none" w:sz="0" w:space="0" w:color="auto"/>
      </w:divBdr>
    </w:div>
    <w:div w:id="1153567381">
      <w:bodyDiv w:val="1"/>
      <w:marLeft w:val="0"/>
      <w:marRight w:val="0"/>
      <w:marTop w:val="0"/>
      <w:marBottom w:val="0"/>
      <w:divBdr>
        <w:top w:val="none" w:sz="0" w:space="0" w:color="auto"/>
        <w:left w:val="none" w:sz="0" w:space="0" w:color="auto"/>
        <w:bottom w:val="none" w:sz="0" w:space="0" w:color="auto"/>
        <w:right w:val="none" w:sz="0" w:space="0" w:color="auto"/>
      </w:divBdr>
    </w:div>
    <w:div w:id="1156800158">
      <w:bodyDiv w:val="1"/>
      <w:marLeft w:val="0"/>
      <w:marRight w:val="0"/>
      <w:marTop w:val="0"/>
      <w:marBottom w:val="0"/>
      <w:divBdr>
        <w:top w:val="none" w:sz="0" w:space="0" w:color="auto"/>
        <w:left w:val="none" w:sz="0" w:space="0" w:color="auto"/>
        <w:bottom w:val="none" w:sz="0" w:space="0" w:color="auto"/>
        <w:right w:val="none" w:sz="0" w:space="0" w:color="auto"/>
      </w:divBdr>
    </w:div>
    <w:div w:id="1162886682">
      <w:bodyDiv w:val="1"/>
      <w:marLeft w:val="0"/>
      <w:marRight w:val="0"/>
      <w:marTop w:val="0"/>
      <w:marBottom w:val="0"/>
      <w:divBdr>
        <w:top w:val="none" w:sz="0" w:space="0" w:color="auto"/>
        <w:left w:val="none" w:sz="0" w:space="0" w:color="auto"/>
        <w:bottom w:val="none" w:sz="0" w:space="0" w:color="auto"/>
        <w:right w:val="none" w:sz="0" w:space="0" w:color="auto"/>
      </w:divBdr>
    </w:div>
    <w:div w:id="1167359252">
      <w:bodyDiv w:val="1"/>
      <w:marLeft w:val="0"/>
      <w:marRight w:val="0"/>
      <w:marTop w:val="0"/>
      <w:marBottom w:val="0"/>
      <w:divBdr>
        <w:top w:val="none" w:sz="0" w:space="0" w:color="auto"/>
        <w:left w:val="none" w:sz="0" w:space="0" w:color="auto"/>
        <w:bottom w:val="none" w:sz="0" w:space="0" w:color="auto"/>
        <w:right w:val="none" w:sz="0" w:space="0" w:color="auto"/>
      </w:divBdr>
    </w:div>
    <w:div w:id="1167861732">
      <w:bodyDiv w:val="1"/>
      <w:marLeft w:val="0"/>
      <w:marRight w:val="0"/>
      <w:marTop w:val="0"/>
      <w:marBottom w:val="0"/>
      <w:divBdr>
        <w:top w:val="none" w:sz="0" w:space="0" w:color="auto"/>
        <w:left w:val="none" w:sz="0" w:space="0" w:color="auto"/>
        <w:bottom w:val="none" w:sz="0" w:space="0" w:color="auto"/>
        <w:right w:val="none" w:sz="0" w:space="0" w:color="auto"/>
      </w:divBdr>
    </w:div>
    <w:div w:id="1168328936">
      <w:bodyDiv w:val="1"/>
      <w:marLeft w:val="0"/>
      <w:marRight w:val="0"/>
      <w:marTop w:val="0"/>
      <w:marBottom w:val="0"/>
      <w:divBdr>
        <w:top w:val="none" w:sz="0" w:space="0" w:color="auto"/>
        <w:left w:val="none" w:sz="0" w:space="0" w:color="auto"/>
        <w:bottom w:val="none" w:sz="0" w:space="0" w:color="auto"/>
        <w:right w:val="none" w:sz="0" w:space="0" w:color="auto"/>
      </w:divBdr>
    </w:div>
    <w:div w:id="1169297138">
      <w:bodyDiv w:val="1"/>
      <w:marLeft w:val="0"/>
      <w:marRight w:val="0"/>
      <w:marTop w:val="0"/>
      <w:marBottom w:val="0"/>
      <w:divBdr>
        <w:top w:val="none" w:sz="0" w:space="0" w:color="auto"/>
        <w:left w:val="none" w:sz="0" w:space="0" w:color="auto"/>
        <w:bottom w:val="none" w:sz="0" w:space="0" w:color="auto"/>
        <w:right w:val="none" w:sz="0" w:space="0" w:color="auto"/>
      </w:divBdr>
    </w:div>
    <w:div w:id="1169522119">
      <w:bodyDiv w:val="1"/>
      <w:marLeft w:val="0"/>
      <w:marRight w:val="0"/>
      <w:marTop w:val="0"/>
      <w:marBottom w:val="0"/>
      <w:divBdr>
        <w:top w:val="none" w:sz="0" w:space="0" w:color="auto"/>
        <w:left w:val="none" w:sz="0" w:space="0" w:color="auto"/>
        <w:bottom w:val="none" w:sz="0" w:space="0" w:color="auto"/>
        <w:right w:val="none" w:sz="0" w:space="0" w:color="auto"/>
      </w:divBdr>
    </w:div>
    <w:div w:id="1170365849">
      <w:bodyDiv w:val="1"/>
      <w:marLeft w:val="0"/>
      <w:marRight w:val="0"/>
      <w:marTop w:val="0"/>
      <w:marBottom w:val="0"/>
      <w:divBdr>
        <w:top w:val="none" w:sz="0" w:space="0" w:color="auto"/>
        <w:left w:val="none" w:sz="0" w:space="0" w:color="auto"/>
        <w:bottom w:val="none" w:sz="0" w:space="0" w:color="auto"/>
        <w:right w:val="none" w:sz="0" w:space="0" w:color="auto"/>
      </w:divBdr>
    </w:div>
    <w:div w:id="1170825372">
      <w:bodyDiv w:val="1"/>
      <w:marLeft w:val="0"/>
      <w:marRight w:val="0"/>
      <w:marTop w:val="0"/>
      <w:marBottom w:val="0"/>
      <w:divBdr>
        <w:top w:val="none" w:sz="0" w:space="0" w:color="auto"/>
        <w:left w:val="none" w:sz="0" w:space="0" w:color="auto"/>
        <w:bottom w:val="none" w:sz="0" w:space="0" w:color="auto"/>
        <w:right w:val="none" w:sz="0" w:space="0" w:color="auto"/>
      </w:divBdr>
    </w:div>
    <w:div w:id="1171604945">
      <w:bodyDiv w:val="1"/>
      <w:marLeft w:val="0"/>
      <w:marRight w:val="0"/>
      <w:marTop w:val="0"/>
      <w:marBottom w:val="0"/>
      <w:divBdr>
        <w:top w:val="none" w:sz="0" w:space="0" w:color="auto"/>
        <w:left w:val="none" w:sz="0" w:space="0" w:color="auto"/>
        <w:bottom w:val="none" w:sz="0" w:space="0" w:color="auto"/>
        <w:right w:val="none" w:sz="0" w:space="0" w:color="auto"/>
      </w:divBdr>
    </w:div>
    <w:div w:id="1175535076">
      <w:bodyDiv w:val="1"/>
      <w:marLeft w:val="0"/>
      <w:marRight w:val="0"/>
      <w:marTop w:val="0"/>
      <w:marBottom w:val="0"/>
      <w:divBdr>
        <w:top w:val="none" w:sz="0" w:space="0" w:color="auto"/>
        <w:left w:val="none" w:sz="0" w:space="0" w:color="auto"/>
        <w:bottom w:val="none" w:sz="0" w:space="0" w:color="auto"/>
        <w:right w:val="none" w:sz="0" w:space="0" w:color="auto"/>
      </w:divBdr>
    </w:div>
    <w:div w:id="1176262686">
      <w:bodyDiv w:val="1"/>
      <w:marLeft w:val="0"/>
      <w:marRight w:val="0"/>
      <w:marTop w:val="0"/>
      <w:marBottom w:val="0"/>
      <w:divBdr>
        <w:top w:val="none" w:sz="0" w:space="0" w:color="auto"/>
        <w:left w:val="none" w:sz="0" w:space="0" w:color="auto"/>
        <w:bottom w:val="none" w:sz="0" w:space="0" w:color="auto"/>
        <w:right w:val="none" w:sz="0" w:space="0" w:color="auto"/>
      </w:divBdr>
    </w:div>
    <w:div w:id="1176965367">
      <w:bodyDiv w:val="1"/>
      <w:marLeft w:val="0"/>
      <w:marRight w:val="0"/>
      <w:marTop w:val="0"/>
      <w:marBottom w:val="0"/>
      <w:divBdr>
        <w:top w:val="none" w:sz="0" w:space="0" w:color="auto"/>
        <w:left w:val="none" w:sz="0" w:space="0" w:color="auto"/>
        <w:bottom w:val="none" w:sz="0" w:space="0" w:color="auto"/>
        <w:right w:val="none" w:sz="0" w:space="0" w:color="auto"/>
      </w:divBdr>
    </w:div>
    <w:div w:id="1178273416">
      <w:bodyDiv w:val="1"/>
      <w:marLeft w:val="0"/>
      <w:marRight w:val="0"/>
      <w:marTop w:val="0"/>
      <w:marBottom w:val="0"/>
      <w:divBdr>
        <w:top w:val="none" w:sz="0" w:space="0" w:color="auto"/>
        <w:left w:val="none" w:sz="0" w:space="0" w:color="auto"/>
        <w:bottom w:val="none" w:sz="0" w:space="0" w:color="auto"/>
        <w:right w:val="none" w:sz="0" w:space="0" w:color="auto"/>
      </w:divBdr>
    </w:div>
    <w:div w:id="1179387371">
      <w:bodyDiv w:val="1"/>
      <w:marLeft w:val="0"/>
      <w:marRight w:val="0"/>
      <w:marTop w:val="0"/>
      <w:marBottom w:val="0"/>
      <w:divBdr>
        <w:top w:val="none" w:sz="0" w:space="0" w:color="auto"/>
        <w:left w:val="none" w:sz="0" w:space="0" w:color="auto"/>
        <w:bottom w:val="none" w:sz="0" w:space="0" w:color="auto"/>
        <w:right w:val="none" w:sz="0" w:space="0" w:color="auto"/>
      </w:divBdr>
    </w:div>
    <w:div w:id="1182205547">
      <w:bodyDiv w:val="1"/>
      <w:marLeft w:val="0"/>
      <w:marRight w:val="0"/>
      <w:marTop w:val="0"/>
      <w:marBottom w:val="0"/>
      <w:divBdr>
        <w:top w:val="none" w:sz="0" w:space="0" w:color="auto"/>
        <w:left w:val="none" w:sz="0" w:space="0" w:color="auto"/>
        <w:bottom w:val="none" w:sz="0" w:space="0" w:color="auto"/>
        <w:right w:val="none" w:sz="0" w:space="0" w:color="auto"/>
      </w:divBdr>
    </w:div>
    <w:div w:id="1182359863">
      <w:bodyDiv w:val="1"/>
      <w:marLeft w:val="0"/>
      <w:marRight w:val="0"/>
      <w:marTop w:val="0"/>
      <w:marBottom w:val="0"/>
      <w:divBdr>
        <w:top w:val="none" w:sz="0" w:space="0" w:color="auto"/>
        <w:left w:val="none" w:sz="0" w:space="0" w:color="auto"/>
        <w:bottom w:val="none" w:sz="0" w:space="0" w:color="auto"/>
        <w:right w:val="none" w:sz="0" w:space="0" w:color="auto"/>
      </w:divBdr>
    </w:div>
    <w:div w:id="1185052287">
      <w:bodyDiv w:val="1"/>
      <w:marLeft w:val="0"/>
      <w:marRight w:val="0"/>
      <w:marTop w:val="0"/>
      <w:marBottom w:val="0"/>
      <w:divBdr>
        <w:top w:val="none" w:sz="0" w:space="0" w:color="auto"/>
        <w:left w:val="none" w:sz="0" w:space="0" w:color="auto"/>
        <w:bottom w:val="none" w:sz="0" w:space="0" w:color="auto"/>
        <w:right w:val="none" w:sz="0" w:space="0" w:color="auto"/>
      </w:divBdr>
    </w:div>
    <w:div w:id="1186359011">
      <w:bodyDiv w:val="1"/>
      <w:marLeft w:val="0"/>
      <w:marRight w:val="0"/>
      <w:marTop w:val="0"/>
      <w:marBottom w:val="0"/>
      <w:divBdr>
        <w:top w:val="none" w:sz="0" w:space="0" w:color="auto"/>
        <w:left w:val="none" w:sz="0" w:space="0" w:color="auto"/>
        <w:bottom w:val="none" w:sz="0" w:space="0" w:color="auto"/>
        <w:right w:val="none" w:sz="0" w:space="0" w:color="auto"/>
      </w:divBdr>
    </w:div>
    <w:div w:id="1187597464">
      <w:bodyDiv w:val="1"/>
      <w:marLeft w:val="0"/>
      <w:marRight w:val="0"/>
      <w:marTop w:val="0"/>
      <w:marBottom w:val="0"/>
      <w:divBdr>
        <w:top w:val="none" w:sz="0" w:space="0" w:color="auto"/>
        <w:left w:val="none" w:sz="0" w:space="0" w:color="auto"/>
        <w:bottom w:val="none" w:sz="0" w:space="0" w:color="auto"/>
        <w:right w:val="none" w:sz="0" w:space="0" w:color="auto"/>
      </w:divBdr>
    </w:div>
    <w:div w:id="1190753392">
      <w:bodyDiv w:val="1"/>
      <w:marLeft w:val="0"/>
      <w:marRight w:val="0"/>
      <w:marTop w:val="0"/>
      <w:marBottom w:val="0"/>
      <w:divBdr>
        <w:top w:val="none" w:sz="0" w:space="0" w:color="auto"/>
        <w:left w:val="none" w:sz="0" w:space="0" w:color="auto"/>
        <w:bottom w:val="none" w:sz="0" w:space="0" w:color="auto"/>
        <w:right w:val="none" w:sz="0" w:space="0" w:color="auto"/>
      </w:divBdr>
    </w:div>
    <w:div w:id="1192719865">
      <w:bodyDiv w:val="1"/>
      <w:marLeft w:val="0"/>
      <w:marRight w:val="0"/>
      <w:marTop w:val="0"/>
      <w:marBottom w:val="0"/>
      <w:divBdr>
        <w:top w:val="none" w:sz="0" w:space="0" w:color="auto"/>
        <w:left w:val="none" w:sz="0" w:space="0" w:color="auto"/>
        <w:bottom w:val="none" w:sz="0" w:space="0" w:color="auto"/>
        <w:right w:val="none" w:sz="0" w:space="0" w:color="auto"/>
      </w:divBdr>
    </w:div>
    <w:div w:id="1193573348">
      <w:bodyDiv w:val="1"/>
      <w:marLeft w:val="0"/>
      <w:marRight w:val="0"/>
      <w:marTop w:val="0"/>
      <w:marBottom w:val="0"/>
      <w:divBdr>
        <w:top w:val="none" w:sz="0" w:space="0" w:color="auto"/>
        <w:left w:val="none" w:sz="0" w:space="0" w:color="auto"/>
        <w:bottom w:val="none" w:sz="0" w:space="0" w:color="auto"/>
        <w:right w:val="none" w:sz="0" w:space="0" w:color="auto"/>
      </w:divBdr>
    </w:div>
    <w:div w:id="1197040080">
      <w:bodyDiv w:val="1"/>
      <w:marLeft w:val="0"/>
      <w:marRight w:val="0"/>
      <w:marTop w:val="0"/>
      <w:marBottom w:val="0"/>
      <w:divBdr>
        <w:top w:val="none" w:sz="0" w:space="0" w:color="auto"/>
        <w:left w:val="none" w:sz="0" w:space="0" w:color="auto"/>
        <w:bottom w:val="none" w:sz="0" w:space="0" w:color="auto"/>
        <w:right w:val="none" w:sz="0" w:space="0" w:color="auto"/>
      </w:divBdr>
    </w:div>
    <w:div w:id="1198203577">
      <w:bodyDiv w:val="1"/>
      <w:marLeft w:val="0"/>
      <w:marRight w:val="0"/>
      <w:marTop w:val="0"/>
      <w:marBottom w:val="0"/>
      <w:divBdr>
        <w:top w:val="none" w:sz="0" w:space="0" w:color="auto"/>
        <w:left w:val="none" w:sz="0" w:space="0" w:color="auto"/>
        <w:bottom w:val="none" w:sz="0" w:space="0" w:color="auto"/>
        <w:right w:val="none" w:sz="0" w:space="0" w:color="auto"/>
      </w:divBdr>
    </w:div>
    <w:div w:id="1198351073">
      <w:bodyDiv w:val="1"/>
      <w:marLeft w:val="0"/>
      <w:marRight w:val="0"/>
      <w:marTop w:val="0"/>
      <w:marBottom w:val="0"/>
      <w:divBdr>
        <w:top w:val="none" w:sz="0" w:space="0" w:color="auto"/>
        <w:left w:val="none" w:sz="0" w:space="0" w:color="auto"/>
        <w:bottom w:val="none" w:sz="0" w:space="0" w:color="auto"/>
        <w:right w:val="none" w:sz="0" w:space="0" w:color="auto"/>
      </w:divBdr>
    </w:div>
    <w:div w:id="1202597693">
      <w:bodyDiv w:val="1"/>
      <w:marLeft w:val="0"/>
      <w:marRight w:val="0"/>
      <w:marTop w:val="0"/>
      <w:marBottom w:val="0"/>
      <w:divBdr>
        <w:top w:val="none" w:sz="0" w:space="0" w:color="auto"/>
        <w:left w:val="none" w:sz="0" w:space="0" w:color="auto"/>
        <w:bottom w:val="none" w:sz="0" w:space="0" w:color="auto"/>
        <w:right w:val="none" w:sz="0" w:space="0" w:color="auto"/>
      </w:divBdr>
    </w:div>
    <w:div w:id="1207765841">
      <w:bodyDiv w:val="1"/>
      <w:marLeft w:val="0"/>
      <w:marRight w:val="0"/>
      <w:marTop w:val="0"/>
      <w:marBottom w:val="0"/>
      <w:divBdr>
        <w:top w:val="none" w:sz="0" w:space="0" w:color="auto"/>
        <w:left w:val="none" w:sz="0" w:space="0" w:color="auto"/>
        <w:bottom w:val="none" w:sz="0" w:space="0" w:color="auto"/>
        <w:right w:val="none" w:sz="0" w:space="0" w:color="auto"/>
      </w:divBdr>
    </w:div>
    <w:div w:id="1208492269">
      <w:bodyDiv w:val="1"/>
      <w:marLeft w:val="0"/>
      <w:marRight w:val="0"/>
      <w:marTop w:val="0"/>
      <w:marBottom w:val="0"/>
      <w:divBdr>
        <w:top w:val="none" w:sz="0" w:space="0" w:color="auto"/>
        <w:left w:val="none" w:sz="0" w:space="0" w:color="auto"/>
        <w:bottom w:val="none" w:sz="0" w:space="0" w:color="auto"/>
        <w:right w:val="none" w:sz="0" w:space="0" w:color="auto"/>
      </w:divBdr>
    </w:div>
    <w:div w:id="1208957505">
      <w:bodyDiv w:val="1"/>
      <w:marLeft w:val="0"/>
      <w:marRight w:val="0"/>
      <w:marTop w:val="0"/>
      <w:marBottom w:val="0"/>
      <w:divBdr>
        <w:top w:val="none" w:sz="0" w:space="0" w:color="auto"/>
        <w:left w:val="none" w:sz="0" w:space="0" w:color="auto"/>
        <w:bottom w:val="none" w:sz="0" w:space="0" w:color="auto"/>
        <w:right w:val="none" w:sz="0" w:space="0" w:color="auto"/>
      </w:divBdr>
    </w:div>
    <w:div w:id="1209223060">
      <w:bodyDiv w:val="1"/>
      <w:marLeft w:val="0"/>
      <w:marRight w:val="0"/>
      <w:marTop w:val="0"/>
      <w:marBottom w:val="0"/>
      <w:divBdr>
        <w:top w:val="none" w:sz="0" w:space="0" w:color="auto"/>
        <w:left w:val="none" w:sz="0" w:space="0" w:color="auto"/>
        <w:bottom w:val="none" w:sz="0" w:space="0" w:color="auto"/>
        <w:right w:val="none" w:sz="0" w:space="0" w:color="auto"/>
      </w:divBdr>
    </w:div>
    <w:div w:id="1210804172">
      <w:bodyDiv w:val="1"/>
      <w:marLeft w:val="0"/>
      <w:marRight w:val="0"/>
      <w:marTop w:val="0"/>
      <w:marBottom w:val="0"/>
      <w:divBdr>
        <w:top w:val="none" w:sz="0" w:space="0" w:color="auto"/>
        <w:left w:val="none" w:sz="0" w:space="0" w:color="auto"/>
        <w:bottom w:val="none" w:sz="0" w:space="0" w:color="auto"/>
        <w:right w:val="none" w:sz="0" w:space="0" w:color="auto"/>
      </w:divBdr>
    </w:div>
    <w:div w:id="1211066613">
      <w:bodyDiv w:val="1"/>
      <w:marLeft w:val="0"/>
      <w:marRight w:val="0"/>
      <w:marTop w:val="0"/>
      <w:marBottom w:val="0"/>
      <w:divBdr>
        <w:top w:val="none" w:sz="0" w:space="0" w:color="auto"/>
        <w:left w:val="none" w:sz="0" w:space="0" w:color="auto"/>
        <w:bottom w:val="none" w:sz="0" w:space="0" w:color="auto"/>
        <w:right w:val="none" w:sz="0" w:space="0" w:color="auto"/>
      </w:divBdr>
    </w:div>
    <w:div w:id="1212763674">
      <w:bodyDiv w:val="1"/>
      <w:marLeft w:val="0"/>
      <w:marRight w:val="0"/>
      <w:marTop w:val="0"/>
      <w:marBottom w:val="0"/>
      <w:divBdr>
        <w:top w:val="none" w:sz="0" w:space="0" w:color="auto"/>
        <w:left w:val="none" w:sz="0" w:space="0" w:color="auto"/>
        <w:bottom w:val="none" w:sz="0" w:space="0" w:color="auto"/>
        <w:right w:val="none" w:sz="0" w:space="0" w:color="auto"/>
      </w:divBdr>
    </w:div>
    <w:div w:id="1214465989">
      <w:bodyDiv w:val="1"/>
      <w:marLeft w:val="0"/>
      <w:marRight w:val="0"/>
      <w:marTop w:val="0"/>
      <w:marBottom w:val="0"/>
      <w:divBdr>
        <w:top w:val="none" w:sz="0" w:space="0" w:color="auto"/>
        <w:left w:val="none" w:sz="0" w:space="0" w:color="auto"/>
        <w:bottom w:val="none" w:sz="0" w:space="0" w:color="auto"/>
        <w:right w:val="none" w:sz="0" w:space="0" w:color="auto"/>
      </w:divBdr>
    </w:div>
    <w:div w:id="1215390138">
      <w:bodyDiv w:val="1"/>
      <w:marLeft w:val="0"/>
      <w:marRight w:val="0"/>
      <w:marTop w:val="0"/>
      <w:marBottom w:val="0"/>
      <w:divBdr>
        <w:top w:val="none" w:sz="0" w:space="0" w:color="auto"/>
        <w:left w:val="none" w:sz="0" w:space="0" w:color="auto"/>
        <w:bottom w:val="none" w:sz="0" w:space="0" w:color="auto"/>
        <w:right w:val="none" w:sz="0" w:space="0" w:color="auto"/>
      </w:divBdr>
    </w:div>
    <w:div w:id="1215430919">
      <w:bodyDiv w:val="1"/>
      <w:marLeft w:val="0"/>
      <w:marRight w:val="0"/>
      <w:marTop w:val="0"/>
      <w:marBottom w:val="0"/>
      <w:divBdr>
        <w:top w:val="none" w:sz="0" w:space="0" w:color="auto"/>
        <w:left w:val="none" w:sz="0" w:space="0" w:color="auto"/>
        <w:bottom w:val="none" w:sz="0" w:space="0" w:color="auto"/>
        <w:right w:val="none" w:sz="0" w:space="0" w:color="auto"/>
      </w:divBdr>
    </w:div>
    <w:div w:id="1215697315">
      <w:bodyDiv w:val="1"/>
      <w:marLeft w:val="0"/>
      <w:marRight w:val="0"/>
      <w:marTop w:val="0"/>
      <w:marBottom w:val="0"/>
      <w:divBdr>
        <w:top w:val="none" w:sz="0" w:space="0" w:color="auto"/>
        <w:left w:val="none" w:sz="0" w:space="0" w:color="auto"/>
        <w:bottom w:val="none" w:sz="0" w:space="0" w:color="auto"/>
        <w:right w:val="none" w:sz="0" w:space="0" w:color="auto"/>
      </w:divBdr>
    </w:div>
    <w:div w:id="1215778139">
      <w:bodyDiv w:val="1"/>
      <w:marLeft w:val="0"/>
      <w:marRight w:val="0"/>
      <w:marTop w:val="0"/>
      <w:marBottom w:val="0"/>
      <w:divBdr>
        <w:top w:val="none" w:sz="0" w:space="0" w:color="auto"/>
        <w:left w:val="none" w:sz="0" w:space="0" w:color="auto"/>
        <w:bottom w:val="none" w:sz="0" w:space="0" w:color="auto"/>
        <w:right w:val="none" w:sz="0" w:space="0" w:color="auto"/>
      </w:divBdr>
    </w:div>
    <w:div w:id="1216241670">
      <w:bodyDiv w:val="1"/>
      <w:marLeft w:val="0"/>
      <w:marRight w:val="0"/>
      <w:marTop w:val="0"/>
      <w:marBottom w:val="0"/>
      <w:divBdr>
        <w:top w:val="none" w:sz="0" w:space="0" w:color="auto"/>
        <w:left w:val="none" w:sz="0" w:space="0" w:color="auto"/>
        <w:bottom w:val="none" w:sz="0" w:space="0" w:color="auto"/>
        <w:right w:val="none" w:sz="0" w:space="0" w:color="auto"/>
      </w:divBdr>
    </w:div>
    <w:div w:id="1217276057">
      <w:bodyDiv w:val="1"/>
      <w:marLeft w:val="0"/>
      <w:marRight w:val="0"/>
      <w:marTop w:val="0"/>
      <w:marBottom w:val="0"/>
      <w:divBdr>
        <w:top w:val="none" w:sz="0" w:space="0" w:color="auto"/>
        <w:left w:val="none" w:sz="0" w:space="0" w:color="auto"/>
        <w:bottom w:val="none" w:sz="0" w:space="0" w:color="auto"/>
        <w:right w:val="none" w:sz="0" w:space="0" w:color="auto"/>
      </w:divBdr>
    </w:div>
    <w:div w:id="1217855552">
      <w:bodyDiv w:val="1"/>
      <w:marLeft w:val="0"/>
      <w:marRight w:val="0"/>
      <w:marTop w:val="0"/>
      <w:marBottom w:val="0"/>
      <w:divBdr>
        <w:top w:val="none" w:sz="0" w:space="0" w:color="auto"/>
        <w:left w:val="none" w:sz="0" w:space="0" w:color="auto"/>
        <w:bottom w:val="none" w:sz="0" w:space="0" w:color="auto"/>
        <w:right w:val="none" w:sz="0" w:space="0" w:color="auto"/>
      </w:divBdr>
    </w:div>
    <w:div w:id="1220630977">
      <w:bodyDiv w:val="1"/>
      <w:marLeft w:val="0"/>
      <w:marRight w:val="0"/>
      <w:marTop w:val="0"/>
      <w:marBottom w:val="0"/>
      <w:divBdr>
        <w:top w:val="none" w:sz="0" w:space="0" w:color="auto"/>
        <w:left w:val="none" w:sz="0" w:space="0" w:color="auto"/>
        <w:bottom w:val="none" w:sz="0" w:space="0" w:color="auto"/>
        <w:right w:val="none" w:sz="0" w:space="0" w:color="auto"/>
      </w:divBdr>
    </w:div>
    <w:div w:id="1222788880">
      <w:bodyDiv w:val="1"/>
      <w:marLeft w:val="0"/>
      <w:marRight w:val="0"/>
      <w:marTop w:val="0"/>
      <w:marBottom w:val="0"/>
      <w:divBdr>
        <w:top w:val="none" w:sz="0" w:space="0" w:color="auto"/>
        <w:left w:val="none" w:sz="0" w:space="0" w:color="auto"/>
        <w:bottom w:val="none" w:sz="0" w:space="0" w:color="auto"/>
        <w:right w:val="none" w:sz="0" w:space="0" w:color="auto"/>
      </w:divBdr>
    </w:div>
    <w:div w:id="1225028685">
      <w:bodyDiv w:val="1"/>
      <w:marLeft w:val="0"/>
      <w:marRight w:val="0"/>
      <w:marTop w:val="0"/>
      <w:marBottom w:val="0"/>
      <w:divBdr>
        <w:top w:val="none" w:sz="0" w:space="0" w:color="auto"/>
        <w:left w:val="none" w:sz="0" w:space="0" w:color="auto"/>
        <w:bottom w:val="none" w:sz="0" w:space="0" w:color="auto"/>
        <w:right w:val="none" w:sz="0" w:space="0" w:color="auto"/>
      </w:divBdr>
    </w:div>
    <w:div w:id="1229002153">
      <w:bodyDiv w:val="1"/>
      <w:marLeft w:val="0"/>
      <w:marRight w:val="0"/>
      <w:marTop w:val="0"/>
      <w:marBottom w:val="0"/>
      <w:divBdr>
        <w:top w:val="none" w:sz="0" w:space="0" w:color="auto"/>
        <w:left w:val="none" w:sz="0" w:space="0" w:color="auto"/>
        <w:bottom w:val="none" w:sz="0" w:space="0" w:color="auto"/>
        <w:right w:val="none" w:sz="0" w:space="0" w:color="auto"/>
      </w:divBdr>
    </w:div>
    <w:div w:id="1231111109">
      <w:bodyDiv w:val="1"/>
      <w:marLeft w:val="0"/>
      <w:marRight w:val="0"/>
      <w:marTop w:val="0"/>
      <w:marBottom w:val="0"/>
      <w:divBdr>
        <w:top w:val="none" w:sz="0" w:space="0" w:color="auto"/>
        <w:left w:val="none" w:sz="0" w:space="0" w:color="auto"/>
        <w:bottom w:val="none" w:sz="0" w:space="0" w:color="auto"/>
        <w:right w:val="none" w:sz="0" w:space="0" w:color="auto"/>
      </w:divBdr>
    </w:div>
    <w:div w:id="1235118416">
      <w:bodyDiv w:val="1"/>
      <w:marLeft w:val="0"/>
      <w:marRight w:val="0"/>
      <w:marTop w:val="0"/>
      <w:marBottom w:val="0"/>
      <w:divBdr>
        <w:top w:val="none" w:sz="0" w:space="0" w:color="auto"/>
        <w:left w:val="none" w:sz="0" w:space="0" w:color="auto"/>
        <w:bottom w:val="none" w:sz="0" w:space="0" w:color="auto"/>
        <w:right w:val="none" w:sz="0" w:space="0" w:color="auto"/>
      </w:divBdr>
    </w:div>
    <w:div w:id="1238129319">
      <w:bodyDiv w:val="1"/>
      <w:marLeft w:val="0"/>
      <w:marRight w:val="0"/>
      <w:marTop w:val="0"/>
      <w:marBottom w:val="0"/>
      <w:divBdr>
        <w:top w:val="none" w:sz="0" w:space="0" w:color="auto"/>
        <w:left w:val="none" w:sz="0" w:space="0" w:color="auto"/>
        <w:bottom w:val="none" w:sz="0" w:space="0" w:color="auto"/>
        <w:right w:val="none" w:sz="0" w:space="0" w:color="auto"/>
      </w:divBdr>
    </w:div>
    <w:div w:id="1238518373">
      <w:bodyDiv w:val="1"/>
      <w:marLeft w:val="0"/>
      <w:marRight w:val="0"/>
      <w:marTop w:val="0"/>
      <w:marBottom w:val="0"/>
      <w:divBdr>
        <w:top w:val="none" w:sz="0" w:space="0" w:color="auto"/>
        <w:left w:val="none" w:sz="0" w:space="0" w:color="auto"/>
        <w:bottom w:val="none" w:sz="0" w:space="0" w:color="auto"/>
        <w:right w:val="none" w:sz="0" w:space="0" w:color="auto"/>
      </w:divBdr>
    </w:div>
    <w:div w:id="1240676948">
      <w:bodyDiv w:val="1"/>
      <w:marLeft w:val="0"/>
      <w:marRight w:val="0"/>
      <w:marTop w:val="0"/>
      <w:marBottom w:val="0"/>
      <w:divBdr>
        <w:top w:val="none" w:sz="0" w:space="0" w:color="auto"/>
        <w:left w:val="none" w:sz="0" w:space="0" w:color="auto"/>
        <w:bottom w:val="none" w:sz="0" w:space="0" w:color="auto"/>
        <w:right w:val="none" w:sz="0" w:space="0" w:color="auto"/>
      </w:divBdr>
    </w:div>
    <w:div w:id="1243022841">
      <w:bodyDiv w:val="1"/>
      <w:marLeft w:val="0"/>
      <w:marRight w:val="0"/>
      <w:marTop w:val="0"/>
      <w:marBottom w:val="0"/>
      <w:divBdr>
        <w:top w:val="none" w:sz="0" w:space="0" w:color="auto"/>
        <w:left w:val="none" w:sz="0" w:space="0" w:color="auto"/>
        <w:bottom w:val="none" w:sz="0" w:space="0" w:color="auto"/>
        <w:right w:val="none" w:sz="0" w:space="0" w:color="auto"/>
      </w:divBdr>
    </w:div>
    <w:div w:id="1244922707">
      <w:bodyDiv w:val="1"/>
      <w:marLeft w:val="0"/>
      <w:marRight w:val="0"/>
      <w:marTop w:val="0"/>
      <w:marBottom w:val="0"/>
      <w:divBdr>
        <w:top w:val="none" w:sz="0" w:space="0" w:color="auto"/>
        <w:left w:val="none" w:sz="0" w:space="0" w:color="auto"/>
        <w:bottom w:val="none" w:sz="0" w:space="0" w:color="auto"/>
        <w:right w:val="none" w:sz="0" w:space="0" w:color="auto"/>
      </w:divBdr>
    </w:div>
    <w:div w:id="1246957814">
      <w:bodyDiv w:val="1"/>
      <w:marLeft w:val="0"/>
      <w:marRight w:val="0"/>
      <w:marTop w:val="0"/>
      <w:marBottom w:val="0"/>
      <w:divBdr>
        <w:top w:val="none" w:sz="0" w:space="0" w:color="auto"/>
        <w:left w:val="none" w:sz="0" w:space="0" w:color="auto"/>
        <w:bottom w:val="none" w:sz="0" w:space="0" w:color="auto"/>
        <w:right w:val="none" w:sz="0" w:space="0" w:color="auto"/>
      </w:divBdr>
    </w:div>
    <w:div w:id="1247376770">
      <w:bodyDiv w:val="1"/>
      <w:marLeft w:val="0"/>
      <w:marRight w:val="0"/>
      <w:marTop w:val="0"/>
      <w:marBottom w:val="0"/>
      <w:divBdr>
        <w:top w:val="none" w:sz="0" w:space="0" w:color="auto"/>
        <w:left w:val="none" w:sz="0" w:space="0" w:color="auto"/>
        <w:bottom w:val="none" w:sz="0" w:space="0" w:color="auto"/>
        <w:right w:val="none" w:sz="0" w:space="0" w:color="auto"/>
      </w:divBdr>
    </w:div>
    <w:div w:id="1249266854">
      <w:bodyDiv w:val="1"/>
      <w:marLeft w:val="0"/>
      <w:marRight w:val="0"/>
      <w:marTop w:val="0"/>
      <w:marBottom w:val="0"/>
      <w:divBdr>
        <w:top w:val="none" w:sz="0" w:space="0" w:color="auto"/>
        <w:left w:val="none" w:sz="0" w:space="0" w:color="auto"/>
        <w:bottom w:val="none" w:sz="0" w:space="0" w:color="auto"/>
        <w:right w:val="none" w:sz="0" w:space="0" w:color="auto"/>
      </w:divBdr>
    </w:div>
    <w:div w:id="1250575312">
      <w:bodyDiv w:val="1"/>
      <w:marLeft w:val="0"/>
      <w:marRight w:val="0"/>
      <w:marTop w:val="0"/>
      <w:marBottom w:val="0"/>
      <w:divBdr>
        <w:top w:val="none" w:sz="0" w:space="0" w:color="auto"/>
        <w:left w:val="none" w:sz="0" w:space="0" w:color="auto"/>
        <w:bottom w:val="none" w:sz="0" w:space="0" w:color="auto"/>
        <w:right w:val="none" w:sz="0" w:space="0" w:color="auto"/>
      </w:divBdr>
    </w:div>
    <w:div w:id="1251353807">
      <w:bodyDiv w:val="1"/>
      <w:marLeft w:val="0"/>
      <w:marRight w:val="0"/>
      <w:marTop w:val="0"/>
      <w:marBottom w:val="0"/>
      <w:divBdr>
        <w:top w:val="none" w:sz="0" w:space="0" w:color="auto"/>
        <w:left w:val="none" w:sz="0" w:space="0" w:color="auto"/>
        <w:bottom w:val="none" w:sz="0" w:space="0" w:color="auto"/>
        <w:right w:val="none" w:sz="0" w:space="0" w:color="auto"/>
      </w:divBdr>
    </w:div>
    <w:div w:id="1253900899">
      <w:bodyDiv w:val="1"/>
      <w:marLeft w:val="0"/>
      <w:marRight w:val="0"/>
      <w:marTop w:val="0"/>
      <w:marBottom w:val="0"/>
      <w:divBdr>
        <w:top w:val="none" w:sz="0" w:space="0" w:color="auto"/>
        <w:left w:val="none" w:sz="0" w:space="0" w:color="auto"/>
        <w:bottom w:val="none" w:sz="0" w:space="0" w:color="auto"/>
        <w:right w:val="none" w:sz="0" w:space="0" w:color="auto"/>
      </w:divBdr>
    </w:div>
    <w:div w:id="1255161971">
      <w:bodyDiv w:val="1"/>
      <w:marLeft w:val="0"/>
      <w:marRight w:val="0"/>
      <w:marTop w:val="0"/>
      <w:marBottom w:val="0"/>
      <w:divBdr>
        <w:top w:val="none" w:sz="0" w:space="0" w:color="auto"/>
        <w:left w:val="none" w:sz="0" w:space="0" w:color="auto"/>
        <w:bottom w:val="none" w:sz="0" w:space="0" w:color="auto"/>
        <w:right w:val="none" w:sz="0" w:space="0" w:color="auto"/>
      </w:divBdr>
    </w:div>
    <w:div w:id="1258363677">
      <w:bodyDiv w:val="1"/>
      <w:marLeft w:val="0"/>
      <w:marRight w:val="0"/>
      <w:marTop w:val="0"/>
      <w:marBottom w:val="0"/>
      <w:divBdr>
        <w:top w:val="none" w:sz="0" w:space="0" w:color="auto"/>
        <w:left w:val="none" w:sz="0" w:space="0" w:color="auto"/>
        <w:bottom w:val="none" w:sz="0" w:space="0" w:color="auto"/>
        <w:right w:val="none" w:sz="0" w:space="0" w:color="auto"/>
      </w:divBdr>
    </w:div>
    <w:div w:id="1258637936">
      <w:bodyDiv w:val="1"/>
      <w:marLeft w:val="0"/>
      <w:marRight w:val="0"/>
      <w:marTop w:val="0"/>
      <w:marBottom w:val="0"/>
      <w:divBdr>
        <w:top w:val="none" w:sz="0" w:space="0" w:color="auto"/>
        <w:left w:val="none" w:sz="0" w:space="0" w:color="auto"/>
        <w:bottom w:val="none" w:sz="0" w:space="0" w:color="auto"/>
        <w:right w:val="none" w:sz="0" w:space="0" w:color="auto"/>
      </w:divBdr>
    </w:div>
    <w:div w:id="1258902236">
      <w:bodyDiv w:val="1"/>
      <w:marLeft w:val="0"/>
      <w:marRight w:val="0"/>
      <w:marTop w:val="0"/>
      <w:marBottom w:val="0"/>
      <w:divBdr>
        <w:top w:val="none" w:sz="0" w:space="0" w:color="auto"/>
        <w:left w:val="none" w:sz="0" w:space="0" w:color="auto"/>
        <w:bottom w:val="none" w:sz="0" w:space="0" w:color="auto"/>
        <w:right w:val="none" w:sz="0" w:space="0" w:color="auto"/>
      </w:divBdr>
    </w:div>
    <w:div w:id="1261259412">
      <w:bodyDiv w:val="1"/>
      <w:marLeft w:val="0"/>
      <w:marRight w:val="0"/>
      <w:marTop w:val="0"/>
      <w:marBottom w:val="0"/>
      <w:divBdr>
        <w:top w:val="none" w:sz="0" w:space="0" w:color="auto"/>
        <w:left w:val="none" w:sz="0" w:space="0" w:color="auto"/>
        <w:bottom w:val="none" w:sz="0" w:space="0" w:color="auto"/>
        <w:right w:val="none" w:sz="0" w:space="0" w:color="auto"/>
      </w:divBdr>
    </w:div>
    <w:div w:id="1262180425">
      <w:bodyDiv w:val="1"/>
      <w:marLeft w:val="0"/>
      <w:marRight w:val="0"/>
      <w:marTop w:val="0"/>
      <w:marBottom w:val="0"/>
      <w:divBdr>
        <w:top w:val="none" w:sz="0" w:space="0" w:color="auto"/>
        <w:left w:val="none" w:sz="0" w:space="0" w:color="auto"/>
        <w:bottom w:val="none" w:sz="0" w:space="0" w:color="auto"/>
        <w:right w:val="none" w:sz="0" w:space="0" w:color="auto"/>
      </w:divBdr>
    </w:div>
    <w:div w:id="1262298072">
      <w:bodyDiv w:val="1"/>
      <w:marLeft w:val="0"/>
      <w:marRight w:val="0"/>
      <w:marTop w:val="0"/>
      <w:marBottom w:val="0"/>
      <w:divBdr>
        <w:top w:val="none" w:sz="0" w:space="0" w:color="auto"/>
        <w:left w:val="none" w:sz="0" w:space="0" w:color="auto"/>
        <w:bottom w:val="none" w:sz="0" w:space="0" w:color="auto"/>
        <w:right w:val="none" w:sz="0" w:space="0" w:color="auto"/>
      </w:divBdr>
    </w:div>
    <w:div w:id="1263149882">
      <w:bodyDiv w:val="1"/>
      <w:marLeft w:val="0"/>
      <w:marRight w:val="0"/>
      <w:marTop w:val="0"/>
      <w:marBottom w:val="0"/>
      <w:divBdr>
        <w:top w:val="none" w:sz="0" w:space="0" w:color="auto"/>
        <w:left w:val="none" w:sz="0" w:space="0" w:color="auto"/>
        <w:bottom w:val="none" w:sz="0" w:space="0" w:color="auto"/>
        <w:right w:val="none" w:sz="0" w:space="0" w:color="auto"/>
      </w:divBdr>
    </w:div>
    <w:div w:id="1263345586">
      <w:bodyDiv w:val="1"/>
      <w:marLeft w:val="0"/>
      <w:marRight w:val="0"/>
      <w:marTop w:val="0"/>
      <w:marBottom w:val="0"/>
      <w:divBdr>
        <w:top w:val="none" w:sz="0" w:space="0" w:color="auto"/>
        <w:left w:val="none" w:sz="0" w:space="0" w:color="auto"/>
        <w:bottom w:val="none" w:sz="0" w:space="0" w:color="auto"/>
        <w:right w:val="none" w:sz="0" w:space="0" w:color="auto"/>
      </w:divBdr>
    </w:div>
    <w:div w:id="1263492377">
      <w:bodyDiv w:val="1"/>
      <w:marLeft w:val="0"/>
      <w:marRight w:val="0"/>
      <w:marTop w:val="0"/>
      <w:marBottom w:val="0"/>
      <w:divBdr>
        <w:top w:val="none" w:sz="0" w:space="0" w:color="auto"/>
        <w:left w:val="none" w:sz="0" w:space="0" w:color="auto"/>
        <w:bottom w:val="none" w:sz="0" w:space="0" w:color="auto"/>
        <w:right w:val="none" w:sz="0" w:space="0" w:color="auto"/>
      </w:divBdr>
    </w:div>
    <w:div w:id="1264069837">
      <w:bodyDiv w:val="1"/>
      <w:marLeft w:val="0"/>
      <w:marRight w:val="0"/>
      <w:marTop w:val="0"/>
      <w:marBottom w:val="0"/>
      <w:divBdr>
        <w:top w:val="none" w:sz="0" w:space="0" w:color="auto"/>
        <w:left w:val="none" w:sz="0" w:space="0" w:color="auto"/>
        <w:bottom w:val="none" w:sz="0" w:space="0" w:color="auto"/>
        <w:right w:val="none" w:sz="0" w:space="0" w:color="auto"/>
      </w:divBdr>
    </w:div>
    <w:div w:id="1264263242">
      <w:bodyDiv w:val="1"/>
      <w:marLeft w:val="0"/>
      <w:marRight w:val="0"/>
      <w:marTop w:val="0"/>
      <w:marBottom w:val="0"/>
      <w:divBdr>
        <w:top w:val="none" w:sz="0" w:space="0" w:color="auto"/>
        <w:left w:val="none" w:sz="0" w:space="0" w:color="auto"/>
        <w:bottom w:val="none" w:sz="0" w:space="0" w:color="auto"/>
        <w:right w:val="none" w:sz="0" w:space="0" w:color="auto"/>
      </w:divBdr>
    </w:div>
    <w:div w:id="1264418231">
      <w:bodyDiv w:val="1"/>
      <w:marLeft w:val="0"/>
      <w:marRight w:val="0"/>
      <w:marTop w:val="0"/>
      <w:marBottom w:val="0"/>
      <w:divBdr>
        <w:top w:val="none" w:sz="0" w:space="0" w:color="auto"/>
        <w:left w:val="none" w:sz="0" w:space="0" w:color="auto"/>
        <w:bottom w:val="none" w:sz="0" w:space="0" w:color="auto"/>
        <w:right w:val="none" w:sz="0" w:space="0" w:color="auto"/>
      </w:divBdr>
    </w:div>
    <w:div w:id="1264849092">
      <w:bodyDiv w:val="1"/>
      <w:marLeft w:val="0"/>
      <w:marRight w:val="0"/>
      <w:marTop w:val="0"/>
      <w:marBottom w:val="0"/>
      <w:divBdr>
        <w:top w:val="none" w:sz="0" w:space="0" w:color="auto"/>
        <w:left w:val="none" w:sz="0" w:space="0" w:color="auto"/>
        <w:bottom w:val="none" w:sz="0" w:space="0" w:color="auto"/>
        <w:right w:val="none" w:sz="0" w:space="0" w:color="auto"/>
      </w:divBdr>
    </w:div>
    <w:div w:id="1269005744">
      <w:bodyDiv w:val="1"/>
      <w:marLeft w:val="0"/>
      <w:marRight w:val="0"/>
      <w:marTop w:val="0"/>
      <w:marBottom w:val="0"/>
      <w:divBdr>
        <w:top w:val="none" w:sz="0" w:space="0" w:color="auto"/>
        <w:left w:val="none" w:sz="0" w:space="0" w:color="auto"/>
        <w:bottom w:val="none" w:sz="0" w:space="0" w:color="auto"/>
        <w:right w:val="none" w:sz="0" w:space="0" w:color="auto"/>
      </w:divBdr>
    </w:div>
    <w:div w:id="1270889775">
      <w:bodyDiv w:val="1"/>
      <w:marLeft w:val="0"/>
      <w:marRight w:val="0"/>
      <w:marTop w:val="0"/>
      <w:marBottom w:val="0"/>
      <w:divBdr>
        <w:top w:val="none" w:sz="0" w:space="0" w:color="auto"/>
        <w:left w:val="none" w:sz="0" w:space="0" w:color="auto"/>
        <w:bottom w:val="none" w:sz="0" w:space="0" w:color="auto"/>
        <w:right w:val="none" w:sz="0" w:space="0" w:color="auto"/>
      </w:divBdr>
    </w:div>
    <w:div w:id="1273708745">
      <w:bodyDiv w:val="1"/>
      <w:marLeft w:val="0"/>
      <w:marRight w:val="0"/>
      <w:marTop w:val="0"/>
      <w:marBottom w:val="0"/>
      <w:divBdr>
        <w:top w:val="none" w:sz="0" w:space="0" w:color="auto"/>
        <w:left w:val="none" w:sz="0" w:space="0" w:color="auto"/>
        <w:bottom w:val="none" w:sz="0" w:space="0" w:color="auto"/>
        <w:right w:val="none" w:sz="0" w:space="0" w:color="auto"/>
      </w:divBdr>
    </w:div>
    <w:div w:id="1274509331">
      <w:bodyDiv w:val="1"/>
      <w:marLeft w:val="0"/>
      <w:marRight w:val="0"/>
      <w:marTop w:val="0"/>
      <w:marBottom w:val="0"/>
      <w:divBdr>
        <w:top w:val="none" w:sz="0" w:space="0" w:color="auto"/>
        <w:left w:val="none" w:sz="0" w:space="0" w:color="auto"/>
        <w:bottom w:val="none" w:sz="0" w:space="0" w:color="auto"/>
        <w:right w:val="none" w:sz="0" w:space="0" w:color="auto"/>
      </w:divBdr>
    </w:div>
    <w:div w:id="1274554740">
      <w:bodyDiv w:val="1"/>
      <w:marLeft w:val="0"/>
      <w:marRight w:val="0"/>
      <w:marTop w:val="0"/>
      <w:marBottom w:val="0"/>
      <w:divBdr>
        <w:top w:val="none" w:sz="0" w:space="0" w:color="auto"/>
        <w:left w:val="none" w:sz="0" w:space="0" w:color="auto"/>
        <w:bottom w:val="none" w:sz="0" w:space="0" w:color="auto"/>
        <w:right w:val="none" w:sz="0" w:space="0" w:color="auto"/>
      </w:divBdr>
    </w:div>
    <w:div w:id="1274632921">
      <w:bodyDiv w:val="1"/>
      <w:marLeft w:val="0"/>
      <w:marRight w:val="0"/>
      <w:marTop w:val="0"/>
      <w:marBottom w:val="0"/>
      <w:divBdr>
        <w:top w:val="none" w:sz="0" w:space="0" w:color="auto"/>
        <w:left w:val="none" w:sz="0" w:space="0" w:color="auto"/>
        <w:bottom w:val="none" w:sz="0" w:space="0" w:color="auto"/>
        <w:right w:val="none" w:sz="0" w:space="0" w:color="auto"/>
      </w:divBdr>
    </w:div>
    <w:div w:id="1275551401">
      <w:bodyDiv w:val="1"/>
      <w:marLeft w:val="0"/>
      <w:marRight w:val="0"/>
      <w:marTop w:val="0"/>
      <w:marBottom w:val="0"/>
      <w:divBdr>
        <w:top w:val="none" w:sz="0" w:space="0" w:color="auto"/>
        <w:left w:val="none" w:sz="0" w:space="0" w:color="auto"/>
        <w:bottom w:val="none" w:sz="0" w:space="0" w:color="auto"/>
        <w:right w:val="none" w:sz="0" w:space="0" w:color="auto"/>
      </w:divBdr>
    </w:div>
    <w:div w:id="1275745337">
      <w:bodyDiv w:val="1"/>
      <w:marLeft w:val="0"/>
      <w:marRight w:val="0"/>
      <w:marTop w:val="0"/>
      <w:marBottom w:val="0"/>
      <w:divBdr>
        <w:top w:val="none" w:sz="0" w:space="0" w:color="auto"/>
        <w:left w:val="none" w:sz="0" w:space="0" w:color="auto"/>
        <w:bottom w:val="none" w:sz="0" w:space="0" w:color="auto"/>
        <w:right w:val="none" w:sz="0" w:space="0" w:color="auto"/>
      </w:divBdr>
    </w:div>
    <w:div w:id="1276255640">
      <w:bodyDiv w:val="1"/>
      <w:marLeft w:val="0"/>
      <w:marRight w:val="0"/>
      <w:marTop w:val="0"/>
      <w:marBottom w:val="0"/>
      <w:divBdr>
        <w:top w:val="none" w:sz="0" w:space="0" w:color="auto"/>
        <w:left w:val="none" w:sz="0" w:space="0" w:color="auto"/>
        <w:bottom w:val="none" w:sz="0" w:space="0" w:color="auto"/>
        <w:right w:val="none" w:sz="0" w:space="0" w:color="auto"/>
      </w:divBdr>
    </w:div>
    <w:div w:id="1276908200">
      <w:bodyDiv w:val="1"/>
      <w:marLeft w:val="0"/>
      <w:marRight w:val="0"/>
      <w:marTop w:val="0"/>
      <w:marBottom w:val="0"/>
      <w:divBdr>
        <w:top w:val="none" w:sz="0" w:space="0" w:color="auto"/>
        <w:left w:val="none" w:sz="0" w:space="0" w:color="auto"/>
        <w:bottom w:val="none" w:sz="0" w:space="0" w:color="auto"/>
        <w:right w:val="none" w:sz="0" w:space="0" w:color="auto"/>
      </w:divBdr>
    </w:div>
    <w:div w:id="1277638722">
      <w:bodyDiv w:val="1"/>
      <w:marLeft w:val="0"/>
      <w:marRight w:val="0"/>
      <w:marTop w:val="0"/>
      <w:marBottom w:val="0"/>
      <w:divBdr>
        <w:top w:val="none" w:sz="0" w:space="0" w:color="auto"/>
        <w:left w:val="none" w:sz="0" w:space="0" w:color="auto"/>
        <w:bottom w:val="none" w:sz="0" w:space="0" w:color="auto"/>
        <w:right w:val="none" w:sz="0" w:space="0" w:color="auto"/>
      </w:divBdr>
    </w:div>
    <w:div w:id="1281762436">
      <w:bodyDiv w:val="1"/>
      <w:marLeft w:val="0"/>
      <w:marRight w:val="0"/>
      <w:marTop w:val="0"/>
      <w:marBottom w:val="0"/>
      <w:divBdr>
        <w:top w:val="none" w:sz="0" w:space="0" w:color="auto"/>
        <w:left w:val="none" w:sz="0" w:space="0" w:color="auto"/>
        <w:bottom w:val="none" w:sz="0" w:space="0" w:color="auto"/>
        <w:right w:val="none" w:sz="0" w:space="0" w:color="auto"/>
      </w:divBdr>
    </w:div>
    <w:div w:id="1282608166">
      <w:bodyDiv w:val="1"/>
      <w:marLeft w:val="0"/>
      <w:marRight w:val="0"/>
      <w:marTop w:val="0"/>
      <w:marBottom w:val="0"/>
      <w:divBdr>
        <w:top w:val="none" w:sz="0" w:space="0" w:color="auto"/>
        <w:left w:val="none" w:sz="0" w:space="0" w:color="auto"/>
        <w:bottom w:val="none" w:sz="0" w:space="0" w:color="auto"/>
        <w:right w:val="none" w:sz="0" w:space="0" w:color="auto"/>
      </w:divBdr>
    </w:div>
    <w:div w:id="1285769922">
      <w:bodyDiv w:val="1"/>
      <w:marLeft w:val="0"/>
      <w:marRight w:val="0"/>
      <w:marTop w:val="0"/>
      <w:marBottom w:val="0"/>
      <w:divBdr>
        <w:top w:val="none" w:sz="0" w:space="0" w:color="auto"/>
        <w:left w:val="none" w:sz="0" w:space="0" w:color="auto"/>
        <w:bottom w:val="none" w:sz="0" w:space="0" w:color="auto"/>
        <w:right w:val="none" w:sz="0" w:space="0" w:color="auto"/>
      </w:divBdr>
    </w:div>
    <w:div w:id="1288392289">
      <w:bodyDiv w:val="1"/>
      <w:marLeft w:val="0"/>
      <w:marRight w:val="0"/>
      <w:marTop w:val="0"/>
      <w:marBottom w:val="0"/>
      <w:divBdr>
        <w:top w:val="none" w:sz="0" w:space="0" w:color="auto"/>
        <w:left w:val="none" w:sz="0" w:space="0" w:color="auto"/>
        <w:bottom w:val="none" w:sz="0" w:space="0" w:color="auto"/>
        <w:right w:val="none" w:sz="0" w:space="0" w:color="auto"/>
      </w:divBdr>
    </w:div>
    <w:div w:id="1288583547">
      <w:bodyDiv w:val="1"/>
      <w:marLeft w:val="0"/>
      <w:marRight w:val="0"/>
      <w:marTop w:val="0"/>
      <w:marBottom w:val="0"/>
      <w:divBdr>
        <w:top w:val="none" w:sz="0" w:space="0" w:color="auto"/>
        <w:left w:val="none" w:sz="0" w:space="0" w:color="auto"/>
        <w:bottom w:val="none" w:sz="0" w:space="0" w:color="auto"/>
        <w:right w:val="none" w:sz="0" w:space="0" w:color="auto"/>
      </w:divBdr>
    </w:div>
    <w:div w:id="1288928961">
      <w:bodyDiv w:val="1"/>
      <w:marLeft w:val="0"/>
      <w:marRight w:val="0"/>
      <w:marTop w:val="0"/>
      <w:marBottom w:val="0"/>
      <w:divBdr>
        <w:top w:val="none" w:sz="0" w:space="0" w:color="auto"/>
        <w:left w:val="none" w:sz="0" w:space="0" w:color="auto"/>
        <w:bottom w:val="none" w:sz="0" w:space="0" w:color="auto"/>
        <w:right w:val="none" w:sz="0" w:space="0" w:color="auto"/>
      </w:divBdr>
    </w:div>
    <w:div w:id="1289430239">
      <w:bodyDiv w:val="1"/>
      <w:marLeft w:val="0"/>
      <w:marRight w:val="0"/>
      <w:marTop w:val="0"/>
      <w:marBottom w:val="0"/>
      <w:divBdr>
        <w:top w:val="none" w:sz="0" w:space="0" w:color="auto"/>
        <w:left w:val="none" w:sz="0" w:space="0" w:color="auto"/>
        <w:bottom w:val="none" w:sz="0" w:space="0" w:color="auto"/>
        <w:right w:val="none" w:sz="0" w:space="0" w:color="auto"/>
      </w:divBdr>
    </w:div>
    <w:div w:id="1290473417">
      <w:bodyDiv w:val="1"/>
      <w:marLeft w:val="0"/>
      <w:marRight w:val="0"/>
      <w:marTop w:val="0"/>
      <w:marBottom w:val="0"/>
      <w:divBdr>
        <w:top w:val="none" w:sz="0" w:space="0" w:color="auto"/>
        <w:left w:val="none" w:sz="0" w:space="0" w:color="auto"/>
        <w:bottom w:val="none" w:sz="0" w:space="0" w:color="auto"/>
        <w:right w:val="none" w:sz="0" w:space="0" w:color="auto"/>
      </w:divBdr>
    </w:div>
    <w:div w:id="1294218708">
      <w:bodyDiv w:val="1"/>
      <w:marLeft w:val="0"/>
      <w:marRight w:val="0"/>
      <w:marTop w:val="0"/>
      <w:marBottom w:val="0"/>
      <w:divBdr>
        <w:top w:val="none" w:sz="0" w:space="0" w:color="auto"/>
        <w:left w:val="none" w:sz="0" w:space="0" w:color="auto"/>
        <w:bottom w:val="none" w:sz="0" w:space="0" w:color="auto"/>
        <w:right w:val="none" w:sz="0" w:space="0" w:color="auto"/>
      </w:divBdr>
    </w:div>
    <w:div w:id="1294679294">
      <w:bodyDiv w:val="1"/>
      <w:marLeft w:val="0"/>
      <w:marRight w:val="0"/>
      <w:marTop w:val="0"/>
      <w:marBottom w:val="0"/>
      <w:divBdr>
        <w:top w:val="none" w:sz="0" w:space="0" w:color="auto"/>
        <w:left w:val="none" w:sz="0" w:space="0" w:color="auto"/>
        <w:bottom w:val="none" w:sz="0" w:space="0" w:color="auto"/>
        <w:right w:val="none" w:sz="0" w:space="0" w:color="auto"/>
      </w:divBdr>
    </w:div>
    <w:div w:id="1299258128">
      <w:bodyDiv w:val="1"/>
      <w:marLeft w:val="0"/>
      <w:marRight w:val="0"/>
      <w:marTop w:val="0"/>
      <w:marBottom w:val="0"/>
      <w:divBdr>
        <w:top w:val="none" w:sz="0" w:space="0" w:color="auto"/>
        <w:left w:val="none" w:sz="0" w:space="0" w:color="auto"/>
        <w:bottom w:val="none" w:sz="0" w:space="0" w:color="auto"/>
        <w:right w:val="none" w:sz="0" w:space="0" w:color="auto"/>
      </w:divBdr>
    </w:div>
    <w:div w:id="1300767584">
      <w:bodyDiv w:val="1"/>
      <w:marLeft w:val="0"/>
      <w:marRight w:val="0"/>
      <w:marTop w:val="0"/>
      <w:marBottom w:val="0"/>
      <w:divBdr>
        <w:top w:val="none" w:sz="0" w:space="0" w:color="auto"/>
        <w:left w:val="none" w:sz="0" w:space="0" w:color="auto"/>
        <w:bottom w:val="none" w:sz="0" w:space="0" w:color="auto"/>
        <w:right w:val="none" w:sz="0" w:space="0" w:color="auto"/>
      </w:divBdr>
    </w:div>
    <w:div w:id="1305692796">
      <w:bodyDiv w:val="1"/>
      <w:marLeft w:val="0"/>
      <w:marRight w:val="0"/>
      <w:marTop w:val="0"/>
      <w:marBottom w:val="0"/>
      <w:divBdr>
        <w:top w:val="none" w:sz="0" w:space="0" w:color="auto"/>
        <w:left w:val="none" w:sz="0" w:space="0" w:color="auto"/>
        <w:bottom w:val="none" w:sz="0" w:space="0" w:color="auto"/>
        <w:right w:val="none" w:sz="0" w:space="0" w:color="auto"/>
      </w:divBdr>
    </w:div>
    <w:div w:id="1306930837">
      <w:bodyDiv w:val="1"/>
      <w:marLeft w:val="0"/>
      <w:marRight w:val="0"/>
      <w:marTop w:val="0"/>
      <w:marBottom w:val="0"/>
      <w:divBdr>
        <w:top w:val="none" w:sz="0" w:space="0" w:color="auto"/>
        <w:left w:val="none" w:sz="0" w:space="0" w:color="auto"/>
        <w:bottom w:val="none" w:sz="0" w:space="0" w:color="auto"/>
        <w:right w:val="none" w:sz="0" w:space="0" w:color="auto"/>
      </w:divBdr>
    </w:div>
    <w:div w:id="1307777015">
      <w:bodyDiv w:val="1"/>
      <w:marLeft w:val="0"/>
      <w:marRight w:val="0"/>
      <w:marTop w:val="0"/>
      <w:marBottom w:val="0"/>
      <w:divBdr>
        <w:top w:val="none" w:sz="0" w:space="0" w:color="auto"/>
        <w:left w:val="none" w:sz="0" w:space="0" w:color="auto"/>
        <w:bottom w:val="none" w:sz="0" w:space="0" w:color="auto"/>
        <w:right w:val="none" w:sz="0" w:space="0" w:color="auto"/>
      </w:divBdr>
    </w:div>
    <w:div w:id="1308978513">
      <w:bodyDiv w:val="1"/>
      <w:marLeft w:val="0"/>
      <w:marRight w:val="0"/>
      <w:marTop w:val="0"/>
      <w:marBottom w:val="0"/>
      <w:divBdr>
        <w:top w:val="none" w:sz="0" w:space="0" w:color="auto"/>
        <w:left w:val="none" w:sz="0" w:space="0" w:color="auto"/>
        <w:bottom w:val="none" w:sz="0" w:space="0" w:color="auto"/>
        <w:right w:val="none" w:sz="0" w:space="0" w:color="auto"/>
      </w:divBdr>
    </w:div>
    <w:div w:id="1311401656">
      <w:bodyDiv w:val="1"/>
      <w:marLeft w:val="0"/>
      <w:marRight w:val="0"/>
      <w:marTop w:val="0"/>
      <w:marBottom w:val="0"/>
      <w:divBdr>
        <w:top w:val="none" w:sz="0" w:space="0" w:color="auto"/>
        <w:left w:val="none" w:sz="0" w:space="0" w:color="auto"/>
        <w:bottom w:val="none" w:sz="0" w:space="0" w:color="auto"/>
        <w:right w:val="none" w:sz="0" w:space="0" w:color="auto"/>
      </w:divBdr>
    </w:div>
    <w:div w:id="1315403893">
      <w:bodyDiv w:val="1"/>
      <w:marLeft w:val="0"/>
      <w:marRight w:val="0"/>
      <w:marTop w:val="0"/>
      <w:marBottom w:val="0"/>
      <w:divBdr>
        <w:top w:val="none" w:sz="0" w:space="0" w:color="auto"/>
        <w:left w:val="none" w:sz="0" w:space="0" w:color="auto"/>
        <w:bottom w:val="none" w:sz="0" w:space="0" w:color="auto"/>
        <w:right w:val="none" w:sz="0" w:space="0" w:color="auto"/>
      </w:divBdr>
    </w:div>
    <w:div w:id="1317492866">
      <w:bodyDiv w:val="1"/>
      <w:marLeft w:val="0"/>
      <w:marRight w:val="0"/>
      <w:marTop w:val="0"/>
      <w:marBottom w:val="0"/>
      <w:divBdr>
        <w:top w:val="none" w:sz="0" w:space="0" w:color="auto"/>
        <w:left w:val="none" w:sz="0" w:space="0" w:color="auto"/>
        <w:bottom w:val="none" w:sz="0" w:space="0" w:color="auto"/>
        <w:right w:val="none" w:sz="0" w:space="0" w:color="auto"/>
      </w:divBdr>
    </w:div>
    <w:div w:id="1318804744">
      <w:bodyDiv w:val="1"/>
      <w:marLeft w:val="0"/>
      <w:marRight w:val="0"/>
      <w:marTop w:val="0"/>
      <w:marBottom w:val="0"/>
      <w:divBdr>
        <w:top w:val="none" w:sz="0" w:space="0" w:color="auto"/>
        <w:left w:val="none" w:sz="0" w:space="0" w:color="auto"/>
        <w:bottom w:val="none" w:sz="0" w:space="0" w:color="auto"/>
        <w:right w:val="none" w:sz="0" w:space="0" w:color="auto"/>
      </w:divBdr>
    </w:div>
    <w:div w:id="1321736568">
      <w:bodyDiv w:val="1"/>
      <w:marLeft w:val="0"/>
      <w:marRight w:val="0"/>
      <w:marTop w:val="0"/>
      <w:marBottom w:val="0"/>
      <w:divBdr>
        <w:top w:val="none" w:sz="0" w:space="0" w:color="auto"/>
        <w:left w:val="none" w:sz="0" w:space="0" w:color="auto"/>
        <w:bottom w:val="none" w:sz="0" w:space="0" w:color="auto"/>
        <w:right w:val="none" w:sz="0" w:space="0" w:color="auto"/>
      </w:divBdr>
    </w:div>
    <w:div w:id="1323267347">
      <w:bodyDiv w:val="1"/>
      <w:marLeft w:val="0"/>
      <w:marRight w:val="0"/>
      <w:marTop w:val="0"/>
      <w:marBottom w:val="0"/>
      <w:divBdr>
        <w:top w:val="none" w:sz="0" w:space="0" w:color="auto"/>
        <w:left w:val="none" w:sz="0" w:space="0" w:color="auto"/>
        <w:bottom w:val="none" w:sz="0" w:space="0" w:color="auto"/>
        <w:right w:val="none" w:sz="0" w:space="0" w:color="auto"/>
      </w:divBdr>
    </w:div>
    <w:div w:id="1323267858">
      <w:bodyDiv w:val="1"/>
      <w:marLeft w:val="0"/>
      <w:marRight w:val="0"/>
      <w:marTop w:val="0"/>
      <w:marBottom w:val="0"/>
      <w:divBdr>
        <w:top w:val="none" w:sz="0" w:space="0" w:color="auto"/>
        <w:left w:val="none" w:sz="0" w:space="0" w:color="auto"/>
        <w:bottom w:val="none" w:sz="0" w:space="0" w:color="auto"/>
        <w:right w:val="none" w:sz="0" w:space="0" w:color="auto"/>
      </w:divBdr>
    </w:div>
    <w:div w:id="1324889451">
      <w:bodyDiv w:val="1"/>
      <w:marLeft w:val="0"/>
      <w:marRight w:val="0"/>
      <w:marTop w:val="0"/>
      <w:marBottom w:val="0"/>
      <w:divBdr>
        <w:top w:val="none" w:sz="0" w:space="0" w:color="auto"/>
        <w:left w:val="none" w:sz="0" w:space="0" w:color="auto"/>
        <w:bottom w:val="none" w:sz="0" w:space="0" w:color="auto"/>
        <w:right w:val="none" w:sz="0" w:space="0" w:color="auto"/>
      </w:divBdr>
    </w:div>
    <w:div w:id="1325665973">
      <w:bodyDiv w:val="1"/>
      <w:marLeft w:val="0"/>
      <w:marRight w:val="0"/>
      <w:marTop w:val="0"/>
      <w:marBottom w:val="0"/>
      <w:divBdr>
        <w:top w:val="none" w:sz="0" w:space="0" w:color="auto"/>
        <w:left w:val="none" w:sz="0" w:space="0" w:color="auto"/>
        <w:bottom w:val="none" w:sz="0" w:space="0" w:color="auto"/>
        <w:right w:val="none" w:sz="0" w:space="0" w:color="auto"/>
      </w:divBdr>
    </w:div>
    <w:div w:id="1326281489">
      <w:bodyDiv w:val="1"/>
      <w:marLeft w:val="0"/>
      <w:marRight w:val="0"/>
      <w:marTop w:val="0"/>
      <w:marBottom w:val="0"/>
      <w:divBdr>
        <w:top w:val="none" w:sz="0" w:space="0" w:color="auto"/>
        <w:left w:val="none" w:sz="0" w:space="0" w:color="auto"/>
        <w:bottom w:val="none" w:sz="0" w:space="0" w:color="auto"/>
        <w:right w:val="none" w:sz="0" w:space="0" w:color="auto"/>
      </w:divBdr>
    </w:div>
    <w:div w:id="1338121290">
      <w:bodyDiv w:val="1"/>
      <w:marLeft w:val="0"/>
      <w:marRight w:val="0"/>
      <w:marTop w:val="0"/>
      <w:marBottom w:val="0"/>
      <w:divBdr>
        <w:top w:val="none" w:sz="0" w:space="0" w:color="auto"/>
        <w:left w:val="none" w:sz="0" w:space="0" w:color="auto"/>
        <w:bottom w:val="none" w:sz="0" w:space="0" w:color="auto"/>
        <w:right w:val="none" w:sz="0" w:space="0" w:color="auto"/>
      </w:divBdr>
    </w:div>
    <w:div w:id="1338269035">
      <w:bodyDiv w:val="1"/>
      <w:marLeft w:val="0"/>
      <w:marRight w:val="0"/>
      <w:marTop w:val="0"/>
      <w:marBottom w:val="0"/>
      <w:divBdr>
        <w:top w:val="none" w:sz="0" w:space="0" w:color="auto"/>
        <w:left w:val="none" w:sz="0" w:space="0" w:color="auto"/>
        <w:bottom w:val="none" w:sz="0" w:space="0" w:color="auto"/>
        <w:right w:val="none" w:sz="0" w:space="0" w:color="auto"/>
      </w:divBdr>
    </w:div>
    <w:div w:id="1340691801">
      <w:bodyDiv w:val="1"/>
      <w:marLeft w:val="0"/>
      <w:marRight w:val="0"/>
      <w:marTop w:val="0"/>
      <w:marBottom w:val="0"/>
      <w:divBdr>
        <w:top w:val="none" w:sz="0" w:space="0" w:color="auto"/>
        <w:left w:val="none" w:sz="0" w:space="0" w:color="auto"/>
        <w:bottom w:val="none" w:sz="0" w:space="0" w:color="auto"/>
        <w:right w:val="none" w:sz="0" w:space="0" w:color="auto"/>
      </w:divBdr>
    </w:div>
    <w:div w:id="1341198331">
      <w:bodyDiv w:val="1"/>
      <w:marLeft w:val="0"/>
      <w:marRight w:val="0"/>
      <w:marTop w:val="0"/>
      <w:marBottom w:val="0"/>
      <w:divBdr>
        <w:top w:val="none" w:sz="0" w:space="0" w:color="auto"/>
        <w:left w:val="none" w:sz="0" w:space="0" w:color="auto"/>
        <w:bottom w:val="none" w:sz="0" w:space="0" w:color="auto"/>
        <w:right w:val="none" w:sz="0" w:space="0" w:color="auto"/>
      </w:divBdr>
    </w:div>
    <w:div w:id="1341932292">
      <w:bodyDiv w:val="1"/>
      <w:marLeft w:val="0"/>
      <w:marRight w:val="0"/>
      <w:marTop w:val="0"/>
      <w:marBottom w:val="0"/>
      <w:divBdr>
        <w:top w:val="none" w:sz="0" w:space="0" w:color="auto"/>
        <w:left w:val="none" w:sz="0" w:space="0" w:color="auto"/>
        <w:bottom w:val="none" w:sz="0" w:space="0" w:color="auto"/>
        <w:right w:val="none" w:sz="0" w:space="0" w:color="auto"/>
      </w:divBdr>
    </w:div>
    <w:div w:id="1343776894">
      <w:bodyDiv w:val="1"/>
      <w:marLeft w:val="0"/>
      <w:marRight w:val="0"/>
      <w:marTop w:val="0"/>
      <w:marBottom w:val="0"/>
      <w:divBdr>
        <w:top w:val="none" w:sz="0" w:space="0" w:color="auto"/>
        <w:left w:val="none" w:sz="0" w:space="0" w:color="auto"/>
        <w:bottom w:val="none" w:sz="0" w:space="0" w:color="auto"/>
        <w:right w:val="none" w:sz="0" w:space="0" w:color="auto"/>
      </w:divBdr>
    </w:div>
    <w:div w:id="1344473784">
      <w:bodyDiv w:val="1"/>
      <w:marLeft w:val="0"/>
      <w:marRight w:val="0"/>
      <w:marTop w:val="0"/>
      <w:marBottom w:val="0"/>
      <w:divBdr>
        <w:top w:val="none" w:sz="0" w:space="0" w:color="auto"/>
        <w:left w:val="none" w:sz="0" w:space="0" w:color="auto"/>
        <w:bottom w:val="none" w:sz="0" w:space="0" w:color="auto"/>
        <w:right w:val="none" w:sz="0" w:space="0" w:color="auto"/>
      </w:divBdr>
    </w:div>
    <w:div w:id="1346713018">
      <w:bodyDiv w:val="1"/>
      <w:marLeft w:val="0"/>
      <w:marRight w:val="0"/>
      <w:marTop w:val="0"/>
      <w:marBottom w:val="0"/>
      <w:divBdr>
        <w:top w:val="none" w:sz="0" w:space="0" w:color="auto"/>
        <w:left w:val="none" w:sz="0" w:space="0" w:color="auto"/>
        <w:bottom w:val="none" w:sz="0" w:space="0" w:color="auto"/>
        <w:right w:val="none" w:sz="0" w:space="0" w:color="auto"/>
      </w:divBdr>
    </w:div>
    <w:div w:id="1348755855">
      <w:bodyDiv w:val="1"/>
      <w:marLeft w:val="0"/>
      <w:marRight w:val="0"/>
      <w:marTop w:val="0"/>
      <w:marBottom w:val="0"/>
      <w:divBdr>
        <w:top w:val="none" w:sz="0" w:space="0" w:color="auto"/>
        <w:left w:val="none" w:sz="0" w:space="0" w:color="auto"/>
        <w:bottom w:val="none" w:sz="0" w:space="0" w:color="auto"/>
        <w:right w:val="none" w:sz="0" w:space="0" w:color="auto"/>
      </w:divBdr>
    </w:div>
    <w:div w:id="1349528804">
      <w:bodyDiv w:val="1"/>
      <w:marLeft w:val="0"/>
      <w:marRight w:val="0"/>
      <w:marTop w:val="0"/>
      <w:marBottom w:val="0"/>
      <w:divBdr>
        <w:top w:val="none" w:sz="0" w:space="0" w:color="auto"/>
        <w:left w:val="none" w:sz="0" w:space="0" w:color="auto"/>
        <w:bottom w:val="none" w:sz="0" w:space="0" w:color="auto"/>
        <w:right w:val="none" w:sz="0" w:space="0" w:color="auto"/>
      </w:divBdr>
    </w:div>
    <w:div w:id="1349868747">
      <w:bodyDiv w:val="1"/>
      <w:marLeft w:val="0"/>
      <w:marRight w:val="0"/>
      <w:marTop w:val="0"/>
      <w:marBottom w:val="0"/>
      <w:divBdr>
        <w:top w:val="none" w:sz="0" w:space="0" w:color="auto"/>
        <w:left w:val="none" w:sz="0" w:space="0" w:color="auto"/>
        <w:bottom w:val="none" w:sz="0" w:space="0" w:color="auto"/>
        <w:right w:val="none" w:sz="0" w:space="0" w:color="auto"/>
      </w:divBdr>
    </w:div>
    <w:div w:id="1349990669">
      <w:bodyDiv w:val="1"/>
      <w:marLeft w:val="0"/>
      <w:marRight w:val="0"/>
      <w:marTop w:val="0"/>
      <w:marBottom w:val="0"/>
      <w:divBdr>
        <w:top w:val="none" w:sz="0" w:space="0" w:color="auto"/>
        <w:left w:val="none" w:sz="0" w:space="0" w:color="auto"/>
        <w:bottom w:val="none" w:sz="0" w:space="0" w:color="auto"/>
        <w:right w:val="none" w:sz="0" w:space="0" w:color="auto"/>
      </w:divBdr>
    </w:div>
    <w:div w:id="1350912314">
      <w:bodyDiv w:val="1"/>
      <w:marLeft w:val="0"/>
      <w:marRight w:val="0"/>
      <w:marTop w:val="0"/>
      <w:marBottom w:val="0"/>
      <w:divBdr>
        <w:top w:val="none" w:sz="0" w:space="0" w:color="auto"/>
        <w:left w:val="none" w:sz="0" w:space="0" w:color="auto"/>
        <w:bottom w:val="none" w:sz="0" w:space="0" w:color="auto"/>
        <w:right w:val="none" w:sz="0" w:space="0" w:color="auto"/>
      </w:divBdr>
    </w:div>
    <w:div w:id="1353216639">
      <w:bodyDiv w:val="1"/>
      <w:marLeft w:val="0"/>
      <w:marRight w:val="0"/>
      <w:marTop w:val="0"/>
      <w:marBottom w:val="0"/>
      <w:divBdr>
        <w:top w:val="none" w:sz="0" w:space="0" w:color="auto"/>
        <w:left w:val="none" w:sz="0" w:space="0" w:color="auto"/>
        <w:bottom w:val="none" w:sz="0" w:space="0" w:color="auto"/>
        <w:right w:val="none" w:sz="0" w:space="0" w:color="auto"/>
      </w:divBdr>
    </w:div>
    <w:div w:id="1353460568">
      <w:bodyDiv w:val="1"/>
      <w:marLeft w:val="0"/>
      <w:marRight w:val="0"/>
      <w:marTop w:val="0"/>
      <w:marBottom w:val="0"/>
      <w:divBdr>
        <w:top w:val="none" w:sz="0" w:space="0" w:color="auto"/>
        <w:left w:val="none" w:sz="0" w:space="0" w:color="auto"/>
        <w:bottom w:val="none" w:sz="0" w:space="0" w:color="auto"/>
        <w:right w:val="none" w:sz="0" w:space="0" w:color="auto"/>
      </w:divBdr>
    </w:div>
    <w:div w:id="1359813248">
      <w:bodyDiv w:val="1"/>
      <w:marLeft w:val="0"/>
      <w:marRight w:val="0"/>
      <w:marTop w:val="0"/>
      <w:marBottom w:val="0"/>
      <w:divBdr>
        <w:top w:val="none" w:sz="0" w:space="0" w:color="auto"/>
        <w:left w:val="none" w:sz="0" w:space="0" w:color="auto"/>
        <w:bottom w:val="none" w:sz="0" w:space="0" w:color="auto"/>
        <w:right w:val="none" w:sz="0" w:space="0" w:color="auto"/>
      </w:divBdr>
    </w:div>
    <w:div w:id="1361128971">
      <w:bodyDiv w:val="1"/>
      <w:marLeft w:val="0"/>
      <w:marRight w:val="0"/>
      <w:marTop w:val="0"/>
      <w:marBottom w:val="0"/>
      <w:divBdr>
        <w:top w:val="none" w:sz="0" w:space="0" w:color="auto"/>
        <w:left w:val="none" w:sz="0" w:space="0" w:color="auto"/>
        <w:bottom w:val="none" w:sz="0" w:space="0" w:color="auto"/>
        <w:right w:val="none" w:sz="0" w:space="0" w:color="auto"/>
      </w:divBdr>
    </w:div>
    <w:div w:id="1362166577">
      <w:bodyDiv w:val="1"/>
      <w:marLeft w:val="0"/>
      <w:marRight w:val="0"/>
      <w:marTop w:val="0"/>
      <w:marBottom w:val="0"/>
      <w:divBdr>
        <w:top w:val="none" w:sz="0" w:space="0" w:color="auto"/>
        <w:left w:val="none" w:sz="0" w:space="0" w:color="auto"/>
        <w:bottom w:val="none" w:sz="0" w:space="0" w:color="auto"/>
        <w:right w:val="none" w:sz="0" w:space="0" w:color="auto"/>
      </w:divBdr>
    </w:div>
    <w:div w:id="1362826407">
      <w:bodyDiv w:val="1"/>
      <w:marLeft w:val="0"/>
      <w:marRight w:val="0"/>
      <w:marTop w:val="0"/>
      <w:marBottom w:val="0"/>
      <w:divBdr>
        <w:top w:val="none" w:sz="0" w:space="0" w:color="auto"/>
        <w:left w:val="none" w:sz="0" w:space="0" w:color="auto"/>
        <w:bottom w:val="none" w:sz="0" w:space="0" w:color="auto"/>
        <w:right w:val="none" w:sz="0" w:space="0" w:color="auto"/>
      </w:divBdr>
    </w:div>
    <w:div w:id="1365325697">
      <w:bodyDiv w:val="1"/>
      <w:marLeft w:val="0"/>
      <w:marRight w:val="0"/>
      <w:marTop w:val="0"/>
      <w:marBottom w:val="0"/>
      <w:divBdr>
        <w:top w:val="none" w:sz="0" w:space="0" w:color="auto"/>
        <w:left w:val="none" w:sz="0" w:space="0" w:color="auto"/>
        <w:bottom w:val="none" w:sz="0" w:space="0" w:color="auto"/>
        <w:right w:val="none" w:sz="0" w:space="0" w:color="auto"/>
      </w:divBdr>
    </w:div>
    <w:div w:id="1369718052">
      <w:bodyDiv w:val="1"/>
      <w:marLeft w:val="0"/>
      <w:marRight w:val="0"/>
      <w:marTop w:val="0"/>
      <w:marBottom w:val="0"/>
      <w:divBdr>
        <w:top w:val="none" w:sz="0" w:space="0" w:color="auto"/>
        <w:left w:val="none" w:sz="0" w:space="0" w:color="auto"/>
        <w:bottom w:val="none" w:sz="0" w:space="0" w:color="auto"/>
        <w:right w:val="none" w:sz="0" w:space="0" w:color="auto"/>
      </w:divBdr>
    </w:div>
    <w:div w:id="1375424869">
      <w:bodyDiv w:val="1"/>
      <w:marLeft w:val="0"/>
      <w:marRight w:val="0"/>
      <w:marTop w:val="0"/>
      <w:marBottom w:val="0"/>
      <w:divBdr>
        <w:top w:val="none" w:sz="0" w:space="0" w:color="auto"/>
        <w:left w:val="none" w:sz="0" w:space="0" w:color="auto"/>
        <w:bottom w:val="none" w:sz="0" w:space="0" w:color="auto"/>
        <w:right w:val="none" w:sz="0" w:space="0" w:color="auto"/>
      </w:divBdr>
    </w:div>
    <w:div w:id="1378621228">
      <w:bodyDiv w:val="1"/>
      <w:marLeft w:val="0"/>
      <w:marRight w:val="0"/>
      <w:marTop w:val="0"/>
      <w:marBottom w:val="0"/>
      <w:divBdr>
        <w:top w:val="none" w:sz="0" w:space="0" w:color="auto"/>
        <w:left w:val="none" w:sz="0" w:space="0" w:color="auto"/>
        <w:bottom w:val="none" w:sz="0" w:space="0" w:color="auto"/>
        <w:right w:val="none" w:sz="0" w:space="0" w:color="auto"/>
      </w:divBdr>
    </w:div>
    <w:div w:id="1379207851">
      <w:bodyDiv w:val="1"/>
      <w:marLeft w:val="0"/>
      <w:marRight w:val="0"/>
      <w:marTop w:val="0"/>
      <w:marBottom w:val="0"/>
      <w:divBdr>
        <w:top w:val="none" w:sz="0" w:space="0" w:color="auto"/>
        <w:left w:val="none" w:sz="0" w:space="0" w:color="auto"/>
        <w:bottom w:val="none" w:sz="0" w:space="0" w:color="auto"/>
        <w:right w:val="none" w:sz="0" w:space="0" w:color="auto"/>
      </w:divBdr>
    </w:div>
    <w:div w:id="1383092695">
      <w:bodyDiv w:val="1"/>
      <w:marLeft w:val="0"/>
      <w:marRight w:val="0"/>
      <w:marTop w:val="0"/>
      <w:marBottom w:val="0"/>
      <w:divBdr>
        <w:top w:val="none" w:sz="0" w:space="0" w:color="auto"/>
        <w:left w:val="none" w:sz="0" w:space="0" w:color="auto"/>
        <w:bottom w:val="none" w:sz="0" w:space="0" w:color="auto"/>
        <w:right w:val="none" w:sz="0" w:space="0" w:color="auto"/>
      </w:divBdr>
    </w:div>
    <w:div w:id="1383362128">
      <w:bodyDiv w:val="1"/>
      <w:marLeft w:val="0"/>
      <w:marRight w:val="0"/>
      <w:marTop w:val="0"/>
      <w:marBottom w:val="0"/>
      <w:divBdr>
        <w:top w:val="none" w:sz="0" w:space="0" w:color="auto"/>
        <w:left w:val="none" w:sz="0" w:space="0" w:color="auto"/>
        <w:bottom w:val="none" w:sz="0" w:space="0" w:color="auto"/>
        <w:right w:val="none" w:sz="0" w:space="0" w:color="auto"/>
      </w:divBdr>
    </w:div>
    <w:div w:id="1385331757">
      <w:bodyDiv w:val="1"/>
      <w:marLeft w:val="0"/>
      <w:marRight w:val="0"/>
      <w:marTop w:val="0"/>
      <w:marBottom w:val="0"/>
      <w:divBdr>
        <w:top w:val="none" w:sz="0" w:space="0" w:color="auto"/>
        <w:left w:val="none" w:sz="0" w:space="0" w:color="auto"/>
        <w:bottom w:val="none" w:sz="0" w:space="0" w:color="auto"/>
        <w:right w:val="none" w:sz="0" w:space="0" w:color="auto"/>
      </w:divBdr>
    </w:div>
    <w:div w:id="1385955704">
      <w:bodyDiv w:val="1"/>
      <w:marLeft w:val="0"/>
      <w:marRight w:val="0"/>
      <w:marTop w:val="0"/>
      <w:marBottom w:val="0"/>
      <w:divBdr>
        <w:top w:val="none" w:sz="0" w:space="0" w:color="auto"/>
        <w:left w:val="none" w:sz="0" w:space="0" w:color="auto"/>
        <w:bottom w:val="none" w:sz="0" w:space="0" w:color="auto"/>
        <w:right w:val="none" w:sz="0" w:space="0" w:color="auto"/>
      </w:divBdr>
    </w:div>
    <w:div w:id="1386417300">
      <w:bodyDiv w:val="1"/>
      <w:marLeft w:val="0"/>
      <w:marRight w:val="0"/>
      <w:marTop w:val="0"/>
      <w:marBottom w:val="0"/>
      <w:divBdr>
        <w:top w:val="none" w:sz="0" w:space="0" w:color="auto"/>
        <w:left w:val="none" w:sz="0" w:space="0" w:color="auto"/>
        <w:bottom w:val="none" w:sz="0" w:space="0" w:color="auto"/>
        <w:right w:val="none" w:sz="0" w:space="0" w:color="auto"/>
      </w:divBdr>
    </w:div>
    <w:div w:id="1386954368">
      <w:bodyDiv w:val="1"/>
      <w:marLeft w:val="0"/>
      <w:marRight w:val="0"/>
      <w:marTop w:val="0"/>
      <w:marBottom w:val="0"/>
      <w:divBdr>
        <w:top w:val="none" w:sz="0" w:space="0" w:color="auto"/>
        <w:left w:val="none" w:sz="0" w:space="0" w:color="auto"/>
        <w:bottom w:val="none" w:sz="0" w:space="0" w:color="auto"/>
        <w:right w:val="none" w:sz="0" w:space="0" w:color="auto"/>
      </w:divBdr>
    </w:div>
    <w:div w:id="1387678895">
      <w:bodyDiv w:val="1"/>
      <w:marLeft w:val="0"/>
      <w:marRight w:val="0"/>
      <w:marTop w:val="0"/>
      <w:marBottom w:val="0"/>
      <w:divBdr>
        <w:top w:val="none" w:sz="0" w:space="0" w:color="auto"/>
        <w:left w:val="none" w:sz="0" w:space="0" w:color="auto"/>
        <w:bottom w:val="none" w:sz="0" w:space="0" w:color="auto"/>
        <w:right w:val="none" w:sz="0" w:space="0" w:color="auto"/>
      </w:divBdr>
    </w:div>
    <w:div w:id="1389642774">
      <w:bodyDiv w:val="1"/>
      <w:marLeft w:val="0"/>
      <w:marRight w:val="0"/>
      <w:marTop w:val="0"/>
      <w:marBottom w:val="0"/>
      <w:divBdr>
        <w:top w:val="none" w:sz="0" w:space="0" w:color="auto"/>
        <w:left w:val="none" w:sz="0" w:space="0" w:color="auto"/>
        <w:bottom w:val="none" w:sz="0" w:space="0" w:color="auto"/>
        <w:right w:val="none" w:sz="0" w:space="0" w:color="auto"/>
      </w:divBdr>
    </w:div>
    <w:div w:id="1390765864">
      <w:bodyDiv w:val="1"/>
      <w:marLeft w:val="0"/>
      <w:marRight w:val="0"/>
      <w:marTop w:val="0"/>
      <w:marBottom w:val="0"/>
      <w:divBdr>
        <w:top w:val="none" w:sz="0" w:space="0" w:color="auto"/>
        <w:left w:val="none" w:sz="0" w:space="0" w:color="auto"/>
        <w:bottom w:val="none" w:sz="0" w:space="0" w:color="auto"/>
        <w:right w:val="none" w:sz="0" w:space="0" w:color="auto"/>
      </w:divBdr>
    </w:div>
    <w:div w:id="1392263781">
      <w:bodyDiv w:val="1"/>
      <w:marLeft w:val="0"/>
      <w:marRight w:val="0"/>
      <w:marTop w:val="0"/>
      <w:marBottom w:val="0"/>
      <w:divBdr>
        <w:top w:val="none" w:sz="0" w:space="0" w:color="auto"/>
        <w:left w:val="none" w:sz="0" w:space="0" w:color="auto"/>
        <w:bottom w:val="none" w:sz="0" w:space="0" w:color="auto"/>
        <w:right w:val="none" w:sz="0" w:space="0" w:color="auto"/>
      </w:divBdr>
    </w:div>
    <w:div w:id="1394355920">
      <w:bodyDiv w:val="1"/>
      <w:marLeft w:val="0"/>
      <w:marRight w:val="0"/>
      <w:marTop w:val="0"/>
      <w:marBottom w:val="0"/>
      <w:divBdr>
        <w:top w:val="none" w:sz="0" w:space="0" w:color="auto"/>
        <w:left w:val="none" w:sz="0" w:space="0" w:color="auto"/>
        <w:bottom w:val="none" w:sz="0" w:space="0" w:color="auto"/>
        <w:right w:val="none" w:sz="0" w:space="0" w:color="auto"/>
      </w:divBdr>
    </w:div>
    <w:div w:id="1397431174">
      <w:bodyDiv w:val="1"/>
      <w:marLeft w:val="0"/>
      <w:marRight w:val="0"/>
      <w:marTop w:val="0"/>
      <w:marBottom w:val="0"/>
      <w:divBdr>
        <w:top w:val="none" w:sz="0" w:space="0" w:color="auto"/>
        <w:left w:val="none" w:sz="0" w:space="0" w:color="auto"/>
        <w:bottom w:val="none" w:sz="0" w:space="0" w:color="auto"/>
        <w:right w:val="none" w:sz="0" w:space="0" w:color="auto"/>
      </w:divBdr>
    </w:div>
    <w:div w:id="1397975536">
      <w:bodyDiv w:val="1"/>
      <w:marLeft w:val="0"/>
      <w:marRight w:val="0"/>
      <w:marTop w:val="0"/>
      <w:marBottom w:val="0"/>
      <w:divBdr>
        <w:top w:val="none" w:sz="0" w:space="0" w:color="auto"/>
        <w:left w:val="none" w:sz="0" w:space="0" w:color="auto"/>
        <w:bottom w:val="none" w:sz="0" w:space="0" w:color="auto"/>
        <w:right w:val="none" w:sz="0" w:space="0" w:color="auto"/>
      </w:divBdr>
    </w:div>
    <w:div w:id="1398473211">
      <w:bodyDiv w:val="1"/>
      <w:marLeft w:val="0"/>
      <w:marRight w:val="0"/>
      <w:marTop w:val="0"/>
      <w:marBottom w:val="0"/>
      <w:divBdr>
        <w:top w:val="none" w:sz="0" w:space="0" w:color="auto"/>
        <w:left w:val="none" w:sz="0" w:space="0" w:color="auto"/>
        <w:bottom w:val="none" w:sz="0" w:space="0" w:color="auto"/>
        <w:right w:val="none" w:sz="0" w:space="0" w:color="auto"/>
      </w:divBdr>
    </w:div>
    <w:div w:id="1399867163">
      <w:bodyDiv w:val="1"/>
      <w:marLeft w:val="0"/>
      <w:marRight w:val="0"/>
      <w:marTop w:val="0"/>
      <w:marBottom w:val="0"/>
      <w:divBdr>
        <w:top w:val="none" w:sz="0" w:space="0" w:color="auto"/>
        <w:left w:val="none" w:sz="0" w:space="0" w:color="auto"/>
        <w:bottom w:val="none" w:sz="0" w:space="0" w:color="auto"/>
        <w:right w:val="none" w:sz="0" w:space="0" w:color="auto"/>
      </w:divBdr>
    </w:div>
    <w:div w:id="1400713784">
      <w:bodyDiv w:val="1"/>
      <w:marLeft w:val="0"/>
      <w:marRight w:val="0"/>
      <w:marTop w:val="0"/>
      <w:marBottom w:val="0"/>
      <w:divBdr>
        <w:top w:val="none" w:sz="0" w:space="0" w:color="auto"/>
        <w:left w:val="none" w:sz="0" w:space="0" w:color="auto"/>
        <w:bottom w:val="none" w:sz="0" w:space="0" w:color="auto"/>
        <w:right w:val="none" w:sz="0" w:space="0" w:color="auto"/>
      </w:divBdr>
    </w:div>
    <w:div w:id="1400857410">
      <w:bodyDiv w:val="1"/>
      <w:marLeft w:val="0"/>
      <w:marRight w:val="0"/>
      <w:marTop w:val="0"/>
      <w:marBottom w:val="0"/>
      <w:divBdr>
        <w:top w:val="none" w:sz="0" w:space="0" w:color="auto"/>
        <w:left w:val="none" w:sz="0" w:space="0" w:color="auto"/>
        <w:bottom w:val="none" w:sz="0" w:space="0" w:color="auto"/>
        <w:right w:val="none" w:sz="0" w:space="0" w:color="auto"/>
      </w:divBdr>
    </w:div>
    <w:div w:id="1402214375">
      <w:bodyDiv w:val="1"/>
      <w:marLeft w:val="0"/>
      <w:marRight w:val="0"/>
      <w:marTop w:val="0"/>
      <w:marBottom w:val="0"/>
      <w:divBdr>
        <w:top w:val="none" w:sz="0" w:space="0" w:color="auto"/>
        <w:left w:val="none" w:sz="0" w:space="0" w:color="auto"/>
        <w:bottom w:val="none" w:sz="0" w:space="0" w:color="auto"/>
        <w:right w:val="none" w:sz="0" w:space="0" w:color="auto"/>
      </w:divBdr>
    </w:div>
    <w:div w:id="1405957532">
      <w:bodyDiv w:val="1"/>
      <w:marLeft w:val="0"/>
      <w:marRight w:val="0"/>
      <w:marTop w:val="0"/>
      <w:marBottom w:val="0"/>
      <w:divBdr>
        <w:top w:val="none" w:sz="0" w:space="0" w:color="auto"/>
        <w:left w:val="none" w:sz="0" w:space="0" w:color="auto"/>
        <w:bottom w:val="none" w:sz="0" w:space="0" w:color="auto"/>
        <w:right w:val="none" w:sz="0" w:space="0" w:color="auto"/>
      </w:divBdr>
    </w:div>
    <w:div w:id="1406685028">
      <w:bodyDiv w:val="1"/>
      <w:marLeft w:val="0"/>
      <w:marRight w:val="0"/>
      <w:marTop w:val="0"/>
      <w:marBottom w:val="0"/>
      <w:divBdr>
        <w:top w:val="none" w:sz="0" w:space="0" w:color="auto"/>
        <w:left w:val="none" w:sz="0" w:space="0" w:color="auto"/>
        <w:bottom w:val="none" w:sz="0" w:space="0" w:color="auto"/>
        <w:right w:val="none" w:sz="0" w:space="0" w:color="auto"/>
      </w:divBdr>
    </w:div>
    <w:div w:id="1408840979">
      <w:bodyDiv w:val="1"/>
      <w:marLeft w:val="0"/>
      <w:marRight w:val="0"/>
      <w:marTop w:val="0"/>
      <w:marBottom w:val="0"/>
      <w:divBdr>
        <w:top w:val="none" w:sz="0" w:space="0" w:color="auto"/>
        <w:left w:val="none" w:sz="0" w:space="0" w:color="auto"/>
        <w:bottom w:val="none" w:sz="0" w:space="0" w:color="auto"/>
        <w:right w:val="none" w:sz="0" w:space="0" w:color="auto"/>
      </w:divBdr>
    </w:div>
    <w:div w:id="1410344013">
      <w:bodyDiv w:val="1"/>
      <w:marLeft w:val="0"/>
      <w:marRight w:val="0"/>
      <w:marTop w:val="0"/>
      <w:marBottom w:val="0"/>
      <w:divBdr>
        <w:top w:val="none" w:sz="0" w:space="0" w:color="auto"/>
        <w:left w:val="none" w:sz="0" w:space="0" w:color="auto"/>
        <w:bottom w:val="none" w:sz="0" w:space="0" w:color="auto"/>
        <w:right w:val="none" w:sz="0" w:space="0" w:color="auto"/>
      </w:divBdr>
    </w:div>
    <w:div w:id="1412266932">
      <w:bodyDiv w:val="1"/>
      <w:marLeft w:val="0"/>
      <w:marRight w:val="0"/>
      <w:marTop w:val="0"/>
      <w:marBottom w:val="0"/>
      <w:divBdr>
        <w:top w:val="none" w:sz="0" w:space="0" w:color="auto"/>
        <w:left w:val="none" w:sz="0" w:space="0" w:color="auto"/>
        <w:bottom w:val="none" w:sz="0" w:space="0" w:color="auto"/>
        <w:right w:val="none" w:sz="0" w:space="0" w:color="auto"/>
      </w:divBdr>
    </w:div>
    <w:div w:id="1412846928">
      <w:bodyDiv w:val="1"/>
      <w:marLeft w:val="0"/>
      <w:marRight w:val="0"/>
      <w:marTop w:val="0"/>
      <w:marBottom w:val="0"/>
      <w:divBdr>
        <w:top w:val="none" w:sz="0" w:space="0" w:color="auto"/>
        <w:left w:val="none" w:sz="0" w:space="0" w:color="auto"/>
        <w:bottom w:val="none" w:sz="0" w:space="0" w:color="auto"/>
        <w:right w:val="none" w:sz="0" w:space="0" w:color="auto"/>
      </w:divBdr>
    </w:div>
    <w:div w:id="1413895564">
      <w:bodyDiv w:val="1"/>
      <w:marLeft w:val="0"/>
      <w:marRight w:val="0"/>
      <w:marTop w:val="0"/>
      <w:marBottom w:val="0"/>
      <w:divBdr>
        <w:top w:val="none" w:sz="0" w:space="0" w:color="auto"/>
        <w:left w:val="none" w:sz="0" w:space="0" w:color="auto"/>
        <w:bottom w:val="none" w:sz="0" w:space="0" w:color="auto"/>
        <w:right w:val="none" w:sz="0" w:space="0" w:color="auto"/>
      </w:divBdr>
    </w:div>
    <w:div w:id="1415080154">
      <w:bodyDiv w:val="1"/>
      <w:marLeft w:val="0"/>
      <w:marRight w:val="0"/>
      <w:marTop w:val="0"/>
      <w:marBottom w:val="0"/>
      <w:divBdr>
        <w:top w:val="none" w:sz="0" w:space="0" w:color="auto"/>
        <w:left w:val="none" w:sz="0" w:space="0" w:color="auto"/>
        <w:bottom w:val="none" w:sz="0" w:space="0" w:color="auto"/>
        <w:right w:val="none" w:sz="0" w:space="0" w:color="auto"/>
      </w:divBdr>
    </w:div>
    <w:div w:id="1419981579">
      <w:bodyDiv w:val="1"/>
      <w:marLeft w:val="0"/>
      <w:marRight w:val="0"/>
      <w:marTop w:val="0"/>
      <w:marBottom w:val="0"/>
      <w:divBdr>
        <w:top w:val="none" w:sz="0" w:space="0" w:color="auto"/>
        <w:left w:val="none" w:sz="0" w:space="0" w:color="auto"/>
        <w:bottom w:val="none" w:sz="0" w:space="0" w:color="auto"/>
        <w:right w:val="none" w:sz="0" w:space="0" w:color="auto"/>
      </w:divBdr>
    </w:div>
    <w:div w:id="1421365790">
      <w:bodyDiv w:val="1"/>
      <w:marLeft w:val="0"/>
      <w:marRight w:val="0"/>
      <w:marTop w:val="0"/>
      <w:marBottom w:val="0"/>
      <w:divBdr>
        <w:top w:val="none" w:sz="0" w:space="0" w:color="auto"/>
        <w:left w:val="none" w:sz="0" w:space="0" w:color="auto"/>
        <w:bottom w:val="none" w:sz="0" w:space="0" w:color="auto"/>
        <w:right w:val="none" w:sz="0" w:space="0" w:color="auto"/>
      </w:divBdr>
    </w:div>
    <w:div w:id="1424840209">
      <w:bodyDiv w:val="1"/>
      <w:marLeft w:val="0"/>
      <w:marRight w:val="0"/>
      <w:marTop w:val="0"/>
      <w:marBottom w:val="0"/>
      <w:divBdr>
        <w:top w:val="none" w:sz="0" w:space="0" w:color="auto"/>
        <w:left w:val="none" w:sz="0" w:space="0" w:color="auto"/>
        <w:bottom w:val="none" w:sz="0" w:space="0" w:color="auto"/>
        <w:right w:val="none" w:sz="0" w:space="0" w:color="auto"/>
      </w:divBdr>
    </w:div>
    <w:div w:id="1426147929">
      <w:bodyDiv w:val="1"/>
      <w:marLeft w:val="0"/>
      <w:marRight w:val="0"/>
      <w:marTop w:val="0"/>
      <w:marBottom w:val="0"/>
      <w:divBdr>
        <w:top w:val="none" w:sz="0" w:space="0" w:color="auto"/>
        <w:left w:val="none" w:sz="0" w:space="0" w:color="auto"/>
        <w:bottom w:val="none" w:sz="0" w:space="0" w:color="auto"/>
        <w:right w:val="none" w:sz="0" w:space="0" w:color="auto"/>
      </w:divBdr>
    </w:div>
    <w:div w:id="1426224413">
      <w:bodyDiv w:val="1"/>
      <w:marLeft w:val="0"/>
      <w:marRight w:val="0"/>
      <w:marTop w:val="0"/>
      <w:marBottom w:val="0"/>
      <w:divBdr>
        <w:top w:val="none" w:sz="0" w:space="0" w:color="auto"/>
        <w:left w:val="none" w:sz="0" w:space="0" w:color="auto"/>
        <w:bottom w:val="none" w:sz="0" w:space="0" w:color="auto"/>
        <w:right w:val="none" w:sz="0" w:space="0" w:color="auto"/>
      </w:divBdr>
    </w:div>
    <w:div w:id="1428186389">
      <w:bodyDiv w:val="1"/>
      <w:marLeft w:val="0"/>
      <w:marRight w:val="0"/>
      <w:marTop w:val="0"/>
      <w:marBottom w:val="0"/>
      <w:divBdr>
        <w:top w:val="none" w:sz="0" w:space="0" w:color="auto"/>
        <w:left w:val="none" w:sz="0" w:space="0" w:color="auto"/>
        <w:bottom w:val="none" w:sz="0" w:space="0" w:color="auto"/>
        <w:right w:val="none" w:sz="0" w:space="0" w:color="auto"/>
      </w:divBdr>
    </w:div>
    <w:div w:id="1429079191">
      <w:bodyDiv w:val="1"/>
      <w:marLeft w:val="0"/>
      <w:marRight w:val="0"/>
      <w:marTop w:val="0"/>
      <w:marBottom w:val="0"/>
      <w:divBdr>
        <w:top w:val="none" w:sz="0" w:space="0" w:color="auto"/>
        <w:left w:val="none" w:sz="0" w:space="0" w:color="auto"/>
        <w:bottom w:val="none" w:sz="0" w:space="0" w:color="auto"/>
        <w:right w:val="none" w:sz="0" w:space="0" w:color="auto"/>
      </w:divBdr>
    </w:div>
    <w:div w:id="1430005983">
      <w:bodyDiv w:val="1"/>
      <w:marLeft w:val="0"/>
      <w:marRight w:val="0"/>
      <w:marTop w:val="0"/>
      <w:marBottom w:val="0"/>
      <w:divBdr>
        <w:top w:val="none" w:sz="0" w:space="0" w:color="auto"/>
        <w:left w:val="none" w:sz="0" w:space="0" w:color="auto"/>
        <w:bottom w:val="none" w:sz="0" w:space="0" w:color="auto"/>
        <w:right w:val="none" w:sz="0" w:space="0" w:color="auto"/>
      </w:divBdr>
    </w:div>
    <w:div w:id="1430155622">
      <w:bodyDiv w:val="1"/>
      <w:marLeft w:val="0"/>
      <w:marRight w:val="0"/>
      <w:marTop w:val="0"/>
      <w:marBottom w:val="0"/>
      <w:divBdr>
        <w:top w:val="none" w:sz="0" w:space="0" w:color="auto"/>
        <w:left w:val="none" w:sz="0" w:space="0" w:color="auto"/>
        <w:bottom w:val="none" w:sz="0" w:space="0" w:color="auto"/>
        <w:right w:val="none" w:sz="0" w:space="0" w:color="auto"/>
      </w:divBdr>
    </w:div>
    <w:div w:id="1432505682">
      <w:bodyDiv w:val="1"/>
      <w:marLeft w:val="0"/>
      <w:marRight w:val="0"/>
      <w:marTop w:val="0"/>
      <w:marBottom w:val="0"/>
      <w:divBdr>
        <w:top w:val="none" w:sz="0" w:space="0" w:color="auto"/>
        <w:left w:val="none" w:sz="0" w:space="0" w:color="auto"/>
        <w:bottom w:val="none" w:sz="0" w:space="0" w:color="auto"/>
        <w:right w:val="none" w:sz="0" w:space="0" w:color="auto"/>
      </w:divBdr>
    </w:div>
    <w:div w:id="1434782900">
      <w:bodyDiv w:val="1"/>
      <w:marLeft w:val="0"/>
      <w:marRight w:val="0"/>
      <w:marTop w:val="0"/>
      <w:marBottom w:val="0"/>
      <w:divBdr>
        <w:top w:val="none" w:sz="0" w:space="0" w:color="auto"/>
        <w:left w:val="none" w:sz="0" w:space="0" w:color="auto"/>
        <w:bottom w:val="none" w:sz="0" w:space="0" w:color="auto"/>
        <w:right w:val="none" w:sz="0" w:space="0" w:color="auto"/>
      </w:divBdr>
    </w:div>
    <w:div w:id="1436484749">
      <w:bodyDiv w:val="1"/>
      <w:marLeft w:val="0"/>
      <w:marRight w:val="0"/>
      <w:marTop w:val="0"/>
      <w:marBottom w:val="0"/>
      <w:divBdr>
        <w:top w:val="none" w:sz="0" w:space="0" w:color="auto"/>
        <w:left w:val="none" w:sz="0" w:space="0" w:color="auto"/>
        <w:bottom w:val="none" w:sz="0" w:space="0" w:color="auto"/>
        <w:right w:val="none" w:sz="0" w:space="0" w:color="auto"/>
      </w:divBdr>
    </w:div>
    <w:div w:id="1437407240">
      <w:bodyDiv w:val="1"/>
      <w:marLeft w:val="0"/>
      <w:marRight w:val="0"/>
      <w:marTop w:val="0"/>
      <w:marBottom w:val="0"/>
      <w:divBdr>
        <w:top w:val="none" w:sz="0" w:space="0" w:color="auto"/>
        <w:left w:val="none" w:sz="0" w:space="0" w:color="auto"/>
        <w:bottom w:val="none" w:sz="0" w:space="0" w:color="auto"/>
        <w:right w:val="none" w:sz="0" w:space="0" w:color="auto"/>
      </w:divBdr>
    </w:div>
    <w:div w:id="1440562034">
      <w:bodyDiv w:val="1"/>
      <w:marLeft w:val="0"/>
      <w:marRight w:val="0"/>
      <w:marTop w:val="0"/>
      <w:marBottom w:val="0"/>
      <w:divBdr>
        <w:top w:val="none" w:sz="0" w:space="0" w:color="auto"/>
        <w:left w:val="none" w:sz="0" w:space="0" w:color="auto"/>
        <w:bottom w:val="none" w:sz="0" w:space="0" w:color="auto"/>
        <w:right w:val="none" w:sz="0" w:space="0" w:color="auto"/>
      </w:divBdr>
    </w:div>
    <w:div w:id="1441418237">
      <w:bodyDiv w:val="1"/>
      <w:marLeft w:val="0"/>
      <w:marRight w:val="0"/>
      <w:marTop w:val="0"/>
      <w:marBottom w:val="0"/>
      <w:divBdr>
        <w:top w:val="none" w:sz="0" w:space="0" w:color="auto"/>
        <w:left w:val="none" w:sz="0" w:space="0" w:color="auto"/>
        <w:bottom w:val="none" w:sz="0" w:space="0" w:color="auto"/>
        <w:right w:val="none" w:sz="0" w:space="0" w:color="auto"/>
      </w:divBdr>
    </w:div>
    <w:div w:id="1441532873">
      <w:bodyDiv w:val="1"/>
      <w:marLeft w:val="0"/>
      <w:marRight w:val="0"/>
      <w:marTop w:val="0"/>
      <w:marBottom w:val="0"/>
      <w:divBdr>
        <w:top w:val="none" w:sz="0" w:space="0" w:color="auto"/>
        <w:left w:val="none" w:sz="0" w:space="0" w:color="auto"/>
        <w:bottom w:val="none" w:sz="0" w:space="0" w:color="auto"/>
        <w:right w:val="none" w:sz="0" w:space="0" w:color="auto"/>
      </w:divBdr>
    </w:div>
    <w:div w:id="1443037452">
      <w:bodyDiv w:val="1"/>
      <w:marLeft w:val="0"/>
      <w:marRight w:val="0"/>
      <w:marTop w:val="0"/>
      <w:marBottom w:val="0"/>
      <w:divBdr>
        <w:top w:val="none" w:sz="0" w:space="0" w:color="auto"/>
        <w:left w:val="none" w:sz="0" w:space="0" w:color="auto"/>
        <w:bottom w:val="none" w:sz="0" w:space="0" w:color="auto"/>
        <w:right w:val="none" w:sz="0" w:space="0" w:color="auto"/>
      </w:divBdr>
    </w:div>
    <w:div w:id="1444500345">
      <w:bodyDiv w:val="1"/>
      <w:marLeft w:val="0"/>
      <w:marRight w:val="0"/>
      <w:marTop w:val="0"/>
      <w:marBottom w:val="0"/>
      <w:divBdr>
        <w:top w:val="none" w:sz="0" w:space="0" w:color="auto"/>
        <w:left w:val="none" w:sz="0" w:space="0" w:color="auto"/>
        <w:bottom w:val="none" w:sz="0" w:space="0" w:color="auto"/>
        <w:right w:val="none" w:sz="0" w:space="0" w:color="auto"/>
      </w:divBdr>
    </w:div>
    <w:div w:id="1446340286">
      <w:bodyDiv w:val="1"/>
      <w:marLeft w:val="0"/>
      <w:marRight w:val="0"/>
      <w:marTop w:val="0"/>
      <w:marBottom w:val="0"/>
      <w:divBdr>
        <w:top w:val="none" w:sz="0" w:space="0" w:color="auto"/>
        <w:left w:val="none" w:sz="0" w:space="0" w:color="auto"/>
        <w:bottom w:val="none" w:sz="0" w:space="0" w:color="auto"/>
        <w:right w:val="none" w:sz="0" w:space="0" w:color="auto"/>
      </w:divBdr>
    </w:div>
    <w:div w:id="1448815969">
      <w:bodyDiv w:val="1"/>
      <w:marLeft w:val="0"/>
      <w:marRight w:val="0"/>
      <w:marTop w:val="0"/>
      <w:marBottom w:val="0"/>
      <w:divBdr>
        <w:top w:val="none" w:sz="0" w:space="0" w:color="auto"/>
        <w:left w:val="none" w:sz="0" w:space="0" w:color="auto"/>
        <w:bottom w:val="none" w:sz="0" w:space="0" w:color="auto"/>
        <w:right w:val="none" w:sz="0" w:space="0" w:color="auto"/>
      </w:divBdr>
    </w:div>
    <w:div w:id="1451195744">
      <w:bodyDiv w:val="1"/>
      <w:marLeft w:val="0"/>
      <w:marRight w:val="0"/>
      <w:marTop w:val="0"/>
      <w:marBottom w:val="0"/>
      <w:divBdr>
        <w:top w:val="none" w:sz="0" w:space="0" w:color="auto"/>
        <w:left w:val="none" w:sz="0" w:space="0" w:color="auto"/>
        <w:bottom w:val="none" w:sz="0" w:space="0" w:color="auto"/>
        <w:right w:val="none" w:sz="0" w:space="0" w:color="auto"/>
      </w:divBdr>
    </w:div>
    <w:div w:id="1452671610">
      <w:bodyDiv w:val="1"/>
      <w:marLeft w:val="0"/>
      <w:marRight w:val="0"/>
      <w:marTop w:val="0"/>
      <w:marBottom w:val="0"/>
      <w:divBdr>
        <w:top w:val="none" w:sz="0" w:space="0" w:color="auto"/>
        <w:left w:val="none" w:sz="0" w:space="0" w:color="auto"/>
        <w:bottom w:val="none" w:sz="0" w:space="0" w:color="auto"/>
        <w:right w:val="none" w:sz="0" w:space="0" w:color="auto"/>
      </w:divBdr>
    </w:div>
    <w:div w:id="1452822387">
      <w:bodyDiv w:val="1"/>
      <w:marLeft w:val="0"/>
      <w:marRight w:val="0"/>
      <w:marTop w:val="0"/>
      <w:marBottom w:val="0"/>
      <w:divBdr>
        <w:top w:val="none" w:sz="0" w:space="0" w:color="auto"/>
        <w:left w:val="none" w:sz="0" w:space="0" w:color="auto"/>
        <w:bottom w:val="none" w:sz="0" w:space="0" w:color="auto"/>
        <w:right w:val="none" w:sz="0" w:space="0" w:color="auto"/>
      </w:divBdr>
    </w:div>
    <w:div w:id="1452899334">
      <w:bodyDiv w:val="1"/>
      <w:marLeft w:val="0"/>
      <w:marRight w:val="0"/>
      <w:marTop w:val="0"/>
      <w:marBottom w:val="0"/>
      <w:divBdr>
        <w:top w:val="none" w:sz="0" w:space="0" w:color="auto"/>
        <w:left w:val="none" w:sz="0" w:space="0" w:color="auto"/>
        <w:bottom w:val="none" w:sz="0" w:space="0" w:color="auto"/>
        <w:right w:val="none" w:sz="0" w:space="0" w:color="auto"/>
      </w:divBdr>
    </w:div>
    <w:div w:id="1453356307">
      <w:bodyDiv w:val="1"/>
      <w:marLeft w:val="0"/>
      <w:marRight w:val="0"/>
      <w:marTop w:val="0"/>
      <w:marBottom w:val="0"/>
      <w:divBdr>
        <w:top w:val="none" w:sz="0" w:space="0" w:color="auto"/>
        <w:left w:val="none" w:sz="0" w:space="0" w:color="auto"/>
        <w:bottom w:val="none" w:sz="0" w:space="0" w:color="auto"/>
        <w:right w:val="none" w:sz="0" w:space="0" w:color="auto"/>
      </w:divBdr>
    </w:div>
    <w:div w:id="1456173305">
      <w:bodyDiv w:val="1"/>
      <w:marLeft w:val="0"/>
      <w:marRight w:val="0"/>
      <w:marTop w:val="0"/>
      <w:marBottom w:val="0"/>
      <w:divBdr>
        <w:top w:val="none" w:sz="0" w:space="0" w:color="auto"/>
        <w:left w:val="none" w:sz="0" w:space="0" w:color="auto"/>
        <w:bottom w:val="none" w:sz="0" w:space="0" w:color="auto"/>
        <w:right w:val="none" w:sz="0" w:space="0" w:color="auto"/>
      </w:divBdr>
    </w:div>
    <w:div w:id="1458991436">
      <w:bodyDiv w:val="1"/>
      <w:marLeft w:val="0"/>
      <w:marRight w:val="0"/>
      <w:marTop w:val="0"/>
      <w:marBottom w:val="0"/>
      <w:divBdr>
        <w:top w:val="none" w:sz="0" w:space="0" w:color="auto"/>
        <w:left w:val="none" w:sz="0" w:space="0" w:color="auto"/>
        <w:bottom w:val="none" w:sz="0" w:space="0" w:color="auto"/>
        <w:right w:val="none" w:sz="0" w:space="0" w:color="auto"/>
      </w:divBdr>
    </w:div>
    <w:div w:id="1459059161">
      <w:bodyDiv w:val="1"/>
      <w:marLeft w:val="0"/>
      <w:marRight w:val="0"/>
      <w:marTop w:val="0"/>
      <w:marBottom w:val="0"/>
      <w:divBdr>
        <w:top w:val="none" w:sz="0" w:space="0" w:color="auto"/>
        <w:left w:val="none" w:sz="0" w:space="0" w:color="auto"/>
        <w:bottom w:val="none" w:sz="0" w:space="0" w:color="auto"/>
        <w:right w:val="none" w:sz="0" w:space="0" w:color="auto"/>
      </w:divBdr>
    </w:div>
    <w:div w:id="1460026714">
      <w:bodyDiv w:val="1"/>
      <w:marLeft w:val="0"/>
      <w:marRight w:val="0"/>
      <w:marTop w:val="0"/>
      <w:marBottom w:val="0"/>
      <w:divBdr>
        <w:top w:val="none" w:sz="0" w:space="0" w:color="auto"/>
        <w:left w:val="none" w:sz="0" w:space="0" w:color="auto"/>
        <w:bottom w:val="none" w:sz="0" w:space="0" w:color="auto"/>
        <w:right w:val="none" w:sz="0" w:space="0" w:color="auto"/>
      </w:divBdr>
    </w:div>
    <w:div w:id="1460344077">
      <w:bodyDiv w:val="1"/>
      <w:marLeft w:val="0"/>
      <w:marRight w:val="0"/>
      <w:marTop w:val="0"/>
      <w:marBottom w:val="0"/>
      <w:divBdr>
        <w:top w:val="none" w:sz="0" w:space="0" w:color="auto"/>
        <w:left w:val="none" w:sz="0" w:space="0" w:color="auto"/>
        <w:bottom w:val="none" w:sz="0" w:space="0" w:color="auto"/>
        <w:right w:val="none" w:sz="0" w:space="0" w:color="auto"/>
      </w:divBdr>
    </w:div>
    <w:div w:id="1462072303">
      <w:bodyDiv w:val="1"/>
      <w:marLeft w:val="0"/>
      <w:marRight w:val="0"/>
      <w:marTop w:val="0"/>
      <w:marBottom w:val="0"/>
      <w:divBdr>
        <w:top w:val="none" w:sz="0" w:space="0" w:color="auto"/>
        <w:left w:val="none" w:sz="0" w:space="0" w:color="auto"/>
        <w:bottom w:val="none" w:sz="0" w:space="0" w:color="auto"/>
        <w:right w:val="none" w:sz="0" w:space="0" w:color="auto"/>
      </w:divBdr>
    </w:div>
    <w:div w:id="1462110611">
      <w:bodyDiv w:val="1"/>
      <w:marLeft w:val="0"/>
      <w:marRight w:val="0"/>
      <w:marTop w:val="0"/>
      <w:marBottom w:val="0"/>
      <w:divBdr>
        <w:top w:val="none" w:sz="0" w:space="0" w:color="auto"/>
        <w:left w:val="none" w:sz="0" w:space="0" w:color="auto"/>
        <w:bottom w:val="none" w:sz="0" w:space="0" w:color="auto"/>
        <w:right w:val="none" w:sz="0" w:space="0" w:color="auto"/>
      </w:divBdr>
    </w:div>
    <w:div w:id="1466313962">
      <w:bodyDiv w:val="1"/>
      <w:marLeft w:val="0"/>
      <w:marRight w:val="0"/>
      <w:marTop w:val="0"/>
      <w:marBottom w:val="0"/>
      <w:divBdr>
        <w:top w:val="none" w:sz="0" w:space="0" w:color="auto"/>
        <w:left w:val="none" w:sz="0" w:space="0" w:color="auto"/>
        <w:bottom w:val="none" w:sz="0" w:space="0" w:color="auto"/>
        <w:right w:val="none" w:sz="0" w:space="0" w:color="auto"/>
      </w:divBdr>
    </w:div>
    <w:div w:id="1466581250">
      <w:bodyDiv w:val="1"/>
      <w:marLeft w:val="0"/>
      <w:marRight w:val="0"/>
      <w:marTop w:val="0"/>
      <w:marBottom w:val="0"/>
      <w:divBdr>
        <w:top w:val="none" w:sz="0" w:space="0" w:color="auto"/>
        <w:left w:val="none" w:sz="0" w:space="0" w:color="auto"/>
        <w:bottom w:val="none" w:sz="0" w:space="0" w:color="auto"/>
        <w:right w:val="none" w:sz="0" w:space="0" w:color="auto"/>
      </w:divBdr>
    </w:div>
    <w:div w:id="1467813692">
      <w:bodyDiv w:val="1"/>
      <w:marLeft w:val="0"/>
      <w:marRight w:val="0"/>
      <w:marTop w:val="0"/>
      <w:marBottom w:val="0"/>
      <w:divBdr>
        <w:top w:val="none" w:sz="0" w:space="0" w:color="auto"/>
        <w:left w:val="none" w:sz="0" w:space="0" w:color="auto"/>
        <w:bottom w:val="none" w:sz="0" w:space="0" w:color="auto"/>
        <w:right w:val="none" w:sz="0" w:space="0" w:color="auto"/>
      </w:divBdr>
    </w:div>
    <w:div w:id="1469661119">
      <w:bodyDiv w:val="1"/>
      <w:marLeft w:val="0"/>
      <w:marRight w:val="0"/>
      <w:marTop w:val="0"/>
      <w:marBottom w:val="0"/>
      <w:divBdr>
        <w:top w:val="none" w:sz="0" w:space="0" w:color="auto"/>
        <w:left w:val="none" w:sz="0" w:space="0" w:color="auto"/>
        <w:bottom w:val="none" w:sz="0" w:space="0" w:color="auto"/>
        <w:right w:val="none" w:sz="0" w:space="0" w:color="auto"/>
      </w:divBdr>
    </w:div>
    <w:div w:id="1472361262">
      <w:bodyDiv w:val="1"/>
      <w:marLeft w:val="0"/>
      <w:marRight w:val="0"/>
      <w:marTop w:val="0"/>
      <w:marBottom w:val="0"/>
      <w:divBdr>
        <w:top w:val="none" w:sz="0" w:space="0" w:color="auto"/>
        <w:left w:val="none" w:sz="0" w:space="0" w:color="auto"/>
        <w:bottom w:val="none" w:sz="0" w:space="0" w:color="auto"/>
        <w:right w:val="none" w:sz="0" w:space="0" w:color="auto"/>
      </w:divBdr>
    </w:div>
    <w:div w:id="1473139872">
      <w:bodyDiv w:val="1"/>
      <w:marLeft w:val="0"/>
      <w:marRight w:val="0"/>
      <w:marTop w:val="0"/>
      <w:marBottom w:val="0"/>
      <w:divBdr>
        <w:top w:val="none" w:sz="0" w:space="0" w:color="auto"/>
        <w:left w:val="none" w:sz="0" w:space="0" w:color="auto"/>
        <w:bottom w:val="none" w:sz="0" w:space="0" w:color="auto"/>
        <w:right w:val="none" w:sz="0" w:space="0" w:color="auto"/>
      </w:divBdr>
    </w:div>
    <w:div w:id="1475635408">
      <w:bodyDiv w:val="1"/>
      <w:marLeft w:val="0"/>
      <w:marRight w:val="0"/>
      <w:marTop w:val="0"/>
      <w:marBottom w:val="0"/>
      <w:divBdr>
        <w:top w:val="none" w:sz="0" w:space="0" w:color="auto"/>
        <w:left w:val="none" w:sz="0" w:space="0" w:color="auto"/>
        <w:bottom w:val="none" w:sz="0" w:space="0" w:color="auto"/>
        <w:right w:val="none" w:sz="0" w:space="0" w:color="auto"/>
      </w:divBdr>
    </w:div>
    <w:div w:id="1476097928">
      <w:bodyDiv w:val="1"/>
      <w:marLeft w:val="0"/>
      <w:marRight w:val="0"/>
      <w:marTop w:val="0"/>
      <w:marBottom w:val="0"/>
      <w:divBdr>
        <w:top w:val="none" w:sz="0" w:space="0" w:color="auto"/>
        <w:left w:val="none" w:sz="0" w:space="0" w:color="auto"/>
        <w:bottom w:val="none" w:sz="0" w:space="0" w:color="auto"/>
        <w:right w:val="none" w:sz="0" w:space="0" w:color="auto"/>
      </w:divBdr>
    </w:div>
    <w:div w:id="1478299570">
      <w:bodyDiv w:val="1"/>
      <w:marLeft w:val="0"/>
      <w:marRight w:val="0"/>
      <w:marTop w:val="0"/>
      <w:marBottom w:val="0"/>
      <w:divBdr>
        <w:top w:val="none" w:sz="0" w:space="0" w:color="auto"/>
        <w:left w:val="none" w:sz="0" w:space="0" w:color="auto"/>
        <w:bottom w:val="none" w:sz="0" w:space="0" w:color="auto"/>
        <w:right w:val="none" w:sz="0" w:space="0" w:color="auto"/>
      </w:divBdr>
    </w:div>
    <w:div w:id="1479492351">
      <w:bodyDiv w:val="1"/>
      <w:marLeft w:val="0"/>
      <w:marRight w:val="0"/>
      <w:marTop w:val="0"/>
      <w:marBottom w:val="0"/>
      <w:divBdr>
        <w:top w:val="none" w:sz="0" w:space="0" w:color="auto"/>
        <w:left w:val="none" w:sz="0" w:space="0" w:color="auto"/>
        <w:bottom w:val="none" w:sz="0" w:space="0" w:color="auto"/>
        <w:right w:val="none" w:sz="0" w:space="0" w:color="auto"/>
      </w:divBdr>
    </w:div>
    <w:div w:id="1479805168">
      <w:bodyDiv w:val="1"/>
      <w:marLeft w:val="0"/>
      <w:marRight w:val="0"/>
      <w:marTop w:val="0"/>
      <w:marBottom w:val="0"/>
      <w:divBdr>
        <w:top w:val="none" w:sz="0" w:space="0" w:color="auto"/>
        <w:left w:val="none" w:sz="0" w:space="0" w:color="auto"/>
        <w:bottom w:val="none" w:sz="0" w:space="0" w:color="auto"/>
        <w:right w:val="none" w:sz="0" w:space="0" w:color="auto"/>
      </w:divBdr>
    </w:div>
    <w:div w:id="1481726463">
      <w:bodyDiv w:val="1"/>
      <w:marLeft w:val="0"/>
      <w:marRight w:val="0"/>
      <w:marTop w:val="0"/>
      <w:marBottom w:val="0"/>
      <w:divBdr>
        <w:top w:val="none" w:sz="0" w:space="0" w:color="auto"/>
        <w:left w:val="none" w:sz="0" w:space="0" w:color="auto"/>
        <w:bottom w:val="none" w:sz="0" w:space="0" w:color="auto"/>
        <w:right w:val="none" w:sz="0" w:space="0" w:color="auto"/>
      </w:divBdr>
    </w:div>
    <w:div w:id="1481967593">
      <w:bodyDiv w:val="1"/>
      <w:marLeft w:val="0"/>
      <w:marRight w:val="0"/>
      <w:marTop w:val="0"/>
      <w:marBottom w:val="0"/>
      <w:divBdr>
        <w:top w:val="none" w:sz="0" w:space="0" w:color="auto"/>
        <w:left w:val="none" w:sz="0" w:space="0" w:color="auto"/>
        <w:bottom w:val="none" w:sz="0" w:space="0" w:color="auto"/>
        <w:right w:val="none" w:sz="0" w:space="0" w:color="auto"/>
      </w:divBdr>
    </w:div>
    <w:div w:id="1483690407">
      <w:bodyDiv w:val="1"/>
      <w:marLeft w:val="0"/>
      <w:marRight w:val="0"/>
      <w:marTop w:val="0"/>
      <w:marBottom w:val="0"/>
      <w:divBdr>
        <w:top w:val="none" w:sz="0" w:space="0" w:color="auto"/>
        <w:left w:val="none" w:sz="0" w:space="0" w:color="auto"/>
        <w:bottom w:val="none" w:sz="0" w:space="0" w:color="auto"/>
        <w:right w:val="none" w:sz="0" w:space="0" w:color="auto"/>
      </w:divBdr>
    </w:div>
    <w:div w:id="1484735062">
      <w:bodyDiv w:val="1"/>
      <w:marLeft w:val="0"/>
      <w:marRight w:val="0"/>
      <w:marTop w:val="0"/>
      <w:marBottom w:val="0"/>
      <w:divBdr>
        <w:top w:val="none" w:sz="0" w:space="0" w:color="auto"/>
        <w:left w:val="none" w:sz="0" w:space="0" w:color="auto"/>
        <w:bottom w:val="none" w:sz="0" w:space="0" w:color="auto"/>
        <w:right w:val="none" w:sz="0" w:space="0" w:color="auto"/>
      </w:divBdr>
    </w:div>
    <w:div w:id="1485242925">
      <w:bodyDiv w:val="1"/>
      <w:marLeft w:val="0"/>
      <w:marRight w:val="0"/>
      <w:marTop w:val="0"/>
      <w:marBottom w:val="0"/>
      <w:divBdr>
        <w:top w:val="none" w:sz="0" w:space="0" w:color="auto"/>
        <w:left w:val="none" w:sz="0" w:space="0" w:color="auto"/>
        <w:bottom w:val="none" w:sz="0" w:space="0" w:color="auto"/>
        <w:right w:val="none" w:sz="0" w:space="0" w:color="auto"/>
      </w:divBdr>
    </w:div>
    <w:div w:id="1485319797">
      <w:bodyDiv w:val="1"/>
      <w:marLeft w:val="0"/>
      <w:marRight w:val="0"/>
      <w:marTop w:val="0"/>
      <w:marBottom w:val="0"/>
      <w:divBdr>
        <w:top w:val="none" w:sz="0" w:space="0" w:color="auto"/>
        <w:left w:val="none" w:sz="0" w:space="0" w:color="auto"/>
        <w:bottom w:val="none" w:sz="0" w:space="0" w:color="auto"/>
        <w:right w:val="none" w:sz="0" w:space="0" w:color="auto"/>
      </w:divBdr>
    </w:div>
    <w:div w:id="1485774822">
      <w:bodyDiv w:val="1"/>
      <w:marLeft w:val="0"/>
      <w:marRight w:val="0"/>
      <w:marTop w:val="0"/>
      <w:marBottom w:val="0"/>
      <w:divBdr>
        <w:top w:val="none" w:sz="0" w:space="0" w:color="auto"/>
        <w:left w:val="none" w:sz="0" w:space="0" w:color="auto"/>
        <w:bottom w:val="none" w:sz="0" w:space="0" w:color="auto"/>
        <w:right w:val="none" w:sz="0" w:space="0" w:color="auto"/>
      </w:divBdr>
    </w:div>
    <w:div w:id="1488016022">
      <w:bodyDiv w:val="1"/>
      <w:marLeft w:val="0"/>
      <w:marRight w:val="0"/>
      <w:marTop w:val="0"/>
      <w:marBottom w:val="0"/>
      <w:divBdr>
        <w:top w:val="none" w:sz="0" w:space="0" w:color="auto"/>
        <w:left w:val="none" w:sz="0" w:space="0" w:color="auto"/>
        <w:bottom w:val="none" w:sz="0" w:space="0" w:color="auto"/>
        <w:right w:val="none" w:sz="0" w:space="0" w:color="auto"/>
      </w:divBdr>
    </w:div>
    <w:div w:id="1488669363">
      <w:bodyDiv w:val="1"/>
      <w:marLeft w:val="0"/>
      <w:marRight w:val="0"/>
      <w:marTop w:val="0"/>
      <w:marBottom w:val="0"/>
      <w:divBdr>
        <w:top w:val="none" w:sz="0" w:space="0" w:color="auto"/>
        <w:left w:val="none" w:sz="0" w:space="0" w:color="auto"/>
        <w:bottom w:val="none" w:sz="0" w:space="0" w:color="auto"/>
        <w:right w:val="none" w:sz="0" w:space="0" w:color="auto"/>
      </w:divBdr>
    </w:div>
    <w:div w:id="1489514582">
      <w:bodyDiv w:val="1"/>
      <w:marLeft w:val="0"/>
      <w:marRight w:val="0"/>
      <w:marTop w:val="0"/>
      <w:marBottom w:val="0"/>
      <w:divBdr>
        <w:top w:val="none" w:sz="0" w:space="0" w:color="auto"/>
        <w:left w:val="none" w:sz="0" w:space="0" w:color="auto"/>
        <w:bottom w:val="none" w:sz="0" w:space="0" w:color="auto"/>
        <w:right w:val="none" w:sz="0" w:space="0" w:color="auto"/>
      </w:divBdr>
    </w:div>
    <w:div w:id="1489975956">
      <w:bodyDiv w:val="1"/>
      <w:marLeft w:val="0"/>
      <w:marRight w:val="0"/>
      <w:marTop w:val="0"/>
      <w:marBottom w:val="0"/>
      <w:divBdr>
        <w:top w:val="none" w:sz="0" w:space="0" w:color="auto"/>
        <w:left w:val="none" w:sz="0" w:space="0" w:color="auto"/>
        <w:bottom w:val="none" w:sz="0" w:space="0" w:color="auto"/>
        <w:right w:val="none" w:sz="0" w:space="0" w:color="auto"/>
      </w:divBdr>
    </w:div>
    <w:div w:id="1490167393">
      <w:bodyDiv w:val="1"/>
      <w:marLeft w:val="0"/>
      <w:marRight w:val="0"/>
      <w:marTop w:val="0"/>
      <w:marBottom w:val="0"/>
      <w:divBdr>
        <w:top w:val="none" w:sz="0" w:space="0" w:color="auto"/>
        <w:left w:val="none" w:sz="0" w:space="0" w:color="auto"/>
        <w:bottom w:val="none" w:sz="0" w:space="0" w:color="auto"/>
        <w:right w:val="none" w:sz="0" w:space="0" w:color="auto"/>
      </w:divBdr>
    </w:div>
    <w:div w:id="1492793747">
      <w:bodyDiv w:val="1"/>
      <w:marLeft w:val="0"/>
      <w:marRight w:val="0"/>
      <w:marTop w:val="0"/>
      <w:marBottom w:val="0"/>
      <w:divBdr>
        <w:top w:val="none" w:sz="0" w:space="0" w:color="auto"/>
        <w:left w:val="none" w:sz="0" w:space="0" w:color="auto"/>
        <w:bottom w:val="none" w:sz="0" w:space="0" w:color="auto"/>
        <w:right w:val="none" w:sz="0" w:space="0" w:color="auto"/>
      </w:divBdr>
    </w:div>
    <w:div w:id="1496148997">
      <w:bodyDiv w:val="1"/>
      <w:marLeft w:val="0"/>
      <w:marRight w:val="0"/>
      <w:marTop w:val="0"/>
      <w:marBottom w:val="0"/>
      <w:divBdr>
        <w:top w:val="none" w:sz="0" w:space="0" w:color="auto"/>
        <w:left w:val="none" w:sz="0" w:space="0" w:color="auto"/>
        <w:bottom w:val="none" w:sz="0" w:space="0" w:color="auto"/>
        <w:right w:val="none" w:sz="0" w:space="0" w:color="auto"/>
      </w:divBdr>
    </w:div>
    <w:div w:id="1496847401">
      <w:bodyDiv w:val="1"/>
      <w:marLeft w:val="0"/>
      <w:marRight w:val="0"/>
      <w:marTop w:val="0"/>
      <w:marBottom w:val="0"/>
      <w:divBdr>
        <w:top w:val="none" w:sz="0" w:space="0" w:color="auto"/>
        <w:left w:val="none" w:sz="0" w:space="0" w:color="auto"/>
        <w:bottom w:val="none" w:sz="0" w:space="0" w:color="auto"/>
        <w:right w:val="none" w:sz="0" w:space="0" w:color="auto"/>
      </w:divBdr>
    </w:div>
    <w:div w:id="1496871937">
      <w:bodyDiv w:val="1"/>
      <w:marLeft w:val="0"/>
      <w:marRight w:val="0"/>
      <w:marTop w:val="0"/>
      <w:marBottom w:val="0"/>
      <w:divBdr>
        <w:top w:val="none" w:sz="0" w:space="0" w:color="auto"/>
        <w:left w:val="none" w:sz="0" w:space="0" w:color="auto"/>
        <w:bottom w:val="none" w:sz="0" w:space="0" w:color="auto"/>
        <w:right w:val="none" w:sz="0" w:space="0" w:color="auto"/>
      </w:divBdr>
    </w:div>
    <w:div w:id="1497722454">
      <w:bodyDiv w:val="1"/>
      <w:marLeft w:val="0"/>
      <w:marRight w:val="0"/>
      <w:marTop w:val="0"/>
      <w:marBottom w:val="0"/>
      <w:divBdr>
        <w:top w:val="none" w:sz="0" w:space="0" w:color="auto"/>
        <w:left w:val="none" w:sz="0" w:space="0" w:color="auto"/>
        <w:bottom w:val="none" w:sz="0" w:space="0" w:color="auto"/>
        <w:right w:val="none" w:sz="0" w:space="0" w:color="auto"/>
      </w:divBdr>
    </w:div>
    <w:div w:id="1498155841">
      <w:bodyDiv w:val="1"/>
      <w:marLeft w:val="0"/>
      <w:marRight w:val="0"/>
      <w:marTop w:val="0"/>
      <w:marBottom w:val="0"/>
      <w:divBdr>
        <w:top w:val="none" w:sz="0" w:space="0" w:color="auto"/>
        <w:left w:val="none" w:sz="0" w:space="0" w:color="auto"/>
        <w:bottom w:val="none" w:sz="0" w:space="0" w:color="auto"/>
        <w:right w:val="none" w:sz="0" w:space="0" w:color="auto"/>
      </w:divBdr>
    </w:div>
    <w:div w:id="1499227670">
      <w:bodyDiv w:val="1"/>
      <w:marLeft w:val="0"/>
      <w:marRight w:val="0"/>
      <w:marTop w:val="0"/>
      <w:marBottom w:val="0"/>
      <w:divBdr>
        <w:top w:val="none" w:sz="0" w:space="0" w:color="auto"/>
        <w:left w:val="none" w:sz="0" w:space="0" w:color="auto"/>
        <w:bottom w:val="none" w:sz="0" w:space="0" w:color="auto"/>
        <w:right w:val="none" w:sz="0" w:space="0" w:color="auto"/>
      </w:divBdr>
    </w:div>
    <w:div w:id="1500541659">
      <w:bodyDiv w:val="1"/>
      <w:marLeft w:val="0"/>
      <w:marRight w:val="0"/>
      <w:marTop w:val="0"/>
      <w:marBottom w:val="0"/>
      <w:divBdr>
        <w:top w:val="none" w:sz="0" w:space="0" w:color="auto"/>
        <w:left w:val="none" w:sz="0" w:space="0" w:color="auto"/>
        <w:bottom w:val="none" w:sz="0" w:space="0" w:color="auto"/>
        <w:right w:val="none" w:sz="0" w:space="0" w:color="auto"/>
      </w:divBdr>
    </w:div>
    <w:div w:id="1501389376">
      <w:bodyDiv w:val="1"/>
      <w:marLeft w:val="0"/>
      <w:marRight w:val="0"/>
      <w:marTop w:val="0"/>
      <w:marBottom w:val="0"/>
      <w:divBdr>
        <w:top w:val="none" w:sz="0" w:space="0" w:color="auto"/>
        <w:left w:val="none" w:sz="0" w:space="0" w:color="auto"/>
        <w:bottom w:val="none" w:sz="0" w:space="0" w:color="auto"/>
        <w:right w:val="none" w:sz="0" w:space="0" w:color="auto"/>
      </w:divBdr>
    </w:div>
    <w:div w:id="1504130926">
      <w:bodyDiv w:val="1"/>
      <w:marLeft w:val="0"/>
      <w:marRight w:val="0"/>
      <w:marTop w:val="0"/>
      <w:marBottom w:val="0"/>
      <w:divBdr>
        <w:top w:val="none" w:sz="0" w:space="0" w:color="auto"/>
        <w:left w:val="none" w:sz="0" w:space="0" w:color="auto"/>
        <w:bottom w:val="none" w:sz="0" w:space="0" w:color="auto"/>
        <w:right w:val="none" w:sz="0" w:space="0" w:color="auto"/>
      </w:divBdr>
    </w:div>
    <w:div w:id="1505900267">
      <w:bodyDiv w:val="1"/>
      <w:marLeft w:val="0"/>
      <w:marRight w:val="0"/>
      <w:marTop w:val="0"/>
      <w:marBottom w:val="0"/>
      <w:divBdr>
        <w:top w:val="none" w:sz="0" w:space="0" w:color="auto"/>
        <w:left w:val="none" w:sz="0" w:space="0" w:color="auto"/>
        <w:bottom w:val="none" w:sz="0" w:space="0" w:color="auto"/>
        <w:right w:val="none" w:sz="0" w:space="0" w:color="auto"/>
      </w:divBdr>
    </w:div>
    <w:div w:id="1505969230">
      <w:bodyDiv w:val="1"/>
      <w:marLeft w:val="0"/>
      <w:marRight w:val="0"/>
      <w:marTop w:val="0"/>
      <w:marBottom w:val="0"/>
      <w:divBdr>
        <w:top w:val="none" w:sz="0" w:space="0" w:color="auto"/>
        <w:left w:val="none" w:sz="0" w:space="0" w:color="auto"/>
        <w:bottom w:val="none" w:sz="0" w:space="0" w:color="auto"/>
        <w:right w:val="none" w:sz="0" w:space="0" w:color="auto"/>
      </w:divBdr>
    </w:div>
    <w:div w:id="1515150822">
      <w:bodyDiv w:val="1"/>
      <w:marLeft w:val="0"/>
      <w:marRight w:val="0"/>
      <w:marTop w:val="0"/>
      <w:marBottom w:val="0"/>
      <w:divBdr>
        <w:top w:val="none" w:sz="0" w:space="0" w:color="auto"/>
        <w:left w:val="none" w:sz="0" w:space="0" w:color="auto"/>
        <w:bottom w:val="none" w:sz="0" w:space="0" w:color="auto"/>
        <w:right w:val="none" w:sz="0" w:space="0" w:color="auto"/>
      </w:divBdr>
    </w:div>
    <w:div w:id="1515993411">
      <w:bodyDiv w:val="1"/>
      <w:marLeft w:val="0"/>
      <w:marRight w:val="0"/>
      <w:marTop w:val="0"/>
      <w:marBottom w:val="0"/>
      <w:divBdr>
        <w:top w:val="none" w:sz="0" w:space="0" w:color="auto"/>
        <w:left w:val="none" w:sz="0" w:space="0" w:color="auto"/>
        <w:bottom w:val="none" w:sz="0" w:space="0" w:color="auto"/>
        <w:right w:val="none" w:sz="0" w:space="0" w:color="auto"/>
      </w:divBdr>
    </w:div>
    <w:div w:id="1517229146">
      <w:bodyDiv w:val="1"/>
      <w:marLeft w:val="0"/>
      <w:marRight w:val="0"/>
      <w:marTop w:val="0"/>
      <w:marBottom w:val="0"/>
      <w:divBdr>
        <w:top w:val="none" w:sz="0" w:space="0" w:color="auto"/>
        <w:left w:val="none" w:sz="0" w:space="0" w:color="auto"/>
        <w:bottom w:val="none" w:sz="0" w:space="0" w:color="auto"/>
        <w:right w:val="none" w:sz="0" w:space="0" w:color="auto"/>
      </w:divBdr>
    </w:div>
    <w:div w:id="1518041269">
      <w:bodyDiv w:val="1"/>
      <w:marLeft w:val="0"/>
      <w:marRight w:val="0"/>
      <w:marTop w:val="0"/>
      <w:marBottom w:val="0"/>
      <w:divBdr>
        <w:top w:val="none" w:sz="0" w:space="0" w:color="auto"/>
        <w:left w:val="none" w:sz="0" w:space="0" w:color="auto"/>
        <w:bottom w:val="none" w:sz="0" w:space="0" w:color="auto"/>
        <w:right w:val="none" w:sz="0" w:space="0" w:color="auto"/>
      </w:divBdr>
    </w:div>
    <w:div w:id="1521967553">
      <w:bodyDiv w:val="1"/>
      <w:marLeft w:val="0"/>
      <w:marRight w:val="0"/>
      <w:marTop w:val="0"/>
      <w:marBottom w:val="0"/>
      <w:divBdr>
        <w:top w:val="none" w:sz="0" w:space="0" w:color="auto"/>
        <w:left w:val="none" w:sz="0" w:space="0" w:color="auto"/>
        <w:bottom w:val="none" w:sz="0" w:space="0" w:color="auto"/>
        <w:right w:val="none" w:sz="0" w:space="0" w:color="auto"/>
      </w:divBdr>
    </w:div>
    <w:div w:id="1522861986">
      <w:bodyDiv w:val="1"/>
      <w:marLeft w:val="0"/>
      <w:marRight w:val="0"/>
      <w:marTop w:val="0"/>
      <w:marBottom w:val="0"/>
      <w:divBdr>
        <w:top w:val="none" w:sz="0" w:space="0" w:color="auto"/>
        <w:left w:val="none" w:sz="0" w:space="0" w:color="auto"/>
        <w:bottom w:val="none" w:sz="0" w:space="0" w:color="auto"/>
        <w:right w:val="none" w:sz="0" w:space="0" w:color="auto"/>
      </w:divBdr>
    </w:div>
    <w:div w:id="1524706008">
      <w:bodyDiv w:val="1"/>
      <w:marLeft w:val="0"/>
      <w:marRight w:val="0"/>
      <w:marTop w:val="0"/>
      <w:marBottom w:val="0"/>
      <w:divBdr>
        <w:top w:val="none" w:sz="0" w:space="0" w:color="auto"/>
        <w:left w:val="none" w:sz="0" w:space="0" w:color="auto"/>
        <w:bottom w:val="none" w:sz="0" w:space="0" w:color="auto"/>
        <w:right w:val="none" w:sz="0" w:space="0" w:color="auto"/>
      </w:divBdr>
    </w:div>
    <w:div w:id="1524978098">
      <w:bodyDiv w:val="1"/>
      <w:marLeft w:val="0"/>
      <w:marRight w:val="0"/>
      <w:marTop w:val="0"/>
      <w:marBottom w:val="0"/>
      <w:divBdr>
        <w:top w:val="none" w:sz="0" w:space="0" w:color="auto"/>
        <w:left w:val="none" w:sz="0" w:space="0" w:color="auto"/>
        <w:bottom w:val="none" w:sz="0" w:space="0" w:color="auto"/>
        <w:right w:val="none" w:sz="0" w:space="0" w:color="auto"/>
      </w:divBdr>
    </w:div>
    <w:div w:id="1526283853">
      <w:bodyDiv w:val="1"/>
      <w:marLeft w:val="0"/>
      <w:marRight w:val="0"/>
      <w:marTop w:val="0"/>
      <w:marBottom w:val="0"/>
      <w:divBdr>
        <w:top w:val="none" w:sz="0" w:space="0" w:color="auto"/>
        <w:left w:val="none" w:sz="0" w:space="0" w:color="auto"/>
        <w:bottom w:val="none" w:sz="0" w:space="0" w:color="auto"/>
        <w:right w:val="none" w:sz="0" w:space="0" w:color="auto"/>
      </w:divBdr>
    </w:div>
    <w:div w:id="1527055659">
      <w:bodyDiv w:val="1"/>
      <w:marLeft w:val="0"/>
      <w:marRight w:val="0"/>
      <w:marTop w:val="0"/>
      <w:marBottom w:val="0"/>
      <w:divBdr>
        <w:top w:val="none" w:sz="0" w:space="0" w:color="auto"/>
        <w:left w:val="none" w:sz="0" w:space="0" w:color="auto"/>
        <w:bottom w:val="none" w:sz="0" w:space="0" w:color="auto"/>
        <w:right w:val="none" w:sz="0" w:space="0" w:color="auto"/>
      </w:divBdr>
    </w:div>
    <w:div w:id="1527523216">
      <w:bodyDiv w:val="1"/>
      <w:marLeft w:val="0"/>
      <w:marRight w:val="0"/>
      <w:marTop w:val="0"/>
      <w:marBottom w:val="0"/>
      <w:divBdr>
        <w:top w:val="none" w:sz="0" w:space="0" w:color="auto"/>
        <w:left w:val="none" w:sz="0" w:space="0" w:color="auto"/>
        <w:bottom w:val="none" w:sz="0" w:space="0" w:color="auto"/>
        <w:right w:val="none" w:sz="0" w:space="0" w:color="auto"/>
      </w:divBdr>
    </w:div>
    <w:div w:id="1527906703">
      <w:bodyDiv w:val="1"/>
      <w:marLeft w:val="0"/>
      <w:marRight w:val="0"/>
      <w:marTop w:val="0"/>
      <w:marBottom w:val="0"/>
      <w:divBdr>
        <w:top w:val="none" w:sz="0" w:space="0" w:color="auto"/>
        <w:left w:val="none" w:sz="0" w:space="0" w:color="auto"/>
        <w:bottom w:val="none" w:sz="0" w:space="0" w:color="auto"/>
        <w:right w:val="none" w:sz="0" w:space="0" w:color="auto"/>
      </w:divBdr>
    </w:div>
    <w:div w:id="1532298241">
      <w:bodyDiv w:val="1"/>
      <w:marLeft w:val="0"/>
      <w:marRight w:val="0"/>
      <w:marTop w:val="0"/>
      <w:marBottom w:val="0"/>
      <w:divBdr>
        <w:top w:val="none" w:sz="0" w:space="0" w:color="auto"/>
        <w:left w:val="none" w:sz="0" w:space="0" w:color="auto"/>
        <w:bottom w:val="none" w:sz="0" w:space="0" w:color="auto"/>
        <w:right w:val="none" w:sz="0" w:space="0" w:color="auto"/>
      </w:divBdr>
    </w:div>
    <w:div w:id="1532458058">
      <w:bodyDiv w:val="1"/>
      <w:marLeft w:val="0"/>
      <w:marRight w:val="0"/>
      <w:marTop w:val="0"/>
      <w:marBottom w:val="0"/>
      <w:divBdr>
        <w:top w:val="none" w:sz="0" w:space="0" w:color="auto"/>
        <w:left w:val="none" w:sz="0" w:space="0" w:color="auto"/>
        <w:bottom w:val="none" w:sz="0" w:space="0" w:color="auto"/>
        <w:right w:val="none" w:sz="0" w:space="0" w:color="auto"/>
      </w:divBdr>
    </w:div>
    <w:div w:id="1533228668">
      <w:bodyDiv w:val="1"/>
      <w:marLeft w:val="0"/>
      <w:marRight w:val="0"/>
      <w:marTop w:val="0"/>
      <w:marBottom w:val="0"/>
      <w:divBdr>
        <w:top w:val="none" w:sz="0" w:space="0" w:color="auto"/>
        <w:left w:val="none" w:sz="0" w:space="0" w:color="auto"/>
        <w:bottom w:val="none" w:sz="0" w:space="0" w:color="auto"/>
        <w:right w:val="none" w:sz="0" w:space="0" w:color="auto"/>
      </w:divBdr>
    </w:div>
    <w:div w:id="1537891394">
      <w:bodyDiv w:val="1"/>
      <w:marLeft w:val="0"/>
      <w:marRight w:val="0"/>
      <w:marTop w:val="0"/>
      <w:marBottom w:val="0"/>
      <w:divBdr>
        <w:top w:val="none" w:sz="0" w:space="0" w:color="auto"/>
        <w:left w:val="none" w:sz="0" w:space="0" w:color="auto"/>
        <w:bottom w:val="none" w:sz="0" w:space="0" w:color="auto"/>
        <w:right w:val="none" w:sz="0" w:space="0" w:color="auto"/>
      </w:divBdr>
    </w:div>
    <w:div w:id="1539048836">
      <w:bodyDiv w:val="1"/>
      <w:marLeft w:val="0"/>
      <w:marRight w:val="0"/>
      <w:marTop w:val="0"/>
      <w:marBottom w:val="0"/>
      <w:divBdr>
        <w:top w:val="none" w:sz="0" w:space="0" w:color="auto"/>
        <w:left w:val="none" w:sz="0" w:space="0" w:color="auto"/>
        <w:bottom w:val="none" w:sz="0" w:space="0" w:color="auto"/>
        <w:right w:val="none" w:sz="0" w:space="0" w:color="auto"/>
      </w:divBdr>
    </w:div>
    <w:div w:id="1540358290">
      <w:bodyDiv w:val="1"/>
      <w:marLeft w:val="0"/>
      <w:marRight w:val="0"/>
      <w:marTop w:val="0"/>
      <w:marBottom w:val="0"/>
      <w:divBdr>
        <w:top w:val="none" w:sz="0" w:space="0" w:color="auto"/>
        <w:left w:val="none" w:sz="0" w:space="0" w:color="auto"/>
        <w:bottom w:val="none" w:sz="0" w:space="0" w:color="auto"/>
        <w:right w:val="none" w:sz="0" w:space="0" w:color="auto"/>
      </w:divBdr>
    </w:div>
    <w:div w:id="1544488239">
      <w:bodyDiv w:val="1"/>
      <w:marLeft w:val="0"/>
      <w:marRight w:val="0"/>
      <w:marTop w:val="0"/>
      <w:marBottom w:val="0"/>
      <w:divBdr>
        <w:top w:val="none" w:sz="0" w:space="0" w:color="auto"/>
        <w:left w:val="none" w:sz="0" w:space="0" w:color="auto"/>
        <w:bottom w:val="none" w:sz="0" w:space="0" w:color="auto"/>
        <w:right w:val="none" w:sz="0" w:space="0" w:color="auto"/>
      </w:divBdr>
    </w:div>
    <w:div w:id="1545482193">
      <w:bodyDiv w:val="1"/>
      <w:marLeft w:val="0"/>
      <w:marRight w:val="0"/>
      <w:marTop w:val="0"/>
      <w:marBottom w:val="0"/>
      <w:divBdr>
        <w:top w:val="none" w:sz="0" w:space="0" w:color="auto"/>
        <w:left w:val="none" w:sz="0" w:space="0" w:color="auto"/>
        <w:bottom w:val="none" w:sz="0" w:space="0" w:color="auto"/>
        <w:right w:val="none" w:sz="0" w:space="0" w:color="auto"/>
      </w:divBdr>
    </w:div>
    <w:div w:id="1545556377">
      <w:bodyDiv w:val="1"/>
      <w:marLeft w:val="0"/>
      <w:marRight w:val="0"/>
      <w:marTop w:val="0"/>
      <w:marBottom w:val="0"/>
      <w:divBdr>
        <w:top w:val="none" w:sz="0" w:space="0" w:color="auto"/>
        <w:left w:val="none" w:sz="0" w:space="0" w:color="auto"/>
        <w:bottom w:val="none" w:sz="0" w:space="0" w:color="auto"/>
        <w:right w:val="none" w:sz="0" w:space="0" w:color="auto"/>
      </w:divBdr>
    </w:div>
    <w:div w:id="1545562317">
      <w:bodyDiv w:val="1"/>
      <w:marLeft w:val="0"/>
      <w:marRight w:val="0"/>
      <w:marTop w:val="0"/>
      <w:marBottom w:val="0"/>
      <w:divBdr>
        <w:top w:val="none" w:sz="0" w:space="0" w:color="auto"/>
        <w:left w:val="none" w:sz="0" w:space="0" w:color="auto"/>
        <w:bottom w:val="none" w:sz="0" w:space="0" w:color="auto"/>
        <w:right w:val="none" w:sz="0" w:space="0" w:color="auto"/>
      </w:divBdr>
    </w:div>
    <w:div w:id="1547179853">
      <w:bodyDiv w:val="1"/>
      <w:marLeft w:val="0"/>
      <w:marRight w:val="0"/>
      <w:marTop w:val="0"/>
      <w:marBottom w:val="0"/>
      <w:divBdr>
        <w:top w:val="none" w:sz="0" w:space="0" w:color="auto"/>
        <w:left w:val="none" w:sz="0" w:space="0" w:color="auto"/>
        <w:bottom w:val="none" w:sz="0" w:space="0" w:color="auto"/>
        <w:right w:val="none" w:sz="0" w:space="0" w:color="auto"/>
      </w:divBdr>
    </w:div>
    <w:div w:id="1548253144">
      <w:bodyDiv w:val="1"/>
      <w:marLeft w:val="0"/>
      <w:marRight w:val="0"/>
      <w:marTop w:val="0"/>
      <w:marBottom w:val="0"/>
      <w:divBdr>
        <w:top w:val="none" w:sz="0" w:space="0" w:color="auto"/>
        <w:left w:val="none" w:sz="0" w:space="0" w:color="auto"/>
        <w:bottom w:val="none" w:sz="0" w:space="0" w:color="auto"/>
        <w:right w:val="none" w:sz="0" w:space="0" w:color="auto"/>
      </w:divBdr>
    </w:div>
    <w:div w:id="1550267704">
      <w:bodyDiv w:val="1"/>
      <w:marLeft w:val="0"/>
      <w:marRight w:val="0"/>
      <w:marTop w:val="0"/>
      <w:marBottom w:val="0"/>
      <w:divBdr>
        <w:top w:val="none" w:sz="0" w:space="0" w:color="auto"/>
        <w:left w:val="none" w:sz="0" w:space="0" w:color="auto"/>
        <w:bottom w:val="none" w:sz="0" w:space="0" w:color="auto"/>
        <w:right w:val="none" w:sz="0" w:space="0" w:color="auto"/>
      </w:divBdr>
    </w:div>
    <w:div w:id="1550334531">
      <w:bodyDiv w:val="1"/>
      <w:marLeft w:val="0"/>
      <w:marRight w:val="0"/>
      <w:marTop w:val="0"/>
      <w:marBottom w:val="0"/>
      <w:divBdr>
        <w:top w:val="none" w:sz="0" w:space="0" w:color="auto"/>
        <w:left w:val="none" w:sz="0" w:space="0" w:color="auto"/>
        <w:bottom w:val="none" w:sz="0" w:space="0" w:color="auto"/>
        <w:right w:val="none" w:sz="0" w:space="0" w:color="auto"/>
      </w:divBdr>
    </w:div>
    <w:div w:id="1550721690">
      <w:bodyDiv w:val="1"/>
      <w:marLeft w:val="0"/>
      <w:marRight w:val="0"/>
      <w:marTop w:val="0"/>
      <w:marBottom w:val="0"/>
      <w:divBdr>
        <w:top w:val="none" w:sz="0" w:space="0" w:color="auto"/>
        <w:left w:val="none" w:sz="0" w:space="0" w:color="auto"/>
        <w:bottom w:val="none" w:sz="0" w:space="0" w:color="auto"/>
        <w:right w:val="none" w:sz="0" w:space="0" w:color="auto"/>
      </w:divBdr>
    </w:div>
    <w:div w:id="1550995969">
      <w:bodyDiv w:val="1"/>
      <w:marLeft w:val="0"/>
      <w:marRight w:val="0"/>
      <w:marTop w:val="0"/>
      <w:marBottom w:val="0"/>
      <w:divBdr>
        <w:top w:val="none" w:sz="0" w:space="0" w:color="auto"/>
        <w:left w:val="none" w:sz="0" w:space="0" w:color="auto"/>
        <w:bottom w:val="none" w:sz="0" w:space="0" w:color="auto"/>
        <w:right w:val="none" w:sz="0" w:space="0" w:color="auto"/>
      </w:divBdr>
    </w:div>
    <w:div w:id="1552032444">
      <w:bodyDiv w:val="1"/>
      <w:marLeft w:val="0"/>
      <w:marRight w:val="0"/>
      <w:marTop w:val="0"/>
      <w:marBottom w:val="0"/>
      <w:divBdr>
        <w:top w:val="none" w:sz="0" w:space="0" w:color="auto"/>
        <w:left w:val="none" w:sz="0" w:space="0" w:color="auto"/>
        <w:bottom w:val="none" w:sz="0" w:space="0" w:color="auto"/>
        <w:right w:val="none" w:sz="0" w:space="0" w:color="auto"/>
      </w:divBdr>
    </w:div>
    <w:div w:id="1553494945">
      <w:bodyDiv w:val="1"/>
      <w:marLeft w:val="0"/>
      <w:marRight w:val="0"/>
      <w:marTop w:val="0"/>
      <w:marBottom w:val="0"/>
      <w:divBdr>
        <w:top w:val="none" w:sz="0" w:space="0" w:color="auto"/>
        <w:left w:val="none" w:sz="0" w:space="0" w:color="auto"/>
        <w:bottom w:val="none" w:sz="0" w:space="0" w:color="auto"/>
        <w:right w:val="none" w:sz="0" w:space="0" w:color="auto"/>
      </w:divBdr>
    </w:div>
    <w:div w:id="1554390804">
      <w:bodyDiv w:val="1"/>
      <w:marLeft w:val="0"/>
      <w:marRight w:val="0"/>
      <w:marTop w:val="0"/>
      <w:marBottom w:val="0"/>
      <w:divBdr>
        <w:top w:val="none" w:sz="0" w:space="0" w:color="auto"/>
        <w:left w:val="none" w:sz="0" w:space="0" w:color="auto"/>
        <w:bottom w:val="none" w:sz="0" w:space="0" w:color="auto"/>
        <w:right w:val="none" w:sz="0" w:space="0" w:color="auto"/>
      </w:divBdr>
    </w:div>
    <w:div w:id="1555504121">
      <w:bodyDiv w:val="1"/>
      <w:marLeft w:val="0"/>
      <w:marRight w:val="0"/>
      <w:marTop w:val="0"/>
      <w:marBottom w:val="0"/>
      <w:divBdr>
        <w:top w:val="none" w:sz="0" w:space="0" w:color="auto"/>
        <w:left w:val="none" w:sz="0" w:space="0" w:color="auto"/>
        <w:bottom w:val="none" w:sz="0" w:space="0" w:color="auto"/>
        <w:right w:val="none" w:sz="0" w:space="0" w:color="auto"/>
      </w:divBdr>
    </w:div>
    <w:div w:id="1557933072">
      <w:bodyDiv w:val="1"/>
      <w:marLeft w:val="0"/>
      <w:marRight w:val="0"/>
      <w:marTop w:val="0"/>
      <w:marBottom w:val="0"/>
      <w:divBdr>
        <w:top w:val="none" w:sz="0" w:space="0" w:color="auto"/>
        <w:left w:val="none" w:sz="0" w:space="0" w:color="auto"/>
        <w:bottom w:val="none" w:sz="0" w:space="0" w:color="auto"/>
        <w:right w:val="none" w:sz="0" w:space="0" w:color="auto"/>
      </w:divBdr>
    </w:div>
    <w:div w:id="1557934479">
      <w:bodyDiv w:val="1"/>
      <w:marLeft w:val="0"/>
      <w:marRight w:val="0"/>
      <w:marTop w:val="0"/>
      <w:marBottom w:val="0"/>
      <w:divBdr>
        <w:top w:val="none" w:sz="0" w:space="0" w:color="auto"/>
        <w:left w:val="none" w:sz="0" w:space="0" w:color="auto"/>
        <w:bottom w:val="none" w:sz="0" w:space="0" w:color="auto"/>
        <w:right w:val="none" w:sz="0" w:space="0" w:color="auto"/>
      </w:divBdr>
    </w:div>
    <w:div w:id="1559392360">
      <w:bodyDiv w:val="1"/>
      <w:marLeft w:val="0"/>
      <w:marRight w:val="0"/>
      <w:marTop w:val="0"/>
      <w:marBottom w:val="0"/>
      <w:divBdr>
        <w:top w:val="none" w:sz="0" w:space="0" w:color="auto"/>
        <w:left w:val="none" w:sz="0" w:space="0" w:color="auto"/>
        <w:bottom w:val="none" w:sz="0" w:space="0" w:color="auto"/>
        <w:right w:val="none" w:sz="0" w:space="0" w:color="auto"/>
      </w:divBdr>
    </w:div>
    <w:div w:id="1559635313">
      <w:bodyDiv w:val="1"/>
      <w:marLeft w:val="0"/>
      <w:marRight w:val="0"/>
      <w:marTop w:val="0"/>
      <w:marBottom w:val="0"/>
      <w:divBdr>
        <w:top w:val="none" w:sz="0" w:space="0" w:color="auto"/>
        <w:left w:val="none" w:sz="0" w:space="0" w:color="auto"/>
        <w:bottom w:val="none" w:sz="0" w:space="0" w:color="auto"/>
        <w:right w:val="none" w:sz="0" w:space="0" w:color="auto"/>
      </w:divBdr>
    </w:div>
    <w:div w:id="1559708661">
      <w:bodyDiv w:val="1"/>
      <w:marLeft w:val="0"/>
      <w:marRight w:val="0"/>
      <w:marTop w:val="0"/>
      <w:marBottom w:val="0"/>
      <w:divBdr>
        <w:top w:val="none" w:sz="0" w:space="0" w:color="auto"/>
        <w:left w:val="none" w:sz="0" w:space="0" w:color="auto"/>
        <w:bottom w:val="none" w:sz="0" w:space="0" w:color="auto"/>
        <w:right w:val="none" w:sz="0" w:space="0" w:color="auto"/>
      </w:divBdr>
    </w:div>
    <w:div w:id="1560750337">
      <w:bodyDiv w:val="1"/>
      <w:marLeft w:val="0"/>
      <w:marRight w:val="0"/>
      <w:marTop w:val="0"/>
      <w:marBottom w:val="0"/>
      <w:divBdr>
        <w:top w:val="none" w:sz="0" w:space="0" w:color="auto"/>
        <w:left w:val="none" w:sz="0" w:space="0" w:color="auto"/>
        <w:bottom w:val="none" w:sz="0" w:space="0" w:color="auto"/>
        <w:right w:val="none" w:sz="0" w:space="0" w:color="auto"/>
      </w:divBdr>
    </w:div>
    <w:div w:id="1563565655">
      <w:bodyDiv w:val="1"/>
      <w:marLeft w:val="0"/>
      <w:marRight w:val="0"/>
      <w:marTop w:val="0"/>
      <w:marBottom w:val="0"/>
      <w:divBdr>
        <w:top w:val="none" w:sz="0" w:space="0" w:color="auto"/>
        <w:left w:val="none" w:sz="0" w:space="0" w:color="auto"/>
        <w:bottom w:val="none" w:sz="0" w:space="0" w:color="auto"/>
        <w:right w:val="none" w:sz="0" w:space="0" w:color="auto"/>
      </w:divBdr>
    </w:div>
    <w:div w:id="1565947287">
      <w:bodyDiv w:val="1"/>
      <w:marLeft w:val="0"/>
      <w:marRight w:val="0"/>
      <w:marTop w:val="0"/>
      <w:marBottom w:val="0"/>
      <w:divBdr>
        <w:top w:val="none" w:sz="0" w:space="0" w:color="auto"/>
        <w:left w:val="none" w:sz="0" w:space="0" w:color="auto"/>
        <w:bottom w:val="none" w:sz="0" w:space="0" w:color="auto"/>
        <w:right w:val="none" w:sz="0" w:space="0" w:color="auto"/>
      </w:divBdr>
    </w:div>
    <w:div w:id="1566988272">
      <w:bodyDiv w:val="1"/>
      <w:marLeft w:val="0"/>
      <w:marRight w:val="0"/>
      <w:marTop w:val="0"/>
      <w:marBottom w:val="0"/>
      <w:divBdr>
        <w:top w:val="none" w:sz="0" w:space="0" w:color="auto"/>
        <w:left w:val="none" w:sz="0" w:space="0" w:color="auto"/>
        <w:bottom w:val="none" w:sz="0" w:space="0" w:color="auto"/>
        <w:right w:val="none" w:sz="0" w:space="0" w:color="auto"/>
      </w:divBdr>
    </w:div>
    <w:div w:id="1572931563">
      <w:bodyDiv w:val="1"/>
      <w:marLeft w:val="0"/>
      <w:marRight w:val="0"/>
      <w:marTop w:val="0"/>
      <w:marBottom w:val="0"/>
      <w:divBdr>
        <w:top w:val="none" w:sz="0" w:space="0" w:color="auto"/>
        <w:left w:val="none" w:sz="0" w:space="0" w:color="auto"/>
        <w:bottom w:val="none" w:sz="0" w:space="0" w:color="auto"/>
        <w:right w:val="none" w:sz="0" w:space="0" w:color="auto"/>
      </w:divBdr>
    </w:div>
    <w:div w:id="1573930796">
      <w:bodyDiv w:val="1"/>
      <w:marLeft w:val="0"/>
      <w:marRight w:val="0"/>
      <w:marTop w:val="0"/>
      <w:marBottom w:val="0"/>
      <w:divBdr>
        <w:top w:val="none" w:sz="0" w:space="0" w:color="auto"/>
        <w:left w:val="none" w:sz="0" w:space="0" w:color="auto"/>
        <w:bottom w:val="none" w:sz="0" w:space="0" w:color="auto"/>
        <w:right w:val="none" w:sz="0" w:space="0" w:color="auto"/>
      </w:divBdr>
    </w:div>
    <w:div w:id="1574271840">
      <w:bodyDiv w:val="1"/>
      <w:marLeft w:val="0"/>
      <w:marRight w:val="0"/>
      <w:marTop w:val="0"/>
      <w:marBottom w:val="0"/>
      <w:divBdr>
        <w:top w:val="none" w:sz="0" w:space="0" w:color="auto"/>
        <w:left w:val="none" w:sz="0" w:space="0" w:color="auto"/>
        <w:bottom w:val="none" w:sz="0" w:space="0" w:color="auto"/>
        <w:right w:val="none" w:sz="0" w:space="0" w:color="auto"/>
      </w:divBdr>
    </w:div>
    <w:div w:id="1575354371">
      <w:bodyDiv w:val="1"/>
      <w:marLeft w:val="0"/>
      <w:marRight w:val="0"/>
      <w:marTop w:val="0"/>
      <w:marBottom w:val="0"/>
      <w:divBdr>
        <w:top w:val="none" w:sz="0" w:space="0" w:color="auto"/>
        <w:left w:val="none" w:sz="0" w:space="0" w:color="auto"/>
        <w:bottom w:val="none" w:sz="0" w:space="0" w:color="auto"/>
        <w:right w:val="none" w:sz="0" w:space="0" w:color="auto"/>
      </w:divBdr>
    </w:div>
    <w:div w:id="1575704122">
      <w:bodyDiv w:val="1"/>
      <w:marLeft w:val="0"/>
      <w:marRight w:val="0"/>
      <w:marTop w:val="0"/>
      <w:marBottom w:val="0"/>
      <w:divBdr>
        <w:top w:val="none" w:sz="0" w:space="0" w:color="auto"/>
        <w:left w:val="none" w:sz="0" w:space="0" w:color="auto"/>
        <w:bottom w:val="none" w:sz="0" w:space="0" w:color="auto"/>
        <w:right w:val="none" w:sz="0" w:space="0" w:color="auto"/>
      </w:divBdr>
    </w:div>
    <w:div w:id="1580943628">
      <w:bodyDiv w:val="1"/>
      <w:marLeft w:val="0"/>
      <w:marRight w:val="0"/>
      <w:marTop w:val="0"/>
      <w:marBottom w:val="0"/>
      <w:divBdr>
        <w:top w:val="none" w:sz="0" w:space="0" w:color="auto"/>
        <w:left w:val="none" w:sz="0" w:space="0" w:color="auto"/>
        <w:bottom w:val="none" w:sz="0" w:space="0" w:color="auto"/>
        <w:right w:val="none" w:sz="0" w:space="0" w:color="auto"/>
      </w:divBdr>
    </w:div>
    <w:div w:id="1582907630">
      <w:bodyDiv w:val="1"/>
      <w:marLeft w:val="0"/>
      <w:marRight w:val="0"/>
      <w:marTop w:val="0"/>
      <w:marBottom w:val="0"/>
      <w:divBdr>
        <w:top w:val="none" w:sz="0" w:space="0" w:color="auto"/>
        <w:left w:val="none" w:sz="0" w:space="0" w:color="auto"/>
        <w:bottom w:val="none" w:sz="0" w:space="0" w:color="auto"/>
        <w:right w:val="none" w:sz="0" w:space="0" w:color="auto"/>
      </w:divBdr>
    </w:div>
    <w:div w:id="1583027727">
      <w:bodyDiv w:val="1"/>
      <w:marLeft w:val="0"/>
      <w:marRight w:val="0"/>
      <w:marTop w:val="0"/>
      <w:marBottom w:val="0"/>
      <w:divBdr>
        <w:top w:val="none" w:sz="0" w:space="0" w:color="auto"/>
        <w:left w:val="none" w:sz="0" w:space="0" w:color="auto"/>
        <w:bottom w:val="none" w:sz="0" w:space="0" w:color="auto"/>
        <w:right w:val="none" w:sz="0" w:space="0" w:color="auto"/>
      </w:divBdr>
    </w:div>
    <w:div w:id="1584070980">
      <w:bodyDiv w:val="1"/>
      <w:marLeft w:val="0"/>
      <w:marRight w:val="0"/>
      <w:marTop w:val="0"/>
      <w:marBottom w:val="0"/>
      <w:divBdr>
        <w:top w:val="none" w:sz="0" w:space="0" w:color="auto"/>
        <w:left w:val="none" w:sz="0" w:space="0" w:color="auto"/>
        <w:bottom w:val="none" w:sz="0" w:space="0" w:color="auto"/>
        <w:right w:val="none" w:sz="0" w:space="0" w:color="auto"/>
      </w:divBdr>
    </w:div>
    <w:div w:id="1584096969">
      <w:bodyDiv w:val="1"/>
      <w:marLeft w:val="0"/>
      <w:marRight w:val="0"/>
      <w:marTop w:val="0"/>
      <w:marBottom w:val="0"/>
      <w:divBdr>
        <w:top w:val="none" w:sz="0" w:space="0" w:color="auto"/>
        <w:left w:val="none" w:sz="0" w:space="0" w:color="auto"/>
        <w:bottom w:val="none" w:sz="0" w:space="0" w:color="auto"/>
        <w:right w:val="none" w:sz="0" w:space="0" w:color="auto"/>
      </w:divBdr>
    </w:div>
    <w:div w:id="1587033690">
      <w:bodyDiv w:val="1"/>
      <w:marLeft w:val="0"/>
      <w:marRight w:val="0"/>
      <w:marTop w:val="0"/>
      <w:marBottom w:val="0"/>
      <w:divBdr>
        <w:top w:val="none" w:sz="0" w:space="0" w:color="auto"/>
        <w:left w:val="none" w:sz="0" w:space="0" w:color="auto"/>
        <w:bottom w:val="none" w:sz="0" w:space="0" w:color="auto"/>
        <w:right w:val="none" w:sz="0" w:space="0" w:color="auto"/>
      </w:divBdr>
    </w:div>
    <w:div w:id="1591937073">
      <w:bodyDiv w:val="1"/>
      <w:marLeft w:val="0"/>
      <w:marRight w:val="0"/>
      <w:marTop w:val="0"/>
      <w:marBottom w:val="0"/>
      <w:divBdr>
        <w:top w:val="none" w:sz="0" w:space="0" w:color="auto"/>
        <w:left w:val="none" w:sz="0" w:space="0" w:color="auto"/>
        <w:bottom w:val="none" w:sz="0" w:space="0" w:color="auto"/>
        <w:right w:val="none" w:sz="0" w:space="0" w:color="auto"/>
      </w:divBdr>
    </w:div>
    <w:div w:id="1592004549">
      <w:bodyDiv w:val="1"/>
      <w:marLeft w:val="0"/>
      <w:marRight w:val="0"/>
      <w:marTop w:val="0"/>
      <w:marBottom w:val="0"/>
      <w:divBdr>
        <w:top w:val="none" w:sz="0" w:space="0" w:color="auto"/>
        <w:left w:val="none" w:sz="0" w:space="0" w:color="auto"/>
        <w:bottom w:val="none" w:sz="0" w:space="0" w:color="auto"/>
        <w:right w:val="none" w:sz="0" w:space="0" w:color="auto"/>
      </w:divBdr>
    </w:div>
    <w:div w:id="1592659072">
      <w:bodyDiv w:val="1"/>
      <w:marLeft w:val="0"/>
      <w:marRight w:val="0"/>
      <w:marTop w:val="0"/>
      <w:marBottom w:val="0"/>
      <w:divBdr>
        <w:top w:val="none" w:sz="0" w:space="0" w:color="auto"/>
        <w:left w:val="none" w:sz="0" w:space="0" w:color="auto"/>
        <w:bottom w:val="none" w:sz="0" w:space="0" w:color="auto"/>
        <w:right w:val="none" w:sz="0" w:space="0" w:color="auto"/>
      </w:divBdr>
    </w:div>
    <w:div w:id="1596287358">
      <w:bodyDiv w:val="1"/>
      <w:marLeft w:val="0"/>
      <w:marRight w:val="0"/>
      <w:marTop w:val="0"/>
      <w:marBottom w:val="0"/>
      <w:divBdr>
        <w:top w:val="none" w:sz="0" w:space="0" w:color="auto"/>
        <w:left w:val="none" w:sz="0" w:space="0" w:color="auto"/>
        <w:bottom w:val="none" w:sz="0" w:space="0" w:color="auto"/>
        <w:right w:val="none" w:sz="0" w:space="0" w:color="auto"/>
      </w:divBdr>
    </w:div>
    <w:div w:id="1597009535">
      <w:bodyDiv w:val="1"/>
      <w:marLeft w:val="0"/>
      <w:marRight w:val="0"/>
      <w:marTop w:val="0"/>
      <w:marBottom w:val="0"/>
      <w:divBdr>
        <w:top w:val="none" w:sz="0" w:space="0" w:color="auto"/>
        <w:left w:val="none" w:sz="0" w:space="0" w:color="auto"/>
        <w:bottom w:val="none" w:sz="0" w:space="0" w:color="auto"/>
        <w:right w:val="none" w:sz="0" w:space="0" w:color="auto"/>
      </w:divBdr>
    </w:div>
    <w:div w:id="1597321386">
      <w:bodyDiv w:val="1"/>
      <w:marLeft w:val="0"/>
      <w:marRight w:val="0"/>
      <w:marTop w:val="0"/>
      <w:marBottom w:val="0"/>
      <w:divBdr>
        <w:top w:val="none" w:sz="0" w:space="0" w:color="auto"/>
        <w:left w:val="none" w:sz="0" w:space="0" w:color="auto"/>
        <w:bottom w:val="none" w:sz="0" w:space="0" w:color="auto"/>
        <w:right w:val="none" w:sz="0" w:space="0" w:color="auto"/>
      </w:divBdr>
    </w:div>
    <w:div w:id="1597715053">
      <w:bodyDiv w:val="1"/>
      <w:marLeft w:val="0"/>
      <w:marRight w:val="0"/>
      <w:marTop w:val="0"/>
      <w:marBottom w:val="0"/>
      <w:divBdr>
        <w:top w:val="none" w:sz="0" w:space="0" w:color="auto"/>
        <w:left w:val="none" w:sz="0" w:space="0" w:color="auto"/>
        <w:bottom w:val="none" w:sz="0" w:space="0" w:color="auto"/>
        <w:right w:val="none" w:sz="0" w:space="0" w:color="auto"/>
      </w:divBdr>
    </w:div>
    <w:div w:id="1601723462">
      <w:bodyDiv w:val="1"/>
      <w:marLeft w:val="0"/>
      <w:marRight w:val="0"/>
      <w:marTop w:val="0"/>
      <w:marBottom w:val="0"/>
      <w:divBdr>
        <w:top w:val="none" w:sz="0" w:space="0" w:color="auto"/>
        <w:left w:val="none" w:sz="0" w:space="0" w:color="auto"/>
        <w:bottom w:val="none" w:sz="0" w:space="0" w:color="auto"/>
        <w:right w:val="none" w:sz="0" w:space="0" w:color="auto"/>
      </w:divBdr>
    </w:div>
    <w:div w:id="1602251645">
      <w:bodyDiv w:val="1"/>
      <w:marLeft w:val="0"/>
      <w:marRight w:val="0"/>
      <w:marTop w:val="0"/>
      <w:marBottom w:val="0"/>
      <w:divBdr>
        <w:top w:val="none" w:sz="0" w:space="0" w:color="auto"/>
        <w:left w:val="none" w:sz="0" w:space="0" w:color="auto"/>
        <w:bottom w:val="none" w:sz="0" w:space="0" w:color="auto"/>
        <w:right w:val="none" w:sz="0" w:space="0" w:color="auto"/>
      </w:divBdr>
    </w:div>
    <w:div w:id="1604873205">
      <w:bodyDiv w:val="1"/>
      <w:marLeft w:val="0"/>
      <w:marRight w:val="0"/>
      <w:marTop w:val="0"/>
      <w:marBottom w:val="0"/>
      <w:divBdr>
        <w:top w:val="none" w:sz="0" w:space="0" w:color="auto"/>
        <w:left w:val="none" w:sz="0" w:space="0" w:color="auto"/>
        <w:bottom w:val="none" w:sz="0" w:space="0" w:color="auto"/>
        <w:right w:val="none" w:sz="0" w:space="0" w:color="auto"/>
      </w:divBdr>
    </w:div>
    <w:div w:id="1605571592">
      <w:bodyDiv w:val="1"/>
      <w:marLeft w:val="0"/>
      <w:marRight w:val="0"/>
      <w:marTop w:val="0"/>
      <w:marBottom w:val="0"/>
      <w:divBdr>
        <w:top w:val="none" w:sz="0" w:space="0" w:color="auto"/>
        <w:left w:val="none" w:sz="0" w:space="0" w:color="auto"/>
        <w:bottom w:val="none" w:sz="0" w:space="0" w:color="auto"/>
        <w:right w:val="none" w:sz="0" w:space="0" w:color="auto"/>
      </w:divBdr>
    </w:div>
    <w:div w:id="1607737911">
      <w:bodyDiv w:val="1"/>
      <w:marLeft w:val="0"/>
      <w:marRight w:val="0"/>
      <w:marTop w:val="0"/>
      <w:marBottom w:val="0"/>
      <w:divBdr>
        <w:top w:val="none" w:sz="0" w:space="0" w:color="auto"/>
        <w:left w:val="none" w:sz="0" w:space="0" w:color="auto"/>
        <w:bottom w:val="none" w:sz="0" w:space="0" w:color="auto"/>
        <w:right w:val="none" w:sz="0" w:space="0" w:color="auto"/>
      </w:divBdr>
    </w:div>
    <w:div w:id="1608463624">
      <w:bodyDiv w:val="1"/>
      <w:marLeft w:val="0"/>
      <w:marRight w:val="0"/>
      <w:marTop w:val="0"/>
      <w:marBottom w:val="0"/>
      <w:divBdr>
        <w:top w:val="none" w:sz="0" w:space="0" w:color="auto"/>
        <w:left w:val="none" w:sz="0" w:space="0" w:color="auto"/>
        <w:bottom w:val="none" w:sz="0" w:space="0" w:color="auto"/>
        <w:right w:val="none" w:sz="0" w:space="0" w:color="auto"/>
      </w:divBdr>
    </w:div>
    <w:div w:id="1608734404">
      <w:bodyDiv w:val="1"/>
      <w:marLeft w:val="0"/>
      <w:marRight w:val="0"/>
      <w:marTop w:val="0"/>
      <w:marBottom w:val="0"/>
      <w:divBdr>
        <w:top w:val="none" w:sz="0" w:space="0" w:color="auto"/>
        <w:left w:val="none" w:sz="0" w:space="0" w:color="auto"/>
        <w:bottom w:val="none" w:sz="0" w:space="0" w:color="auto"/>
        <w:right w:val="none" w:sz="0" w:space="0" w:color="auto"/>
      </w:divBdr>
    </w:div>
    <w:div w:id="1609972172">
      <w:bodyDiv w:val="1"/>
      <w:marLeft w:val="0"/>
      <w:marRight w:val="0"/>
      <w:marTop w:val="0"/>
      <w:marBottom w:val="0"/>
      <w:divBdr>
        <w:top w:val="none" w:sz="0" w:space="0" w:color="auto"/>
        <w:left w:val="none" w:sz="0" w:space="0" w:color="auto"/>
        <w:bottom w:val="none" w:sz="0" w:space="0" w:color="auto"/>
        <w:right w:val="none" w:sz="0" w:space="0" w:color="auto"/>
      </w:divBdr>
    </w:div>
    <w:div w:id="1611235146">
      <w:bodyDiv w:val="1"/>
      <w:marLeft w:val="0"/>
      <w:marRight w:val="0"/>
      <w:marTop w:val="0"/>
      <w:marBottom w:val="0"/>
      <w:divBdr>
        <w:top w:val="none" w:sz="0" w:space="0" w:color="auto"/>
        <w:left w:val="none" w:sz="0" w:space="0" w:color="auto"/>
        <w:bottom w:val="none" w:sz="0" w:space="0" w:color="auto"/>
        <w:right w:val="none" w:sz="0" w:space="0" w:color="auto"/>
      </w:divBdr>
    </w:div>
    <w:div w:id="1612198376">
      <w:bodyDiv w:val="1"/>
      <w:marLeft w:val="0"/>
      <w:marRight w:val="0"/>
      <w:marTop w:val="0"/>
      <w:marBottom w:val="0"/>
      <w:divBdr>
        <w:top w:val="none" w:sz="0" w:space="0" w:color="auto"/>
        <w:left w:val="none" w:sz="0" w:space="0" w:color="auto"/>
        <w:bottom w:val="none" w:sz="0" w:space="0" w:color="auto"/>
        <w:right w:val="none" w:sz="0" w:space="0" w:color="auto"/>
      </w:divBdr>
    </w:div>
    <w:div w:id="1614172017">
      <w:bodyDiv w:val="1"/>
      <w:marLeft w:val="0"/>
      <w:marRight w:val="0"/>
      <w:marTop w:val="0"/>
      <w:marBottom w:val="0"/>
      <w:divBdr>
        <w:top w:val="none" w:sz="0" w:space="0" w:color="auto"/>
        <w:left w:val="none" w:sz="0" w:space="0" w:color="auto"/>
        <w:bottom w:val="none" w:sz="0" w:space="0" w:color="auto"/>
        <w:right w:val="none" w:sz="0" w:space="0" w:color="auto"/>
      </w:divBdr>
    </w:div>
    <w:div w:id="1614433125">
      <w:bodyDiv w:val="1"/>
      <w:marLeft w:val="0"/>
      <w:marRight w:val="0"/>
      <w:marTop w:val="0"/>
      <w:marBottom w:val="0"/>
      <w:divBdr>
        <w:top w:val="none" w:sz="0" w:space="0" w:color="auto"/>
        <w:left w:val="none" w:sz="0" w:space="0" w:color="auto"/>
        <w:bottom w:val="none" w:sz="0" w:space="0" w:color="auto"/>
        <w:right w:val="none" w:sz="0" w:space="0" w:color="auto"/>
      </w:divBdr>
    </w:div>
    <w:div w:id="1616448166">
      <w:bodyDiv w:val="1"/>
      <w:marLeft w:val="0"/>
      <w:marRight w:val="0"/>
      <w:marTop w:val="0"/>
      <w:marBottom w:val="0"/>
      <w:divBdr>
        <w:top w:val="none" w:sz="0" w:space="0" w:color="auto"/>
        <w:left w:val="none" w:sz="0" w:space="0" w:color="auto"/>
        <w:bottom w:val="none" w:sz="0" w:space="0" w:color="auto"/>
        <w:right w:val="none" w:sz="0" w:space="0" w:color="auto"/>
      </w:divBdr>
    </w:div>
    <w:div w:id="1617591723">
      <w:bodyDiv w:val="1"/>
      <w:marLeft w:val="0"/>
      <w:marRight w:val="0"/>
      <w:marTop w:val="0"/>
      <w:marBottom w:val="0"/>
      <w:divBdr>
        <w:top w:val="none" w:sz="0" w:space="0" w:color="auto"/>
        <w:left w:val="none" w:sz="0" w:space="0" w:color="auto"/>
        <w:bottom w:val="none" w:sz="0" w:space="0" w:color="auto"/>
        <w:right w:val="none" w:sz="0" w:space="0" w:color="auto"/>
      </w:divBdr>
    </w:div>
    <w:div w:id="1619875161">
      <w:bodyDiv w:val="1"/>
      <w:marLeft w:val="0"/>
      <w:marRight w:val="0"/>
      <w:marTop w:val="0"/>
      <w:marBottom w:val="0"/>
      <w:divBdr>
        <w:top w:val="none" w:sz="0" w:space="0" w:color="auto"/>
        <w:left w:val="none" w:sz="0" w:space="0" w:color="auto"/>
        <w:bottom w:val="none" w:sz="0" w:space="0" w:color="auto"/>
        <w:right w:val="none" w:sz="0" w:space="0" w:color="auto"/>
      </w:divBdr>
    </w:div>
    <w:div w:id="1620377810">
      <w:bodyDiv w:val="1"/>
      <w:marLeft w:val="0"/>
      <w:marRight w:val="0"/>
      <w:marTop w:val="0"/>
      <w:marBottom w:val="0"/>
      <w:divBdr>
        <w:top w:val="none" w:sz="0" w:space="0" w:color="auto"/>
        <w:left w:val="none" w:sz="0" w:space="0" w:color="auto"/>
        <w:bottom w:val="none" w:sz="0" w:space="0" w:color="auto"/>
        <w:right w:val="none" w:sz="0" w:space="0" w:color="auto"/>
      </w:divBdr>
    </w:div>
    <w:div w:id="1623146175">
      <w:bodyDiv w:val="1"/>
      <w:marLeft w:val="0"/>
      <w:marRight w:val="0"/>
      <w:marTop w:val="0"/>
      <w:marBottom w:val="0"/>
      <w:divBdr>
        <w:top w:val="none" w:sz="0" w:space="0" w:color="auto"/>
        <w:left w:val="none" w:sz="0" w:space="0" w:color="auto"/>
        <w:bottom w:val="none" w:sz="0" w:space="0" w:color="auto"/>
        <w:right w:val="none" w:sz="0" w:space="0" w:color="auto"/>
      </w:divBdr>
    </w:div>
    <w:div w:id="1625426543">
      <w:bodyDiv w:val="1"/>
      <w:marLeft w:val="0"/>
      <w:marRight w:val="0"/>
      <w:marTop w:val="0"/>
      <w:marBottom w:val="0"/>
      <w:divBdr>
        <w:top w:val="none" w:sz="0" w:space="0" w:color="auto"/>
        <w:left w:val="none" w:sz="0" w:space="0" w:color="auto"/>
        <w:bottom w:val="none" w:sz="0" w:space="0" w:color="auto"/>
        <w:right w:val="none" w:sz="0" w:space="0" w:color="auto"/>
      </w:divBdr>
    </w:div>
    <w:div w:id="1627200663">
      <w:bodyDiv w:val="1"/>
      <w:marLeft w:val="0"/>
      <w:marRight w:val="0"/>
      <w:marTop w:val="0"/>
      <w:marBottom w:val="0"/>
      <w:divBdr>
        <w:top w:val="none" w:sz="0" w:space="0" w:color="auto"/>
        <w:left w:val="none" w:sz="0" w:space="0" w:color="auto"/>
        <w:bottom w:val="none" w:sz="0" w:space="0" w:color="auto"/>
        <w:right w:val="none" w:sz="0" w:space="0" w:color="auto"/>
      </w:divBdr>
    </w:div>
    <w:div w:id="1627203063">
      <w:bodyDiv w:val="1"/>
      <w:marLeft w:val="0"/>
      <w:marRight w:val="0"/>
      <w:marTop w:val="0"/>
      <w:marBottom w:val="0"/>
      <w:divBdr>
        <w:top w:val="none" w:sz="0" w:space="0" w:color="auto"/>
        <w:left w:val="none" w:sz="0" w:space="0" w:color="auto"/>
        <w:bottom w:val="none" w:sz="0" w:space="0" w:color="auto"/>
        <w:right w:val="none" w:sz="0" w:space="0" w:color="auto"/>
      </w:divBdr>
    </w:div>
    <w:div w:id="1628389080">
      <w:bodyDiv w:val="1"/>
      <w:marLeft w:val="0"/>
      <w:marRight w:val="0"/>
      <w:marTop w:val="0"/>
      <w:marBottom w:val="0"/>
      <w:divBdr>
        <w:top w:val="none" w:sz="0" w:space="0" w:color="auto"/>
        <w:left w:val="none" w:sz="0" w:space="0" w:color="auto"/>
        <w:bottom w:val="none" w:sz="0" w:space="0" w:color="auto"/>
        <w:right w:val="none" w:sz="0" w:space="0" w:color="auto"/>
      </w:divBdr>
    </w:div>
    <w:div w:id="1629237195">
      <w:bodyDiv w:val="1"/>
      <w:marLeft w:val="0"/>
      <w:marRight w:val="0"/>
      <w:marTop w:val="0"/>
      <w:marBottom w:val="0"/>
      <w:divBdr>
        <w:top w:val="none" w:sz="0" w:space="0" w:color="auto"/>
        <w:left w:val="none" w:sz="0" w:space="0" w:color="auto"/>
        <w:bottom w:val="none" w:sz="0" w:space="0" w:color="auto"/>
        <w:right w:val="none" w:sz="0" w:space="0" w:color="auto"/>
      </w:divBdr>
    </w:div>
    <w:div w:id="1630741914">
      <w:bodyDiv w:val="1"/>
      <w:marLeft w:val="0"/>
      <w:marRight w:val="0"/>
      <w:marTop w:val="0"/>
      <w:marBottom w:val="0"/>
      <w:divBdr>
        <w:top w:val="none" w:sz="0" w:space="0" w:color="auto"/>
        <w:left w:val="none" w:sz="0" w:space="0" w:color="auto"/>
        <w:bottom w:val="none" w:sz="0" w:space="0" w:color="auto"/>
        <w:right w:val="none" w:sz="0" w:space="0" w:color="auto"/>
      </w:divBdr>
    </w:div>
    <w:div w:id="1631400414">
      <w:bodyDiv w:val="1"/>
      <w:marLeft w:val="0"/>
      <w:marRight w:val="0"/>
      <w:marTop w:val="0"/>
      <w:marBottom w:val="0"/>
      <w:divBdr>
        <w:top w:val="none" w:sz="0" w:space="0" w:color="auto"/>
        <w:left w:val="none" w:sz="0" w:space="0" w:color="auto"/>
        <w:bottom w:val="none" w:sz="0" w:space="0" w:color="auto"/>
        <w:right w:val="none" w:sz="0" w:space="0" w:color="auto"/>
      </w:divBdr>
    </w:div>
    <w:div w:id="1632058702">
      <w:bodyDiv w:val="1"/>
      <w:marLeft w:val="0"/>
      <w:marRight w:val="0"/>
      <w:marTop w:val="0"/>
      <w:marBottom w:val="0"/>
      <w:divBdr>
        <w:top w:val="none" w:sz="0" w:space="0" w:color="auto"/>
        <w:left w:val="none" w:sz="0" w:space="0" w:color="auto"/>
        <w:bottom w:val="none" w:sz="0" w:space="0" w:color="auto"/>
        <w:right w:val="none" w:sz="0" w:space="0" w:color="auto"/>
      </w:divBdr>
    </w:div>
    <w:div w:id="1637374250">
      <w:bodyDiv w:val="1"/>
      <w:marLeft w:val="0"/>
      <w:marRight w:val="0"/>
      <w:marTop w:val="0"/>
      <w:marBottom w:val="0"/>
      <w:divBdr>
        <w:top w:val="none" w:sz="0" w:space="0" w:color="auto"/>
        <w:left w:val="none" w:sz="0" w:space="0" w:color="auto"/>
        <w:bottom w:val="none" w:sz="0" w:space="0" w:color="auto"/>
        <w:right w:val="none" w:sz="0" w:space="0" w:color="auto"/>
      </w:divBdr>
    </w:div>
    <w:div w:id="1639069891">
      <w:bodyDiv w:val="1"/>
      <w:marLeft w:val="0"/>
      <w:marRight w:val="0"/>
      <w:marTop w:val="0"/>
      <w:marBottom w:val="0"/>
      <w:divBdr>
        <w:top w:val="none" w:sz="0" w:space="0" w:color="auto"/>
        <w:left w:val="none" w:sz="0" w:space="0" w:color="auto"/>
        <w:bottom w:val="none" w:sz="0" w:space="0" w:color="auto"/>
        <w:right w:val="none" w:sz="0" w:space="0" w:color="auto"/>
      </w:divBdr>
    </w:div>
    <w:div w:id="1639141121">
      <w:bodyDiv w:val="1"/>
      <w:marLeft w:val="0"/>
      <w:marRight w:val="0"/>
      <w:marTop w:val="0"/>
      <w:marBottom w:val="0"/>
      <w:divBdr>
        <w:top w:val="none" w:sz="0" w:space="0" w:color="auto"/>
        <w:left w:val="none" w:sz="0" w:space="0" w:color="auto"/>
        <w:bottom w:val="none" w:sz="0" w:space="0" w:color="auto"/>
        <w:right w:val="none" w:sz="0" w:space="0" w:color="auto"/>
      </w:divBdr>
    </w:div>
    <w:div w:id="1639263026">
      <w:bodyDiv w:val="1"/>
      <w:marLeft w:val="0"/>
      <w:marRight w:val="0"/>
      <w:marTop w:val="0"/>
      <w:marBottom w:val="0"/>
      <w:divBdr>
        <w:top w:val="none" w:sz="0" w:space="0" w:color="auto"/>
        <w:left w:val="none" w:sz="0" w:space="0" w:color="auto"/>
        <w:bottom w:val="none" w:sz="0" w:space="0" w:color="auto"/>
        <w:right w:val="none" w:sz="0" w:space="0" w:color="auto"/>
      </w:divBdr>
    </w:div>
    <w:div w:id="1644240273">
      <w:bodyDiv w:val="1"/>
      <w:marLeft w:val="0"/>
      <w:marRight w:val="0"/>
      <w:marTop w:val="0"/>
      <w:marBottom w:val="0"/>
      <w:divBdr>
        <w:top w:val="none" w:sz="0" w:space="0" w:color="auto"/>
        <w:left w:val="none" w:sz="0" w:space="0" w:color="auto"/>
        <w:bottom w:val="none" w:sz="0" w:space="0" w:color="auto"/>
        <w:right w:val="none" w:sz="0" w:space="0" w:color="auto"/>
      </w:divBdr>
    </w:div>
    <w:div w:id="1644457255">
      <w:bodyDiv w:val="1"/>
      <w:marLeft w:val="0"/>
      <w:marRight w:val="0"/>
      <w:marTop w:val="0"/>
      <w:marBottom w:val="0"/>
      <w:divBdr>
        <w:top w:val="none" w:sz="0" w:space="0" w:color="auto"/>
        <w:left w:val="none" w:sz="0" w:space="0" w:color="auto"/>
        <w:bottom w:val="none" w:sz="0" w:space="0" w:color="auto"/>
        <w:right w:val="none" w:sz="0" w:space="0" w:color="auto"/>
      </w:divBdr>
    </w:div>
    <w:div w:id="1645163648">
      <w:bodyDiv w:val="1"/>
      <w:marLeft w:val="0"/>
      <w:marRight w:val="0"/>
      <w:marTop w:val="0"/>
      <w:marBottom w:val="0"/>
      <w:divBdr>
        <w:top w:val="none" w:sz="0" w:space="0" w:color="auto"/>
        <w:left w:val="none" w:sz="0" w:space="0" w:color="auto"/>
        <w:bottom w:val="none" w:sz="0" w:space="0" w:color="auto"/>
        <w:right w:val="none" w:sz="0" w:space="0" w:color="auto"/>
      </w:divBdr>
    </w:div>
    <w:div w:id="1647198752">
      <w:bodyDiv w:val="1"/>
      <w:marLeft w:val="0"/>
      <w:marRight w:val="0"/>
      <w:marTop w:val="0"/>
      <w:marBottom w:val="0"/>
      <w:divBdr>
        <w:top w:val="none" w:sz="0" w:space="0" w:color="auto"/>
        <w:left w:val="none" w:sz="0" w:space="0" w:color="auto"/>
        <w:bottom w:val="none" w:sz="0" w:space="0" w:color="auto"/>
        <w:right w:val="none" w:sz="0" w:space="0" w:color="auto"/>
      </w:divBdr>
    </w:div>
    <w:div w:id="1648851821">
      <w:bodyDiv w:val="1"/>
      <w:marLeft w:val="0"/>
      <w:marRight w:val="0"/>
      <w:marTop w:val="0"/>
      <w:marBottom w:val="0"/>
      <w:divBdr>
        <w:top w:val="none" w:sz="0" w:space="0" w:color="auto"/>
        <w:left w:val="none" w:sz="0" w:space="0" w:color="auto"/>
        <w:bottom w:val="none" w:sz="0" w:space="0" w:color="auto"/>
        <w:right w:val="none" w:sz="0" w:space="0" w:color="auto"/>
      </w:divBdr>
    </w:div>
    <w:div w:id="1649633011">
      <w:bodyDiv w:val="1"/>
      <w:marLeft w:val="0"/>
      <w:marRight w:val="0"/>
      <w:marTop w:val="0"/>
      <w:marBottom w:val="0"/>
      <w:divBdr>
        <w:top w:val="none" w:sz="0" w:space="0" w:color="auto"/>
        <w:left w:val="none" w:sz="0" w:space="0" w:color="auto"/>
        <w:bottom w:val="none" w:sz="0" w:space="0" w:color="auto"/>
        <w:right w:val="none" w:sz="0" w:space="0" w:color="auto"/>
      </w:divBdr>
    </w:div>
    <w:div w:id="1651404873">
      <w:bodyDiv w:val="1"/>
      <w:marLeft w:val="0"/>
      <w:marRight w:val="0"/>
      <w:marTop w:val="0"/>
      <w:marBottom w:val="0"/>
      <w:divBdr>
        <w:top w:val="none" w:sz="0" w:space="0" w:color="auto"/>
        <w:left w:val="none" w:sz="0" w:space="0" w:color="auto"/>
        <w:bottom w:val="none" w:sz="0" w:space="0" w:color="auto"/>
        <w:right w:val="none" w:sz="0" w:space="0" w:color="auto"/>
      </w:divBdr>
    </w:div>
    <w:div w:id="1652712873">
      <w:bodyDiv w:val="1"/>
      <w:marLeft w:val="0"/>
      <w:marRight w:val="0"/>
      <w:marTop w:val="0"/>
      <w:marBottom w:val="0"/>
      <w:divBdr>
        <w:top w:val="none" w:sz="0" w:space="0" w:color="auto"/>
        <w:left w:val="none" w:sz="0" w:space="0" w:color="auto"/>
        <w:bottom w:val="none" w:sz="0" w:space="0" w:color="auto"/>
        <w:right w:val="none" w:sz="0" w:space="0" w:color="auto"/>
      </w:divBdr>
    </w:div>
    <w:div w:id="1653558125">
      <w:bodyDiv w:val="1"/>
      <w:marLeft w:val="0"/>
      <w:marRight w:val="0"/>
      <w:marTop w:val="0"/>
      <w:marBottom w:val="0"/>
      <w:divBdr>
        <w:top w:val="none" w:sz="0" w:space="0" w:color="auto"/>
        <w:left w:val="none" w:sz="0" w:space="0" w:color="auto"/>
        <w:bottom w:val="none" w:sz="0" w:space="0" w:color="auto"/>
        <w:right w:val="none" w:sz="0" w:space="0" w:color="auto"/>
      </w:divBdr>
    </w:div>
    <w:div w:id="1655138775">
      <w:bodyDiv w:val="1"/>
      <w:marLeft w:val="0"/>
      <w:marRight w:val="0"/>
      <w:marTop w:val="0"/>
      <w:marBottom w:val="0"/>
      <w:divBdr>
        <w:top w:val="none" w:sz="0" w:space="0" w:color="auto"/>
        <w:left w:val="none" w:sz="0" w:space="0" w:color="auto"/>
        <w:bottom w:val="none" w:sz="0" w:space="0" w:color="auto"/>
        <w:right w:val="none" w:sz="0" w:space="0" w:color="auto"/>
      </w:divBdr>
    </w:div>
    <w:div w:id="1657343592">
      <w:bodyDiv w:val="1"/>
      <w:marLeft w:val="0"/>
      <w:marRight w:val="0"/>
      <w:marTop w:val="0"/>
      <w:marBottom w:val="0"/>
      <w:divBdr>
        <w:top w:val="none" w:sz="0" w:space="0" w:color="auto"/>
        <w:left w:val="none" w:sz="0" w:space="0" w:color="auto"/>
        <w:bottom w:val="none" w:sz="0" w:space="0" w:color="auto"/>
        <w:right w:val="none" w:sz="0" w:space="0" w:color="auto"/>
      </w:divBdr>
    </w:div>
    <w:div w:id="1657370218">
      <w:bodyDiv w:val="1"/>
      <w:marLeft w:val="0"/>
      <w:marRight w:val="0"/>
      <w:marTop w:val="0"/>
      <w:marBottom w:val="0"/>
      <w:divBdr>
        <w:top w:val="none" w:sz="0" w:space="0" w:color="auto"/>
        <w:left w:val="none" w:sz="0" w:space="0" w:color="auto"/>
        <w:bottom w:val="none" w:sz="0" w:space="0" w:color="auto"/>
        <w:right w:val="none" w:sz="0" w:space="0" w:color="auto"/>
      </w:divBdr>
    </w:div>
    <w:div w:id="1658999272">
      <w:bodyDiv w:val="1"/>
      <w:marLeft w:val="0"/>
      <w:marRight w:val="0"/>
      <w:marTop w:val="0"/>
      <w:marBottom w:val="0"/>
      <w:divBdr>
        <w:top w:val="none" w:sz="0" w:space="0" w:color="auto"/>
        <w:left w:val="none" w:sz="0" w:space="0" w:color="auto"/>
        <w:bottom w:val="none" w:sz="0" w:space="0" w:color="auto"/>
        <w:right w:val="none" w:sz="0" w:space="0" w:color="auto"/>
      </w:divBdr>
    </w:div>
    <w:div w:id="1659073227">
      <w:bodyDiv w:val="1"/>
      <w:marLeft w:val="0"/>
      <w:marRight w:val="0"/>
      <w:marTop w:val="0"/>
      <w:marBottom w:val="0"/>
      <w:divBdr>
        <w:top w:val="none" w:sz="0" w:space="0" w:color="auto"/>
        <w:left w:val="none" w:sz="0" w:space="0" w:color="auto"/>
        <w:bottom w:val="none" w:sz="0" w:space="0" w:color="auto"/>
        <w:right w:val="none" w:sz="0" w:space="0" w:color="auto"/>
      </w:divBdr>
    </w:div>
    <w:div w:id="1660306754">
      <w:bodyDiv w:val="1"/>
      <w:marLeft w:val="0"/>
      <w:marRight w:val="0"/>
      <w:marTop w:val="0"/>
      <w:marBottom w:val="0"/>
      <w:divBdr>
        <w:top w:val="none" w:sz="0" w:space="0" w:color="auto"/>
        <w:left w:val="none" w:sz="0" w:space="0" w:color="auto"/>
        <w:bottom w:val="none" w:sz="0" w:space="0" w:color="auto"/>
        <w:right w:val="none" w:sz="0" w:space="0" w:color="auto"/>
      </w:divBdr>
    </w:div>
    <w:div w:id="1662125536">
      <w:bodyDiv w:val="1"/>
      <w:marLeft w:val="0"/>
      <w:marRight w:val="0"/>
      <w:marTop w:val="0"/>
      <w:marBottom w:val="0"/>
      <w:divBdr>
        <w:top w:val="none" w:sz="0" w:space="0" w:color="auto"/>
        <w:left w:val="none" w:sz="0" w:space="0" w:color="auto"/>
        <w:bottom w:val="none" w:sz="0" w:space="0" w:color="auto"/>
        <w:right w:val="none" w:sz="0" w:space="0" w:color="auto"/>
      </w:divBdr>
    </w:div>
    <w:div w:id="1663966709">
      <w:bodyDiv w:val="1"/>
      <w:marLeft w:val="0"/>
      <w:marRight w:val="0"/>
      <w:marTop w:val="0"/>
      <w:marBottom w:val="0"/>
      <w:divBdr>
        <w:top w:val="none" w:sz="0" w:space="0" w:color="auto"/>
        <w:left w:val="none" w:sz="0" w:space="0" w:color="auto"/>
        <w:bottom w:val="none" w:sz="0" w:space="0" w:color="auto"/>
        <w:right w:val="none" w:sz="0" w:space="0" w:color="auto"/>
      </w:divBdr>
    </w:div>
    <w:div w:id="1664625544">
      <w:bodyDiv w:val="1"/>
      <w:marLeft w:val="0"/>
      <w:marRight w:val="0"/>
      <w:marTop w:val="0"/>
      <w:marBottom w:val="0"/>
      <w:divBdr>
        <w:top w:val="none" w:sz="0" w:space="0" w:color="auto"/>
        <w:left w:val="none" w:sz="0" w:space="0" w:color="auto"/>
        <w:bottom w:val="none" w:sz="0" w:space="0" w:color="auto"/>
        <w:right w:val="none" w:sz="0" w:space="0" w:color="auto"/>
      </w:divBdr>
    </w:div>
    <w:div w:id="1665084839">
      <w:bodyDiv w:val="1"/>
      <w:marLeft w:val="0"/>
      <w:marRight w:val="0"/>
      <w:marTop w:val="0"/>
      <w:marBottom w:val="0"/>
      <w:divBdr>
        <w:top w:val="none" w:sz="0" w:space="0" w:color="auto"/>
        <w:left w:val="none" w:sz="0" w:space="0" w:color="auto"/>
        <w:bottom w:val="none" w:sz="0" w:space="0" w:color="auto"/>
        <w:right w:val="none" w:sz="0" w:space="0" w:color="auto"/>
      </w:divBdr>
    </w:div>
    <w:div w:id="1668636309">
      <w:bodyDiv w:val="1"/>
      <w:marLeft w:val="0"/>
      <w:marRight w:val="0"/>
      <w:marTop w:val="0"/>
      <w:marBottom w:val="0"/>
      <w:divBdr>
        <w:top w:val="none" w:sz="0" w:space="0" w:color="auto"/>
        <w:left w:val="none" w:sz="0" w:space="0" w:color="auto"/>
        <w:bottom w:val="none" w:sz="0" w:space="0" w:color="auto"/>
        <w:right w:val="none" w:sz="0" w:space="0" w:color="auto"/>
      </w:divBdr>
    </w:div>
    <w:div w:id="1669556465">
      <w:bodyDiv w:val="1"/>
      <w:marLeft w:val="0"/>
      <w:marRight w:val="0"/>
      <w:marTop w:val="0"/>
      <w:marBottom w:val="0"/>
      <w:divBdr>
        <w:top w:val="none" w:sz="0" w:space="0" w:color="auto"/>
        <w:left w:val="none" w:sz="0" w:space="0" w:color="auto"/>
        <w:bottom w:val="none" w:sz="0" w:space="0" w:color="auto"/>
        <w:right w:val="none" w:sz="0" w:space="0" w:color="auto"/>
      </w:divBdr>
    </w:div>
    <w:div w:id="1669822831">
      <w:bodyDiv w:val="1"/>
      <w:marLeft w:val="0"/>
      <w:marRight w:val="0"/>
      <w:marTop w:val="0"/>
      <w:marBottom w:val="0"/>
      <w:divBdr>
        <w:top w:val="none" w:sz="0" w:space="0" w:color="auto"/>
        <w:left w:val="none" w:sz="0" w:space="0" w:color="auto"/>
        <w:bottom w:val="none" w:sz="0" w:space="0" w:color="auto"/>
        <w:right w:val="none" w:sz="0" w:space="0" w:color="auto"/>
      </w:divBdr>
    </w:div>
    <w:div w:id="1672218593">
      <w:bodyDiv w:val="1"/>
      <w:marLeft w:val="0"/>
      <w:marRight w:val="0"/>
      <w:marTop w:val="0"/>
      <w:marBottom w:val="0"/>
      <w:divBdr>
        <w:top w:val="none" w:sz="0" w:space="0" w:color="auto"/>
        <w:left w:val="none" w:sz="0" w:space="0" w:color="auto"/>
        <w:bottom w:val="none" w:sz="0" w:space="0" w:color="auto"/>
        <w:right w:val="none" w:sz="0" w:space="0" w:color="auto"/>
      </w:divBdr>
    </w:div>
    <w:div w:id="1676493453">
      <w:bodyDiv w:val="1"/>
      <w:marLeft w:val="0"/>
      <w:marRight w:val="0"/>
      <w:marTop w:val="0"/>
      <w:marBottom w:val="0"/>
      <w:divBdr>
        <w:top w:val="none" w:sz="0" w:space="0" w:color="auto"/>
        <w:left w:val="none" w:sz="0" w:space="0" w:color="auto"/>
        <w:bottom w:val="none" w:sz="0" w:space="0" w:color="auto"/>
        <w:right w:val="none" w:sz="0" w:space="0" w:color="auto"/>
      </w:divBdr>
    </w:div>
    <w:div w:id="1677270995">
      <w:bodyDiv w:val="1"/>
      <w:marLeft w:val="0"/>
      <w:marRight w:val="0"/>
      <w:marTop w:val="0"/>
      <w:marBottom w:val="0"/>
      <w:divBdr>
        <w:top w:val="none" w:sz="0" w:space="0" w:color="auto"/>
        <w:left w:val="none" w:sz="0" w:space="0" w:color="auto"/>
        <w:bottom w:val="none" w:sz="0" w:space="0" w:color="auto"/>
        <w:right w:val="none" w:sz="0" w:space="0" w:color="auto"/>
      </w:divBdr>
    </w:div>
    <w:div w:id="1677927129">
      <w:bodyDiv w:val="1"/>
      <w:marLeft w:val="0"/>
      <w:marRight w:val="0"/>
      <w:marTop w:val="0"/>
      <w:marBottom w:val="0"/>
      <w:divBdr>
        <w:top w:val="none" w:sz="0" w:space="0" w:color="auto"/>
        <w:left w:val="none" w:sz="0" w:space="0" w:color="auto"/>
        <w:bottom w:val="none" w:sz="0" w:space="0" w:color="auto"/>
        <w:right w:val="none" w:sz="0" w:space="0" w:color="auto"/>
      </w:divBdr>
    </w:div>
    <w:div w:id="1678117670">
      <w:bodyDiv w:val="1"/>
      <w:marLeft w:val="0"/>
      <w:marRight w:val="0"/>
      <w:marTop w:val="0"/>
      <w:marBottom w:val="0"/>
      <w:divBdr>
        <w:top w:val="none" w:sz="0" w:space="0" w:color="auto"/>
        <w:left w:val="none" w:sz="0" w:space="0" w:color="auto"/>
        <w:bottom w:val="none" w:sz="0" w:space="0" w:color="auto"/>
        <w:right w:val="none" w:sz="0" w:space="0" w:color="auto"/>
      </w:divBdr>
    </w:div>
    <w:div w:id="1678577460">
      <w:bodyDiv w:val="1"/>
      <w:marLeft w:val="0"/>
      <w:marRight w:val="0"/>
      <w:marTop w:val="0"/>
      <w:marBottom w:val="0"/>
      <w:divBdr>
        <w:top w:val="none" w:sz="0" w:space="0" w:color="auto"/>
        <w:left w:val="none" w:sz="0" w:space="0" w:color="auto"/>
        <w:bottom w:val="none" w:sz="0" w:space="0" w:color="auto"/>
        <w:right w:val="none" w:sz="0" w:space="0" w:color="auto"/>
      </w:divBdr>
    </w:div>
    <w:div w:id="1681156288">
      <w:bodyDiv w:val="1"/>
      <w:marLeft w:val="0"/>
      <w:marRight w:val="0"/>
      <w:marTop w:val="0"/>
      <w:marBottom w:val="0"/>
      <w:divBdr>
        <w:top w:val="none" w:sz="0" w:space="0" w:color="auto"/>
        <w:left w:val="none" w:sz="0" w:space="0" w:color="auto"/>
        <w:bottom w:val="none" w:sz="0" w:space="0" w:color="auto"/>
        <w:right w:val="none" w:sz="0" w:space="0" w:color="auto"/>
      </w:divBdr>
    </w:div>
    <w:div w:id="1682511335">
      <w:bodyDiv w:val="1"/>
      <w:marLeft w:val="0"/>
      <w:marRight w:val="0"/>
      <w:marTop w:val="0"/>
      <w:marBottom w:val="0"/>
      <w:divBdr>
        <w:top w:val="none" w:sz="0" w:space="0" w:color="auto"/>
        <w:left w:val="none" w:sz="0" w:space="0" w:color="auto"/>
        <w:bottom w:val="none" w:sz="0" w:space="0" w:color="auto"/>
        <w:right w:val="none" w:sz="0" w:space="0" w:color="auto"/>
      </w:divBdr>
    </w:div>
    <w:div w:id="1685477062">
      <w:bodyDiv w:val="1"/>
      <w:marLeft w:val="0"/>
      <w:marRight w:val="0"/>
      <w:marTop w:val="0"/>
      <w:marBottom w:val="0"/>
      <w:divBdr>
        <w:top w:val="none" w:sz="0" w:space="0" w:color="auto"/>
        <w:left w:val="none" w:sz="0" w:space="0" w:color="auto"/>
        <w:bottom w:val="none" w:sz="0" w:space="0" w:color="auto"/>
        <w:right w:val="none" w:sz="0" w:space="0" w:color="auto"/>
      </w:divBdr>
    </w:div>
    <w:div w:id="1685669485">
      <w:bodyDiv w:val="1"/>
      <w:marLeft w:val="0"/>
      <w:marRight w:val="0"/>
      <w:marTop w:val="0"/>
      <w:marBottom w:val="0"/>
      <w:divBdr>
        <w:top w:val="none" w:sz="0" w:space="0" w:color="auto"/>
        <w:left w:val="none" w:sz="0" w:space="0" w:color="auto"/>
        <w:bottom w:val="none" w:sz="0" w:space="0" w:color="auto"/>
        <w:right w:val="none" w:sz="0" w:space="0" w:color="auto"/>
      </w:divBdr>
    </w:div>
    <w:div w:id="1686438886">
      <w:bodyDiv w:val="1"/>
      <w:marLeft w:val="0"/>
      <w:marRight w:val="0"/>
      <w:marTop w:val="0"/>
      <w:marBottom w:val="0"/>
      <w:divBdr>
        <w:top w:val="none" w:sz="0" w:space="0" w:color="auto"/>
        <w:left w:val="none" w:sz="0" w:space="0" w:color="auto"/>
        <w:bottom w:val="none" w:sz="0" w:space="0" w:color="auto"/>
        <w:right w:val="none" w:sz="0" w:space="0" w:color="auto"/>
      </w:divBdr>
    </w:div>
    <w:div w:id="1687560092">
      <w:bodyDiv w:val="1"/>
      <w:marLeft w:val="0"/>
      <w:marRight w:val="0"/>
      <w:marTop w:val="0"/>
      <w:marBottom w:val="0"/>
      <w:divBdr>
        <w:top w:val="none" w:sz="0" w:space="0" w:color="auto"/>
        <w:left w:val="none" w:sz="0" w:space="0" w:color="auto"/>
        <w:bottom w:val="none" w:sz="0" w:space="0" w:color="auto"/>
        <w:right w:val="none" w:sz="0" w:space="0" w:color="auto"/>
      </w:divBdr>
    </w:div>
    <w:div w:id="1688871673">
      <w:bodyDiv w:val="1"/>
      <w:marLeft w:val="0"/>
      <w:marRight w:val="0"/>
      <w:marTop w:val="0"/>
      <w:marBottom w:val="0"/>
      <w:divBdr>
        <w:top w:val="none" w:sz="0" w:space="0" w:color="auto"/>
        <w:left w:val="none" w:sz="0" w:space="0" w:color="auto"/>
        <w:bottom w:val="none" w:sz="0" w:space="0" w:color="auto"/>
        <w:right w:val="none" w:sz="0" w:space="0" w:color="auto"/>
      </w:divBdr>
    </w:div>
    <w:div w:id="1688946653">
      <w:bodyDiv w:val="1"/>
      <w:marLeft w:val="0"/>
      <w:marRight w:val="0"/>
      <w:marTop w:val="0"/>
      <w:marBottom w:val="0"/>
      <w:divBdr>
        <w:top w:val="none" w:sz="0" w:space="0" w:color="auto"/>
        <w:left w:val="none" w:sz="0" w:space="0" w:color="auto"/>
        <w:bottom w:val="none" w:sz="0" w:space="0" w:color="auto"/>
        <w:right w:val="none" w:sz="0" w:space="0" w:color="auto"/>
      </w:divBdr>
    </w:div>
    <w:div w:id="1689715645">
      <w:bodyDiv w:val="1"/>
      <w:marLeft w:val="0"/>
      <w:marRight w:val="0"/>
      <w:marTop w:val="0"/>
      <w:marBottom w:val="0"/>
      <w:divBdr>
        <w:top w:val="none" w:sz="0" w:space="0" w:color="auto"/>
        <w:left w:val="none" w:sz="0" w:space="0" w:color="auto"/>
        <w:bottom w:val="none" w:sz="0" w:space="0" w:color="auto"/>
        <w:right w:val="none" w:sz="0" w:space="0" w:color="auto"/>
      </w:divBdr>
    </w:div>
    <w:div w:id="1693728217">
      <w:bodyDiv w:val="1"/>
      <w:marLeft w:val="0"/>
      <w:marRight w:val="0"/>
      <w:marTop w:val="0"/>
      <w:marBottom w:val="0"/>
      <w:divBdr>
        <w:top w:val="none" w:sz="0" w:space="0" w:color="auto"/>
        <w:left w:val="none" w:sz="0" w:space="0" w:color="auto"/>
        <w:bottom w:val="none" w:sz="0" w:space="0" w:color="auto"/>
        <w:right w:val="none" w:sz="0" w:space="0" w:color="auto"/>
      </w:divBdr>
    </w:div>
    <w:div w:id="1696732399">
      <w:bodyDiv w:val="1"/>
      <w:marLeft w:val="0"/>
      <w:marRight w:val="0"/>
      <w:marTop w:val="0"/>
      <w:marBottom w:val="0"/>
      <w:divBdr>
        <w:top w:val="none" w:sz="0" w:space="0" w:color="auto"/>
        <w:left w:val="none" w:sz="0" w:space="0" w:color="auto"/>
        <w:bottom w:val="none" w:sz="0" w:space="0" w:color="auto"/>
        <w:right w:val="none" w:sz="0" w:space="0" w:color="auto"/>
      </w:divBdr>
    </w:div>
    <w:div w:id="1697267447">
      <w:bodyDiv w:val="1"/>
      <w:marLeft w:val="0"/>
      <w:marRight w:val="0"/>
      <w:marTop w:val="0"/>
      <w:marBottom w:val="0"/>
      <w:divBdr>
        <w:top w:val="none" w:sz="0" w:space="0" w:color="auto"/>
        <w:left w:val="none" w:sz="0" w:space="0" w:color="auto"/>
        <w:bottom w:val="none" w:sz="0" w:space="0" w:color="auto"/>
        <w:right w:val="none" w:sz="0" w:space="0" w:color="auto"/>
      </w:divBdr>
    </w:div>
    <w:div w:id="1698389504">
      <w:bodyDiv w:val="1"/>
      <w:marLeft w:val="0"/>
      <w:marRight w:val="0"/>
      <w:marTop w:val="0"/>
      <w:marBottom w:val="0"/>
      <w:divBdr>
        <w:top w:val="none" w:sz="0" w:space="0" w:color="auto"/>
        <w:left w:val="none" w:sz="0" w:space="0" w:color="auto"/>
        <w:bottom w:val="none" w:sz="0" w:space="0" w:color="auto"/>
        <w:right w:val="none" w:sz="0" w:space="0" w:color="auto"/>
      </w:divBdr>
    </w:div>
    <w:div w:id="1698652713">
      <w:bodyDiv w:val="1"/>
      <w:marLeft w:val="0"/>
      <w:marRight w:val="0"/>
      <w:marTop w:val="0"/>
      <w:marBottom w:val="0"/>
      <w:divBdr>
        <w:top w:val="none" w:sz="0" w:space="0" w:color="auto"/>
        <w:left w:val="none" w:sz="0" w:space="0" w:color="auto"/>
        <w:bottom w:val="none" w:sz="0" w:space="0" w:color="auto"/>
        <w:right w:val="none" w:sz="0" w:space="0" w:color="auto"/>
      </w:divBdr>
    </w:div>
    <w:div w:id="1700084725">
      <w:bodyDiv w:val="1"/>
      <w:marLeft w:val="0"/>
      <w:marRight w:val="0"/>
      <w:marTop w:val="0"/>
      <w:marBottom w:val="0"/>
      <w:divBdr>
        <w:top w:val="none" w:sz="0" w:space="0" w:color="auto"/>
        <w:left w:val="none" w:sz="0" w:space="0" w:color="auto"/>
        <w:bottom w:val="none" w:sz="0" w:space="0" w:color="auto"/>
        <w:right w:val="none" w:sz="0" w:space="0" w:color="auto"/>
      </w:divBdr>
    </w:div>
    <w:div w:id="1701314627">
      <w:bodyDiv w:val="1"/>
      <w:marLeft w:val="0"/>
      <w:marRight w:val="0"/>
      <w:marTop w:val="0"/>
      <w:marBottom w:val="0"/>
      <w:divBdr>
        <w:top w:val="none" w:sz="0" w:space="0" w:color="auto"/>
        <w:left w:val="none" w:sz="0" w:space="0" w:color="auto"/>
        <w:bottom w:val="none" w:sz="0" w:space="0" w:color="auto"/>
        <w:right w:val="none" w:sz="0" w:space="0" w:color="auto"/>
      </w:divBdr>
    </w:div>
    <w:div w:id="1704399771">
      <w:bodyDiv w:val="1"/>
      <w:marLeft w:val="0"/>
      <w:marRight w:val="0"/>
      <w:marTop w:val="0"/>
      <w:marBottom w:val="0"/>
      <w:divBdr>
        <w:top w:val="none" w:sz="0" w:space="0" w:color="auto"/>
        <w:left w:val="none" w:sz="0" w:space="0" w:color="auto"/>
        <w:bottom w:val="none" w:sz="0" w:space="0" w:color="auto"/>
        <w:right w:val="none" w:sz="0" w:space="0" w:color="auto"/>
      </w:divBdr>
    </w:div>
    <w:div w:id="1705132168">
      <w:bodyDiv w:val="1"/>
      <w:marLeft w:val="0"/>
      <w:marRight w:val="0"/>
      <w:marTop w:val="0"/>
      <w:marBottom w:val="0"/>
      <w:divBdr>
        <w:top w:val="none" w:sz="0" w:space="0" w:color="auto"/>
        <w:left w:val="none" w:sz="0" w:space="0" w:color="auto"/>
        <w:bottom w:val="none" w:sz="0" w:space="0" w:color="auto"/>
        <w:right w:val="none" w:sz="0" w:space="0" w:color="auto"/>
      </w:divBdr>
    </w:div>
    <w:div w:id="1705404788">
      <w:bodyDiv w:val="1"/>
      <w:marLeft w:val="0"/>
      <w:marRight w:val="0"/>
      <w:marTop w:val="0"/>
      <w:marBottom w:val="0"/>
      <w:divBdr>
        <w:top w:val="none" w:sz="0" w:space="0" w:color="auto"/>
        <w:left w:val="none" w:sz="0" w:space="0" w:color="auto"/>
        <w:bottom w:val="none" w:sz="0" w:space="0" w:color="auto"/>
        <w:right w:val="none" w:sz="0" w:space="0" w:color="auto"/>
      </w:divBdr>
    </w:div>
    <w:div w:id="1706561925">
      <w:bodyDiv w:val="1"/>
      <w:marLeft w:val="0"/>
      <w:marRight w:val="0"/>
      <w:marTop w:val="0"/>
      <w:marBottom w:val="0"/>
      <w:divBdr>
        <w:top w:val="none" w:sz="0" w:space="0" w:color="auto"/>
        <w:left w:val="none" w:sz="0" w:space="0" w:color="auto"/>
        <w:bottom w:val="none" w:sz="0" w:space="0" w:color="auto"/>
        <w:right w:val="none" w:sz="0" w:space="0" w:color="auto"/>
      </w:divBdr>
    </w:div>
    <w:div w:id="1706951082">
      <w:bodyDiv w:val="1"/>
      <w:marLeft w:val="0"/>
      <w:marRight w:val="0"/>
      <w:marTop w:val="0"/>
      <w:marBottom w:val="0"/>
      <w:divBdr>
        <w:top w:val="none" w:sz="0" w:space="0" w:color="auto"/>
        <w:left w:val="none" w:sz="0" w:space="0" w:color="auto"/>
        <w:bottom w:val="none" w:sz="0" w:space="0" w:color="auto"/>
        <w:right w:val="none" w:sz="0" w:space="0" w:color="auto"/>
      </w:divBdr>
    </w:div>
    <w:div w:id="1707096640">
      <w:bodyDiv w:val="1"/>
      <w:marLeft w:val="0"/>
      <w:marRight w:val="0"/>
      <w:marTop w:val="0"/>
      <w:marBottom w:val="0"/>
      <w:divBdr>
        <w:top w:val="none" w:sz="0" w:space="0" w:color="auto"/>
        <w:left w:val="none" w:sz="0" w:space="0" w:color="auto"/>
        <w:bottom w:val="none" w:sz="0" w:space="0" w:color="auto"/>
        <w:right w:val="none" w:sz="0" w:space="0" w:color="auto"/>
      </w:divBdr>
    </w:div>
    <w:div w:id="1707557563">
      <w:bodyDiv w:val="1"/>
      <w:marLeft w:val="0"/>
      <w:marRight w:val="0"/>
      <w:marTop w:val="0"/>
      <w:marBottom w:val="0"/>
      <w:divBdr>
        <w:top w:val="none" w:sz="0" w:space="0" w:color="auto"/>
        <w:left w:val="none" w:sz="0" w:space="0" w:color="auto"/>
        <w:bottom w:val="none" w:sz="0" w:space="0" w:color="auto"/>
        <w:right w:val="none" w:sz="0" w:space="0" w:color="auto"/>
      </w:divBdr>
    </w:div>
    <w:div w:id="1708603235">
      <w:bodyDiv w:val="1"/>
      <w:marLeft w:val="0"/>
      <w:marRight w:val="0"/>
      <w:marTop w:val="0"/>
      <w:marBottom w:val="0"/>
      <w:divBdr>
        <w:top w:val="none" w:sz="0" w:space="0" w:color="auto"/>
        <w:left w:val="none" w:sz="0" w:space="0" w:color="auto"/>
        <w:bottom w:val="none" w:sz="0" w:space="0" w:color="auto"/>
        <w:right w:val="none" w:sz="0" w:space="0" w:color="auto"/>
      </w:divBdr>
    </w:div>
    <w:div w:id="1708987474">
      <w:bodyDiv w:val="1"/>
      <w:marLeft w:val="0"/>
      <w:marRight w:val="0"/>
      <w:marTop w:val="0"/>
      <w:marBottom w:val="0"/>
      <w:divBdr>
        <w:top w:val="none" w:sz="0" w:space="0" w:color="auto"/>
        <w:left w:val="none" w:sz="0" w:space="0" w:color="auto"/>
        <w:bottom w:val="none" w:sz="0" w:space="0" w:color="auto"/>
        <w:right w:val="none" w:sz="0" w:space="0" w:color="auto"/>
      </w:divBdr>
    </w:div>
    <w:div w:id="1710907988">
      <w:bodyDiv w:val="1"/>
      <w:marLeft w:val="0"/>
      <w:marRight w:val="0"/>
      <w:marTop w:val="0"/>
      <w:marBottom w:val="0"/>
      <w:divBdr>
        <w:top w:val="none" w:sz="0" w:space="0" w:color="auto"/>
        <w:left w:val="none" w:sz="0" w:space="0" w:color="auto"/>
        <w:bottom w:val="none" w:sz="0" w:space="0" w:color="auto"/>
        <w:right w:val="none" w:sz="0" w:space="0" w:color="auto"/>
      </w:divBdr>
    </w:div>
    <w:div w:id="1712607451">
      <w:bodyDiv w:val="1"/>
      <w:marLeft w:val="0"/>
      <w:marRight w:val="0"/>
      <w:marTop w:val="0"/>
      <w:marBottom w:val="0"/>
      <w:divBdr>
        <w:top w:val="none" w:sz="0" w:space="0" w:color="auto"/>
        <w:left w:val="none" w:sz="0" w:space="0" w:color="auto"/>
        <w:bottom w:val="none" w:sz="0" w:space="0" w:color="auto"/>
        <w:right w:val="none" w:sz="0" w:space="0" w:color="auto"/>
      </w:divBdr>
    </w:div>
    <w:div w:id="1715814185">
      <w:bodyDiv w:val="1"/>
      <w:marLeft w:val="0"/>
      <w:marRight w:val="0"/>
      <w:marTop w:val="0"/>
      <w:marBottom w:val="0"/>
      <w:divBdr>
        <w:top w:val="none" w:sz="0" w:space="0" w:color="auto"/>
        <w:left w:val="none" w:sz="0" w:space="0" w:color="auto"/>
        <w:bottom w:val="none" w:sz="0" w:space="0" w:color="auto"/>
        <w:right w:val="none" w:sz="0" w:space="0" w:color="auto"/>
      </w:divBdr>
    </w:div>
    <w:div w:id="1716395429">
      <w:bodyDiv w:val="1"/>
      <w:marLeft w:val="0"/>
      <w:marRight w:val="0"/>
      <w:marTop w:val="0"/>
      <w:marBottom w:val="0"/>
      <w:divBdr>
        <w:top w:val="none" w:sz="0" w:space="0" w:color="auto"/>
        <w:left w:val="none" w:sz="0" w:space="0" w:color="auto"/>
        <w:bottom w:val="none" w:sz="0" w:space="0" w:color="auto"/>
        <w:right w:val="none" w:sz="0" w:space="0" w:color="auto"/>
      </w:divBdr>
    </w:div>
    <w:div w:id="1717314183">
      <w:bodyDiv w:val="1"/>
      <w:marLeft w:val="0"/>
      <w:marRight w:val="0"/>
      <w:marTop w:val="0"/>
      <w:marBottom w:val="0"/>
      <w:divBdr>
        <w:top w:val="none" w:sz="0" w:space="0" w:color="auto"/>
        <w:left w:val="none" w:sz="0" w:space="0" w:color="auto"/>
        <w:bottom w:val="none" w:sz="0" w:space="0" w:color="auto"/>
        <w:right w:val="none" w:sz="0" w:space="0" w:color="auto"/>
      </w:divBdr>
    </w:div>
    <w:div w:id="1718701953">
      <w:bodyDiv w:val="1"/>
      <w:marLeft w:val="0"/>
      <w:marRight w:val="0"/>
      <w:marTop w:val="0"/>
      <w:marBottom w:val="0"/>
      <w:divBdr>
        <w:top w:val="none" w:sz="0" w:space="0" w:color="auto"/>
        <w:left w:val="none" w:sz="0" w:space="0" w:color="auto"/>
        <w:bottom w:val="none" w:sz="0" w:space="0" w:color="auto"/>
        <w:right w:val="none" w:sz="0" w:space="0" w:color="auto"/>
      </w:divBdr>
    </w:div>
    <w:div w:id="1718897831">
      <w:bodyDiv w:val="1"/>
      <w:marLeft w:val="0"/>
      <w:marRight w:val="0"/>
      <w:marTop w:val="0"/>
      <w:marBottom w:val="0"/>
      <w:divBdr>
        <w:top w:val="none" w:sz="0" w:space="0" w:color="auto"/>
        <w:left w:val="none" w:sz="0" w:space="0" w:color="auto"/>
        <w:bottom w:val="none" w:sz="0" w:space="0" w:color="auto"/>
        <w:right w:val="none" w:sz="0" w:space="0" w:color="auto"/>
      </w:divBdr>
    </w:div>
    <w:div w:id="1721200813">
      <w:bodyDiv w:val="1"/>
      <w:marLeft w:val="0"/>
      <w:marRight w:val="0"/>
      <w:marTop w:val="0"/>
      <w:marBottom w:val="0"/>
      <w:divBdr>
        <w:top w:val="none" w:sz="0" w:space="0" w:color="auto"/>
        <w:left w:val="none" w:sz="0" w:space="0" w:color="auto"/>
        <w:bottom w:val="none" w:sz="0" w:space="0" w:color="auto"/>
        <w:right w:val="none" w:sz="0" w:space="0" w:color="auto"/>
      </w:divBdr>
    </w:div>
    <w:div w:id="1722366496">
      <w:bodyDiv w:val="1"/>
      <w:marLeft w:val="0"/>
      <w:marRight w:val="0"/>
      <w:marTop w:val="0"/>
      <w:marBottom w:val="0"/>
      <w:divBdr>
        <w:top w:val="none" w:sz="0" w:space="0" w:color="auto"/>
        <w:left w:val="none" w:sz="0" w:space="0" w:color="auto"/>
        <w:bottom w:val="none" w:sz="0" w:space="0" w:color="auto"/>
        <w:right w:val="none" w:sz="0" w:space="0" w:color="auto"/>
      </w:divBdr>
    </w:div>
    <w:div w:id="1724256685">
      <w:bodyDiv w:val="1"/>
      <w:marLeft w:val="0"/>
      <w:marRight w:val="0"/>
      <w:marTop w:val="0"/>
      <w:marBottom w:val="0"/>
      <w:divBdr>
        <w:top w:val="none" w:sz="0" w:space="0" w:color="auto"/>
        <w:left w:val="none" w:sz="0" w:space="0" w:color="auto"/>
        <w:bottom w:val="none" w:sz="0" w:space="0" w:color="auto"/>
        <w:right w:val="none" w:sz="0" w:space="0" w:color="auto"/>
      </w:divBdr>
    </w:div>
    <w:div w:id="1725789270">
      <w:bodyDiv w:val="1"/>
      <w:marLeft w:val="0"/>
      <w:marRight w:val="0"/>
      <w:marTop w:val="0"/>
      <w:marBottom w:val="0"/>
      <w:divBdr>
        <w:top w:val="none" w:sz="0" w:space="0" w:color="auto"/>
        <w:left w:val="none" w:sz="0" w:space="0" w:color="auto"/>
        <w:bottom w:val="none" w:sz="0" w:space="0" w:color="auto"/>
        <w:right w:val="none" w:sz="0" w:space="0" w:color="auto"/>
      </w:divBdr>
    </w:div>
    <w:div w:id="1725790531">
      <w:bodyDiv w:val="1"/>
      <w:marLeft w:val="0"/>
      <w:marRight w:val="0"/>
      <w:marTop w:val="0"/>
      <w:marBottom w:val="0"/>
      <w:divBdr>
        <w:top w:val="none" w:sz="0" w:space="0" w:color="auto"/>
        <w:left w:val="none" w:sz="0" w:space="0" w:color="auto"/>
        <w:bottom w:val="none" w:sz="0" w:space="0" w:color="auto"/>
        <w:right w:val="none" w:sz="0" w:space="0" w:color="auto"/>
      </w:divBdr>
    </w:div>
    <w:div w:id="1730303383">
      <w:bodyDiv w:val="1"/>
      <w:marLeft w:val="0"/>
      <w:marRight w:val="0"/>
      <w:marTop w:val="0"/>
      <w:marBottom w:val="0"/>
      <w:divBdr>
        <w:top w:val="none" w:sz="0" w:space="0" w:color="auto"/>
        <w:left w:val="none" w:sz="0" w:space="0" w:color="auto"/>
        <w:bottom w:val="none" w:sz="0" w:space="0" w:color="auto"/>
        <w:right w:val="none" w:sz="0" w:space="0" w:color="auto"/>
      </w:divBdr>
    </w:div>
    <w:div w:id="1732927395">
      <w:bodyDiv w:val="1"/>
      <w:marLeft w:val="0"/>
      <w:marRight w:val="0"/>
      <w:marTop w:val="0"/>
      <w:marBottom w:val="0"/>
      <w:divBdr>
        <w:top w:val="none" w:sz="0" w:space="0" w:color="auto"/>
        <w:left w:val="none" w:sz="0" w:space="0" w:color="auto"/>
        <w:bottom w:val="none" w:sz="0" w:space="0" w:color="auto"/>
        <w:right w:val="none" w:sz="0" w:space="0" w:color="auto"/>
      </w:divBdr>
    </w:div>
    <w:div w:id="1733000373">
      <w:bodyDiv w:val="1"/>
      <w:marLeft w:val="0"/>
      <w:marRight w:val="0"/>
      <w:marTop w:val="0"/>
      <w:marBottom w:val="0"/>
      <w:divBdr>
        <w:top w:val="none" w:sz="0" w:space="0" w:color="auto"/>
        <w:left w:val="none" w:sz="0" w:space="0" w:color="auto"/>
        <w:bottom w:val="none" w:sz="0" w:space="0" w:color="auto"/>
        <w:right w:val="none" w:sz="0" w:space="0" w:color="auto"/>
      </w:divBdr>
    </w:div>
    <w:div w:id="1735201622">
      <w:bodyDiv w:val="1"/>
      <w:marLeft w:val="0"/>
      <w:marRight w:val="0"/>
      <w:marTop w:val="0"/>
      <w:marBottom w:val="0"/>
      <w:divBdr>
        <w:top w:val="none" w:sz="0" w:space="0" w:color="auto"/>
        <w:left w:val="none" w:sz="0" w:space="0" w:color="auto"/>
        <w:bottom w:val="none" w:sz="0" w:space="0" w:color="auto"/>
        <w:right w:val="none" w:sz="0" w:space="0" w:color="auto"/>
      </w:divBdr>
    </w:div>
    <w:div w:id="1738359439">
      <w:bodyDiv w:val="1"/>
      <w:marLeft w:val="0"/>
      <w:marRight w:val="0"/>
      <w:marTop w:val="0"/>
      <w:marBottom w:val="0"/>
      <w:divBdr>
        <w:top w:val="none" w:sz="0" w:space="0" w:color="auto"/>
        <w:left w:val="none" w:sz="0" w:space="0" w:color="auto"/>
        <w:bottom w:val="none" w:sz="0" w:space="0" w:color="auto"/>
        <w:right w:val="none" w:sz="0" w:space="0" w:color="auto"/>
      </w:divBdr>
    </w:div>
    <w:div w:id="1739084709">
      <w:bodyDiv w:val="1"/>
      <w:marLeft w:val="0"/>
      <w:marRight w:val="0"/>
      <w:marTop w:val="0"/>
      <w:marBottom w:val="0"/>
      <w:divBdr>
        <w:top w:val="none" w:sz="0" w:space="0" w:color="auto"/>
        <w:left w:val="none" w:sz="0" w:space="0" w:color="auto"/>
        <w:bottom w:val="none" w:sz="0" w:space="0" w:color="auto"/>
        <w:right w:val="none" w:sz="0" w:space="0" w:color="auto"/>
      </w:divBdr>
    </w:div>
    <w:div w:id="1739279678">
      <w:bodyDiv w:val="1"/>
      <w:marLeft w:val="0"/>
      <w:marRight w:val="0"/>
      <w:marTop w:val="0"/>
      <w:marBottom w:val="0"/>
      <w:divBdr>
        <w:top w:val="none" w:sz="0" w:space="0" w:color="auto"/>
        <w:left w:val="none" w:sz="0" w:space="0" w:color="auto"/>
        <w:bottom w:val="none" w:sz="0" w:space="0" w:color="auto"/>
        <w:right w:val="none" w:sz="0" w:space="0" w:color="auto"/>
      </w:divBdr>
    </w:div>
    <w:div w:id="1739941095">
      <w:bodyDiv w:val="1"/>
      <w:marLeft w:val="0"/>
      <w:marRight w:val="0"/>
      <w:marTop w:val="0"/>
      <w:marBottom w:val="0"/>
      <w:divBdr>
        <w:top w:val="none" w:sz="0" w:space="0" w:color="auto"/>
        <w:left w:val="none" w:sz="0" w:space="0" w:color="auto"/>
        <w:bottom w:val="none" w:sz="0" w:space="0" w:color="auto"/>
        <w:right w:val="none" w:sz="0" w:space="0" w:color="auto"/>
      </w:divBdr>
    </w:div>
    <w:div w:id="1740593808">
      <w:bodyDiv w:val="1"/>
      <w:marLeft w:val="0"/>
      <w:marRight w:val="0"/>
      <w:marTop w:val="0"/>
      <w:marBottom w:val="0"/>
      <w:divBdr>
        <w:top w:val="none" w:sz="0" w:space="0" w:color="auto"/>
        <w:left w:val="none" w:sz="0" w:space="0" w:color="auto"/>
        <w:bottom w:val="none" w:sz="0" w:space="0" w:color="auto"/>
        <w:right w:val="none" w:sz="0" w:space="0" w:color="auto"/>
      </w:divBdr>
    </w:div>
    <w:div w:id="1740860203">
      <w:bodyDiv w:val="1"/>
      <w:marLeft w:val="0"/>
      <w:marRight w:val="0"/>
      <w:marTop w:val="0"/>
      <w:marBottom w:val="0"/>
      <w:divBdr>
        <w:top w:val="none" w:sz="0" w:space="0" w:color="auto"/>
        <w:left w:val="none" w:sz="0" w:space="0" w:color="auto"/>
        <w:bottom w:val="none" w:sz="0" w:space="0" w:color="auto"/>
        <w:right w:val="none" w:sz="0" w:space="0" w:color="auto"/>
      </w:divBdr>
    </w:div>
    <w:div w:id="1741096208">
      <w:bodyDiv w:val="1"/>
      <w:marLeft w:val="0"/>
      <w:marRight w:val="0"/>
      <w:marTop w:val="0"/>
      <w:marBottom w:val="0"/>
      <w:divBdr>
        <w:top w:val="none" w:sz="0" w:space="0" w:color="auto"/>
        <w:left w:val="none" w:sz="0" w:space="0" w:color="auto"/>
        <w:bottom w:val="none" w:sz="0" w:space="0" w:color="auto"/>
        <w:right w:val="none" w:sz="0" w:space="0" w:color="auto"/>
      </w:divBdr>
    </w:div>
    <w:div w:id="1741362296">
      <w:bodyDiv w:val="1"/>
      <w:marLeft w:val="0"/>
      <w:marRight w:val="0"/>
      <w:marTop w:val="0"/>
      <w:marBottom w:val="0"/>
      <w:divBdr>
        <w:top w:val="none" w:sz="0" w:space="0" w:color="auto"/>
        <w:left w:val="none" w:sz="0" w:space="0" w:color="auto"/>
        <w:bottom w:val="none" w:sz="0" w:space="0" w:color="auto"/>
        <w:right w:val="none" w:sz="0" w:space="0" w:color="auto"/>
      </w:divBdr>
    </w:div>
    <w:div w:id="1742672275">
      <w:bodyDiv w:val="1"/>
      <w:marLeft w:val="0"/>
      <w:marRight w:val="0"/>
      <w:marTop w:val="0"/>
      <w:marBottom w:val="0"/>
      <w:divBdr>
        <w:top w:val="none" w:sz="0" w:space="0" w:color="auto"/>
        <w:left w:val="none" w:sz="0" w:space="0" w:color="auto"/>
        <w:bottom w:val="none" w:sz="0" w:space="0" w:color="auto"/>
        <w:right w:val="none" w:sz="0" w:space="0" w:color="auto"/>
      </w:divBdr>
    </w:div>
    <w:div w:id="1743021664">
      <w:bodyDiv w:val="1"/>
      <w:marLeft w:val="0"/>
      <w:marRight w:val="0"/>
      <w:marTop w:val="0"/>
      <w:marBottom w:val="0"/>
      <w:divBdr>
        <w:top w:val="none" w:sz="0" w:space="0" w:color="auto"/>
        <w:left w:val="none" w:sz="0" w:space="0" w:color="auto"/>
        <w:bottom w:val="none" w:sz="0" w:space="0" w:color="auto"/>
        <w:right w:val="none" w:sz="0" w:space="0" w:color="auto"/>
      </w:divBdr>
    </w:div>
    <w:div w:id="1745100554">
      <w:bodyDiv w:val="1"/>
      <w:marLeft w:val="0"/>
      <w:marRight w:val="0"/>
      <w:marTop w:val="0"/>
      <w:marBottom w:val="0"/>
      <w:divBdr>
        <w:top w:val="none" w:sz="0" w:space="0" w:color="auto"/>
        <w:left w:val="none" w:sz="0" w:space="0" w:color="auto"/>
        <w:bottom w:val="none" w:sz="0" w:space="0" w:color="auto"/>
        <w:right w:val="none" w:sz="0" w:space="0" w:color="auto"/>
      </w:divBdr>
    </w:div>
    <w:div w:id="1745293041">
      <w:bodyDiv w:val="1"/>
      <w:marLeft w:val="0"/>
      <w:marRight w:val="0"/>
      <w:marTop w:val="0"/>
      <w:marBottom w:val="0"/>
      <w:divBdr>
        <w:top w:val="none" w:sz="0" w:space="0" w:color="auto"/>
        <w:left w:val="none" w:sz="0" w:space="0" w:color="auto"/>
        <w:bottom w:val="none" w:sz="0" w:space="0" w:color="auto"/>
        <w:right w:val="none" w:sz="0" w:space="0" w:color="auto"/>
      </w:divBdr>
    </w:div>
    <w:div w:id="1745298806">
      <w:bodyDiv w:val="1"/>
      <w:marLeft w:val="0"/>
      <w:marRight w:val="0"/>
      <w:marTop w:val="0"/>
      <w:marBottom w:val="0"/>
      <w:divBdr>
        <w:top w:val="none" w:sz="0" w:space="0" w:color="auto"/>
        <w:left w:val="none" w:sz="0" w:space="0" w:color="auto"/>
        <w:bottom w:val="none" w:sz="0" w:space="0" w:color="auto"/>
        <w:right w:val="none" w:sz="0" w:space="0" w:color="auto"/>
      </w:divBdr>
    </w:div>
    <w:div w:id="1745566001">
      <w:bodyDiv w:val="1"/>
      <w:marLeft w:val="0"/>
      <w:marRight w:val="0"/>
      <w:marTop w:val="0"/>
      <w:marBottom w:val="0"/>
      <w:divBdr>
        <w:top w:val="none" w:sz="0" w:space="0" w:color="auto"/>
        <w:left w:val="none" w:sz="0" w:space="0" w:color="auto"/>
        <w:bottom w:val="none" w:sz="0" w:space="0" w:color="auto"/>
        <w:right w:val="none" w:sz="0" w:space="0" w:color="auto"/>
      </w:divBdr>
    </w:div>
    <w:div w:id="1748070790">
      <w:bodyDiv w:val="1"/>
      <w:marLeft w:val="0"/>
      <w:marRight w:val="0"/>
      <w:marTop w:val="0"/>
      <w:marBottom w:val="0"/>
      <w:divBdr>
        <w:top w:val="none" w:sz="0" w:space="0" w:color="auto"/>
        <w:left w:val="none" w:sz="0" w:space="0" w:color="auto"/>
        <w:bottom w:val="none" w:sz="0" w:space="0" w:color="auto"/>
        <w:right w:val="none" w:sz="0" w:space="0" w:color="auto"/>
      </w:divBdr>
    </w:div>
    <w:div w:id="1750881216">
      <w:bodyDiv w:val="1"/>
      <w:marLeft w:val="0"/>
      <w:marRight w:val="0"/>
      <w:marTop w:val="0"/>
      <w:marBottom w:val="0"/>
      <w:divBdr>
        <w:top w:val="none" w:sz="0" w:space="0" w:color="auto"/>
        <w:left w:val="none" w:sz="0" w:space="0" w:color="auto"/>
        <w:bottom w:val="none" w:sz="0" w:space="0" w:color="auto"/>
        <w:right w:val="none" w:sz="0" w:space="0" w:color="auto"/>
      </w:divBdr>
    </w:div>
    <w:div w:id="1751543106">
      <w:bodyDiv w:val="1"/>
      <w:marLeft w:val="0"/>
      <w:marRight w:val="0"/>
      <w:marTop w:val="0"/>
      <w:marBottom w:val="0"/>
      <w:divBdr>
        <w:top w:val="none" w:sz="0" w:space="0" w:color="auto"/>
        <w:left w:val="none" w:sz="0" w:space="0" w:color="auto"/>
        <w:bottom w:val="none" w:sz="0" w:space="0" w:color="auto"/>
        <w:right w:val="none" w:sz="0" w:space="0" w:color="auto"/>
      </w:divBdr>
    </w:div>
    <w:div w:id="1756855807">
      <w:bodyDiv w:val="1"/>
      <w:marLeft w:val="0"/>
      <w:marRight w:val="0"/>
      <w:marTop w:val="0"/>
      <w:marBottom w:val="0"/>
      <w:divBdr>
        <w:top w:val="none" w:sz="0" w:space="0" w:color="auto"/>
        <w:left w:val="none" w:sz="0" w:space="0" w:color="auto"/>
        <w:bottom w:val="none" w:sz="0" w:space="0" w:color="auto"/>
        <w:right w:val="none" w:sz="0" w:space="0" w:color="auto"/>
      </w:divBdr>
    </w:div>
    <w:div w:id="1757050170">
      <w:bodyDiv w:val="1"/>
      <w:marLeft w:val="0"/>
      <w:marRight w:val="0"/>
      <w:marTop w:val="0"/>
      <w:marBottom w:val="0"/>
      <w:divBdr>
        <w:top w:val="none" w:sz="0" w:space="0" w:color="auto"/>
        <w:left w:val="none" w:sz="0" w:space="0" w:color="auto"/>
        <w:bottom w:val="none" w:sz="0" w:space="0" w:color="auto"/>
        <w:right w:val="none" w:sz="0" w:space="0" w:color="auto"/>
      </w:divBdr>
    </w:div>
    <w:div w:id="1759908673">
      <w:bodyDiv w:val="1"/>
      <w:marLeft w:val="0"/>
      <w:marRight w:val="0"/>
      <w:marTop w:val="0"/>
      <w:marBottom w:val="0"/>
      <w:divBdr>
        <w:top w:val="none" w:sz="0" w:space="0" w:color="auto"/>
        <w:left w:val="none" w:sz="0" w:space="0" w:color="auto"/>
        <w:bottom w:val="none" w:sz="0" w:space="0" w:color="auto"/>
        <w:right w:val="none" w:sz="0" w:space="0" w:color="auto"/>
      </w:divBdr>
    </w:div>
    <w:div w:id="1761484908">
      <w:bodyDiv w:val="1"/>
      <w:marLeft w:val="0"/>
      <w:marRight w:val="0"/>
      <w:marTop w:val="0"/>
      <w:marBottom w:val="0"/>
      <w:divBdr>
        <w:top w:val="none" w:sz="0" w:space="0" w:color="auto"/>
        <w:left w:val="none" w:sz="0" w:space="0" w:color="auto"/>
        <w:bottom w:val="none" w:sz="0" w:space="0" w:color="auto"/>
        <w:right w:val="none" w:sz="0" w:space="0" w:color="auto"/>
      </w:divBdr>
    </w:div>
    <w:div w:id="1761557864">
      <w:bodyDiv w:val="1"/>
      <w:marLeft w:val="0"/>
      <w:marRight w:val="0"/>
      <w:marTop w:val="0"/>
      <w:marBottom w:val="0"/>
      <w:divBdr>
        <w:top w:val="none" w:sz="0" w:space="0" w:color="auto"/>
        <w:left w:val="none" w:sz="0" w:space="0" w:color="auto"/>
        <w:bottom w:val="none" w:sz="0" w:space="0" w:color="auto"/>
        <w:right w:val="none" w:sz="0" w:space="0" w:color="auto"/>
      </w:divBdr>
    </w:div>
    <w:div w:id="1762950454">
      <w:bodyDiv w:val="1"/>
      <w:marLeft w:val="0"/>
      <w:marRight w:val="0"/>
      <w:marTop w:val="0"/>
      <w:marBottom w:val="0"/>
      <w:divBdr>
        <w:top w:val="none" w:sz="0" w:space="0" w:color="auto"/>
        <w:left w:val="none" w:sz="0" w:space="0" w:color="auto"/>
        <w:bottom w:val="none" w:sz="0" w:space="0" w:color="auto"/>
        <w:right w:val="none" w:sz="0" w:space="0" w:color="auto"/>
      </w:divBdr>
    </w:div>
    <w:div w:id="1763720063">
      <w:bodyDiv w:val="1"/>
      <w:marLeft w:val="0"/>
      <w:marRight w:val="0"/>
      <w:marTop w:val="0"/>
      <w:marBottom w:val="0"/>
      <w:divBdr>
        <w:top w:val="none" w:sz="0" w:space="0" w:color="auto"/>
        <w:left w:val="none" w:sz="0" w:space="0" w:color="auto"/>
        <w:bottom w:val="none" w:sz="0" w:space="0" w:color="auto"/>
        <w:right w:val="none" w:sz="0" w:space="0" w:color="auto"/>
      </w:divBdr>
    </w:div>
    <w:div w:id="1763843094">
      <w:bodyDiv w:val="1"/>
      <w:marLeft w:val="0"/>
      <w:marRight w:val="0"/>
      <w:marTop w:val="0"/>
      <w:marBottom w:val="0"/>
      <w:divBdr>
        <w:top w:val="none" w:sz="0" w:space="0" w:color="auto"/>
        <w:left w:val="none" w:sz="0" w:space="0" w:color="auto"/>
        <w:bottom w:val="none" w:sz="0" w:space="0" w:color="auto"/>
        <w:right w:val="none" w:sz="0" w:space="0" w:color="auto"/>
      </w:divBdr>
    </w:div>
    <w:div w:id="1764523376">
      <w:bodyDiv w:val="1"/>
      <w:marLeft w:val="0"/>
      <w:marRight w:val="0"/>
      <w:marTop w:val="0"/>
      <w:marBottom w:val="0"/>
      <w:divBdr>
        <w:top w:val="none" w:sz="0" w:space="0" w:color="auto"/>
        <w:left w:val="none" w:sz="0" w:space="0" w:color="auto"/>
        <w:bottom w:val="none" w:sz="0" w:space="0" w:color="auto"/>
        <w:right w:val="none" w:sz="0" w:space="0" w:color="auto"/>
      </w:divBdr>
    </w:div>
    <w:div w:id="1764911897">
      <w:bodyDiv w:val="1"/>
      <w:marLeft w:val="0"/>
      <w:marRight w:val="0"/>
      <w:marTop w:val="0"/>
      <w:marBottom w:val="0"/>
      <w:divBdr>
        <w:top w:val="none" w:sz="0" w:space="0" w:color="auto"/>
        <w:left w:val="none" w:sz="0" w:space="0" w:color="auto"/>
        <w:bottom w:val="none" w:sz="0" w:space="0" w:color="auto"/>
        <w:right w:val="none" w:sz="0" w:space="0" w:color="auto"/>
      </w:divBdr>
    </w:div>
    <w:div w:id="1765958659">
      <w:bodyDiv w:val="1"/>
      <w:marLeft w:val="0"/>
      <w:marRight w:val="0"/>
      <w:marTop w:val="0"/>
      <w:marBottom w:val="0"/>
      <w:divBdr>
        <w:top w:val="none" w:sz="0" w:space="0" w:color="auto"/>
        <w:left w:val="none" w:sz="0" w:space="0" w:color="auto"/>
        <w:bottom w:val="none" w:sz="0" w:space="0" w:color="auto"/>
        <w:right w:val="none" w:sz="0" w:space="0" w:color="auto"/>
      </w:divBdr>
    </w:div>
    <w:div w:id="1766342363">
      <w:bodyDiv w:val="1"/>
      <w:marLeft w:val="0"/>
      <w:marRight w:val="0"/>
      <w:marTop w:val="0"/>
      <w:marBottom w:val="0"/>
      <w:divBdr>
        <w:top w:val="none" w:sz="0" w:space="0" w:color="auto"/>
        <w:left w:val="none" w:sz="0" w:space="0" w:color="auto"/>
        <w:bottom w:val="none" w:sz="0" w:space="0" w:color="auto"/>
        <w:right w:val="none" w:sz="0" w:space="0" w:color="auto"/>
      </w:divBdr>
    </w:div>
    <w:div w:id="1767381506">
      <w:bodyDiv w:val="1"/>
      <w:marLeft w:val="0"/>
      <w:marRight w:val="0"/>
      <w:marTop w:val="0"/>
      <w:marBottom w:val="0"/>
      <w:divBdr>
        <w:top w:val="none" w:sz="0" w:space="0" w:color="auto"/>
        <w:left w:val="none" w:sz="0" w:space="0" w:color="auto"/>
        <w:bottom w:val="none" w:sz="0" w:space="0" w:color="auto"/>
        <w:right w:val="none" w:sz="0" w:space="0" w:color="auto"/>
      </w:divBdr>
    </w:div>
    <w:div w:id="1769109237">
      <w:bodyDiv w:val="1"/>
      <w:marLeft w:val="0"/>
      <w:marRight w:val="0"/>
      <w:marTop w:val="0"/>
      <w:marBottom w:val="0"/>
      <w:divBdr>
        <w:top w:val="none" w:sz="0" w:space="0" w:color="auto"/>
        <w:left w:val="none" w:sz="0" w:space="0" w:color="auto"/>
        <w:bottom w:val="none" w:sz="0" w:space="0" w:color="auto"/>
        <w:right w:val="none" w:sz="0" w:space="0" w:color="auto"/>
      </w:divBdr>
    </w:div>
    <w:div w:id="1769421826">
      <w:bodyDiv w:val="1"/>
      <w:marLeft w:val="0"/>
      <w:marRight w:val="0"/>
      <w:marTop w:val="0"/>
      <w:marBottom w:val="0"/>
      <w:divBdr>
        <w:top w:val="none" w:sz="0" w:space="0" w:color="auto"/>
        <w:left w:val="none" w:sz="0" w:space="0" w:color="auto"/>
        <w:bottom w:val="none" w:sz="0" w:space="0" w:color="auto"/>
        <w:right w:val="none" w:sz="0" w:space="0" w:color="auto"/>
      </w:divBdr>
    </w:div>
    <w:div w:id="1770274333">
      <w:bodyDiv w:val="1"/>
      <w:marLeft w:val="0"/>
      <w:marRight w:val="0"/>
      <w:marTop w:val="0"/>
      <w:marBottom w:val="0"/>
      <w:divBdr>
        <w:top w:val="none" w:sz="0" w:space="0" w:color="auto"/>
        <w:left w:val="none" w:sz="0" w:space="0" w:color="auto"/>
        <w:bottom w:val="none" w:sz="0" w:space="0" w:color="auto"/>
        <w:right w:val="none" w:sz="0" w:space="0" w:color="auto"/>
      </w:divBdr>
    </w:div>
    <w:div w:id="1773208973">
      <w:bodyDiv w:val="1"/>
      <w:marLeft w:val="0"/>
      <w:marRight w:val="0"/>
      <w:marTop w:val="0"/>
      <w:marBottom w:val="0"/>
      <w:divBdr>
        <w:top w:val="none" w:sz="0" w:space="0" w:color="auto"/>
        <w:left w:val="none" w:sz="0" w:space="0" w:color="auto"/>
        <w:bottom w:val="none" w:sz="0" w:space="0" w:color="auto"/>
        <w:right w:val="none" w:sz="0" w:space="0" w:color="auto"/>
      </w:divBdr>
    </w:div>
    <w:div w:id="1774206743">
      <w:bodyDiv w:val="1"/>
      <w:marLeft w:val="0"/>
      <w:marRight w:val="0"/>
      <w:marTop w:val="0"/>
      <w:marBottom w:val="0"/>
      <w:divBdr>
        <w:top w:val="none" w:sz="0" w:space="0" w:color="auto"/>
        <w:left w:val="none" w:sz="0" w:space="0" w:color="auto"/>
        <w:bottom w:val="none" w:sz="0" w:space="0" w:color="auto"/>
        <w:right w:val="none" w:sz="0" w:space="0" w:color="auto"/>
      </w:divBdr>
    </w:div>
    <w:div w:id="1774671238">
      <w:bodyDiv w:val="1"/>
      <w:marLeft w:val="0"/>
      <w:marRight w:val="0"/>
      <w:marTop w:val="0"/>
      <w:marBottom w:val="0"/>
      <w:divBdr>
        <w:top w:val="none" w:sz="0" w:space="0" w:color="auto"/>
        <w:left w:val="none" w:sz="0" w:space="0" w:color="auto"/>
        <w:bottom w:val="none" w:sz="0" w:space="0" w:color="auto"/>
        <w:right w:val="none" w:sz="0" w:space="0" w:color="auto"/>
      </w:divBdr>
    </w:div>
    <w:div w:id="1775324077">
      <w:bodyDiv w:val="1"/>
      <w:marLeft w:val="0"/>
      <w:marRight w:val="0"/>
      <w:marTop w:val="0"/>
      <w:marBottom w:val="0"/>
      <w:divBdr>
        <w:top w:val="none" w:sz="0" w:space="0" w:color="auto"/>
        <w:left w:val="none" w:sz="0" w:space="0" w:color="auto"/>
        <w:bottom w:val="none" w:sz="0" w:space="0" w:color="auto"/>
        <w:right w:val="none" w:sz="0" w:space="0" w:color="auto"/>
      </w:divBdr>
    </w:div>
    <w:div w:id="1777215632">
      <w:bodyDiv w:val="1"/>
      <w:marLeft w:val="0"/>
      <w:marRight w:val="0"/>
      <w:marTop w:val="0"/>
      <w:marBottom w:val="0"/>
      <w:divBdr>
        <w:top w:val="none" w:sz="0" w:space="0" w:color="auto"/>
        <w:left w:val="none" w:sz="0" w:space="0" w:color="auto"/>
        <w:bottom w:val="none" w:sz="0" w:space="0" w:color="auto"/>
        <w:right w:val="none" w:sz="0" w:space="0" w:color="auto"/>
      </w:divBdr>
    </w:div>
    <w:div w:id="1777478161">
      <w:bodyDiv w:val="1"/>
      <w:marLeft w:val="0"/>
      <w:marRight w:val="0"/>
      <w:marTop w:val="0"/>
      <w:marBottom w:val="0"/>
      <w:divBdr>
        <w:top w:val="none" w:sz="0" w:space="0" w:color="auto"/>
        <w:left w:val="none" w:sz="0" w:space="0" w:color="auto"/>
        <w:bottom w:val="none" w:sz="0" w:space="0" w:color="auto"/>
        <w:right w:val="none" w:sz="0" w:space="0" w:color="auto"/>
      </w:divBdr>
    </w:div>
    <w:div w:id="1779368227">
      <w:bodyDiv w:val="1"/>
      <w:marLeft w:val="0"/>
      <w:marRight w:val="0"/>
      <w:marTop w:val="0"/>
      <w:marBottom w:val="0"/>
      <w:divBdr>
        <w:top w:val="none" w:sz="0" w:space="0" w:color="auto"/>
        <w:left w:val="none" w:sz="0" w:space="0" w:color="auto"/>
        <w:bottom w:val="none" w:sz="0" w:space="0" w:color="auto"/>
        <w:right w:val="none" w:sz="0" w:space="0" w:color="auto"/>
      </w:divBdr>
    </w:div>
    <w:div w:id="1780954855">
      <w:bodyDiv w:val="1"/>
      <w:marLeft w:val="0"/>
      <w:marRight w:val="0"/>
      <w:marTop w:val="0"/>
      <w:marBottom w:val="0"/>
      <w:divBdr>
        <w:top w:val="none" w:sz="0" w:space="0" w:color="auto"/>
        <w:left w:val="none" w:sz="0" w:space="0" w:color="auto"/>
        <w:bottom w:val="none" w:sz="0" w:space="0" w:color="auto"/>
        <w:right w:val="none" w:sz="0" w:space="0" w:color="auto"/>
      </w:divBdr>
    </w:div>
    <w:div w:id="1782341540">
      <w:bodyDiv w:val="1"/>
      <w:marLeft w:val="0"/>
      <w:marRight w:val="0"/>
      <w:marTop w:val="0"/>
      <w:marBottom w:val="0"/>
      <w:divBdr>
        <w:top w:val="none" w:sz="0" w:space="0" w:color="auto"/>
        <w:left w:val="none" w:sz="0" w:space="0" w:color="auto"/>
        <w:bottom w:val="none" w:sz="0" w:space="0" w:color="auto"/>
        <w:right w:val="none" w:sz="0" w:space="0" w:color="auto"/>
      </w:divBdr>
    </w:div>
    <w:div w:id="1782918163">
      <w:bodyDiv w:val="1"/>
      <w:marLeft w:val="0"/>
      <w:marRight w:val="0"/>
      <w:marTop w:val="0"/>
      <w:marBottom w:val="0"/>
      <w:divBdr>
        <w:top w:val="none" w:sz="0" w:space="0" w:color="auto"/>
        <w:left w:val="none" w:sz="0" w:space="0" w:color="auto"/>
        <w:bottom w:val="none" w:sz="0" w:space="0" w:color="auto"/>
        <w:right w:val="none" w:sz="0" w:space="0" w:color="auto"/>
      </w:divBdr>
    </w:div>
    <w:div w:id="1785415828">
      <w:bodyDiv w:val="1"/>
      <w:marLeft w:val="0"/>
      <w:marRight w:val="0"/>
      <w:marTop w:val="0"/>
      <w:marBottom w:val="0"/>
      <w:divBdr>
        <w:top w:val="none" w:sz="0" w:space="0" w:color="auto"/>
        <w:left w:val="none" w:sz="0" w:space="0" w:color="auto"/>
        <w:bottom w:val="none" w:sz="0" w:space="0" w:color="auto"/>
        <w:right w:val="none" w:sz="0" w:space="0" w:color="auto"/>
      </w:divBdr>
    </w:div>
    <w:div w:id="1785952481">
      <w:bodyDiv w:val="1"/>
      <w:marLeft w:val="0"/>
      <w:marRight w:val="0"/>
      <w:marTop w:val="0"/>
      <w:marBottom w:val="0"/>
      <w:divBdr>
        <w:top w:val="none" w:sz="0" w:space="0" w:color="auto"/>
        <w:left w:val="none" w:sz="0" w:space="0" w:color="auto"/>
        <w:bottom w:val="none" w:sz="0" w:space="0" w:color="auto"/>
        <w:right w:val="none" w:sz="0" w:space="0" w:color="auto"/>
      </w:divBdr>
    </w:div>
    <w:div w:id="1786850511">
      <w:bodyDiv w:val="1"/>
      <w:marLeft w:val="0"/>
      <w:marRight w:val="0"/>
      <w:marTop w:val="0"/>
      <w:marBottom w:val="0"/>
      <w:divBdr>
        <w:top w:val="none" w:sz="0" w:space="0" w:color="auto"/>
        <w:left w:val="none" w:sz="0" w:space="0" w:color="auto"/>
        <w:bottom w:val="none" w:sz="0" w:space="0" w:color="auto"/>
        <w:right w:val="none" w:sz="0" w:space="0" w:color="auto"/>
      </w:divBdr>
    </w:div>
    <w:div w:id="1786999366">
      <w:bodyDiv w:val="1"/>
      <w:marLeft w:val="0"/>
      <w:marRight w:val="0"/>
      <w:marTop w:val="0"/>
      <w:marBottom w:val="0"/>
      <w:divBdr>
        <w:top w:val="none" w:sz="0" w:space="0" w:color="auto"/>
        <w:left w:val="none" w:sz="0" w:space="0" w:color="auto"/>
        <w:bottom w:val="none" w:sz="0" w:space="0" w:color="auto"/>
        <w:right w:val="none" w:sz="0" w:space="0" w:color="auto"/>
      </w:divBdr>
    </w:div>
    <w:div w:id="1789005604">
      <w:bodyDiv w:val="1"/>
      <w:marLeft w:val="0"/>
      <w:marRight w:val="0"/>
      <w:marTop w:val="0"/>
      <w:marBottom w:val="0"/>
      <w:divBdr>
        <w:top w:val="none" w:sz="0" w:space="0" w:color="auto"/>
        <w:left w:val="none" w:sz="0" w:space="0" w:color="auto"/>
        <w:bottom w:val="none" w:sz="0" w:space="0" w:color="auto"/>
        <w:right w:val="none" w:sz="0" w:space="0" w:color="auto"/>
      </w:divBdr>
    </w:div>
    <w:div w:id="1793867803">
      <w:bodyDiv w:val="1"/>
      <w:marLeft w:val="0"/>
      <w:marRight w:val="0"/>
      <w:marTop w:val="0"/>
      <w:marBottom w:val="0"/>
      <w:divBdr>
        <w:top w:val="none" w:sz="0" w:space="0" w:color="auto"/>
        <w:left w:val="none" w:sz="0" w:space="0" w:color="auto"/>
        <w:bottom w:val="none" w:sz="0" w:space="0" w:color="auto"/>
        <w:right w:val="none" w:sz="0" w:space="0" w:color="auto"/>
      </w:divBdr>
    </w:div>
    <w:div w:id="1794207533">
      <w:bodyDiv w:val="1"/>
      <w:marLeft w:val="0"/>
      <w:marRight w:val="0"/>
      <w:marTop w:val="0"/>
      <w:marBottom w:val="0"/>
      <w:divBdr>
        <w:top w:val="none" w:sz="0" w:space="0" w:color="auto"/>
        <w:left w:val="none" w:sz="0" w:space="0" w:color="auto"/>
        <w:bottom w:val="none" w:sz="0" w:space="0" w:color="auto"/>
        <w:right w:val="none" w:sz="0" w:space="0" w:color="auto"/>
      </w:divBdr>
    </w:div>
    <w:div w:id="1797606288">
      <w:bodyDiv w:val="1"/>
      <w:marLeft w:val="0"/>
      <w:marRight w:val="0"/>
      <w:marTop w:val="0"/>
      <w:marBottom w:val="0"/>
      <w:divBdr>
        <w:top w:val="none" w:sz="0" w:space="0" w:color="auto"/>
        <w:left w:val="none" w:sz="0" w:space="0" w:color="auto"/>
        <w:bottom w:val="none" w:sz="0" w:space="0" w:color="auto"/>
        <w:right w:val="none" w:sz="0" w:space="0" w:color="auto"/>
      </w:divBdr>
    </w:div>
    <w:div w:id="1797871842">
      <w:bodyDiv w:val="1"/>
      <w:marLeft w:val="0"/>
      <w:marRight w:val="0"/>
      <w:marTop w:val="0"/>
      <w:marBottom w:val="0"/>
      <w:divBdr>
        <w:top w:val="none" w:sz="0" w:space="0" w:color="auto"/>
        <w:left w:val="none" w:sz="0" w:space="0" w:color="auto"/>
        <w:bottom w:val="none" w:sz="0" w:space="0" w:color="auto"/>
        <w:right w:val="none" w:sz="0" w:space="0" w:color="auto"/>
      </w:divBdr>
    </w:div>
    <w:div w:id="1798528272">
      <w:bodyDiv w:val="1"/>
      <w:marLeft w:val="0"/>
      <w:marRight w:val="0"/>
      <w:marTop w:val="0"/>
      <w:marBottom w:val="0"/>
      <w:divBdr>
        <w:top w:val="none" w:sz="0" w:space="0" w:color="auto"/>
        <w:left w:val="none" w:sz="0" w:space="0" w:color="auto"/>
        <w:bottom w:val="none" w:sz="0" w:space="0" w:color="auto"/>
        <w:right w:val="none" w:sz="0" w:space="0" w:color="auto"/>
      </w:divBdr>
    </w:div>
    <w:div w:id="1798835358">
      <w:bodyDiv w:val="1"/>
      <w:marLeft w:val="0"/>
      <w:marRight w:val="0"/>
      <w:marTop w:val="0"/>
      <w:marBottom w:val="0"/>
      <w:divBdr>
        <w:top w:val="none" w:sz="0" w:space="0" w:color="auto"/>
        <w:left w:val="none" w:sz="0" w:space="0" w:color="auto"/>
        <w:bottom w:val="none" w:sz="0" w:space="0" w:color="auto"/>
        <w:right w:val="none" w:sz="0" w:space="0" w:color="auto"/>
      </w:divBdr>
    </w:div>
    <w:div w:id="1799369639">
      <w:bodyDiv w:val="1"/>
      <w:marLeft w:val="0"/>
      <w:marRight w:val="0"/>
      <w:marTop w:val="0"/>
      <w:marBottom w:val="0"/>
      <w:divBdr>
        <w:top w:val="none" w:sz="0" w:space="0" w:color="auto"/>
        <w:left w:val="none" w:sz="0" w:space="0" w:color="auto"/>
        <w:bottom w:val="none" w:sz="0" w:space="0" w:color="auto"/>
        <w:right w:val="none" w:sz="0" w:space="0" w:color="auto"/>
      </w:divBdr>
    </w:div>
    <w:div w:id="1800880940">
      <w:bodyDiv w:val="1"/>
      <w:marLeft w:val="0"/>
      <w:marRight w:val="0"/>
      <w:marTop w:val="0"/>
      <w:marBottom w:val="0"/>
      <w:divBdr>
        <w:top w:val="none" w:sz="0" w:space="0" w:color="auto"/>
        <w:left w:val="none" w:sz="0" w:space="0" w:color="auto"/>
        <w:bottom w:val="none" w:sz="0" w:space="0" w:color="auto"/>
        <w:right w:val="none" w:sz="0" w:space="0" w:color="auto"/>
      </w:divBdr>
    </w:div>
    <w:div w:id="1800997290">
      <w:bodyDiv w:val="1"/>
      <w:marLeft w:val="0"/>
      <w:marRight w:val="0"/>
      <w:marTop w:val="0"/>
      <w:marBottom w:val="0"/>
      <w:divBdr>
        <w:top w:val="none" w:sz="0" w:space="0" w:color="auto"/>
        <w:left w:val="none" w:sz="0" w:space="0" w:color="auto"/>
        <w:bottom w:val="none" w:sz="0" w:space="0" w:color="auto"/>
        <w:right w:val="none" w:sz="0" w:space="0" w:color="auto"/>
      </w:divBdr>
    </w:div>
    <w:div w:id="1803648029">
      <w:bodyDiv w:val="1"/>
      <w:marLeft w:val="0"/>
      <w:marRight w:val="0"/>
      <w:marTop w:val="0"/>
      <w:marBottom w:val="0"/>
      <w:divBdr>
        <w:top w:val="none" w:sz="0" w:space="0" w:color="auto"/>
        <w:left w:val="none" w:sz="0" w:space="0" w:color="auto"/>
        <w:bottom w:val="none" w:sz="0" w:space="0" w:color="auto"/>
        <w:right w:val="none" w:sz="0" w:space="0" w:color="auto"/>
      </w:divBdr>
    </w:div>
    <w:div w:id="1805275596">
      <w:bodyDiv w:val="1"/>
      <w:marLeft w:val="0"/>
      <w:marRight w:val="0"/>
      <w:marTop w:val="0"/>
      <w:marBottom w:val="0"/>
      <w:divBdr>
        <w:top w:val="none" w:sz="0" w:space="0" w:color="auto"/>
        <w:left w:val="none" w:sz="0" w:space="0" w:color="auto"/>
        <w:bottom w:val="none" w:sz="0" w:space="0" w:color="auto"/>
        <w:right w:val="none" w:sz="0" w:space="0" w:color="auto"/>
      </w:divBdr>
    </w:div>
    <w:div w:id="1806704507">
      <w:bodyDiv w:val="1"/>
      <w:marLeft w:val="0"/>
      <w:marRight w:val="0"/>
      <w:marTop w:val="0"/>
      <w:marBottom w:val="0"/>
      <w:divBdr>
        <w:top w:val="none" w:sz="0" w:space="0" w:color="auto"/>
        <w:left w:val="none" w:sz="0" w:space="0" w:color="auto"/>
        <w:bottom w:val="none" w:sz="0" w:space="0" w:color="auto"/>
        <w:right w:val="none" w:sz="0" w:space="0" w:color="auto"/>
      </w:divBdr>
    </w:div>
    <w:div w:id="1807239942">
      <w:bodyDiv w:val="1"/>
      <w:marLeft w:val="0"/>
      <w:marRight w:val="0"/>
      <w:marTop w:val="0"/>
      <w:marBottom w:val="0"/>
      <w:divBdr>
        <w:top w:val="none" w:sz="0" w:space="0" w:color="auto"/>
        <w:left w:val="none" w:sz="0" w:space="0" w:color="auto"/>
        <w:bottom w:val="none" w:sz="0" w:space="0" w:color="auto"/>
        <w:right w:val="none" w:sz="0" w:space="0" w:color="auto"/>
      </w:divBdr>
    </w:div>
    <w:div w:id="1809855178">
      <w:bodyDiv w:val="1"/>
      <w:marLeft w:val="0"/>
      <w:marRight w:val="0"/>
      <w:marTop w:val="0"/>
      <w:marBottom w:val="0"/>
      <w:divBdr>
        <w:top w:val="none" w:sz="0" w:space="0" w:color="auto"/>
        <w:left w:val="none" w:sz="0" w:space="0" w:color="auto"/>
        <w:bottom w:val="none" w:sz="0" w:space="0" w:color="auto"/>
        <w:right w:val="none" w:sz="0" w:space="0" w:color="auto"/>
      </w:divBdr>
    </w:div>
    <w:div w:id="1814179652">
      <w:bodyDiv w:val="1"/>
      <w:marLeft w:val="0"/>
      <w:marRight w:val="0"/>
      <w:marTop w:val="0"/>
      <w:marBottom w:val="0"/>
      <w:divBdr>
        <w:top w:val="none" w:sz="0" w:space="0" w:color="auto"/>
        <w:left w:val="none" w:sz="0" w:space="0" w:color="auto"/>
        <w:bottom w:val="none" w:sz="0" w:space="0" w:color="auto"/>
        <w:right w:val="none" w:sz="0" w:space="0" w:color="auto"/>
      </w:divBdr>
    </w:div>
    <w:div w:id="1815247699">
      <w:bodyDiv w:val="1"/>
      <w:marLeft w:val="0"/>
      <w:marRight w:val="0"/>
      <w:marTop w:val="0"/>
      <w:marBottom w:val="0"/>
      <w:divBdr>
        <w:top w:val="none" w:sz="0" w:space="0" w:color="auto"/>
        <w:left w:val="none" w:sz="0" w:space="0" w:color="auto"/>
        <w:bottom w:val="none" w:sz="0" w:space="0" w:color="auto"/>
        <w:right w:val="none" w:sz="0" w:space="0" w:color="auto"/>
      </w:divBdr>
    </w:div>
    <w:div w:id="1815372517">
      <w:bodyDiv w:val="1"/>
      <w:marLeft w:val="0"/>
      <w:marRight w:val="0"/>
      <w:marTop w:val="0"/>
      <w:marBottom w:val="0"/>
      <w:divBdr>
        <w:top w:val="none" w:sz="0" w:space="0" w:color="auto"/>
        <w:left w:val="none" w:sz="0" w:space="0" w:color="auto"/>
        <w:bottom w:val="none" w:sz="0" w:space="0" w:color="auto"/>
        <w:right w:val="none" w:sz="0" w:space="0" w:color="auto"/>
      </w:divBdr>
    </w:div>
    <w:div w:id="1821455265">
      <w:bodyDiv w:val="1"/>
      <w:marLeft w:val="0"/>
      <w:marRight w:val="0"/>
      <w:marTop w:val="0"/>
      <w:marBottom w:val="0"/>
      <w:divBdr>
        <w:top w:val="none" w:sz="0" w:space="0" w:color="auto"/>
        <w:left w:val="none" w:sz="0" w:space="0" w:color="auto"/>
        <w:bottom w:val="none" w:sz="0" w:space="0" w:color="auto"/>
        <w:right w:val="none" w:sz="0" w:space="0" w:color="auto"/>
      </w:divBdr>
    </w:div>
    <w:div w:id="1822454435">
      <w:bodyDiv w:val="1"/>
      <w:marLeft w:val="0"/>
      <w:marRight w:val="0"/>
      <w:marTop w:val="0"/>
      <w:marBottom w:val="0"/>
      <w:divBdr>
        <w:top w:val="none" w:sz="0" w:space="0" w:color="auto"/>
        <w:left w:val="none" w:sz="0" w:space="0" w:color="auto"/>
        <w:bottom w:val="none" w:sz="0" w:space="0" w:color="auto"/>
        <w:right w:val="none" w:sz="0" w:space="0" w:color="auto"/>
      </w:divBdr>
    </w:div>
    <w:div w:id="1823496551">
      <w:bodyDiv w:val="1"/>
      <w:marLeft w:val="0"/>
      <w:marRight w:val="0"/>
      <w:marTop w:val="0"/>
      <w:marBottom w:val="0"/>
      <w:divBdr>
        <w:top w:val="none" w:sz="0" w:space="0" w:color="auto"/>
        <w:left w:val="none" w:sz="0" w:space="0" w:color="auto"/>
        <w:bottom w:val="none" w:sz="0" w:space="0" w:color="auto"/>
        <w:right w:val="none" w:sz="0" w:space="0" w:color="auto"/>
      </w:divBdr>
    </w:div>
    <w:div w:id="1823614320">
      <w:bodyDiv w:val="1"/>
      <w:marLeft w:val="0"/>
      <w:marRight w:val="0"/>
      <w:marTop w:val="0"/>
      <w:marBottom w:val="0"/>
      <w:divBdr>
        <w:top w:val="none" w:sz="0" w:space="0" w:color="auto"/>
        <w:left w:val="none" w:sz="0" w:space="0" w:color="auto"/>
        <w:bottom w:val="none" w:sz="0" w:space="0" w:color="auto"/>
        <w:right w:val="none" w:sz="0" w:space="0" w:color="auto"/>
      </w:divBdr>
    </w:div>
    <w:div w:id="1827236334">
      <w:bodyDiv w:val="1"/>
      <w:marLeft w:val="0"/>
      <w:marRight w:val="0"/>
      <w:marTop w:val="0"/>
      <w:marBottom w:val="0"/>
      <w:divBdr>
        <w:top w:val="none" w:sz="0" w:space="0" w:color="auto"/>
        <w:left w:val="none" w:sz="0" w:space="0" w:color="auto"/>
        <w:bottom w:val="none" w:sz="0" w:space="0" w:color="auto"/>
        <w:right w:val="none" w:sz="0" w:space="0" w:color="auto"/>
      </w:divBdr>
    </w:div>
    <w:div w:id="1827672530">
      <w:bodyDiv w:val="1"/>
      <w:marLeft w:val="0"/>
      <w:marRight w:val="0"/>
      <w:marTop w:val="0"/>
      <w:marBottom w:val="0"/>
      <w:divBdr>
        <w:top w:val="none" w:sz="0" w:space="0" w:color="auto"/>
        <w:left w:val="none" w:sz="0" w:space="0" w:color="auto"/>
        <w:bottom w:val="none" w:sz="0" w:space="0" w:color="auto"/>
        <w:right w:val="none" w:sz="0" w:space="0" w:color="auto"/>
      </w:divBdr>
    </w:div>
    <w:div w:id="1827821985">
      <w:bodyDiv w:val="1"/>
      <w:marLeft w:val="0"/>
      <w:marRight w:val="0"/>
      <w:marTop w:val="0"/>
      <w:marBottom w:val="0"/>
      <w:divBdr>
        <w:top w:val="none" w:sz="0" w:space="0" w:color="auto"/>
        <w:left w:val="none" w:sz="0" w:space="0" w:color="auto"/>
        <w:bottom w:val="none" w:sz="0" w:space="0" w:color="auto"/>
        <w:right w:val="none" w:sz="0" w:space="0" w:color="auto"/>
      </w:divBdr>
    </w:div>
    <w:div w:id="1828276744">
      <w:bodyDiv w:val="1"/>
      <w:marLeft w:val="0"/>
      <w:marRight w:val="0"/>
      <w:marTop w:val="0"/>
      <w:marBottom w:val="0"/>
      <w:divBdr>
        <w:top w:val="none" w:sz="0" w:space="0" w:color="auto"/>
        <w:left w:val="none" w:sz="0" w:space="0" w:color="auto"/>
        <w:bottom w:val="none" w:sz="0" w:space="0" w:color="auto"/>
        <w:right w:val="none" w:sz="0" w:space="0" w:color="auto"/>
      </w:divBdr>
    </w:div>
    <w:div w:id="1830169477">
      <w:bodyDiv w:val="1"/>
      <w:marLeft w:val="0"/>
      <w:marRight w:val="0"/>
      <w:marTop w:val="0"/>
      <w:marBottom w:val="0"/>
      <w:divBdr>
        <w:top w:val="none" w:sz="0" w:space="0" w:color="auto"/>
        <w:left w:val="none" w:sz="0" w:space="0" w:color="auto"/>
        <w:bottom w:val="none" w:sz="0" w:space="0" w:color="auto"/>
        <w:right w:val="none" w:sz="0" w:space="0" w:color="auto"/>
      </w:divBdr>
    </w:div>
    <w:div w:id="1833523855">
      <w:bodyDiv w:val="1"/>
      <w:marLeft w:val="0"/>
      <w:marRight w:val="0"/>
      <w:marTop w:val="0"/>
      <w:marBottom w:val="0"/>
      <w:divBdr>
        <w:top w:val="none" w:sz="0" w:space="0" w:color="auto"/>
        <w:left w:val="none" w:sz="0" w:space="0" w:color="auto"/>
        <w:bottom w:val="none" w:sz="0" w:space="0" w:color="auto"/>
        <w:right w:val="none" w:sz="0" w:space="0" w:color="auto"/>
      </w:divBdr>
    </w:div>
    <w:div w:id="1834754134">
      <w:bodyDiv w:val="1"/>
      <w:marLeft w:val="0"/>
      <w:marRight w:val="0"/>
      <w:marTop w:val="0"/>
      <w:marBottom w:val="0"/>
      <w:divBdr>
        <w:top w:val="none" w:sz="0" w:space="0" w:color="auto"/>
        <w:left w:val="none" w:sz="0" w:space="0" w:color="auto"/>
        <w:bottom w:val="none" w:sz="0" w:space="0" w:color="auto"/>
        <w:right w:val="none" w:sz="0" w:space="0" w:color="auto"/>
      </w:divBdr>
    </w:div>
    <w:div w:id="1835874283">
      <w:bodyDiv w:val="1"/>
      <w:marLeft w:val="0"/>
      <w:marRight w:val="0"/>
      <w:marTop w:val="0"/>
      <w:marBottom w:val="0"/>
      <w:divBdr>
        <w:top w:val="none" w:sz="0" w:space="0" w:color="auto"/>
        <w:left w:val="none" w:sz="0" w:space="0" w:color="auto"/>
        <w:bottom w:val="none" w:sz="0" w:space="0" w:color="auto"/>
        <w:right w:val="none" w:sz="0" w:space="0" w:color="auto"/>
      </w:divBdr>
    </w:div>
    <w:div w:id="1842502465">
      <w:bodyDiv w:val="1"/>
      <w:marLeft w:val="0"/>
      <w:marRight w:val="0"/>
      <w:marTop w:val="0"/>
      <w:marBottom w:val="0"/>
      <w:divBdr>
        <w:top w:val="none" w:sz="0" w:space="0" w:color="auto"/>
        <w:left w:val="none" w:sz="0" w:space="0" w:color="auto"/>
        <w:bottom w:val="none" w:sz="0" w:space="0" w:color="auto"/>
        <w:right w:val="none" w:sz="0" w:space="0" w:color="auto"/>
      </w:divBdr>
    </w:div>
    <w:div w:id="1842768151">
      <w:bodyDiv w:val="1"/>
      <w:marLeft w:val="0"/>
      <w:marRight w:val="0"/>
      <w:marTop w:val="0"/>
      <w:marBottom w:val="0"/>
      <w:divBdr>
        <w:top w:val="none" w:sz="0" w:space="0" w:color="auto"/>
        <w:left w:val="none" w:sz="0" w:space="0" w:color="auto"/>
        <w:bottom w:val="none" w:sz="0" w:space="0" w:color="auto"/>
        <w:right w:val="none" w:sz="0" w:space="0" w:color="auto"/>
      </w:divBdr>
    </w:div>
    <w:div w:id="1843469589">
      <w:bodyDiv w:val="1"/>
      <w:marLeft w:val="0"/>
      <w:marRight w:val="0"/>
      <w:marTop w:val="0"/>
      <w:marBottom w:val="0"/>
      <w:divBdr>
        <w:top w:val="none" w:sz="0" w:space="0" w:color="auto"/>
        <w:left w:val="none" w:sz="0" w:space="0" w:color="auto"/>
        <w:bottom w:val="none" w:sz="0" w:space="0" w:color="auto"/>
        <w:right w:val="none" w:sz="0" w:space="0" w:color="auto"/>
      </w:divBdr>
    </w:div>
    <w:div w:id="1848204885">
      <w:bodyDiv w:val="1"/>
      <w:marLeft w:val="0"/>
      <w:marRight w:val="0"/>
      <w:marTop w:val="0"/>
      <w:marBottom w:val="0"/>
      <w:divBdr>
        <w:top w:val="none" w:sz="0" w:space="0" w:color="auto"/>
        <w:left w:val="none" w:sz="0" w:space="0" w:color="auto"/>
        <w:bottom w:val="none" w:sz="0" w:space="0" w:color="auto"/>
        <w:right w:val="none" w:sz="0" w:space="0" w:color="auto"/>
      </w:divBdr>
    </w:div>
    <w:div w:id="1850098939">
      <w:bodyDiv w:val="1"/>
      <w:marLeft w:val="0"/>
      <w:marRight w:val="0"/>
      <w:marTop w:val="0"/>
      <w:marBottom w:val="0"/>
      <w:divBdr>
        <w:top w:val="none" w:sz="0" w:space="0" w:color="auto"/>
        <w:left w:val="none" w:sz="0" w:space="0" w:color="auto"/>
        <w:bottom w:val="none" w:sz="0" w:space="0" w:color="auto"/>
        <w:right w:val="none" w:sz="0" w:space="0" w:color="auto"/>
      </w:divBdr>
    </w:div>
    <w:div w:id="1851024352">
      <w:bodyDiv w:val="1"/>
      <w:marLeft w:val="0"/>
      <w:marRight w:val="0"/>
      <w:marTop w:val="0"/>
      <w:marBottom w:val="0"/>
      <w:divBdr>
        <w:top w:val="none" w:sz="0" w:space="0" w:color="auto"/>
        <w:left w:val="none" w:sz="0" w:space="0" w:color="auto"/>
        <w:bottom w:val="none" w:sz="0" w:space="0" w:color="auto"/>
        <w:right w:val="none" w:sz="0" w:space="0" w:color="auto"/>
      </w:divBdr>
    </w:div>
    <w:div w:id="1851799318">
      <w:bodyDiv w:val="1"/>
      <w:marLeft w:val="0"/>
      <w:marRight w:val="0"/>
      <w:marTop w:val="0"/>
      <w:marBottom w:val="0"/>
      <w:divBdr>
        <w:top w:val="none" w:sz="0" w:space="0" w:color="auto"/>
        <w:left w:val="none" w:sz="0" w:space="0" w:color="auto"/>
        <w:bottom w:val="none" w:sz="0" w:space="0" w:color="auto"/>
        <w:right w:val="none" w:sz="0" w:space="0" w:color="auto"/>
      </w:divBdr>
    </w:div>
    <w:div w:id="1852405717">
      <w:bodyDiv w:val="1"/>
      <w:marLeft w:val="0"/>
      <w:marRight w:val="0"/>
      <w:marTop w:val="0"/>
      <w:marBottom w:val="0"/>
      <w:divBdr>
        <w:top w:val="none" w:sz="0" w:space="0" w:color="auto"/>
        <w:left w:val="none" w:sz="0" w:space="0" w:color="auto"/>
        <w:bottom w:val="none" w:sz="0" w:space="0" w:color="auto"/>
        <w:right w:val="none" w:sz="0" w:space="0" w:color="auto"/>
      </w:divBdr>
    </w:div>
    <w:div w:id="1852573247">
      <w:bodyDiv w:val="1"/>
      <w:marLeft w:val="0"/>
      <w:marRight w:val="0"/>
      <w:marTop w:val="0"/>
      <w:marBottom w:val="0"/>
      <w:divBdr>
        <w:top w:val="none" w:sz="0" w:space="0" w:color="auto"/>
        <w:left w:val="none" w:sz="0" w:space="0" w:color="auto"/>
        <w:bottom w:val="none" w:sz="0" w:space="0" w:color="auto"/>
        <w:right w:val="none" w:sz="0" w:space="0" w:color="auto"/>
      </w:divBdr>
    </w:div>
    <w:div w:id="1855025392">
      <w:bodyDiv w:val="1"/>
      <w:marLeft w:val="0"/>
      <w:marRight w:val="0"/>
      <w:marTop w:val="0"/>
      <w:marBottom w:val="0"/>
      <w:divBdr>
        <w:top w:val="none" w:sz="0" w:space="0" w:color="auto"/>
        <w:left w:val="none" w:sz="0" w:space="0" w:color="auto"/>
        <w:bottom w:val="none" w:sz="0" w:space="0" w:color="auto"/>
        <w:right w:val="none" w:sz="0" w:space="0" w:color="auto"/>
      </w:divBdr>
    </w:div>
    <w:div w:id="1855221688">
      <w:bodyDiv w:val="1"/>
      <w:marLeft w:val="0"/>
      <w:marRight w:val="0"/>
      <w:marTop w:val="0"/>
      <w:marBottom w:val="0"/>
      <w:divBdr>
        <w:top w:val="none" w:sz="0" w:space="0" w:color="auto"/>
        <w:left w:val="none" w:sz="0" w:space="0" w:color="auto"/>
        <w:bottom w:val="none" w:sz="0" w:space="0" w:color="auto"/>
        <w:right w:val="none" w:sz="0" w:space="0" w:color="auto"/>
      </w:divBdr>
    </w:div>
    <w:div w:id="1856112103">
      <w:bodyDiv w:val="1"/>
      <w:marLeft w:val="0"/>
      <w:marRight w:val="0"/>
      <w:marTop w:val="0"/>
      <w:marBottom w:val="0"/>
      <w:divBdr>
        <w:top w:val="none" w:sz="0" w:space="0" w:color="auto"/>
        <w:left w:val="none" w:sz="0" w:space="0" w:color="auto"/>
        <w:bottom w:val="none" w:sz="0" w:space="0" w:color="auto"/>
        <w:right w:val="none" w:sz="0" w:space="0" w:color="auto"/>
      </w:divBdr>
    </w:div>
    <w:div w:id="1858038091">
      <w:bodyDiv w:val="1"/>
      <w:marLeft w:val="0"/>
      <w:marRight w:val="0"/>
      <w:marTop w:val="0"/>
      <w:marBottom w:val="0"/>
      <w:divBdr>
        <w:top w:val="none" w:sz="0" w:space="0" w:color="auto"/>
        <w:left w:val="none" w:sz="0" w:space="0" w:color="auto"/>
        <w:bottom w:val="none" w:sz="0" w:space="0" w:color="auto"/>
        <w:right w:val="none" w:sz="0" w:space="0" w:color="auto"/>
      </w:divBdr>
    </w:div>
    <w:div w:id="1858426550">
      <w:bodyDiv w:val="1"/>
      <w:marLeft w:val="0"/>
      <w:marRight w:val="0"/>
      <w:marTop w:val="0"/>
      <w:marBottom w:val="0"/>
      <w:divBdr>
        <w:top w:val="none" w:sz="0" w:space="0" w:color="auto"/>
        <w:left w:val="none" w:sz="0" w:space="0" w:color="auto"/>
        <w:bottom w:val="none" w:sz="0" w:space="0" w:color="auto"/>
        <w:right w:val="none" w:sz="0" w:space="0" w:color="auto"/>
      </w:divBdr>
    </w:div>
    <w:div w:id="1858738739">
      <w:bodyDiv w:val="1"/>
      <w:marLeft w:val="0"/>
      <w:marRight w:val="0"/>
      <w:marTop w:val="0"/>
      <w:marBottom w:val="0"/>
      <w:divBdr>
        <w:top w:val="none" w:sz="0" w:space="0" w:color="auto"/>
        <w:left w:val="none" w:sz="0" w:space="0" w:color="auto"/>
        <w:bottom w:val="none" w:sz="0" w:space="0" w:color="auto"/>
        <w:right w:val="none" w:sz="0" w:space="0" w:color="auto"/>
      </w:divBdr>
    </w:div>
    <w:div w:id="1860239848">
      <w:bodyDiv w:val="1"/>
      <w:marLeft w:val="0"/>
      <w:marRight w:val="0"/>
      <w:marTop w:val="0"/>
      <w:marBottom w:val="0"/>
      <w:divBdr>
        <w:top w:val="none" w:sz="0" w:space="0" w:color="auto"/>
        <w:left w:val="none" w:sz="0" w:space="0" w:color="auto"/>
        <w:bottom w:val="none" w:sz="0" w:space="0" w:color="auto"/>
        <w:right w:val="none" w:sz="0" w:space="0" w:color="auto"/>
      </w:divBdr>
    </w:div>
    <w:div w:id="1862470313">
      <w:bodyDiv w:val="1"/>
      <w:marLeft w:val="0"/>
      <w:marRight w:val="0"/>
      <w:marTop w:val="0"/>
      <w:marBottom w:val="0"/>
      <w:divBdr>
        <w:top w:val="none" w:sz="0" w:space="0" w:color="auto"/>
        <w:left w:val="none" w:sz="0" w:space="0" w:color="auto"/>
        <w:bottom w:val="none" w:sz="0" w:space="0" w:color="auto"/>
        <w:right w:val="none" w:sz="0" w:space="0" w:color="auto"/>
      </w:divBdr>
    </w:div>
    <w:div w:id="1862625082">
      <w:bodyDiv w:val="1"/>
      <w:marLeft w:val="0"/>
      <w:marRight w:val="0"/>
      <w:marTop w:val="0"/>
      <w:marBottom w:val="0"/>
      <w:divBdr>
        <w:top w:val="none" w:sz="0" w:space="0" w:color="auto"/>
        <w:left w:val="none" w:sz="0" w:space="0" w:color="auto"/>
        <w:bottom w:val="none" w:sz="0" w:space="0" w:color="auto"/>
        <w:right w:val="none" w:sz="0" w:space="0" w:color="auto"/>
      </w:divBdr>
    </w:div>
    <w:div w:id="1862626772">
      <w:bodyDiv w:val="1"/>
      <w:marLeft w:val="0"/>
      <w:marRight w:val="0"/>
      <w:marTop w:val="0"/>
      <w:marBottom w:val="0"/>
      <w:divBdr>
        <w:top w:val="none" w:sz="0" w:space="0" w:color="auto"/>
        <w:left w:val="none" w:sz="0" w:space="0" w:color="auto"/>
        <w:bottom w:val="none" w:sz="0" w:space="0" w:color="auto"/>
        <w:right w:val="none" w:sz="0" w:space="0" w:color="auto"/>
      </w:divBdr>
    </w:div>
    <w:div w:id="1863938599">
      <w:bodyDiv w:val="1"/>
      <w:marLeft w:val="0"/>
      <w:marRight w:val="0"/>
      <w:marTop w:val="0"/>
      <w:marBottom w:val="0"/>
      <w:divBdr>
        <w:top w:val="none" w:sz="0" w:space="0" w:color="auto"/>
        <w:left w:val="none" w:sz="0" w:space="0" w:color="auto"/>
        <w:bottom w:val="none" w:sz="0" w:space="0" w:color="auto"/>
        <w:right w:val="none" w:sz="0" w:space="0" w:color="auto"/>
      </w:divBdr>
    </w:div>
    <w:div w:id="1866357918">
      <w:bodyDiv w:val="1"/>
      <w:marLeft w:val="0"/>
      <w:marRight w:val="0"/>
      <w:marTop w:val="0"/>
      <w:marBottom w:val="0"/>
      <w:divBdr>
        <w:top w:val="none" w:sz="0" w:space="0" w:color="auto"/>
        <w:left w:val="none" w:sz="0" w:space="0" w:color="auto"/>
        <w:bottom w:val="none" w:sz="0" w:space="0" w:color="auto"/>
        <w:right w:val="none" w:sz="0" w:space="0" w:color="auto"/>
      </w:divBdr>
    </w:div>
    <w:div w:id="1867211716">
      <w:bodyDiv w:val="1"/>
      <w:marLeft w:val="0"/>
      <w:marRight w:val="0"/>
      <w:marTop w:val="0"/>
      <w:marBottom w:val="0"/>
      <w:divBdr>
        <w:top w:val="none" w:sz="0" w:space="0" w:color="auto"/>
        <w:left w:val="none" w:sz="0" w:space="0" w:color="auto"/>
        <w:bottom w:val="none" w:sz="0" w:space="0" w:color="auto"/>
        <w:right w:val="none" w:sz="0" w:space="0" w:color="auto"/>
      </w:divBdr>
    </w:div>
    <w:div w:id="1869562731">
      <w:bodyDiv w:val="1"/>
      <w:marLeft w:val="0"/>
      <w:marRight w:val="0"/>
      <w:marTop w:val="0"/>
      <w:marBottom w:val="0"/>
      <w:divBdr>
        <w:top w:val="none" w:sz="0" w:space="0" w:color="auto"/>
        <w:left w:val="none" w:sz="0" w:space="0" w:color="auto"/>
        <w:bottom w:val="none" w:sz="0" w:space="0" w:color="auto"/>
        <w:right w:val="none" w:sz="0" w:space="0" w:color="auto"/>
      </w:divBdr>
    </w:div>
    <w:div w:id="1872299337">
      <w:bodyDiv w:val="1"/>
      <w:marLeft w:val="0"/>
      <w:marRight w:val="0"/>
      <w:marTop w:val="0"/>
      <w:marBottom w:val="0"/>
      <w:divBdr>
        <w:top w:val="none" w:sz="0" w:space="0" w:color="auto"/>
        <w:left w:val="none" w:sz="0" w:space="0" w:color="auto"/>
        <w:bottom w:val="none" w:sz="0" w:space="0" w:color="auto"/>
        <w:right w:val="none" w:sz="0" w:space="0" w:color="auto"/>
      </w:divBdr>
    </w:div>
    <w:div w:id="1872382173">
      <w:bodyDiv w:val="1"/>
      <w:marLeft w:val="0"/>
      <w:marRight w:val="0"/>
      <w:marTop w:val="0"/>
      <w:marBottom w:val="0"/>
      <w:divBdr>
        <w:top w:val="none" w:sz="0" w:space="0" w:color="auto"/>
        <w:left w:val="none" w:sz="0" w:space="0" w:color="auto"/>
        <w:bottom w:val="none" w:sz="0" w:space="0" w:color="auto"/>
        <w:right w:val="none" w:sz="0" w:space="0" w:color="auto"/>
      </w:divBdr>
    </w:div>
    <w:div w:id="1872915674">
      <w:bodyDiv w:val="1"/>
      <w:marLeft w:val="0"/>
      <w:marRight w:val="0"/>
      <w:marTop w:val="0"/>
      <w:marBottom w:val="0"/>
      <w:divBdr>
        <w:top w:val="none" w:sz="0" w:space="0" w:color="auto"/>
        <w:left w:val="none" w:sz="0" w:space="0" w:color="auto"/>
        <w:bottom w:val="none" w:sz="0" w:space="0" w:color="auto"/>
        <w:right w:val="none" w:sz="0" w:space="0" w:color="auto"/>
      </w:divBdr>
    </w:div>
    <w:div w:id="1873305619">
      <w:bodyDiv w:val="1"/>
      <w:marLeft w:val="0"/>
      <w:marRight w:val="0"/>
      <w:marTop w:val="0"/>
      <w:marBottom w:val="0"/>
      <w:divBdr>
        <w:top w:val="none" w:sz="0" w:space="0" w:color="auto"/>
        <w:left w:val="none" w:sz="0" w:space="0" w:color="auto"/>
        <w:bottom w:val="none" w:sz="0" w:space="0" w:color="auto"/>
        <w:right w:val="none" w:sz="0" w:space="0" w:color="auto"/>
      </w:divBdr>
    </w:div>
    <w:div w:id="1875382546">
      <w:bodyDiv w:val="1"/>
      <w:marLeft w:val="0"/>
      <w:marRight w:val="0"/>
      <w:marTop w:val="0"/>
      <w:marBottom w:val="0"/>
      <w:divBdr>
        <w:top w:val="none" w:sz="0" w:space="0" w:color="auto"/>
        <w:left w:val="none" w:sz="0" w:space="0" w:color="auto"/>
        <w:bottom w:val="none" w:sz="0" w:space="0" w:color="auto"/>
        <w:right w:val="none" w:sz="0" w:space="0" w:color="auto"/>
      </w:divBdr>
    </w:div>
    <w:div w:id="1877354511">
      <w:bodyDiv w:val="1"/>
      <w:marLeft w:val="0"/>
      <w:marRight w:val="0"/>
      <w:marTop w:val="0"/>
      <w:marBottom w:val="0"/>
      <w:divBdr>
        <w:top w:val="none" w:sz="0" w:space="0" w:color="auto"/>
        <w:left w:val="none" w:sz="0" w:space="0" w:color="auto"/>
        <w:bottom w:val="none" w:sz="0" w:space="0" w:color="auto"/>
        <w:right w:val="none" w:sz="0" w:space="0" w:color="auto"/>
      </w:divBdr>
    </w:div>
    <w:div w:id="1877816264">
      <w:bodyDiv w:val="1"/>
      <w:marLeft w:val="0"/>
      <w:marRight w:val="0"/>
      <w:marTop w:val="0"/>
      <w:marBottom w:val="0"/>
      <w:divBdr>
        <w:top w:val="none" w:sz="0" w:space="0" w:color="auto"/>
        <w:left w:val="none" w:sz="0" w:space="0" w:color="auto"/>
        <w:bottom w:val="none" w:sz="0" w:space="0" w:color="auto"/>
        <w:right w:val="none" w:sz="0" w:space="0" w:color="auto"/>
      </w:divBdr>
    </w:div>
    <w:div w:id="1880429737">
      <w:bodyDiv w:val="1"/>
      <w:marLeft w:val="0"/>
      <w:marRight w:val="0"/>
      <w:marTop w:val="0"/>
      <w:marBottom w:val="0"/>
      <w:divBdr>
        <w:top w:val="none" w:sz="0" w:space="0" w:color="auto"/>
        <w:left w:val="none" w:sz="0" w:space="0" w:color="auto"/>
        <w:bottom w:val="none" w:sz="0" w:space="0" w:color="auto"/>
        <w:right w:val="none" w:sz="0" w:space="0" w:color="auto"/>
      </w:divBdr>
    </w:div>
    <w:div w:id="1881362641">
      <w:bodyDiv w:val="1"/>
      <w:marLeft w:val="0"/>
      <w:marRight w:val="0"/>
      <w:marTop w:val="0"/>
      <w:marBottom w:val="0"/>
      <w:divBdr>
        <w:top w:val="none" w:sz="0" w:space="0" w:color="auto"/>
        <w:left w:val="none" w:sz="0" w:space="0" w:color="auto"/>
        <w:bottom w:val="none" w:sz="0" w:space="0" w:color="auto"/>
        <w:right w:val="none" w:sz="0" w:space="0" w:color="auto"/>
      </w:divBdr>
    </w:div>
    <w:div w:id="1882017048">
      <w:bodyDiv w:val="1"/>
      <w:marLeft w:val="0"/>
      <w:marRight w:val="0"/>
      <w:marTop w:val="0"/>
      <w:marBottom w:val="0"/>
      <w:divBdr>
        <w:top w:val="none" w:sz="0" w:space="0" w:color="auto"/>
        <w:left w:val="none" w:sz="0" w:space="0" w:color="auto"/>
        <w:bottom w:val="none" w:sz="0" w:space="0" w:color="auto"/>
        <w:right w:val="none" w:sz="0" w:space="0" w:color="auto"/>
      </w:divBdr>
    </w:div>
    <w:div w:id="1884367303">
      <w:bodyDiv w:val="1"/>
      <w:marLeft w:val="0"/>
      <w:marRight w:val="0"/>
      <w:marTop w:val="0"/>
      <w:marBottom w:val="0"/>
      <w:divBdr>
        <w:top w:val="none" w:sz="0" w:space="0" w:color="auto"/>
        <w:left w:val="none" w:sz="0" w:space="0" w:color="auto"/>
        <w:bottom w:val="none" w:sz="0" w:space="0" w:color="auto"/>
        <w:right w:val="none" w:sz="0" w:space="0" w:color="auto"/>
      </w:divBdr>
    </w:div>
    <w:div w:id="1885213964">
      <w:bodyDiv w:val="1"/>
      <w:marLeft w:val="0"/>
      <w:marRight w:val="0"/>
      <w:marTop w:val="0"/>
      <w:marBottom w:val="0"/>
      <w:divBdr>
        <w:top w:val="none" w:sz="0" w:space="0" w:color="auto"/>
        <w:left w:val="none" w:sz="0" w:space="0" w:color="auto"/>
        <w:bottom w:val="none" w:sz="0" w:space="0" w:color="auto"/>
        <w:right w:val="none" w:sz="0" w:space="0" w:color="auto"/>
      </w:divBdr>
    </w:div>
    <w:div w:id="1885408775">
      <w:bodyDiv w:val="1"/>
      <w:marLeft w:val="0"/>
      <w:marRight w:val="0"/>
      <w:marTop w:val="0"/>
      <w:marBottom w:val="0"/>
      <w:divBdr>
        <w:top w:val="none" w:sz="0" w:space="0" w:color="auto"/>
        <w:left w:val="none" w:sz="0" w:space="0" w:color="auto"/>
        <w:bottom w:val="none" w:sz="0" w:space="0" w:color="auto"/>
        <w:right w:val="none" w:sz="0" w:space="0" w:color="auto"/>
      </w:divBdr>
    </w:div>
    <w:div w:id="1886409390">
      <w:bodyDiv w:val="1"/>
      <w:marLeft w:val="0"/>
      <w:marRight w:val="0"/>
      <w:marTop w:val="0"/>
      <w:marBottom w:val="0"/>
      <w:divBdr>
        <w:top w:val="none" w:sz="0" w:space="0" w:color="auto"/>
        <w:left w:val="none" w:sz="0" w:space="0" w:color="auto"/>
        <w:bottom w:val="none" w:sz="0" w:space="0" w:color="auto"/>
        <w:right w:val="none" w:sz="0" w:space="0" w:color="auto"/>
      </w:divBdr>
    </w:div>
    <w:div w:id="1888297166">
      <w:bodyDiv w:val="1"/>
      <w:marLeft w:val="0"/>
      <w:marRight w:val="0"/>
      <w:marTop w:val="0"/>
      <w:marBottom w:val="0"/>
      <w:divBdr>
        <w:top w:val="none" w:sz="0" w:space="0" w:color="auto"/>
        <w:left w:val="none" w:sz="0" w:space="0" w:color="auto"/>
        <w:bottom w:val="none" w:sz="0" w:space="0" w:color="auto"/>
        <w:right w:val="none" w:sz="0" w:space="0" w:color="auto"/>
      </w:divBdr>
    </w:div>
    <w:div w:id="1891262399">
      <w:bodyDiv w:val="1"/>
      <w:marLeft w:val="0"/>
      <w:marRight w:val="0"/>
      <w:marTop w:val="0"/>
      <w:marBottom w:val="0"/>
      <w:divBdr>
        <w:top w:val="none" w:sz="0" w:space="0" w:color="auto"/>
        <w:left w:val="none" w:sz="0" w:space="0" w:color="auto"/>
        <w:bottom w:val="none" w:sz="0" w:space="0" w:color="auto"/>
        <w:right w:val="none" w:sz="0" w:space="0" w:color="auto"/>
      </w:divBdr>
    </w:div>
    <w:div w:id="1891383599">
      <w:bodyDiv w:val="1"/>
      <w:marLeft w:val="0"/>
      <w:marRight w:val="0"/>
      <w:marTop w:val="0"/>
      <w:marBottom w:val="0"/>
      <w:divBdr>
        <w:top w:val="none" w:sz="0" w:space="0" w:color="auto"/>
        <w:left w:val="none" w:sz="0" w:space="0" w:color="auto"/>
        <w:bottom w:val="none" w:sz="0" w:space="0" w:color="auto"/>
        <w:right w:val="none" w:sz="0" w:space="0" w:color="auto"/>
      </w:divBdr>
    </w:div>
    <w:div w:id="1891764859">
      <w:bodyDiv w:val="1"/>
      <w:marLeft w:val="0"/>
      <w:marRight w:val="0"/>
      <w:marTop w:val="0"/>
      <w:marBottom w:val="0"/>
      <w:divBdr>
        <w:top w:val="none" w:sz="0" w:space="0" w:color="auto"/>
        <w:left w:val="none" w:sz="0" w:space="0" w:color="auto"/>
        <w:bottom w:val="none" w:sz="0" w:space="0" w:color="auto"/>
        <w:right w:val="none" w:sz="0" w:space="0" w:color="auto"/>
      </w:divBdr>
    </w:div>
    <w:div w:id="1892499616">
      <w:bodyDiv w:val="1"/>
      <w:marLeft w:val="0"/>
      <w:marRight w:val="0"/>
      <w:marTop w:val="0"/>
      <w:marBottom w:val="0"/>
      <w:divBdr>
        <w:top w:val="none" w:sz="0" w:space="0" w:color="auto"/>
        <w:left w:val="none" w:sz="0" w:space="0" w:color="auto"/>
        <w:bottom w:val="none" w:sz="0" w:space="0" w:color="auto"/>
        <w:right w:val="none" w:sz="0" w:space="0" w:color="auto"/>
      </w:divBdr>
    </w:div>
    <w:div w:id="1892694004">
      <w:bodyDiv w:val="1"/>
      <w:marLeft w:val="0"/>
      <w:marRight w:val="0"/>
      <w:marTop w:val="0"/>
      <w:marBottom w:val="0"/>
      <w:divBdr>
        <w:top w:val="none" w:sz="0" w:space="0" w:color="auto"/>
        <w:left w:val="none" w:sz="0" w:space="0" w:color="auto"/>
        <w:bottom w:val="none" w:sz="0" w:space="0" w:color="auto"/>
        <w:right w:val="none" w:sz="0" w:space="0" w:color="auto"/>
      </w:divBdr>
    </w:div>
    <w:div w:id="1893883518">
      <w:bodyDiv w:val="1"/>
      <w:marLeft w:val="0"/>
      <w:marRight w:val="0"/>
      <w:marTop w:val="0"/>
      <w:marBottom w:val="0"/>
      <w:divBdr>
        <w:top w:val="none" w:sz="0" w:space="0" w:color="auto"/>
        <w:left w:val="none" w:sz="0" w:space="0" w:color="auto"/>
        <w:bottom w:val="none" w:sz="0" w:space="0" w:color="auto"/>
        <w:right w:val="none" w:sz="0" w:space="0" w:color="auto"/>
      </w:divBdr>
    </w:div>
    <w:div w:id="1895659295">
      <w:bodyDiv w:val="1"/>
      <w:marLeft w:val="0"/>
      <w:marRight w:val="0"/>
      <w:marTop w:val="0"/>
      <w:marBottom w:val="0"/>
      <w:divBdr>
        <w:top w:val="none" w:sz="0" w:space="0" w:color="auto"/>
        <w:left w:val="none" w:sz="0" w:space="0" w:color="auto"/>
        <w:bottom w:val="none" w:sz="0" w:space="0" w:color="auto"/>
        <w:right w:val="none" w:sz="0" w:space="0" w:color="auto"/>
      </w:divBdr>
    </w:div>
    <w:div w:id="1897162728">
      <w:bodyDiv w:val="1"/>
      <w:marLeft w:val="0"/>
      <w:marRight w:val="0"/>
      <w:marTop w:val="0"/>
      <w:marBottom w:val="0"/>
      <w:divBdr>
        <w:top w:val="none" w:sz="0" w:space="0" w:color="auto"/>
        <w:left w:val="none" w:sz="0" w:space="0" w:color="auto"/>
        <w:bottom w:val="none" w:sz="0" w:space="0" w:color="auto"/>
        <w:right w:val="none" w:sz="0" w:space="0" w:color="auto"/>
      </w:divBdr>
    </w:div>
    <w:div w:id="1897889694">
      <w:bodyDiv w:val="1"/>
      <w:marLeft w:val="0"/>
      <w:marRight w:val="0"/>
      <w:marTop w:val="0"/>
      <w:marBottom w:val="0"/>
      <w:divBdr>
        <w:top w:val="none" w:sz="0" w:space="0" w:color="auto"/>
        <w:left w:val="none" w:sz="0" w:space="0" w:color="auto"/>
        <w:bottom w:val="none" w:sz="0" w:space="0" w:color="auto"/>
        <w:right w:val="none" w:sz="0" w:space="0" w:color="auto"/>
      </w:divBdr>
    </w:div>
    <w:div w:id="1898274245">
      <w:bodyDiv w:val="1"/>
      <w:marLeft w:val="0"/>
      <w:marRight w:val="0"/>
      <w:marTop w:val="0"/>
      <w:marBottom w:val="0"/>
      <w:divBdr>
        <w:top w:val="none" w:sz="0" w:space="0" w:color="auto"/>
        <w:left w:val="none" w:sz="0" w:space="0" w:color="auto"/>
        <w:bottom w:val="none" w:sz="0" w:space="0" w:color="auto"/>
        <w:right w:val="none" w:sz="0" w:space="0" w:color="auto"/>
      </w:divBdr>
    </w:div>
    <w:div w:id="1900092861">
      <w:bodyDiv w:val="1"/>
      <w:marLeft w:val="0"/>
      <w:marRight w:val="0"/>
      <w:marTop w:val="0"/>
      <w:marBottom w:val="0"/>
      <w:divBdr>
        <w:top w:val="none" w:sz="0" w:space="0" w:color="auto"/>
        <w:left w:val="none" w:sz="0" w:space="0" w:color="auto"/>
        <w:bottom w:val="none" w:sz="0" w:space="0" w:color="auto"/>
        <w:right w:val="none" w:sz="0" w:space="0" w:color="auto"/>
      </w:divBdr>
    </w:div>
    <w:div w:id="1910264584">
      <w:bodyDiv w:val="1"/>
      <w:marLeft w:val="0"/>
      <w:marRight w:val="0"/>
      <w:marTop w:val="0"/>
      <w:marBottom w:val="0"/>
      <w:divBdr>
        <w:top w:val="none" w:sz="0" w:space="0" w:color="auto"/>
        <w:left w:val="none" w:sz="0" w:space="0" w:color="auto"/>
        <w:bottom w:val="none" w:sz="0" w:space="0" w:color="auto"/>
        <w:right w:val="none" w:sz="0" w:space="0" w:color="auto"/>
      </w:divBdr>
    </w:div>
    <w:div w:id="1912504258">
      <w:bodyDiv w:val="1"/>
      <w:marLeft w:val="0"/>
      <w:marRight w:val="0"/>
      <w:marTop w:val="0"/>
      <w:marBottom w:val="0"/>
      <w:divBdr>
        <w:top w:val="none" w:sz="0" w:space="0" w:color="auto"/>
        <w:left w:val="none" w:sz="0" w:space="0" w:color="auto"/>
        <w:bottom w:val="none" w:sz="0" w:space="0" w:color="auto"/>
        <w:right w:val="none" w:sz="0" w:space="0" w:color="auto"/>
      </w:divBdr>
    </w:div>
    <w:div w:id="1913078627">
      <w:bodyDiv w:val="1"/>
      <w:marLeft w:val="0"/>
      <w:marRight w:val="0"/>
      <w:marTop w:val="0"/>
      <w:marBottom w:val="0"/>
      <w:divBdr>
        <w:top w:val="none" w:sz="0" w:space="0" w:color="auto"/>
        <w:left w:val="none" w:sz="0" w:space="0" w:color="auto"/>
        <w:bottom w:val="none" w:sz="0" w:space="0" w:color="auto"/>
        <w:right w:val="none" w:sz="0" w:space="0" w:color="auto"/>
      </w:divBdr>
    </w:div>
    <w:div w:id="1913731116">
      <w:bodyDiv w:val="1"/>
      <w:marLeft w:val="0"/>
      <w:marRight w:val="0"/>
      <w:marTop w:val="0"/>
      <w:marBottom w:val="0"/>
      <w:divBdr>
        <w:top w:val="none" w:sz="0" w:space="0" w:color="auto"/>
        <w:left w:val="none" w:sz="0" w:space="0" w:color="auto"/>
        <w:bottom w:val="none" w:sz="0" w:space="0" w:color="auto"/>
        <w:right w:val="none" w:sz="0" w:space="0" w:color="auto"/>
      </w:divBdr>
    </w:div>
    <w:div w:id="1914773795">
      <w:bodyDiv w:val="1"/>
      <w:marLeft w:val="0"/>
      <w:marRight w:val="0"/>
      <w:marTop w:val="0"/>
      <w:marBottom w:val="0"/>
      <w:divBdr>
        <w:top w:val="none" w:sz="0" w:space="0" w:color="auto"/>
        <w:left w:val="none" w:sz="0" w:space="0" w:color="auto"/>
        <w:bottom w:val="none" w:sz="0" w:space="0" w:color="auto"/>
        <w:right w:val="none" w:sz="0" w:space="0" w:color="auto"/>
      </w:divBdr>
    </w:div>
    <w:div w:id="1916864398">
      <w:bodyDiv w:val="1"/>
      <w:marLeft w:val="0"/>
      <w:marRight w:val="0"/>
      <w:marTop w:val="0"/>
      <w:marBottom w:val="0"/>
      <w:divBdr>
        <w:top w:val="none" w:sz="0" w:space="0" w:color="auto"/>
        <w:left w:val="none" w:sz="0" w:space="0" w:color="auto"/>
        <w:bottom w:val="none" w:sz="0" w:space="0" w:color="auto"/>
        <w:right w:val="none" w:sz="0" w:space="0" w:color="auto"/>
      </w:divBdr>
    </w:div>
    <w:div w:id="1917326852">
      <w:bodyDiv w:val="1"/>
      <w:marLeft w:val="0"/>
      <w:marRight w:val="0"/>
      <w:marTop w:val="0"/>
      <w:marBottom w:val="0"/>
      <w:divBdr>
        <w:top w:val="none" w:sz="0" w:space="0" w:color="auto"/>
        <w:left w:val="none" w:sz="0" w:space="0" w:color="auto"/>
        <w:bottom w:val="none" w:sz="0" w:space="0" w:color="auto"/>
        <w:right w:val="none" w:sz="0" w:space="0" w:color="auto"/>
      </w:divBdr>
    </w:div>
    <w:div w:id="1919434960">
      <w:bodyDiv w:val="1"/>
      <w:marLeft w:val="0"/>
      <w:marRight w:val="0"/>
      <w:marTop w:val="0"/>
      <w:marBottom w:val="0"/>
      <w:divBdr>
        <w:top w:val="none" w:sz="0" w:space="0" w:color="auto"/>
        <w:left w:val="none" w:sz="0" w:space="0" w:color="auto"/>
        <w:bottom w:val="none" w:sz="0" w:space="0" w:color="auto"/>
        <w:right w:val="none" w:sz="0" w:space="0" w:color="auto"/>
      </w:divBdr>
    </w:div>
    <w:div w:id="1920365809">
      <w:bodyDiv w:val="1"/>
      <w:marLeft w:val="0"/>
      <w:marRight w:val="0"/>
      <w:marTop w:val="0"/>
      <w:marBottom w:val="0"/>
      <w:divBdr>
        <w:top w:val="none" w:sz="0" w:space="0" w:color="auto"/>
        <w:left w:val="none" w:sz="0" w:space="0" w:color="auto"/>
        <w:bottom w:val="none" w:sz="0" w:space="0" w:color="auto"/>
        <w:right w:val="none" w:sz="0" w:space="0" w:color="auto"/>
      </w:divBdr>
    </w:div>
    <w:div w:id="1921209705">
      <w:bodyDiv w:val="1"/>
      <w:marLeft w:val="0"/>
      <w:marRight w:val="0"/>
      <w:marTop w:val="0"/>
      <w:marBottom w:val="0"/>
      <w:divBdr>
        <w:top w:val="none" w:sz="0" w:space="0" w:color="auto"/>
        <w:left w:val="none" w:sz="0" w:space="0" w:color="auto"/>
        <w:bottom w:val="none" w:sz="0" w:space="0" w:color="auto"/>
        <w:right w:val="none" w:sz="0" w:space="0" w:color="auto"/>
      </w:divBdr>
    </w:div>
    <w:div w:id="1922518322">
      <w:bodyDiv w:val="1"/>
      <w:marLeft w:val="0"/>
      <w:marRight w:val="0"/>
      <w:marTop w:val="0"/>
      <w:marBottom w:val="0"/>
      <w:divBdr>
        <w:top w:val="none" w:sz="0" w:space="0" w:color="auto"/>
        <w:left w:val="none" w:sz="0" w:space="0" w:color="auto"/>
        <w:bottom w:val="none" w:sz="0" w:space="0" w:color="auto"/>
        <w:right w:val="none" w:sz="0" w:space="0" w:color="auto"/>
      </w:divBdr>
    </w:div>
    <w:div w:id="1923832377">
      <w:bodyDiv w:val="1"/>
      <w:marLeft w:val="0"/>
      <w:marRight w:val="0"/>
      <w:marTop w:val="0"/>
      <w:marBottom w:val="0"/>
      <w:divBdr>
        <w:top w:val="none" w:sz="0" w:space="0" w:color="auto"/>
        <w:left w:val="none" w:sz="0" w:space="0" w:color="auto"/>
        <w:bottom w:val="none" w:sz="0" w:space="0" w:color="auto"/>
        <w:right w:val="none" w:sz="0" w:space="0" w:color="auto"/>
      </w:divBdr>
    </w:div>
    <w:div w:id="1926378113">
      <w:bodyDiv w:val="1"/>
      <w:marLeft w:val="0"/>
      <w:marRight w:val="0"/>
      <w:marTop w:val="0"/>
      <w:marBottom w:val="0"/>
      <w:divBdr>
        <w:top w:val="none" w:sz="0" w:space="0" w:color="auto"/>
        <w:left w:val="none" w:sz="0" w:space="0" w:color="auto"/>
        <w:bottom w:val="none" w:sz="0" w:space="0" w:color="auto"/>
        <w:right w:val="none" w:sz="0" w:space="0" w:color="auto"/>
      </w:divBdr>
    </w:div>
    <w:div w:id="1926574931">
      <w:bodyDiv w:val="1"/>
      <w:marLeft w:val="0"/>
      <w:marRight w:val="0"/>
      <w:marTop w:val="0"/>
      <w:marBottom w:val="0"/>
      <w:divBdr>
        <w:top w:val="none" w:sz="0" w:space="0" w:color="auto"/>
        <w:left w:val="none" w:sz="0" w:space="0" w:color="auto"/>
        <w:bottom w:val="none" w:sz="0" w:space="0" w:color="auto"/>
        <w:right w:val="none" w:sz="0" w:space="0" w:color="auto"/>
      </w:divBdr>
    </w:div>
    <w:div w:id="1928998805">
      <w:bodyDiv w:val="1"/>
      <w:marLeft w:val="0"/>
      <w:marRight w:val="0"/>
      <w:marTop w:val="0"/>
      <w:marBottom w:val="0"/>
      <w:divBdr>
        <w:top w:val="none" w:sz="0" w:space="0" w:color="auto"/>
        <w:left w:val="none" w:sz="0" w:space="0" w:color="auto"/>
        <w:bottom w:val="none" w:sz="0" w:space="0" w:color="auto"/>
        <w:right w:val="none" w:sz="0" w:space="0" w:color="auto"/>
      </w:divBdr>
    </w:div>
    <w:div w:id="1933902288">
      <w:bodyDiv w:val="1"/>
      <w:marLeft w:val="0"/>
      <w:marRight w:val="0"/>
      <w:marTop w:val="0"/>
      <w:marBottom w:val="0"/>
      <w:divBdr>
        <w:top w:val="none" w:sz="0" w:space="0" w:color="auto"/>
        <w:left w:val="none" w:sz="0" w:space="0" w:color="auto"/>
        <w:bottom w:val="none" w:sz="0" w:space="0" w:color="auto"/>
        <w:right w:val="none" w:sz="0" w:space="0" w:color="auto"/>
      </w:divBdr>
    </w:div>
    <w:div w:id="1936016543">
      <w:bodyDiv w:val="1"/>
      <w:marLeft w:val="0"/>
      <w:marRight w:val="0"/>
      <w:marTop w:val="0"/>
      <w:marBottom w:val="0"/>
      <w:divBdr>
        <w:top w:val="none" w:sz="0" w:space="0" w:color="auto"/>
        <w:left w:val="none" w:sz="0" w:space="0" w:color="auto"/>
        <w:bottom w:val="none" w:sz="0" w:space="0" w:color="auto"/>
        <w:right w:val="none" w:sz="0" w:space="0" w:color="auto"/>
      </w:divBdr>
    </w:div>
    <w:div w:id="1936089734">
      <w:bodyDiv w:val="1"/>
      <w:marLeft w:val="0"/>
      <w:marRight w:val="0"/>
      <w:marTop w:val="0"/>
      <w:marBottom w:val="0"/>
      <w:divBdr>
        <w:top w:val="none" w:sz="0" w:space="0" w:color="auto"/>
        <w:left w:val="none" w:sz="0" w:space="0" w:color="auto"/>
        <w:bottom w:val="none" w:sz="0" w:space="0" w:color="auto"/>
        <w:right w:val="none" w:sz="0" w:space="0" w:color="auto"/>
      </w:divBdr>
    </w:div>
    <w:div w:id="1936857770">
      <w:bodyDiv w:val="1"/>
      <w:marLeft w:val="0"/>
      <w:marRight w:val="0"/>
      <w:marTop w:val="0"/>
      <w:marBottom w:val="0"/>
      <w:divBdr>
        <w:top w:val="none" w:sz="0" w:space="0" w:color="auto"/>
        <w:left w:val="none" w:sz="0" w:space="0" w:color="auto"/>
        <w:bottom w:val="none" w:sz="0" w:space="0" w:color="auto"/>
        <w:right w:val="none" w:sz="0" w:space="0" w:color="auto"/>
      </w:divBdr>
    </w:div>
    <w:div w:id="1942371980">
      <w:bodyDiv w:val="1"/>
      <w:marLeft w:val="0"/>
      <w:marRight w:val="0"/>
      <w:marTop w:val="0"/>
      <w:marBottom w:val="0"/>
      <w:divBdr>
        <w:top w:val="none" w:sz="0" w:space="0" w:color="auto"/>
        <w:left w:val="none" w:sz="0" w:space="0" w:color="auto"/>
        <w:bottom w:val="none" w:sz="0" w:space="0" w:color="auto"/>
        <w:right w:val="none" w:sz="0" w:space="0" w:color="auto"/>
      </w:divBdr>
    </w:div>
    <w:div w:id="1942834424">
      <w:bodyDiv w:val="1"/>
      <w:marLeft w:val="0"/>
      <w:marRight w:val="0"/>
      <w:marTop w:val="0"/>
      <w:marBottom w:val="0"/>
      <w:divBdr>
        <w:top w:val="none" w:sz="0" w:space="0" w:color="auto"/>
        <w:left w:val="none" w:sz="0" w:space="0" w:color="auto"/>
        <w:bottom w:val="none" w:sz="0" w:space="0" w:color="auto"/>
        <w:right w:val="none" w:sz="0" w:space="0" w:color="auto"/>
      </w:divBdr>
    </w:div>
    <w:div w:id="1944263185">
      <w:bodyDiv w:val="1"/>
      <w:marLeft w:val="0"/>
      <w:marRight w:val="0"/>
      <w:marTop w:val="0"/>
      <w:marBottom w:val="0"/>
      <w:divBdr>
        <w:top w:val="none" w:sz="0" w:space="0" w:color="auto"/>
        <w:left w:val="none" w:sz="0" w:space="0" w:color="auto"/>
        <w:bottom w:val="none" w:sz="0" w:space="0" w:color="auto"/>
        <w:right w:val="none" w:sz="0" w:space="0" w:color="auto"/>
      </w:divBdr>
    </w:div>
    <w:div w:id="1947886166">
      <w:bodyDiv w:val="1"/>
      <w:marLeft w:val="0"/>
      <w:marRight w:val="0"/>
      <w:marTop w:val="0"/>
      <w:marBottom w:val="0"/>
      <w:divBdr>
        <w:top w:val="none" w:sz="0" w:space="0" w:color="auto"/>
        <w:left w:val="none" w:sz="0" w:space="0" w:color="auto"/>
        <w:bottom w:val="none" w:sz="0" w:space="0" w:color="auto"/>
        <w:right w:val="none" w:sz="0" w:space="0" w:color="auto"/>
      </w:divBdr>
    </w:div>
    <w:div w:id="1951351410">
      <w:bodyDiv w:val="1"/>
      <w:marLeft w:val="0"/>
      <w:marRight w:val="0"/>
      <w:marTop w:val="0"/>
      <w:marBottom w:val="0"/>
      <w:divBdr>
        <w:top w:val="none" w:sz="0" w:space="0" w:color="auto"/>
        <w:left w:val="none" w:sz="0" w:space="0" w:color="auto"/>
        <w:bottom w:val="none" w:sz="0" w:space="0" w:color="auto"/>
        <w:right w:val="none" w:sz="0" w:space="0" w:color="auto"/>
      </w:divBdr>
    </w:div>
    <w:div w:id="1955987653">
      <w:bodyDiv w:val="1"/>
      <w:marLeft w:val="0"/>
      <w:marRight w:val="0"/>
      <w:marTop w:val="0"/>
      <w:marBottom w:val="0"/>
      <w:divBdr>
        <w:top w:val="none" w:sz="0" w:space="0" w:color="auto"/>
        <w:left w:val="none" w:sz="0" w:space="0" w:color="auto"/>
        <w:bottom w:val="none" w:sz="0" w:space="0" w:color="auto"/>
        <w:right w:val="none" w:sz="0" w:space="0" w:color="auto"/>
      </w:divBdr>
    </w:div>
    <w:div w:id="1956214047">
      <w:bodyDiv w:val="1"/>
      <w:marLeft w:val="0"/>
      <w:marRight w:val="0"/>
      <w:marTop w:val="0"/>
      <w:marBottom w:val="0"/>
      <w:divBdr>
        <w:top w:val="none" w:sz="0" w:space="0" w:color="auto"/>
        <w:left w:val="none" w:sz="0" w:space="0" w:color="auto"/>
        <w:bottom w:val="none" w:sz="0" w:space="0" w:color="auto"/>
        <w:right w:val="none" w:sz="0" w:space="0" w:color="auto"/>
      </w:divBdr>
    </w:div>
    <w:div w:id="1956905092">
      <w:bodyDiv w:val="1"/>
      <w:marLeft w:val="0"/>
      <w:marRight w:val="0"/>
      <w:marTop w:val="0"/>
      <w:marBottom w:val="0"/>
      <w:divBdr>
        <w:top w:val="none" w:sz="0" w:space="0" w:color="auto"/>
        <w:left w:val="none" w:sz="0" w:space="0" w:color="auto"/>
        <w:bottom w:val="none" w:sz="0" w:space="0" w:color="auto"/>
        <w:right w:val="none" w:sz="0" w:space="0" w:color="auto"/>
      </w:divBdr>
    </w:div>
    <w:div w:id="1962765536">
      <w:bodyDiv w:val="1"/>
      <w:marLeft w:val="0"/>
      <w:marRight w:val="0"/>
      <w:marTop w:val="0"/>
      <w:marBottom w:val="0"/>
      <w:divBdr>
        <w:top w:val="none" w:sz="0" w:space="0" w:color="auto"/>
        <w:left w:val="none" w:sz="0" w:space="0" w:color="auto"/>
        <w:bottom w:val="none" w:sz="0" w:space="0" w:color="auto"/>
        <w:right w:val="none" w:sz="0" w:space="0" w:color="auto"/>
      </w:divBdr>
    </w:div>
    <w:div w:id="1963337182">
      <w:bodyDiv w:val="1"/>
      <w:marLeft w:val="0"/>
      <w:marRight w:val="0"/>
      <w:marTop w:val="0"/>
      <w:marBottom w:val="0"/>
      <w:divBdr>
        <w:top w:val="none" w:sz="0" w:space="0" w:color="auto"/>
        <w:left w:val="none" w:sz="0" w:space="0" w:color="auto"/>
        <w:bottom w:val="none" w:sz="0" w:space="0" w:color="auto"/>
        <w:right w:val="none" w:sz="0" w:space="0" w:color="auto"/>
      </w:divBdr>
    </w:div>
    <w:div w:id="1963610980">
      <w:bodyDiv w:val="1"/>
      <w:marLeft w:val="0"/>
      <w:marRight w:val="0"/>
      <w:marTop w:val="0"/>
      <w:marBottom w:val="0"/>
      <w:divBdr>
        <w:top w:val="none" w:sz="0" w:space="0" w:color="auto"/>
        <w:left w:val="none" w:sz="0" w:space="0" w:color="auto"/>
        <w:bottom w:val="none" w:sz="0" w:space="0" w:color="auto"/>
        <w:right w:val="none" w:sz="0" w:space="0" w:color="auto"/>
      </w:divBdr>
    </w:div>
    <w:div w:id="1963682348">
      <w:bodyDiv w:val="1"/>
      <w:marLeft w:val="0"/>
      <w:marRight w:val="0"/>
      <w:marTop w:val="0"/>
      <w:marBottom w:val="0"/>
      <w:divBdr>
        <w:top w:val="none" w:sz="0" w:space="0" w:color="auto"/>
        <w:left w:val="none" w:sz="0" w:space="0" w:color="auto"/>
        <w:bottom w:val="none" w:sz="0" w:space="0" w:color="auto"/>
        <w:right w:val="none" w:sz="0" w:space="0" w:color="auto"/>
      </w:divBdr>
    </w:div>
    <w:div w:id="1963922750">
      <w:bodyDiv w:val="1"/>
      <w:marLeft w:val="0"/>
      <w:marRight w:val="0"/>
      <w:marTop w:val="0"/>
      <w:marBottom w:val="0"/>
      <w:divBdr>
        <w:top w:val="none" w:sz="0" w:space="0" w:color="auto"/>
        <w:left w:val="none" w:sz="0" w:space="0" w:color="auto"/>
        <w:bottom w:val="none" w:sz="0" w:space="0" w:color="auto"/>
        <w:right w:val="none" w:sz="0" w:space="0" w:color="auto"/>
      </w:divBdr>
    </w:div>
    <w:div w:id="1965767132">
      <w:bodyDiv w:val="1"/>
      <w:marLeft w:val="0"/>
      <w:marRight w:val="0"/>
      <w:marTop w:val="0"/>
      <w:marBottom w:val="0"/>
      <w:divBdr>
        <w:top w:val="none" w:sz="0" w:space="0" w:color="auto"/>
        <w:left w:val="none" w:sz="0" w:space="0" w:color="auto"/>
        <w:bottom w:val="none" w:sz="0" w:space="0" w:color="auto"/>
        <w:right w:val="none" w:sz="0" w:space="0" w:color="auto"/>
      </w:divBdr>
    </w:div>
    <w:div w:id="1966495460">
      <w:bodyDiv w:val="1"/>
      <w:marLeft w:val="0"/>
      <w:marRight w:val="0"/>
      <w:marTop w:val="0"/>
      <w:marBottom w:val="0"/>
      <w:divBdr>
        <w:top w:val="none" w:sz="0" w:space="0" w:color="auto"/>
        <w:left w:val="none" w:sz="0" w:space="0" w:color="auto"/>
        <w:bottom w:val="none" w:sz="0" w:space="0" w:color="auto"/>
        <w:right w:val="none" w:sz="0" w:space="0" w:color="auto"/>
      </w:divBdr>
    </w:div>
    <w:div w:id="1968004559">
      <w:bodyDiv w:val="1"/>
      <w:marLeft w:val="0"/>
      <w:marRight w:val="0"/>
      <w:marTop w:val="0"/>
      <w:marBottom w:val="0"/>
      <w:divBdr>
        <w:top w:val="none" w:sz="0" w:space="0" w:color="auto"/>
        <w:left w:val="none" w:sz="0" w:space="0" w:color="auto"/>
        <w:bottom w:val="none" w:sz="0" w:space="0" w:color="auto"/>
        <w:right w:val="none" w:sz="0" w:space="0" w:color="auto"/>
      </w:divBdr>
    </w:div>
    <w:div w:id="1972131327">
      <w:bodyDiv w:val="1"/>
      <w:marLeft w:val="0"/>
      <w:marRight w:val="0"/>
      <w:marTop w:val="0"/>
      <w:marBottom w:val="0"/>
      <w:divBdr>
        <w:top w:val="none" w:sz="0" w:space="0" w:color="auto"/>
        <w:left w:val="none" w:sz="0" w:space="0" w:color="auto"/>
        <w:bottom w:val="none" w:sz="0" w:space="0" w:color="auto"/>
        <w:right w:val="none" w:sz="0" w:space="0" w:color="auto"/>
      </w:divBdr>
    </w:div>
    <w:div w:id="1973318229">
      <w:bodyDiv w:val="1"/>
      <w:marLeft w:val="0"/>
      <w:marRight w:val="0"/>
      <w:marTop w:val="0"/>
      <w:marBottom w:val="0"/>
      <w:divBdr>
        <w:top w:val="none" w:sz="0" w:space="0" w:color="auto"/>
        <w:left w:val="none" w:sz="0" w:space="0" w:color="auto"/>
        <w:bottom w:val="none" w:sz="0" w:space="0" w:color="auto"/>
        <w:right w:val="none" w:sz="0" w:space="0" w:color="auto"/>
      </w:divBdr>
    </w:div>
    <w:div w:id="1975018206">
      <w:bodyDiv w:val="1"/>
      <w:marLeft w:val="0"/>
      <w:marRight w:val="0"/>
      <w:marTop w:val="0"/>
      <w:marBottom w:val="0"/>
      <w:divBdr>
        <w:top w:val="none" w:sz="0" w:space="0" w:color="auto"/>
        <w:left w:val="none" w:sz="0" w:space="0" w:color="auto"/>
        <w:bottom w:val="none" w:sz="0" w:space="0" w:color="auto"/>
        <w:right w:val="none" w:sz="0" w:space="0" w:color="auto"/>
      </w:divBdr>
    </w:div>
    <w:div w:id="1975137746">
      <w:bodyDiv w:val="1"/>
      <w:marLeft w:val="0"/>
      <w:marRight w:val="0"/>
      <w:marTop w:val="0"/>
      <w:marBottom w:val="0"/>
      <w:divBdr>
        <w:top w:val="none" w:sz="0" w:space="0" w:color="auto"/>
        <w:left w:val="none" w:sz="0" w:space="0" w:color="auto"/>
        <w:bottom w:val="none" w:sz="0" w:space="0" w:color="auto"/>
        <w:right w:val="none" w:sz="0" w:space="0" w:color="auto"/>
      </w:divBdr>
    </w:div>
    <w:div w:id="1975939464">
      <w:bodyDiv w:val="1"/>
      <w:marLeft w:val="0"/>
      <w:marRight w:val="0"/>
      <w:marTop w:val="0"/>
      <w:marBottom w:val="0"/>
      <w:divBdr>
        <w:top w:val="none" w:sz="0" w:space="0" w:color="auto"/>
        <w:left w:val="none" w:sz="0" w:space="0" w:color="auto"/>
        <w:bottom w:val="none" w:sz="0" w:space="0" w:color="auto"/>
        <w:right w:val="none" w:sz="0" w:space="0" w:color="auto"/>
      </w:divBdr>
    </w:div>
    <w:div w:id="1978295284">
      <w:bodyDiv w:val="1"/>
      <w:marLeft w:val="0"/>
      <w:marRight w:val="0"/>
      <w:marTop w:val="0"/>
      <w:marBottom w:val="0"/>
      <w:divBdr>
        <w:top w:val="none" w:sz="0" w:space="0" w:color="auto"/>
        <w:left w:val="none" w:sz="0" w:space="0" w:color="auto"/>
        <w:bottom w:val="none" w:sz="0" w:space="0" w:color="auto"/>
        <w:right w:val="none" w:sz="0" w:space="0" w:color="auto"/>
      </w:divBdr>
    </w:div>
    <w:div w:id="1978336320">
      <w:bodyDiv w:val="1"/>
      <w:marLeft w:val="0"/>
      <w:marRight w:val="0"/>
      <w:marTop w:val="0"/>
      <w:marBottom w:val="0"/>
      <w:divBdr>
        <w:top w:val="none" w:sz="0" w:space="0" w:color="auto"/>
        <w:left w:val="none" w:sz="0" w:space="0" w:color="auto"/>
        <w:bottom w:val="none" w:sz="0" w:space="0" w:color="auto"/>
        <w:right w:val="none" w:sz="0" w:space="0" w:color="auto"/>
      </w:divBdr>
    </w:div>
    <w:div w:id="1978873829">
      <w:bodyDiv w:val="1"/>
      <w:marLeft w:val="0"/>
      <w:marRight w:val="0"/>
      <w:marTop w:val="0"/>
      <w:marBottom w:val="0"/>
      <w:divBdr>
        <w:top w:val="none" w:sz="0" w:space="0" w:color="auto"/>
        <w:left w:val="none" w:sz="0" w:space="0" w:color="auto"/>
        <w:bottom w:val="none" w:sz="0" w:space="0" w:color="auto"/>
        <w:right w:val="none" w:sz="0" w:space="0" w:color="auto"/>
      </w:divBdr>
    </w:div>
    <w:div w:id="1979651921">
      <w:bodyDiv w:val="1"/>
      <w:marLeft w:val="0"/>
      <w:marRight w:val="0"/>
      <w:marTop w:val="0"/>
      <w:marBottom w:val="0"/>
      <w:divBdr>
        <w:top w:val="none" w:sz="0" w:space="0" w:color="auto"/>
        <w:left w:val="none" w:sz="0" w:space="0" w:color="auto"/>
        <w:bottom w:val="none" w:sz="0" w:space="0" w:color="auto"/>
        <w:right w:val="none" w:sz="0" w:space="0" w:color="auto"/>
      </w:divBdr>
    </w:div>
    <w:div w:id="1982878109">
      <w:bodyDiv w:val="1"/>
      <w:marLeft w:val="0"/>
      <w:marRight w:val="0"/>
      <w:marTop w:val="0"/>
      <w:marBottom w:val="0"/>
      <w:divBdr>
        <w:top w:val="none" w:sz="0" w:space="0" w:color="auto"/>
        <w:left w:val="none" w:sz="0" w:space="0" w:color="auto"/>
        <w:bottom w:val="none" w:sz="0" w:space="0" w:color="auto"/>
        <w:right w:val="none" w:sz="0" w:space="0" w:color="auto"/>
      </w:divBdr>
    </w:div>
    <w:div w:id="1982885641">
      <w:bodyDiv w:val="1"/>
      <w:marLeft w:val="0"/>
      <w:marRight w:val="0"/>
      <w:marTop w:val="0"/>
      <w:marBottom w:val="0"/>
      <w:divBdr>
        <w:top w:val="none" w:sz="0" w:space="0" w:color="auto"/>
        <w:left w:val="none" w:sz="0" w:space="0" w:color="auto"/>
        <w:bottom w:val="none" w:sz="0" w:space="0" w:color="auto"/>
        <w:right w:val="none" w:sz="0" w:space="0" w:color="auto"/>
      </w:divBdr>
    </w:div>
    <w:div w:id="1983266554">
      <w:bodyDiv w:val="1"/>
      <w:marLeft w:val="0"/>
      <w:marRight w:val="0"/>
      <w:marTop w:val="0"/>
      <w:marBottom w:val="0"/>
      <w:divBdr>
        <w:top w:val="none" w:sz="0" w:space="0" w:color="auto"/>
        <w:left w:val="none" w:sz="0" w:space="0" w:color="auto"/>
        <w:bottom w:val="none" w:sz="0" w:space="0" w:color="auto"/>
        <w:right w:val="none" w:sz="0" w:space="0" w:color="auto"/>
      </w:divBdr>
    </w:div>
    <w:div w:id="1983535218">
      <w:bodyDiv w:val="1"/>
      <w:marLeft w:val="0"/>
      <w:marRight w:val="0"/>
      <w:marTop w:val="0"/>
      <w:marBottom w:val="0"/>
      <w:divBdr>
        <w:top w:val="none" w:sz="0" w:space="0" w:color="auto"/>
        <w:left w:val="none" w:sz="0" w:space="0" w:color="auto"/>
        <w:bottom w:val="none" w:sz="0" w:space="0" w:color="auto"/>
        <w:right w:val="none" w:sz="0" w:space="0" w:color="auto"/>
      </w:divBdr>
    </w:div>
    <w:div w:id="1984040487">
      <w:bodyDiv w:val="1"/>
      <w:marLeft w:val="0"/>
      <w:marRight w:val="0"/>
      <w:marTop w:val="0"/>
      <w:marBottom w:val="0"/>
      <w:divBdr>
        <w:top w:val="none" w:sz="0" w:space="0" w:color="auto"/>
        <w:left w:val="none" w:sz="0" w:space="0" w:color="auto"/>
        <w:bottom w:val="none" w:sz="0" w:space="0" w:color="auto"/>
        <w:right w:val="none" w:sz="0" w:space="0" w:color="auto"/>
      </w:divBdr>
    </w:div>
    <w:div w:id="1984579560">
      <w:bodyDiv w:val="1"/>
      <w:marLeft w:val="0"/>
      <w:marRight w:val="0"/>
      <w:marTop w:val="0"/>
      <w:marBottom w:val="0"/>
      <w:divBdr>
        <w:top w:val="none" w:sz="0" w:space="0" w:color="auto"/>
        <w:left w:val="none" w:sz="0" w:space="0" w:color="auto"/>
        <w:bottom w:val="none" w:sz="0" w:space="0" w:color="auto"/>
        <w:right w:val="none" w:sz="0" w:space="0" w:color="auto"/>
      </w:divBdr>
    </w:div>
    <w:div w:id="1984846772">
      <w:bodyDiv w:val="1"/>
      <w:marLeft w:val="0"/>
      <w:marRight w:val="0"/>
      <w:marTop w:val="0"/>
      <w:marBottom w:val="0"/>
      <w:divBdr>
        <w:top w:val="none" w:sz="0" w:space="0" w:color="auto"/>
        <w:left w:val="none" w:sz="0" w:space="0" w:color="auto"/>
        <w:bottom w:val="none" w:sz="0" w:space="0" w:color="auto"/>
        <w:right w:val="none" w:sz="0" w:space="0" w:color="auto"/>
      </w:divBdr>
    </w:div>
    <w:div w:id="1985549115">
      <w:bodyDiv w:val="1"/>
      <w:marLeft w:val="0"/>
      <w:marRight w:val="0"/>
      <w:marTop w:val="0"/>
      <w:marBottom w:val="0"/>
      <w:divBdr>
        <w:top w:val="none" w:sz="0" w:space="0" w:color="auto"/>
        <w:left w:val="none" w:sz="0" w:space="0" w:color="auto"/>
        <w:bottom w:val="none" w:sz="0" w:space="0" w:color="auto"/>
        <w:right w:val="none" w:sz="0" w:space="0" w:color="auto"/>
      </w:divBdr>
    </w:div>
    <w:div w:id="1986661218">
      <w:bodyDiv w:val="1"/>
      <w:marLeft w:val="0"/>
      <w:marRight w:val="0"/>
      <w:marTop w:val="0"/>
      <w:marBottom w:val="0"/>
      <w:divBdr>
        <w:top w:val="none" w:sz="0" w:space="0" w:color="auto"/>
        <w:left w:val="none" w:sz="0" w:space="0" w:color="auto"/>
        <w:bottom w:val="none" w:sz="0" w:space="0" w:color="auto"/>
        <w:right w:val="none" w:sz="0" w:space="0" w:color="auto"/>
      </w:divBdr>
    </w:div>
    <w:div w:id="1992908371">
      <w:bodyDiv w:val="1"/>
      <w:marLeft w:val="0"/>
      <w:marRight w:val="0"/>
      <w:marTop w:val="0"/>
      <w:marBottom w:val="0"/>
      <w:divBdr>
        <w:top w:val="none" w:sz="0" w:space="0" w:color="auto"/>
        <w:left w:val="none" w:sz="0" w:space="0" w:color="auto"/>
        <w:bottom w:val="none" w:sz="0" w:space="0" w:color="auto"/>
        <w:right w:val="none" w:sz="0" w:space="0" w:color="auto"/>
      </w:divBdr>
    </w:div>
    <w:div w:id="1998679080">
      <w:bodyDiv w:val="1"/>
      <w:marLeft w:val="0"/>
      <w:marRight w:val="0"/>
      <w:marTop w:val="0"/>
      <w:marBottom w:val="0"/>
      <w:divBdr>
        <w:top w:val="none" w:sz="0" w:space="0" w:color="auto"/>
        <w:left w:val="none" w:sz="0" w:space="0" w:color="auto"/>
        <w:bottom w:val="none" w:sz="0" w:space="0" w:color="auto"/>
        <w:right w:val="none" w:sz="0" w:space="0" w:color="auto"/>
      </w:divBdr>
    </w:div>
    <w:div w:id="2000574959">
      <w:bodyDiv w:val="1"/>
      <w:marLeft w:val="0"/>
      <w:marRight w:val="0"/>
      <w:marTop w:val="0"/>
      <w:marBottom w:val="0"/>
      <w:divBdr>
        <w:top w:val="none" w:sz="0" w:space="0" w:color="auto"/>
        <w:left w:val="none" w:sz="0" w:space="0" w:color="auto"/>
        <w:bottom w:val="none" w:sz="0" w:space="0" w:color="auto"/>
        <w:right w:val="none" w:sz="0" w:space="0" w:color="auto"/>
      </w:divBdr>
    </w:div>
    <w:div w:id="2003074579">
      <w:bodyDiv w:val="1"/>
      <w:marLeft w:val="0"/>
      <w:marRight w:val="0"/>
      <w:marTop w:val="0"/>
      <w:marBottom w:val="0"/>
      <w:divBdr>
        <w:top w:val="none" w:sz="0" w:space="0" w:color="auto"/>
        <w:left w:val="none" w:sz="0" w:space="0" w:color="auto"/>
        <w:bottom w:val="none" w:sz="0" w:space="0" w:color="auto"/>
        <w:right w:val="none" w:sz="0" w:space="0" w:color="auto"/>
      </w:divBdr>
    </w:div>
    <w:div w:id="2004116819">
      <w:bodyDiv w:val="1"/>
      <w:marLeft w:val="0"/>
      <w:marRight w:val="0"/>
      <w:marTop w:val="0"/>
      <w:marBottom w:val="0"/>
      <w:divBdr>
        <w:top w:val="none" w:sz="0" w:space="0" w:color="auto"/>
        <w:left w:val="none" w:sz="0" w:space="0" w:color="auto"/>
        <w:bottom w:val="none" w:sz="0" w:space="0" w:color="auto"/>
        <w:right w:val="none" w:sz="0" w:space="0" w:color="auto"/>
      </w:divBdr>
    </w:div>
    <w:div w:id="2004353764">
      <w:bodyDiv w:val="1"/>
      <w:marLeft w:val="0"/>
      <w:marRight w:val="0"/>
      <w:marTop w:val="0"/>
      <w:marBottom w:val="0"/>
      <w:divBdr>
        <w:top w:val="none" w:sz="0" w:space="0" w:color="auto"/>
        <w:left w:val="none" w:sz="0" w:space="0" w:color="auto"/>
        <w:bottom w:val="none" w:sz="0" w:space="0" w:color="auto"/>
        <w:right w:val="none" w:sz="0" w:space="0" w:color="auto"/>
      </w:divBdr>
    </w:div>
    <w:div w:id="2005279939">
      <w:bodyDiv w:val="1"/>
      <w:marLeft w:val="0"/>
      <w:marRight w:val="0"/>
      <w:marTop w:val="0"/>
      <w:marBottom w:val="0"/>
      <w:divBdr>
        <w:top w:val="none" w:sz="0" w:space="0" w:color="auto"/>
        <w:left w:val="none" w:sz="0" w:space="0" w:color="auto"/>
        <w:bottom w:val="none" w:sz="0" w:space="0" w:color="auto"/>
        <w:right w:val="none" w:sz="0" w:space="0" w:color="auto"/>
      </w:divBdr>
    </w:div>
    <w:div w:id="2007397410">
      <w:bodyDiv w:val="1"/>
      <w:marLeft w:val="0"/>
      <w:marRight w:val="0"/>
      <w:marTop w:val="0"/>
      <w:marBottom w:val="0"/>
      <w:divBdr>
        <w:top w:val="none" w:sz="0" w:space="0" w:color="auto"/>
        <w:left w:val="none" w:sz="0" w:space="0" w:color="auto"/>
        <w:bottom w:val="none" w:sz="0" w:space="0" w:color="auto"/>
        <w:right w:val="none" w:sz="0" w:space="0" w:color="auto"/>
      </w:divBdr>
    </w:div>
    <w:div w:id="2008626428">
      <w:bodyDiv w:val="1"/>
      <w:marLeft w:val="0"/>
      <w:marRight w:val="0"/>
      <w:marTop w:val="0"/>
      <w:marBottom w:val="0"/>
      <w:divBdr>
        <w:top w:val="none" w:sz="0" w:space="0" w:color="auto"/>
        <w:left w:val="none" w:sz="0" w:space="0" w:color="auto"/>
        <w:bottom w:val="none" w:sz="0" w:space="0" w:color="auto"/>
        <w:right w:val="none" w:sz="0" w:space="0" w:color="auto"/>
      </w:divBdr>
    </w:div>
    <w:div w:id="2011566456">
      <w:bodyDiv w:val="1"/>
      <w:marLeft w:val="0"/>
      <w:marRight w:val="0"/>
      <w:marTop w:val="0"/>
      <w:marBottom w:val="0"/>
      <w:divBdr>
        <w:top w:val="none" w:sz="0" w:space="0" w:color="auto"/>
        <w:left w:val="none" w:sz="0" w:space="0" w:color="auto"/>
        <w:bottom w:val="none" w:sz="0" w:space="0" w:color="auto"/>
        <w:right w:val="none" w:sz="0" w:space="0" w:color="auto"/>
      </w:divBdr>
    </w:div>
    <w:div w:id="2012641560">
      <w:bodyDiv w:val="1"/>
      <w:marLeft w:val="0"/>
      <w:marRight w:val="0"/>
      <w:marTop w:val="0"/>
      <w:marBottom w:val="0"/>
      <w:divBdr>
        <w:top w:val="none" w:sz="0" w:space="0" w:color="auto"/>
        <w:left w:val="none" w:sz="0" w:space="0" w:color="auto"/>
        <w:bottom w:val="none" w:sz="0" w:space="0" w:color="auto"/>
        <w:right w:val="none" w:sz="0" w:space="0" w:color="auto"/>
      </w:divBdr>
    </w:div>
    <w:div w:id="2013214409">
      <w:bodyDiv w:val="1"/>
      <w:marLeft w:val="0"/>
      <w:marRight w:val="0"/>
      <w:marTop w:val="0"/>
      <w:marBottom w:val="0"/>
      <w:divBdr>
        <w:top w:val="none" w:sz="0" w:space="0" w:color="auto"/>
        <w:left w:val="none" w:sz="0" w:space="0" w:color="auto"/>
        <w:bottom w:val="none" w:sz="0" w:space="0" w:color="auto"/>
        <w:right w:val="none" w:sz="0" w:space="0" w:color="auto"/>
      </w:divBdr>
    </w:div>
    <w:div w:id="2013794267">
      <w:bodyDiv w:val="1"/>
      <w:marLeft w:val="0"/>
      <w:marRight w:val="0"/>
      <w:marTop w:val="0"/>
      <w:marBottom w:val="0"/>
      <w:divBdr>
        <w:top w:val="none" w:sz="0" w:space="0" w:color="auto"/>
        <w:left w:val="none" w:sz="0" w:space="0" w:color="auto"/>
        <w:bottom w:val="none" w:sz="0" w:space="0" w:color="auto"/>
        <w:right w:val="none" w:sz="0" w:space="0" w:color="auto"/>
      </w:divBdr>
    </w:div>
    <w:div w:id="2013993853">
      <w:bodyDiv w:val="1"/>
      <w:marLeft w:val="0"/>
      <w:marRight w:val="0"/>
      <w:marTop w:val="0"/>
      <w:marBottom w:val="0"/>
      <w:divBdr>
        <w:top w:val="none" w:sz="0" w:space="0" w:color="auto"/>
        <w:left w:val="none" w:sz="0" w:space="0" w:color="auto"/>
        <w:bottom w:val="none" w:sz="0" w:space="0" w:color="auto"/>
        <w:right w:val="none" w:sz="0" w:space="0" w:color="auto"/>
      </w:divBdr>
    </w:div>
    <w:div w:id="2014913596">
      <w:bodyDiv w:val="1"/>
      <w:marLeft w:val="0"/>
      <w:marRight w:val="0"/>
      <w:marTop w:val="0"/>
      <w:marBottom w:val="0"/>
      <w:divBdr>
        <w:top w:val="none" w:sz="0" w:space="0" w:color="auto"/>
        <w:left w:val="none" w:sz="0" w:space="0" w:color="auto"/>
        <w:bottom w:val="none" w:sz="0" w:space="0" w:color="auto"/>
        <w:right w:val="none" w:sz="0" w:space="0" w:color="auto"/>
      </w:divBdr>
    </w:div>
    <w:div w:id="2018463730">
      <w:bodyDiv w:val="1"/>
      <w:marLeft w:val="0"/>
      <w:marRight w:val="0"/>
      <w:marTop w:val="0"/>
      <w:marBottom w:val="0"/>
      <w:divBdr>
        <w:top w:val="none" w:sz="0" w:space="0" w:color="auto"/>
        <w:left w:val="none" w:sz="0" w:space="0" w:color="auto"/>
        <w:bottom w:val="none" w:sz="0" w:space="0" w:color="auto"/>
        <w:right w:val="none" w:sz="0" w:space="0" w:color="auto"/>
      </w:divBdr>
    </w:div>
    <w:div w:id="2021665389">
      <w:bodyDiv w:val="1"/>
      <w:marLeft w:val="0"/>
      <w:marRight w:val="0"/>
      <w:marTop w:val="0"/>
      <w:marBottom w:val="0"/>
      <w:divBdr>
        <w:top w:val="none" w:sz="0" w:space="0" w:color="auto"/>
        <w:left w:val="none" w:sz="0" w:space="0" w:color="auto"/>
        <w:bottom w:val="none" w:sz="0" w:space="0" w:color="auto"/>
        <w:right w:val="none" w:sz="0" w:space="0" w:color="auto"/>
      </w:divBdr>
    </w:div>
    <w:div w:id="2022468744">
      <w:bodyDiv w:val="1"/>
      <w:marLeft w:val="0"/>
      <w:marRight w:val="0"/>
      <w:marTop w:val="0"/>
      <w:marBottom w:val="0"/>
      <w:divBdr>
        <w:top w:val="none" w:sz="0" w:space="0" w:color="auto"/>
        <w:left w:val="none" w:sz="0" w:space="0" w:color="auto"/>
        <w:bottom w:val="none" w:sz="0" w:space="0" w:color="auto"/>
        <w:right w:val="none" w:sz="0" w:space="0" w:color="auto"/>
      </w:divBdr>
    </w:div>
    <w:div w:id="2022970990">
      <w:bodyDiv w:val="1"/>
      <w:marLeft w:val="0"/>
      <w:marRight w:val="0"/>
      <w:marTop w:val="0"/>
      <w:marBottom w:val="0"/>
      <w:divBdr>
        <w:top w:val="none" w:sz="0" w:space="0" w:color="auto"/>
        <w:left w:val="none" w:sz="0" w:space="0" w:color="auto"/>
        <w:bottom w:val="none" w:sz="0" w:space="0" w:color="auto"/>
        <w:right w:val="none" w:sz="0" w:space="0" w:color="auto"/>
      </w:divBdr>
    </w:div>
    <w:div w:id="2023511663">
      <w:bodyDiv w:val="1"/>
      <w:marLeft w:val="0"/>
      <w:marRight w:val="0"/>
      <w:marTop w:val="0"/>
      <w:marBottom w:val="0"/>
      <w:divBdr>
        <w:top w:val="none" w:sz="0" w:space="0" w:color="auto"/>
        <w:left w:val="none" w:sz="0" w:space="0" w:color="auto"/>
        <w:bottom w:val="none" w:sz="0" w:space="0" w:color="auto"/>
        <w:right w:val="none" w:sz="0" w:space="0" w:color="auto"/>
      </w:divBdr>
    </w:div>
    <w:div w:id="2025933447">
      <w:bodyDiv w:val="1"/>
      <w:marLeft w:val="0"/>
      <w:marRight w:val="0"/>
      <w:marTop w:val="0"/>
      <w:marBottom w:val="0"/>
      <w:divBdr>
        <w:top w:val="none" w:sz="0" w:space="0" w:color="auto"/>
        <w:left w:val="none" w:sz="0" w:space="0" w:color="auto"/>
        <w:bottom w:val="none" w:sz="0" w:space="0" w:color="auto"/>
        <w:right w:val="none" w:sz="0" w:space="0" w:color="auto"/>
      </w:divBdr>
    </w:div>
    <w:div w:id="2028557939">
      <w:bodyDiv w:val="1"/>
      <w:marLeft w:val="0"/>
      <w:marRight w:val="0"/>
      <w:marTop w:val="0"/>
      <w:marBottom w:val="0"/>
      <w:divBdr>
        <w:top w:val="none" w:sz="0" w:space="0" w:color="auto"/>
        <w:left w:val="none" w:sz="0" w:space="0" w:color="auto"/>
        <w:bottom w:val="none" w:sz="0" w:space="0" w:color="auto"/>
        <w:right w:val="none" w:sz="0" w:space="0" w:color="auto"/>
      </w:divBdr>
    </w:div>
    <w:div w:id="2028828020">
      <w:bodyDiv w:val="1"/>
      <w:marLeft w:val="0"/>
      <w:marRight w:val="0"/>
      <w:marTop w:val="0"/>
      <w:marBottom w:val="0"/>
      <w:divBdr>
        <w:top w:val="none" w:sz="0" w:space="0" w:color="auto"/>
        <w:left w:val="none" w:sz="0" w:space="0" w:color="auto"/>
        <w:bottom w:val="none" w:sz="0" w:space="0" w:color="auto"/>
        <w:right w:val="none" w:sz="0" w:space="0" w:color="auto"/>
      </w:divBdr>
    </w:div>
    <w:div w:id="2029286553">
      <w:bodyDiv w:val="1"/>
      <w:marLeft w:val="0"/>
      <w:marRight w:val="0"/>
      <w:marTop w:val="0"/>
      <w:marBottom w:val="0"/>
      <w:divBdr>
        <w:top w:val="none" w:sz="0" w:space="0" w:color="auto"/>
        <w:left w:val="none" w:sz="0" w:space="0" w:color="auto"/>
        <w:bottom w:val="none" w:sz="0" w:space="0" w:color="auto"/>
        <w:right w:val="none" w:sz="0" w:space="0" w:color="auto"/>
      </w:divBdr>
    </w:div>
    <w:div w:id="2031491906">
      <w:bodyDiv w:val="1"/>
      <w:marLeft w:val="0"/>
      <w:marRight w:val="0"/>
      <w:marTop w:val="0"/>
      <w:marBottom w:val="0"/>
      <w:divBdr>
        <w:top w:val="none" w:sz="0" w:space="0" w:color="auto"/>
        <w:left w:val="none" w:sz="0" w:space="0" w:color="auto"/>
        <w:bottom w:val="none" w:sz="0" w:space="0" w:color="auto"/>
        <w:right w:val="none" w:sz="0" w:space="0" w:color="auto"/>
      </w:divBdr>
    </w:div>
    <w:div w:id="2033221553">
      <w:bodyDiv w:val="1"/>
      <w:marLeft w:val="0"/>
      <w:marRight w:val="0"/>
      <w:marTop w:val="0"/>
      <w:marBottom w:val="0"/>
      <w:divBdr>
        <w:top w:val="none" w:sz="0" w:space="0" w:color="auto"/>
        <w:left w:val="none" w:sz="0" w:space="0" w:color="auto"/>
        <w:bottom w:val="none" w:sz="0" w:space="0" w:color="auto"/>
        <w:right w:val="none" w:sz="0" w:space="0" w:color="auto"/>
      </w:divBdr>
    </w:div>
    <w:div w:id="2033337954">
      <w:bodyDiv w:val="1"/>
      <w:marLeft w:val="0"/>
      <w:marRight w:val="0"/>
      <w:marTop w:val="0"/>
      <w:marBottom w:val="0"/>
      <w:divBdr>
        <w:top w:val="none" w:sz="0" w:space="0" w:color="auto"/>
        <w:left w:val="none" w:sz="0" w:space="0" w:color="auto"/>
        <w:bottom w:val="none" w:sz="0" w:space="0" w:color="auto"/>
        <w:right w:val="none" w:sz="0" w:space="0" w:color="auto"/>
      </w:divBdr>
    </w:div>
    <w:div w:id="2034070924">
      <w:bodyDiv w:val="1"/>
      <w:marLeft w:val="0"/>
      <w:marRight w:val="0"/>
      <w:marTop w:val="0"/>
      <w:marBottom w:val="0"/>
      <w:divBdr>
        <w:top w:val="none" w:sz="0" w:space="0" w:color="auto"/>
        <w:left w:val="none" w:sz="0" w:space="0" w:color="auto"/>
        <w:bottom w:val="none" w:sz="0" w:space="0" w:color="auto"/>
        <w:right w:val="none" w:sz="0" w:space="0" w:color="auto"/>
      </w:divBdr>
    </w:div>
    <w:div w:id="2034844683">
      <w:bodyDiv w:val="1"/>
      <w:marLeft w:val="0"/>
      <w:marRight w:val="0"/>
      <w:marTop w:val="0"/>
      <w:marBottom w:val="0"/>
      <w:divBdr>
        <w:top w:val="none" w:sz="0" w:space="0" w:color="auto"/>
        <w:left w:val="none" w:sz="0" w:space="0" w:color="auto"/>
        <w:bottom w:val="none" w:sz="0" w:space="0" w:color="auto"/>
        <w:right w:val="none" w:sz="0" w:space="0" w:color="auto"/>
      </w:divBdr>
    </w:div>
    <w:div w:id="2035156056">
      <w:bodyDiv w:val="1"/>
      <w:marLeft w:val="0"/>
      <w:marRight w:val="0"/>
      <w:marTop w:val="0"/>
      <w:marBottom w:val="0"/>
      <w:divBdr>
        <w:top w:val="none" w:sz="0" w:space="0" w:color="auto"/>
        <w:left w:val="none" w:sz="0" w:space="0" w:color="auto"/>
        <w:bottom w:val="none" w:sz="0" w:space="0" w:color="auto"/>
        <w:right w:val="none" w:sz="0" w:space="0" w:color="auto"/>
      </w:divBdr>
    </w:div>
    <w:div w:id="2038267784">
      <w:bodyDiv w:val="1"/>
      <w:marLeft w:val="0"/>
      <w:marRight w:val="0"/>
      <w:marTop w:val="0"/>
      <w:marBottom w:val="0"/>
      <w:divBdr>
        <w:top w:val="none" w:sz="0" w:space="0" w:color="auto"/>
        <w:left w:val="none" w:sz="0" w:space="0" w:color="auto"/>
        <w:bottom w:val="none" w:sz="0" w:space="0" w:color="auto"/>
        <w:right w:val="none" w:sz="0" w:space="0" w:color="auto"/>
      </w:divBdr>
    </w:div>
    <w:div w:id="2039546569">
      <w:bodyDiv w:val="1"/>
      <w:marLeft w:val="0"/>
      <w:marRight w:val="0"/>
      <w:marTop w:val="0"/>
      <w:marBottom w:val="0"/>
      <w:divBdr>
        <w:top w:val="none" w:sz="0" w:space="0" w:color="auto"/>
        <w:left w:val="none" w:sz="0" w:space="0" w:color="auto"/>
        <w:bottom w:val="none" w:sz="0" w:space="0" w:color="auto"/>
        <w:right w:val="none" w:sz="0" w:space="0" w:color="auto"/>
      </w:divBdr>
    </w:div>
    <w:div w:id="2040856782">
      <w:bodyDiv w:val="1"/>
      <w:marLeft w:val="0"/>
      <w:marRight w:val="0"/>
      <w:marTop w:val="0"/>
      <w:marBottom w:val="0"/>
      <w:divBdr>
        <w:top w:val="none" w:sz="0" w:space="0" w:color="auto"/>
        <w:left w:val="none" w:sz="0" w:space="0" w:color="auto"/>
        <w:bottom w:val="none" w:sz="0" w:space="0" w:color="auto"/>
        <w:right w:val="none" w:sz="0" w:space="0" w:color="auto"/>
      </w:divBdr>
    </w:div>
    <w:div w:id="2043705731">
      <w:bodyDiv w:val="1"/>
      <w:marLeft w:val="0"/>
      <w:marRight w:val="0"/>
      <w:marTop w:val="0"/>
      <w:marBottom w:val="0"/>
      <w:divBdr>
        <w:top w:val="none" w:sz="0" w:space="0" w:color="auto"/>
        <w:left w:val="none" w:sz="0" w:space="0" w:color="auto"/>
        <w:bottom w:val="none" w:sz="0" w:space="0" w:color="auto"/>
        <w:right w:val="none" w:sz="0" w:space="0" w:color="auto"/>
      </w:divBdr>
    </w:div>
    <w:div w:id="2046513967">
      <w:bodyDiv w:val="1"/>
      <w:marLeft w:val="0"/>
      <w:marRight w:val="0"/>
      <w:marTop w:val="0"/>
      <w:marBottom w:val="0"/>
      <w:divBdr>
        <w:top w:val="none" w:sz="0" w:space="0" w:color="auto"/>
        <w:left w:val="none" w:sz="0" w:space="0" w:color="auto"/>
        <w:bottom w:val="none" w:sz="0" w:space="0" w:color="auto"/>
        <w:right w:val="none" w:sz="0" w:space="0" w:color="auto"/>
      </w:divBdr>
    </w:div>
    <w:div w:id="2046901159">
      <w:bodyDiv w:val="1"/>
      <w:marLeft w:val="0"/>
      <w:marRight w:val="0"/>
      <w:marTop w:val="0"/>
      <w:marBottom w:val="0"/>
      <w:divBdr>
        <w:top w:val="none" w:sz="0" w:space="0" w:color="auto"/>
        <w:left w:val="none" w:sz="0" w:space="0" w:color="auto"/>
        <w:bottom w:val="none" w:sz="0" w:space="0" w:color="auto"/>
        <w:right w:val="none" w:sz="0" w:space="0" w:color="auto"/>
      </w:divBdr>
    </w:div>
    <w:div w:id="2048095527">
      <w:bodyDiv w:val="1"/>
      <w:marLeft w:val="0"/>
      <w:marRight w:val="0"/>
      <w:marTop w:val="0"/>
      <w:marBottom w:val="0"/>
      <w:divBdr>
        <w:top w:val="none" w:sz="0" w:space="0" w:color="auto"/>
        <w:left w:val="none" w:sz="0" w:space="0" w:color="auto"/>
        <w:bottom w:val="none" w:sz="0" w:space="0" w:color="auto"/>
        <w:right w:val="none" w:sz="0" w:space="0" w:color="auto"/>
      </w:divBdr>
    </w:div>
    <w:div w:id="2049183674">
      <w:bodyDiv w:val="1"/>
      <w:marLeft w:val="0"/>
      <w:marRight w:val="0"/>
      <w:marTop w:val="0"/>
      <w:marBottom w:val="0"/>
      <w:divBdr>
        <w:top w:val="none" w:sz="0" w:space="0" w:color="auto"/>
        <w:left w:val="none" w:sz="0" w:space="0" w:color="auto"/>
        <w:bottom w:val="none" w:sz="0" w:space="0" w:color="auto"/>
        <w:right w:val="none" w:sz="0" w:space="0" w:color="auto"/>
      </w:divBdr>
    </w:div>
    <w:div w:id="2049254069">
      <w:bodyDiv w:val="1"/>
      <w:marLeft w:val="0"/>
      <w:marRight w:val="0"/>
      <w:marTop w:val="0"/>
      <w:marBottom w:val="0"/>
      <w:divBdr>
        <w:top w:val="none" w:sz="0" w:space="0" w:color="auto"/>
        <w:left w:val="none" w:sz="0" w:space="0" w:color="auto"/>
        <w:bottom w:val="none" w:sz="0" w:space="0" w:color="auto"/>
        <w:right w:val="none" w:sz="0" w:space="0" w:color="auto"/>
      </w:divBdr>
    </w:div>
    <w:div w:id="2050490818">
      <w:bodyDiv w:val="1"/>
      <w:marLeft w:val="0"/>
      <w:marRight w:val="0"/>
      <w:marTop w:val="0"/>
      <w:marBottom w:val="0"/>
      <w:divBdr>
        <w:top w:val="none" w:sz="0" w:space="0" w:color="auto"/>
        <w:left w:val="none" w:sz="0" w:space="0" w:color="auto"/>
        <w:bottom w:val="none" w:sz="0" w:space="0" w:color="auto"/>
        <w:right w:val="none" w:sz="0" w:space="0" w:color="auto"/>
      </w:divBdr>
    </w:div>
    <w:div w:id="2054235553">
      <w:bodyDiv w:val="1"/>
      <w:marLeft w:val="0"/>
      <w:marRight w:val="0"/>
      <w:marTop w:val="0"/>
      <w:marBottom w:val="0"/>
      <w:divBdr>
        <w:top w:val="none" w:sz="0" w:space="0" w:color="auto"/>
        <w:left w:val="none" w:sz="0" w:space="0" w:color="auto"/>
        <w:bottom w:val="none" w:sz="0" w:space="0" w:color="auto"/>
        <w:right w:val="none" w:sz="0" w:space="0" w:color="auto"/>
      </w:divBdr>
    </w:div>
    <w:div w:id="2056737218">
      <w:bodyDiv w:val="1"/>
      <w:marLeft w:val="0"/>
      <w:marRight w:val="0"/>
      <w:marTop w:val="0"/>
      <w:marBottom w:val="0"/>
      <w:divBdr>
        <w:top w:val="none" w:sz="0" w:space="0" w:color="auto"/>
        <w:left w:val="none" w:sz="0" w:space="0" w:color="auto"/>
        <w:bottom w:val="none" w:sz="0" w:space="0" w:color="auto"/>
        <w:right w:val="none" w:sz="0" w:space="0" w:color="auto"/>
      </w:divBdr>
    </w:div>
    <w:div w:id="2059625107">
      <w:bodyDiv w:val="1"/>
      <w:marLeft w:val="0"/>
      <w:marRight w:val="0"/>
      <w:marTop w:val="0"/>
      <w:marBottom w:val="0"/>
      <w:divBdr>
        <w:top w:val="none" w:sz="0" w:space="0" w:color="auto"/>
        <w:left w:val="none" w:sz="0" w:space="0" w:color="auto"/>
        <w:bottom w:val="none" w:sz="0" w:space="0" w:color="auto"/>
        <w:right w:val="none" w:sz="0" w:space="0" w:color="auto"/>
      </w:divBdr>
    </w:div>
    <w:div w:id="2060549763">
      <w:bodyDiv w:val="1"/>
      <w:marLeft w:val="0"/>
      <w:marRight w:val="0"/>
      <w:marTop w:val="0"/>
      <w:marBottom w:val="0"/>
      <w:divBdr>
        <w:top w:val="none" w:sz="0" w:space="0" w:color="auto"/>
        <w:left w:val="none" w:sz="0" w:space="0" w:color="auto"/>
        <w:bottom w:val="none" w:sz="0" w:space="0" w:color="auto"/>
        <w:right w:val="none" w:sz="0" w:space="0" w:color="auto"/>
      </w:divBdr>
    </w:div>
    <w:div w:id="2062483723">
      <w:bodyDiv w:val="1"/>
      <w:marLeft w:val="0"/>
      <w:marRight w:val="0"/>
      <w:marTop w:val="0"/>
      <w:marBottom w:val="0"/>
      <w:divBdr>
        <w:top w:val="none" w:sz="0" w:space="0" w:color="auto"/>
        <w:left w:val="none" w:sz="0" w:space="0" w:color="auto"/>
        <w:bottom w:val="none" w:sz="0" w:space="0" w:color="auto"/>
        <w:right w:val="none" w:sz="0" w:space="0" w:color="auto"/>
      </w:divBdr>
    </w:div>
    <w:div w:id="2063208205">
      <w:bodyDiv w:val="1"/>
      <w:marLeft w:val="0"/>
      <w:marRight w:val="0"/>
      <w:marTop w:val="0"/>
      <w:marBottom w:val="0"/>
      <w:divBdr>
        <w:top w:val="none" w:sz="0" w:space="0" w:color="auto"/>
        <w:left w:val="none" w:sz="0" w:space="0" w:color="auto"/>
        <w:bottom w:val="none" w:sz="0" w:space="0" w:color="auto"/>
        <w:right w:val="none" w:sz="0" w:space="0" w:color="auto"/>
      </w:divBdr>
    </w:div>
    <w:div w:id="2065178158">
      <w:bodyDiv w:val="1"/>
      <w:marLeft w:val="0"/>
      <w:marRight w:val="0"/>
      <w:marTop w:val="0"/>
      <w:marBottom w:val="0"/>
      <w:divBdr>
        <w:top w:val="none" w:sz="0" w:space="0" w:color="auto"/>
        <w:left w:val="none" w:sz="0" w:space="0" w:color="auto"/>
        <w:bottom w:val="none" w:sz="0" w:space="0" w:color="auto"/>
        <w:right w:val="none" w:sz="0" w:space="0" w:color="auto"/>
      </w:divBdr>
    </w:div>
    <w:div w:id="2065638339">
      <w:bodyDiv w:val="1"/>
      <w:marLeft w:val="0"/>
      <w:marRight w:val="0"/>
      <w:marTop w:val="0"/>
      <w:marBottom w:val="0"/>
      <w:divBdr>
        <w:top w:val="none" w:sz="0" w:space="0" w:color="auto"/>
        <w:left w:val="none" w:sz="0" w:space="0" w:color="auto"/>
        <w:bottom w:val="none" w:sz="0" w:space="0" w:color="auto"/>
        <w:right w:val="none" w:sz="0" w:space="0" w:color="auto"/>
      </w:divBdr>
    </w:div>
    <w:div w:id="2067140260">
      <w:bodyDiv w:val="1"/>
      <w:marLeft w:val="0"/>
      <w:marRight w:val="0"/>
      <w:marTop w:val="0"/>
      <w:marBottom w:val="0"/>
      <w:divBdr>
        <w:top w:val="none" w:sz="0" w:space="0" w:color="auto"/>
        <w:left w:val="none" w:sz="0" w:space="0" w:color="auto"/>
        <w:bottom w:val="none" w:sz="0" w:space="0" w:color="auto"/>
        <w:right w:val="none" w:sz="0" w:space="0" w:color="auto"/>
      </w:divBdr>
    </w:div>
    <w:div w:id="2067757864">
      <w:bodyDiv w:val="1"/>
      <w:marLeft w:val="0"/>
      <w:marRight w:val="0"/>
      <w:marTop w:val="0"/>
      <w:marBottom w:val="0"/>
      <w:divBdr>
        <w:top w:val="none" w:sz="0" w:space="0" w:color="auto"/>
        <w:left w:val="none" w:sz="0" w:space="0" w:color="auto"/>
        <w:bottom w:val="none" w:sz="0" w:space="0" w:color="auto"/>
        <w:right w:val="none" w:sz="0" w:space="0" w:color="auto"/>
      </w:divBdr>
    </w:div>
    <w:div w:id="2069063886">
      <w:bodyDiv w:val="1"/>
      <w:marLeft w:val="0"/>
      <w:marRight w:val="0"/>
      <w:marTop w:val="0"/>
      <w:marBottom w:val="0"/>
      <w:divBdr>
        <w:top w:val="none" w:sz="0" w:space="0" w:color="auto"/>
        <w:left w:val="none" w:sz="0" w:space="0" w:color="auto"/>
        <w:bottom w:val="none" w:sz="0" w:space="0" w:color="auto"/>
        <w:right w:val="none" w:sz="0" w:space="0" w:color="auto"/>
      </w:divBdr>
    </w:div>
    <w:div w:id="2070569049">
      <w:bodyDiv w:val="1"/>
      <w:marLeft w:val="0"/>
      <w:marRight w:val="0"/>
      <w:marTop w:val="0"/>
      <w:marBottom w:val="0"/>
      <w:divBdr>
        <w:top w:val="none" w:sz="0" w:space="0" w:color="auto"/>
        <w:left w:val="none" w:sz="0" w:space="0" w:color="auto"/>
        <w:bottom w:val="none" w:sz="0" w:space="0" w:color="auto"/>
        <w:right w:val="none" w:sz="0" w:space="0" w:color="auto"/>
      </w:divBdr>
    </w:div>
    <w:div w:id="2073192391">
      <w:bodyDiv w:val="1"/>
      <w:marLeft w:val="0"/>
      <w:marRight w:val="0"/>
      <w:marTop w:val="0"/>
      <w:marBottom w:val="0"/>
      <w:divBdr>
        <w:top w:val="none" w:sz="0" w:space="0" w:color="auto"/>
        <w:left w:val="none" w:sz="0" w:space="0" w:color="auto"/>
        <w:bottom w:val="none" w:sz="0" w:space="0" w:color="auto"/>
        <w:right w:val="none" w:sz="0" w:space="0" w:color="auto"/>
      </w:divBdr>
    </w:div>
    <w:div w:id="2073431663">
      <w:bodyDiv w:val="1"/>
      <w:marLeft w:val="0"/>
      <w:marRight w:val="0"/>
      <w:marTop w:val="0"/>
      <w:marBottom w:val="0"/>
      <w:divBdr>
        <w:top w:val="none" w:sz="0" w:space="0" w:color="auto"/>
        <w:left w:val="none" w:sz="0" w:space="0" w:color="auto"/>
        <w:bottom w:val="none" w:sz="0" w:space="0" w:color="auto"/>
        <w:right w:val="none" w:sz="0" w:space="0" w:color="auto"/>
      </w:divBdr>
    </w:div>
    <w:div w:id="2073772174">
      <w:bodyDiv w:val="1"/>
      <w:marLeft w:val="0"/>
      <w:marRight w:val="0"/>
      <w:marTop w:val="0"/>
      <w:marBottom w:val="0"/>
      <w:divBdr>
        <w:top w:val="none" w:sz="0" w:space="0" w:color="auto"/>
        <w:left w:val="none" w:sz="0" w:space="0" w:color="auto"/>
        <w:bottom w:val="none" w:sz="0" w:space="0" w:color="auto"/>
        <w:right w:val="none" w:sz="0" w:space="0" w:color="auto"/>
      </w:divBdr>
    </w:div>
    <w:div w:id="2074815798">
      <w:bodyDiv w:val="1"/>
      <w:marLeft w:val="0"/>
      <w:marRight w:val="0"/>
      <w:marTop w:val="0"/>
      <w:marBottom w:val="0"/>
      <w:divBdr>
        <w:top w:val="none" w:sz="0" w:space="0" w:color="auto"/>
        <w:left w:val="none" w:sz="0" w:space="0" w:color="auto"/>
        <w:bottom w:val="none" w:sz="0" w:space="0" w:color="auto"/>
        <w:right w:val="none" w:sz="0" w:space="0" w:color="auto"/>
      </w:divBdr>
    </w:div>
    <w:div w:id="2077163956">
      <w:bodyDiv w:val="1"/>
      <w:marLeft w:val="0"/>
      <w:marRight w:val="0"/>
      <w:marTop w:val="0"/>
      <w:marBottom w:val="0"/>
      <w:divBdr>
        <w:top w:val="none" w:sz="0" w:space="0" w:color="auto"/>
        <w:left w:val="none" w:sz="0" w:space="0" w:color="auto"/>
        <w:bottom w:val="none" w:sz="0" w:space="0" w:color="auto"/>
        <w:right w:val="none" w:sz="0" w:space="0" w:color="auto"/>
      </w:divBdr>
    </w:div>
    <w:div w:id="2079088794">
      <w:bodyDiv w:val="1"/>
      <w:marLeft w:val="0"/>
      <w:marRight w:val="0"/>
      <w:marTop w:val="0"/>
      <w:marBottom w:val="0"/>
      <w:divBdr>
        <w:top w:val="none" w:sz="0" w:space="0" w:color="auto"/>
        <w:left w:val="none" w:sz="0" w:space="0" w:color="auto"/>
        <w:bottom w:val="none" w:sz="0" w:space="0" w:color="auto"/>
        <w:right w:val="none" w:sz="0" w:space="0" w:color="auto"/>
      </w:divBdr>
    </w:div>
    <w:div w:id="2082830449">
      <w:bodyDiv w:val="1"/>
      <w:marLeft w:val="0"/>
      <w:marRight w:val="0"/>
      <w:marTop w:val="0"/>
      <w:marBottom w:val="0"/>
      <w:divBdr>
        <w:top w:val="none" w:sz="0" w:space="0" w:color="auto"/>
        <w:left w:val="none" w:sz="0" w:space="0" w:color="auto"/>
        <w:bottom w:val="none" w:sz="0" w:space="0" w:color="auto"/>
        <w:right w:val="none" w:sz="0" w:space="0" w:color="auto"/>
      </w:divBdr>
    </w:div>
    <w:div w:id="2083601916">
      <w:bodyDiv w:val="1"/>
      <w:marLeft w:val="0"/>
      <w:marRight w:val="0"/>
      <w:marTop w:val="0"/>
      <w:marBottom w:val="0"/>
      <w:divBdr>
        <w:top w:val="none" w:sz="0" w:space="0" w:color="auto"/>
        <w:left w:val="none" w:sz="0" w:space="0" w:color="auto"/>
        <w:bottom w:val="none" w:sz="0" w:space="0" w:color="auto"/>
        <w:right w:val="none" w:sz="0" w:space="0" w:color="auto"/>
      </w:divBdr>
    </w:div>
    <w:div w:id="2084987879">
      <w:bodyDiv w:val="1"/>
      <w:marLeft w:val="0"/>
      <w:marRight w:val="0"/>
      <w:marTop w:val="0"/>
      <w:marBottom w:val="0"/>
      <w:divBdr>
        <w:top w:val="none" w:sz="0" w:space="0" w:color="auto"/>
        <w:left w:val="none" w:sz="0" w:space="0" w:color="auto"/>
        <w:bottom w:val="none" w:sz="0" w:space="0" w:color="auto"/>
        <w:right w:val="none" w:sz="0" w:space="0" w:color="auto"/>
      </w:divBdr>
    </w:div>
    <w:div w:id="2088308748">
      <w:bodyDiv w:val="1"/>
      <w:marLeft w:val="0"/>
      <w:marRight w:val="0"/>
      <w:marTop w:val="0"/>
      <w:marBottom w:val="0"/>
      <w:divBdr>
        <w:top w:val="none" w:sz="0" w:space="0" w:color="auto"/>
        <w:left w:val="none" w:sz="0" w:space="0" w:color="auto"/>
        <w:bottom w:val="none" w:sz="0" w:space="0" w:color="auto"/>
        <w:right w:val="none" w:sz="0" w:space="0" w:color="auto"/>
      </w:divBdr>
    </w:div>
    <w:div w:id="2089188744">
      <w:bodyDiv w:val="1"/>
      <w:marLeft w:val="0"/>
      <w:marRight w:val="0"/>
      <w:marTop w:val="0"/>
      <w:marBottom w:val="0"/>
      <w:divBdr>
        <w:top w:val="none" w:sz="0" w:space="0" w:color="auto"/>
        <w:left w:val="none" w:sz="0" w:space="0" w:color="auto"/>
        <w:bottom w:val="none" w:sz="0" w:space="0" w:color="auto"/>
        <w:right w:val="none" w:sz="0" w:space="0" w:color="auto"/>
      </w:divBdr>
    </w:div>
    <w:div w:id="2089765958">
      <w:bodyDiv w:val="1"/>
      <w:marLeft w:val="0"/>
      <w:marRight w:val="0"/>
      <w:marTop w:val="0"/>
      <w:marBottom w:val="0"/>
      <w:divBdr>
        <w:top w:val="none" w:sz="0" w:space="0" w:color="auto"/>
        <w:left w:val="none" w:sz="0" w:space="0" w:color="auto"/>
        <w:bottom w:val="none" w:sz="0" w:space="0" w:color="auto"/>
        <w:right w:val="none" w:sz="0" w:space="0" w:color="auto"/>
      </w:divBdr>
    </w:div>
    <w:div w:id="2090686193">
      <w:bodyDiv w:val="1"/>
      <w:marLeft w:val="0"/>
      <w:marRight w:val="0"/>
      <w:marTop w:val="0"/>
      <w:marBottom w:val="0"/>
      <w:divBdr>
        <w:top w:val="none" w:sz="0" w:space="0" w:color="auto"/>
        <w:left w:val="none" w:sz="0" w:space="0" w:color="auto"/>
        <w:bottom w:val="none" w:sz="0" w:space="0" w:color="auto"/>
        <w:right w:val="none" w:sz="0" w:space="0" w:color="auto"/>
      </w:divBdr>
    </w:div>
    <w:div w:id="2090693083">
      <w:bodyDiv w:val="1"/>
      <w:marLeft w:val="0"/>
      <w:marRight w:val="0"/>
      <w:marTop w:val="0"/>
      <w:marBottom w:val="0"/>
      <w:divBdr>
        <w:top w:val="none" w:sz="0" w:space="0" w:color="auto"/>
        <w:left w:val="none" w:sz="0" w:space="0" w:color="auto"/>
        <w:bottom w:val="none" w:sz="0" w:space="0" w:color="auto"/>
        <w:right w:val="none" w:sz="0" w:space="0" w:color="auto"/>
      </w:divBdr>
    </w:div>
    <w:div w:id="2092315081">
      <w:bodyDiv w:val="1"/>
      <w:marLeft w:val="0"/>
      <w:marRight w:val="0"/>
      <w:marTop w:val="0"/>
      <w:marBottom w:val="0"/>
      <w:divBdr>
        <w:top w:val="none" w:sz="0" w:space="0" w:color="auto"/>
        <w:left w:val="none" w:sz="0" w:space="0" w:color="auto"/>
        <w:bottom w:val="none" w:sz="0" w:space="0" w:color="auto"/>
        <w:right w:val="none" w:sz="0" w:space="0" w:color="auto"/>
      </w:divBdr>
    </w:div>
    <w:div w:id="2092660434">
      <w:bodyDiv w:val="1"/>
      <w:marLeft w:val="0"/>
      <w:marRight w:val="0"/>
      <w:marTop w:val="0"/>
      <w:marBottom w:val="0"/>
      <w:divBdr>
        <w:top w:val="none" w:sz="0" w:space="0" w:color="auto"/>
        <w:left w:val="none" w:sz="0" w:space="0" w:color="auto"/>
        <w:bottom w:val="none" w:sz="0" w:space="0" w:color="auto"/>
        <w:right w:val="none" w:sz="0" w:space="0" w:color="auto"/>
      </w:divBdr>
    </w:div>
    <w:div w:id="2093046053">
      <w:bodyDiv w:val="1"/>
      <w:marLeft w:val="0"/>
      <w:marRight w:val="0"/>
      <w:marTop w:val="0"/>
      <w:marBottom w:val="0"/>
      <w:divBdr>
        <w:top w:val="none" w:sz="0" w:space="0" w:color="auto"/>
        <w:left w:val="none" w:sz="0" w:space="0" w:color="auto"/>
        <w:bottom w:val="none" w:sz="0" w:space="0" w:color="auto"/>
        <w:right w:val="none" w:sz="0" w:space="0" w:color="auto"/>
      </w:divBdr>
    </w:div>
    <w:div w:id="2096587241">
      <w:bodyDiv w:val="1"/>
      <w:marLeft w:val="0"/>
      <w:marRight w:val="0"/>
      <w:marTop w:val="0"/>
      <w:marBottom w:val="0"/>
      <w:divBdr>
        <w:top w:val="none" w:sz="0" w:space="0" w:color="auto"/>
        <w:left w:val="none" w:sz="0" w:space="0" w:color="auto"/>
        <w:bottom w:val="none" w:sz="0" w:space="0" w:color="auto"/>
        <w:right w:val="none" w:sz="0" w:space="0" w:color="auto"/>
      </w:divBdr>
    </w:div>
    <w:div w:id="2097894288">
      <w:bodyDiv w:val="1"/>
      <w:marLeft w:val="0"/>
      <w:marRight w:val="0"/>
      <w:marTop w:val="0"/>
      <w:marBottom w:val="0"/>
      <w:divBdr>
        <w:top w:val="none" w:sz="0" w:space="0" w:color="auto"/>
        <w:left w:val="none" w:sz="0" w:space="0" w:color="auto"/>
        <w:bottom w:val="none" w:sz="0" w:space="0" w:color="auto"/>
        <w:right w:val="none" w:sz="0" w:space="0" w:color="auto"/>
      </w:divBdr>
    </w:div>
    <w:div w:id="2101102740">
      <w:bodyDiv w:val="1"/>
      <w:marLeft w:val="0"/>
      <w:marRight w:val="0"/>
      <w:marTop w:val="0"/>
      <w:marBottom w:val="0"/>
      <w:divBdr>
        <w:top w:val="none" w:sz="0" w:space="0" w:color="auto"/>
        <w:left w:val="none" w:sz="0" w:space="0" w:color="auto"/>
        <w:bottom w:val="none" w:sz="0" w:space="0" w:color="auto"/>
        <w:right w:val="none" w:sz="0" w:space="0" w:color="auto"/>
      </w:divBdr>
    </w:div>
    <w:div w:id="2101177945">
      <w:bodyDiv w:val="1"/>
      <w:marLeft w:val="0"/>
      <w:marRight w:val="0"/>
      <w:marTop w:val="0"/>
      <w:marBottom w:val="0"/>
      <w:divBdr>
        <w:top w:val="none" w:sz="0" w:space="0" w:color="auto"/>
        <w:left w:val="none" w:sz="0" w:space="0" w:color="auto"/>
        <w:bottom w:val="none" w:sz="0" w:space="0" w:color="auto"/>
        <w:right w:val="none" w:sz="0" w:space="0" w:color="auto"/>
      </w:divBdr>
    </w:div>
    <w:div w:id="2101753206">
      <w:bodyDiv w:val="1"/>
      <w:marLeft w:val="0"/>
      <w:marRight w:val="0"/>
      <w:marTop w:val="0"/>
      <w:marBottom w:val="0"/>
      <w:divBdr>
        <w:top w:val="none" w:sz="0" w:space="0" w:color="auto"/>
        <w:left w:val="none" w:sz="0" w:space="0" w:color="auto"/>
        <w:bottom w:val="none" w:sz="0" w:space="0" w:color="auto"/>
        <w:right w:val="none" w:sz="0" w:space="0" w:color="auto"/>
      </w:divBdr>
    </w:div>
    <w:div w:id="2102557109">
      <w:bodyDiv w:val="1"/>
      <w:marLeft w:val="0"/>
      <w:marRight w:val="0"/>
      <w:marTop w:val="0"/>
      <w:marBottom w:val="0"/>
      <w:divBdr>
        <w:top w:val="none" w:sz="0" w:space="0" w:color="auto"/>
        <w:left w:val="none" w:sz="0" w:space="0" w:color="auto"/>
        <w:bottom w:val="none" w:sz="0" w:space="0" w:color="auto"/>
        <w:right w:val="none" w:sz="0" w:space="0" w:color="auto"/>
      </w:divBdr>
    </w:div>
    <w:div w:id="2104302772">
      <w:bodyDiv w:val="1"/>
      <w:marLeft w:val="0"/>
      <w:marRight w:val="0"/>
      <w:marTop w:val="0"/>
      <w:marBottom w:val="0"/>
      <w:divBdr>
        <w:top w:val="none" w:sz="0" w:space="0" w:color="auto"/>
        <w:left w:val="none" w:sz="0" w:space="0" w:color="auto"/>
        <w:bottom w:val="none" w:sz="0" w:space="0" w:color="auto"/>
        <w:right w:val="none" w:sz="0" w:space="0" w:color="auto"/>
      </w:divBdr>
    </w:div>
    <w:div w:id="2105613168">
      <w:bodyDiv w:val="1"/>
      <w:marLeft w:val="0"/>
      <w:marRight w:val="0"/>
      <w:marTop w:val="0"/>
      <w:marBottom w:val="0"/>
      <w:divBdr>
        <w:top w:val="none" w:sz="0" w:space="0" w:color="auto"/>
        <w:left w:val="none" w:sz="0" w:space="0" w:color="auto"/>
        <w:bottom w:val="none" w:sz="0" w:space="0" w:color="auto"/>
        <w:right w:val="none" w:sz="0" w:space="0" w:color="auto"/>
      </w:divBdr>
    </w:div>
    <w:div w:id="2107069975">
      <w:bodyDiv w:val="1"/>
      <w:marLeft w:val="0"/>
      <w:marRight w:val="0"/>
      <w:marTop w:val="0"/>
      <w:marBottom w:val="0"/>
      <w:divBdr>
        <w:top w:val="none" w:sz="0" w:space="0" w:color="auto"/>
        <w:left w:val="none" w:sz="0" w:space="0" w:color="auto"/>
        <w:bottom w:val="none" w:sz="0" w:space="0" w:color="auto"/>
        <w:right w:val="none" w:sz="0" w:space="0" w:color="auto"/>
      </w:divBdr>
    </w:div>
    <w:div w:id="2108186927">
      <w:bodyDiv w:val="1"/>
      <w:marLeft w:val="0"/>
      <w:marRight w:val="0"/>
      <w:marTop w:val="0"/>
      <w:marBottom w:val="0"/>
      <w:divBdr>
        <w:top w:val="none" w:sz="0" w:space="0" w:color="auto"/>
        <w:left w:val="none" w:sz="0" w:space="0" w:color="auto"/>
        <w:bottom w:val="none" w:sz="0" w:space="0" w:color="auto"/>
        <w:right w:val="none" w:sz="0" w:space="0" w:color="auto"/>
      </w:divBdr>
    </w:div>
    <w:div w:id="2109156647">
      <w:bodyDiv w:val="1"/>
      <w:marLeft w:val="0"/>
      <w:marRight w:val="0"/>
      <w:marTop w:val="0"/>
      <w:marBottom w:val="0"/>
      <w:divBdr>
        <w:top w:val="none" w:sz="0" w:space="0" w:color="auto"/>
        <w:left w:val="none" w:sz="0" w:space="0" w:color="auto"/>
        <w:bottom w:val="none" w:sz="0" w:space="0" w:color="auto"/>
        <w:right w:val="none" w:sz="0" w:space="0" w:color="auto"/>
      </w:divBdr>
    </w:div>
    <w:div w:id="2109157982">
      <w:bodyDiv w:val="1"/>
      <w:marLeft w:val="0"/>
      <w:marRight w:val="0"/>
      <w:marTop w:val="0"/>
      <w:marBottom w:val="0"/>
      <w:divBdr>
        <w:top w:val="none" w:sz="0" w:space="0" w:color="auto"/>
        <w:left w:val="none" w:sz="0" w:space="0" w:color="auto"/>
        <w:bottom w:val="none" w:sz="0" w:space="0" w:color="auto"/>
        <w:right w:val="none" w:sz="0" w:space="0" w:color="auto"/>
      </w:divBdr>
    </w:div>
    <w:div w:id="2109889496">
      <w:bodyDiv w:val="1"/>
      <w:marLeft w:val="0"/>
      <w:marRight w:val="0"/>
      <w:marTop w:val="0"/>
      <w:marBottom w:val="0"/>
      <w:divBdr>
        <w:top w:val="none" w:sz="0" w:space="0" w:color="auto"/>
        <w:left w:val="none" w:sz="0" w:space="0" w:color="auto"/>
        <w:bottom w:val="none" w:sz="0" w:space="0" w:color="auto"/>
        <w:right w:val="none" w:sz="0" w:space="0" w:color="auto"/>
      </w:divBdr>
    </w:div>
    <w:div w:id="2114323374">
      <w:bodyDiv w:val="1"/>
      <w:marLeft w:val="0"/>
      <w:marRight w:val="0"/>
      <w:marTop w:val="0"/>
      <w:marBottom w:val="0"/>
      <w:divBdr>
        <w:top w:val="none" w:sz="0" w:space="0" w:color="auto"/>
        <w:left w:val="none" w:sz="0" w:space="0" w:color="auto"/>
        <w:bottom w:val="none" w:sz="0" w:space="0" w:color="auto"/>
        <w:right w:val="none" w:sz="0" w:space="0" w:color="auto"/>
      </w:divBdr>
    </w:div>
    <w:div w:id="2115978084">
      <w:bodyDiv w:val="1"/>
      <w:marLeft w:val="0"/>
      <w:marRight w:val="0"/>
      <w:marTop w:val="0"/>
      <w:marBottom w:val="0"/>
      <w:divBdr>
        <w:top w:val="none" w:sz="0" w:space="0" w:color="auto"/>
        <w:left w:val="none" w:sz="0" w:space="0" w:color="auto"/>
        <w:bottom w:val="none" w:sz="0" w:space="0" w:color="auto"/>
        <w:right w:val="none" w:sz="0" w:space="0" w:color="auto"/>
      </w:divBdr>
    </w:div>
    <w:div w:id="2116248740">
      <w:bodyDiv w:val="1"/>
      <w:marLeft w:val="0"/>
      <w:marRight w:val="0"/>
      <w:marTop w:val="0"/>
      <w:marBottom w:val="0"/>
      <w:divBdr>
        <w:top w:val="none" w:sz="0" w:space="0" w:color="auto"/>
        <w:left w:val="none" w:sz="0" w:space="0" w:color="auto"/>
        <w:bottom w:val="none" w:sz="0" w:space="0" w:color="auto"/>
        <w:right w:val="none" w:sz="0" w:space="0" w:color="auto"/>
      </w:divBdr>
    </w:div>
    <w:div w:id="2116558553">
      <w:bodyDiv w:val="1"/>
      <w:marLeft w:val="0"/>
      <w:marRight w:val="0"/>
      <w:marTop w:val="0"/>
      <w:marBottom w:val="0"/>
      <w:divBdr>
        <w:top w:val="none" w:sz="0" w:space="0" w:color="auto"/>
        <w:left w:val="none" w:sz="0" w:space="0" w:color="auto"/>
        <w:bottom w:val="none" w:sz="0" w:space="0" w:color="auto"/>
        <w:right w:val="none" w:sz="0" w:space="0" w:color="auto"/>
      </w:divBdr>
    </w:div>
    <w:div w:id="2120877830">
      <w:bodyDiv w:val="1"/>
      <w:marLeft w:val="0"/>
      <w:marRight w:val="0"/>
      <w:marTop w:val="0"/>
      <w:marBottom w:val="0"/>
      <w:divBdr>
        <w:top w:val="none" w:sz="0" w:space="0" w:color="auto"/>
        <w:left w:val="none" w:sz="0" w:space="0" w:color="auto"/>
        <w:bottom w:val="none" w:sz="0" w:space="0" w:color="auto"/>
        <w:right w:val="none" w:sz="0" w:space="0" w:color="auto"/>
      </w:divBdr>
    </w:div>
    <w:div w:id="2123717617">
      <w:bodyDiv w:val="1"/>
      <w:marLeft w:val="0"/>
      <w:marRight w:val="0"/>
      <w:marTop w:val="0"/>
      <w:marBottom w:val="0"/>
      <w:divBdr>
        <w:top w:val="none" w:sz="0" w:space="0" w:color="auto"/>
        <w:left w:val="none" w:sz="0" w:space="0" w:color="auto"/>
        <w:bottom w:val="none" w:sz="0" w:space="0" w:color="auto"/>
        <w:right w:val="none" w:sz="0" w:space="0" w:color="auto"/>
      </w:divBdr>
    </w:div>
    <w:div w:id="2129428325">
      <w:bodyDiv w:val="1"/>
      <w:marLeft w:val="0"/>
      <w:marRight w:val="0"/>
      <w:marTop w:val="0"/>
      <w:marBottom w:val="0"/>
      <w:divBdr>
        <w:top w:val="none" w:sz="0" w:space="0" w:color="auto"/>
        <w:left w:val="none" w:sz="0" w:space="0" w:color="auto"/>
        <w:bottom w:val="none" w:sz="0" w:space="0" w:color="auto"/>
        <w:right w:val="none" w:sz="0" w:space="0" w:color="auto"/>
      </w:divBdr>
    </w:div>
    <w:div w:id="2131242494">
      <w:bodyDiv w:val="1"/>
      <w:marLeft w:val="0"/>
      <w:marRight w:val="0"/>
      <w:marTop w:val="0"/>
      <w:marBottom w:val="0"/>
      <w:divBdr>
        <w:top w:val="none" w:sz="0" w:space="0" w:color="auto"/>
        <w:left w:val="none" w:sz="0" w:space="0" w:color="auto"/>
        <w:bottom w:val="none" w:sz="0" w:space="0" w:color="auto"/>
        <w:right w:val="none" w:sz="0" w:space="0" w:color="auto"/>
      </w:divBdr>
    </w:div>
    <w:div w:id="2131242957">
      <w:bodyDiv w:val="1"/>
      <w:marLeft w:val="0"/>
      <w:marRight w:val="0"/>
      <w:marTop w:val="0"/>
      <w:marBottom w:val="0"/>
      <w:divBdr>
        <w:top w:val="none" w:sz="0" w:space="0" w:color="auto"/>
        <w:left w:val="none" w:sz="0" w:space="0" w:color="auto"/>
        <w:bottom w:val="none" w:sz="0" w:space="0" w:color="auto"/>
        <w:right w:val="none" w:sz="0" w:space="0" w:color="auto"/>
      </w:divBdr>
    </w:div>
    <w:div w:id="2135097962">
      <w:bodyDiv w:val="1"/>
      <w:marLeft w:val="0"/>
      <w:marRight w:val="0"/>
      <w:marTop w:val="0"/>
      <w:marBottom w:val="0"/>
      <w:divBdr>
        <w:top w:val="none" w:sz="0" w:space="0" w:color="auto"/>
        <w:left w:val="none" w:sz="0" w:space="0" w:color="auto"/>
        <w:bottom w:val="none" w:sz="0" w:space="0" w:color="auto"/>
        <w:right w:val="none" w:sz="0" w:space="0" w:color="auto"/>
      </w:divBdr>
    </w:div>
    <w:div w:id="2138602270">
      <w:bodyDiv w:val="1"/>
      <w:marLeft w:val="0"/>
      <w:marRight w:val="0"/>
      <w:marTop w:val="0"/>
      <w:marBottom w:val="0"/>
      <w:divBdr>
        <w:top w:val="none" w:sz="0" w:space="0" w:color="auto"/>
        <w:left w:val="none" w:sz="0" w:space="0" w:color="auto"/>
        <w:bottom w:val="none" w:sz="0" w:space="0" w:color="auto"/>
        <w:right w:val="none" w:sz="0" w:space="0" w:color="auto"/>
      </w:divBdr>
    </w:div>
    <w:div w:id="2138643560">
      <w:bodyDiv w:val="1"/>
      <w:marLeft w:val="0"/>
      <w:marRight w:val="0"/>
      <w:marTop w:val="0"/>
      <w:marBottom w:val="0"/>
      <w:divBdr>
        <w:top w:val="none" w:sz="0" w:space="0" w:color="auto"/>
        <w:left w:val="none" w:sz="0" w:space="0" w:color="auto"/>
        <w:bottom w:val="none" w:sz="0" w:space="0" w:color="auto"/>
        <w:right w:val="none" w:sz="0" w:space="0" w:color="auto"/>
      </w:divBdr>
    </w:div>
    <w:div w:id="2139452563">
      <w:bodyDiv w:val="1"/>
      <w:marLeft w:val="0"/>
      <w:marRight w:val="0"/>
      <w:marTop w:val="0"/>
      <w:marBottom w:val="0"/>
      <w:divBdr>
        <w:top w:val="none" w:sz="0" w:space="0" w:color="auto"/>
        <w:left w:val="none" w:sz="0" w:space="0" w:color="auto"/>
        <w:bottom w:val="none" w:sz="0" w:space="0" w:color="auto"/>
        <w:right w:val="none" w:sz="0" w:space="0" w:color="auto"/>
      </w:divBdr>
    </w:div>
    <w:div w:id="2141070069">
      <w:bodyDiv w:val="1"/>
      <w:marLeft w:val="0"/>
      <w:marRight w:val="0"/>
      <w:marTop w:val="0"/>
      <w:marBottom w:val="0"/>
      <w:divBdr>
        <w:top w:val="none" w:sz="0" w:space="0" w:color="auto"/>
        <w:left w:val="none" w:sz="0" w:space="0" w:color="auto"/>
        <w:bottom w:val="none" w:sz="0" w:space="0" w:color="auto"/>
        <w:right w:val="none" w:sz="0" w:space="0" w:color="auto"/>
      </w:divBdr>
    </w:div>
    <w:div w:id="2143383734">
      <w:bodyDiv w:val="1"/>
      <w:marLeft w:val="0"/>
      <w:marRight w:val="0"/>
      <w:marTop w:val="0"/>
      <w:marBottom w:val="0"/>
      <w:divBdr>
        <w:top w:val="none" w:sz="0" w:space="0" w:color="auto"/>
        <w:left w:val="none" w:sz="0" w:space="0" w:color="auto"/>
        <w:bottom w:val="none" w:sz="0" w:space="0" w:color="auto"/>
        <w:right w:val="none" w:sz="0" w:space="0" w:color="auto"/>
      </w:divBdr>
    </w:div>
    <w:div w:id="2143423527">
      <w:bodyDiv w:val="1"/>
      <w:marLeft w:val="0"/>
      <w:marRight w:val="0"/>
      <w:marTop w:val="0"/>
      <w:marBottom w:val="0"/>
      <w:divBdr>
        <w:top w:val="none" w:sz="0" w:space="0" w:color="auto"/>
        <w:left w:val="none" w:sz="0" w:space="0" w:color="auto"/>
        <w:bottom w:val="none" w:sz="0" w:space="0" w:color="auto"/>
        <w:right w:val="none" w:sz="0" w:space="0" w:color="auto"/>
      </w:divBdr>
    </w:div>
    <w:div w:id="2144420994">
      <w:bodyDiv w:val="1"/>
      <w:marLeft w:val="0"/>
      <w:marRight w:val="0"/>
      <w:marTop w:val="0"/>
      <w:marBottom w:val="0"/>
      <w:divBdr>
        <w:top w:val="none" w:sz="0" w:space="0" w:color="auto"/>
        <w:left w:val="none" w:sz="0" w:space="0" w:color="auto"/>
        <w:bottom w:val="none" w:sz="0" w:space="0" w:color="auto"/>
        <w:right w:val="none" w:sz="0" w:space="0" w:color="auto"/>
      </w:divBdr>
    </w:div>
    <w:div w:id="2145199354">
      <w:bodyDiv w:val="1"/>
      <w:marLeft w:val="0"/>
      <w:marRight w:val="0"/>
      <w:marTop w:val="0"/>
      <w:marBottom w:val="0"/>
      <w:divBdr>
        <w:top w:val="none" w:sz="0" w:space="0" w:color="auto"/>
        <w:left w:val="none" w:sz="0" w:space="0" w:color="auto"/>
        <w:bottom w:val="none" w:sz="0" w:space="0" w:color="auto"/>
        <w:right w:val="none" w:sz="0" w:space="0" w:color="auto"/>
      </w:divBdr>
    </w:div>
    <w:div w:id="2145387932">
      <w:bodyDiv w:val="1"/>
      <w:marLeft w:val="0"/>
      <w:marRight w:val="0"/>
      <w:marTop w:val="0"/>
      <w:marBottom w:val="0"/>
      <w:divBdr>
        <w:top w:val="none" w:sz="0" w:space="0" w:color="auto"/>
        <w:left w:val="none" w:sz="0" w:space="0" w:color="auto"/>
        <w:bottom w:val="none" w:sz="0" w:space="0" w:color="auto"/>
        <w:right w:val="none" w:sz="0" w:space="0" w:color="auto"/>
      </w:divBdr>
    </w:div>
    <w:div w:id="21458102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1.wmf" Type="http://schemas.openxmlformats.org/officeDocument/2006/relationships/image"/><Relationship Id="rId100" Target="media/image44.wmf" Type="http://schemas.openxmlformats.org/officeDocument/2006/relationships/image"/><Relationship Id="rId1000" Target="embeddings/oleObject558.bin" Type="http://schemas.openxmlformats.org/officeDocument/2006/relationships/oleObject"/><Relationship Id="rId1001" Target="media/image415.wmf" Type="http://schemas.openxmlformats.org/officeDocument/2006/relationships/image"/><Relationship Id="rId1002" Target="embeddings/oleObject559.bin" Type="http://schemas.openxmlformats.org/officeDocument/2006/relationships/oleObject"/><Relationship Id="rId1003" Target="media/image416.wmf" Type="http://schemas.openxmlformats.org/officeDocument/2006/relationships/image"/><Relationship Id="rId1004" Target="embeddings/oleObject560.bin" Type="http://schemas.openxmlformats.org/officeDocument/2006/relationships/oleObject"/><Relationship Id="rId1005" Target="media/image417.wmf" Type="http://schemas.openxmlformats.org/officeDocument/2006/relationships/image"/><Relationship Id="rId1006" Target="embeddings/oleObject561.bin" Type="http://schemas.openxmlformats.org/officeDocument/2006/relationships/oleObject"/><Relationship Id="rId1007" Target="embeddings/oleObject562.bin" Type="http://schemas.openxmlformats.org/officeDocument/2006/relationships/oleObject"/><Relationship Id="rId1008" Target="embeddings/oleObject563.bin" Type="http://schemas.openxmlformats.org/officeDocument/2006/relationships/oleObject"/><Relationship Id="rId1009" Target="media/image418.wmf" Type="http://schemas.openxmlformats.org/officeDocument/2006/relationships/image"/><Relationship Id="rId101" Target="embeddings/oleObject48.bin" Type="http://schemas.openxmlformats.org/officeDocument/2006/relationships/oleObject"/><Relationship Id="rId1010" Target="embeddings/oleObject564.bin" Type="http://schemas.openxmlformats.org/officeDocument/2006/relationships/oleObject"/><Relationship Id="rId1011" Target="media/image419.wmf" Type="http://schemas.openxmlformats.org/officeDocument/2006/relationships/image"/><Relationship Id="rId1012" Target="embeddings/oleObject565.bin" Type="http://schemas.openxmlformats.org/officeDocument/2006/relationships/oleObject"/><Relationship Id="rId1013" Target="embeddings/oleObject566.bin" Type="http://schemas.openxmlformats.org/officeDocument/2006/relationships/oleObject"/><Relationship Id="rId1014" Target="media/image420.wmf" Type="http://schemas.openxmlformats.org/officeDocument/2006/relationships/image"/><Relationship Id="rId1015" Target="embeddings/oleObject567.bin" Type="http://schemas.openxmlformats.org/officeDocument/2006/relationships/oleObject"/><Relationship Id="rId1016" Target="media/image421.wmf" Type="http://schemas.openxmlformats.org/officeDocument/2006/relationships/image"/><Relationship Id="rId1017" Target="embeddings/oleObject568.bin" Type="http://schemas.openxmlformats.org/officeDocument/2006/relationships/oleObject"/><Relationship Id="rId1018" Target="media/image422.wmf" Type="http://schemas.openxmlformats.org/officeDocument/2006/relationships/image"/><Relationship Id="rId1019" Target="embeddings/oleObject569.bin" Type="http://schemas.openxmlformats.org/officeDocument/2006/relationships/oleObject"/><Relationship Id="rId102" Target="media/image45.wmf" Type="http://schemas.openxmlformats.org/officeDocument/2006/relationships/image"/><Relationship Id="rId1020" Target="embeddings/oleObject570.bin" Type="http://schemas.openxmlformats.org/officeDocument/2006/relationships/oleObject"/><Relationship Id="rId1021" Target="media/image423.wmf" Type="http://schemas.openxmlformats.org/officeDocument/2006/relationships/image"/><Relationship Id="rId1022" Target="embeddings/oleObject571.bin" Type="http://schemas.openxmlformats.org/officeDocument/2006/relationships/oleObject"/><Relationship Id="rId1023" Target="media/image424.wmf" Type="http://schemas.openxmlformats.org/officeDocument/2006/relationships/image"/><Relationship Id="rId1024" Target="embeddings/oleObject572.bin" Type="http://schemas.openxmlformats.org/officeDocument/2006/relationships/oleObject"/><Relationship Id="rId1025" Target="media/image432.wmf" Type="http://schemas.openxmlformats.org/officeDocument/2006/relationships/image"/><Relationship Id="rId1026" Target="embeddings/oleObject573.bin" Type="http://schemas.openxmlformats.org/officeDocument/2006/relationships/oleObject"/><Relationship Id="rId1027" Target="media/image433.wmf" Type="http://schemas.openxmlformats.org/officeDocument/2006/relationships/image"/><Relationship Id="rId1028" Target="embeddings/oleObject574.bin" Type="http://schemas.openxmlformats.org/officeDocument/2006/relationships/oleObject"/><Relationship Id="rId1029" Target="media/image434.wmf" Type="http://schemas.openxmlformats.org/officeDocument/2006/relationships/image"/><Relationship Id="rId103" Target="embeddings/oleObject49.bin" Type="http://schemas.openxmlformats.org/officeDocument/2006/relationships/oleObject"/><Relationship Id="rId1030" Target="embeddings/oleObject575.bin" Type="http://schemas.openxmlformats.org/officeDocument/2006/relationships/oleObject"/><Relationship Id="rId1031" Target="media/image435.wmf" Type="http://schemas.openxmlformats.org/officeDocument/2006/relationships/image"/><Relationship Id="rId1032" Target="embeddings/oleObject576.bin" Type="http://schemas.openxmlformats.org/officeDocument/2006/relationships/oleObject"/><Relationship Id="rId1033" Target="media/image436.wmf" Type="http://schemas.openxmlformats.org/officeDocument/2006/relationships/image"/><Relationship Id="rId1034" Target="embeddings/oleObject577.bin" Type="http://schemas.openxmlformats.org/officeDocument/2006/relationships/oleObject"/><Relationship Id="rId1035" Target="embeddings/oleObject578.bin" Type="http://schemas.openxmlformats.org/officeDocument/2006/relationships/oleObject"/><Relationship Id="rId1036" Target="media/image437.wmf" Type="http://schemas.openxmlformats.org/officeDocument/2006/relationships/image"/><Relationship Id="rId1037" Target="embeddings/oleObject579.bin" Type="http://schemas.openxmlformats.org/officeDocument/2006/relationships/oleObject"/><Relationship Id="rId1038" Target="media/image438.wmf" Type="http://schemas.openxmlformats.org/officeDocument/2006/relationships/image"/><Relationship Id="rId1039" Target="embeddings/oleObject580.bin" Type="http://schemas.openxmlformats.org/officeDocument/2006/relationships/oleObject"/><Relationship Id="rId104" Target="media/image46.wmf" Type="http://schemas.openxmlformats.org/officeDocument/2006/relationships/image"/><Relationship Id="rId1040" Target="embeddings/oleObject581.bin" Type="http://schemas.openxmlformats.org/officeDocument/2006/relationships/oleObject"/><Relationship Id="rId1041" Target="media/image439.wmf" Type="http://schemas.openxmlformats.org/officeDocument/2006/relationships/image"/><Relationship Id="rId1042" Target="embeddings/oleObject582.bin" Type="http://schemas.openxmlformats.org/officeDocument/2006/relationships/oleObject"/><Relationship Id="rId1043" Target="media/image440.wmf" Type="http://schemas.openxmlformats.org/officeDocument/2006/relationships/image"/><Relationship Id="rId1044" Target="embeddings/oleObject583.bin" Type="http://schemas.openxmlformats.org/officeDocument/2006/relationships/oleObject"/><Relationship Id="rId1045" Target="media/image441.wmf" Type="http://schemas.openxmlformats.org/officeDocument/2006/relationships/image"/><Relationship Id="rId1046" Target="embeddings/oleObject584.bin" Type="http://schemas.openxmlformats.org/officeDocument/2006/relationships/oleObject"/><Relationship Id="rId1047" Target="media/image442.wmf" Type="http://schemas.openxmlformats.org/officeDocument/2006/relationships/image"/><Relationship Id="rId1048" Target="embeddings/oleObject585.bin" Type="http://schemas.openxmlformats.org/officeDocument/2006/relationships/oleObject"/><Relationship Id="rId1049" Target="media/image443.wmf" Type="http://schemas.openxmlformats.org/officeDocument/2006/relationships/image"/><Relationship Id="rId105" Target="embeddings/oleObject50.bin" Type="http://schemas.openxmlformats.org/officeDocument/2006/relationships/oleObject"/><Relationship Id="rId1050" Target="embeddings/oleObject586.bin" Type="http://schemas.openxmlformats.org/officeDocument/2006/relationships/oleObject"/><Relationship Id="rId1051" Target="media/image444.wmf" Type="http://schemas.openxmlformats.org/officeDocument/2006/relationships/image"/><Relationship Id="rId1052" Target="embeddings/oleObject587.bin" Type="http://schemas.openxmlformats.org/officeDocument/2006/relationships/oleObject"/><Relationship Id="rId1053" Target="embeddings/oleObject588.bin" Type="http://schemas.openxmlformats.org/officeDocument/2006/relationships/oleObject"/><Relationship Id="rId1054" Target="embeddings/oleObject589.bin" Type="http://schemas.openxmlformats.org/officeDocument/2006/relationships/oleObject"/><Relationship Id="rId1055" Target="embeddings/oleObject590.bin" Type="http://schemas.openxmlformats.org/officeDocument/2006/relationships/oleObject"/><Relationship Id="rId1056" Target="embeddings/oleObject591.bin" Type="http://schemas.openxmlformats.org/officeDocument/2006/relationships/oleObject"/><Relationship Id="rId1057" Target="embeddings/oleObject592.bin" Type="http://schemas.openxmlformats.org/officeDocument/2006/relationships/oleObject"/><Relationship Id="rId1058" Target="embeddings/oleObject593.bin" Type="http://schemas.openxmlformats.org/officeDocument/2006/relationships/oleObject"/><Relationship Id="rId1059" Target="embeddings/oleObject594.bin" Type="http://schemas.openxmlformats.org/officeDocument/2006/relationships/oleObject"/><Relationship Id="rId106" Target="media/image47.wmf" Type="http://schemas.openxmlformats.org/officeDocument/2006/relationships/image"/><Relationship Id="rId1060" Target="embeddings/oleObject595.bin" Type="http://schemas.openxmlformats.org/officeDocument/2006/relationships/oleObject"/><Relationship Id="rId1061" Target="embeddings/oleObject596.bin" Type="http://schemas.openxmlformats.org/officeDocument/2006/relationships/oleObject"/><Relationship Id="rId1062" Target="embeddings/oleObject597.bin" Type="http://schemas.openxmlformats.org/officeDocument/2006/relationships/oleObject"/><Relationship Id="rId1063" Target="media/image445.wmf" Type="http://schemas.openxmlformats.org/officeDocument/2006/relationships/image"/><Relationship Id="rId1064" Target="media/image446.wmf" Type="http://schemas.openxmlformats.org/officeDocument/2006/relationships/image"/><Relationship Id="rId1065" Target="media/image447.wmf" Type="http://schemas.openxmlformats.org/officeDocument/2006/relationships/image"/><Relationship Id="rId1066" Target="media/image448.emf" Type="http://schemas.openxmlformats.org/officeDocument/2006/relationships/image"/><Relationship Id="rId1067" Target="media/image449.wmf" Type="http://schemas.openxmlformats.org/officeDocument/2006/relationships/image"/><Relationship Id="rId1068" Target="media/image450.emf" Type="http://schemas.openxmlformats.org/officeDocument/2006/relationships/image"/><Relationship Id="rId1069" Target="media/image451.wmf" Type="http://schemas.openxmlformats.org/officeDocument/2006/relationships/image"/><Relationship Id="rId107" Target="embeddings/oleObject51.bin" Type="http://schemas.openxmlformats.org/officeDocument/2006/relationships/oleObject"/><Relationship Id="rId1070" Target="media/image452.wmf" Type="http://schemas.openxmlformats.org/officeDocument/2006/relationships/image"/><Relationship Id="rId1071" Target="media/image453.wmf" Type="http://schemas.openxmlformats.org/officeDocument/2006/relationships/image"/><Relationship Id="rId1072" Target="media/image465.wmf" Type="http://schemas.openxmlformats.org/officeDocument/2006/relationships/image"/><Relationship Id="rId1073" Target="media/image466.wmf" Type="http://schemas.openxmlformats.org/officeDocument/2006/relationships/image"/><Relationship Id="rId1074" Target="media/image467.wmf" Type="http://schemas.openxmlformats.org/officeDocument/2006/relationships/image"/><Relationship Id="rId1075" Target="media/image468.emf" Type="http://schemas.openxmlformats.org/officeDocument/2006/relationships/image"/><Relationship Id="rId1076" Target="media/image469.wmf" Type="http://schemas.openxmlformats.org/officeDocument/2006/relationships/image"/><Relationship Id="rId1077" Target="media/image470.emf" Type="http://schemas.openxmlformats.org/officeDocument/2006/relationships/image"/><Relationship Id="rId1078" Target="media/image471.wmf" Type="http://schemas.openxmlformats.org/officeDocument/2006/relationships/image"/><Relationship Id="rId1079" Target="media/image472.wmf" Type="http://schemas.openxmlformats.org/officeDocument/2006/relationships/image"/><Relationship Id="rId108" Target="media/image48.wmf" Type="http://schemas.openxmlformats.org/officeDocument/2006/relationships/image"/><Relationship Id="rId1080" Target="media/image473.wmf" Type="http://schemas.openxmlformats.org/officeDocument/2006/relationships/image"/><Relationship Id="rId1081" Target="media/image454.wmf" Type="http://schemas.openxmlformats.org/officeDocument/2006/relationships/image"/><Relationship Id="rId1082" Target="embeddings/oleObject598.bin" Type="http://schemas.openxmlformats.org/officeDocument/2006/relationships/oleObject"/><Relationship Id="rId1083" Target="media/image455.wmf" Type="http://schemas.openxmlformats.org/officeDocument/2006/relationships/image"/><Relationship Id="rId1084" Target="embeddings/oleObject599.bin" Type="http://schemas.openxmlformats.org/officeDocument/2006/relationships/oleObject"/><Relationship Id="rId1085" Target="media/image456.wmf" Type="http://schemas.openxmlformats.org/officeDocument/2006/relationships/image"/><Relationship Id="rId1086" Target="embeddings/oleObject600.bin" Type="http://schemas.openxmlformats.org/officeDocument/2006/relationships/oleObject"/><Relationship Id="rId1087" Target="media/image457.wmf" Type="http://schemas.openxmlformats.org/officeDocument/2006/relationships/image"/><Relationship Id="rId1088" Target="embeddings/oleObject601.bin" Type="http://schemas.openxmlformats.org/officeDocument/2006/relationships/oleObject"/><Relationship Id="rId1089" Target="media/image458.wmf" Type="http://schemas.openxmlformats.org/officeDocument/2006/relationships/image"/><Relationship Id="rId109" Target="embeddings/oleObject52.bin" Type="http://schemas.openxmlformats.org/officeDocument/2006/relationships/oleObject"/><Relationship Id="rId1090" Target="embeddings/oleObject602.bin" Type="http://schemas.openxmlformats.org/officeDocument/2006/relationships/oleObject"/><Relationship Id="rId1091" Target="media/image459.wmf" Type="http://schemas.openxmlformats.org/officeDocument/2006/relationships/image"/><Relationship Id="rId1092" Target="embeddings/oleObject603.bin" Type="http://schemas.openxmlformats.org/officeDocument/2006/relationships/oleObject"/><Relationship Id="rId1093" Target="media/image460.wmf" Type="http://schemas.openxmlformats.org/officeDocument/2006/relationships/image"/><Relationship Id="rId1094" Target="embeddings/oleObject604.bin" Type="http://schemas.openxmlformats.org/officeDocument/2006/relationships/oleObject"/><Relationship Id="rId1095" Target="media/image461.wmf" Type="http://schemas.openxmlformats.org/officeDocument/2006/relationships/image"/><Relationship Id="rId1096" Target="embeddings/oleObject605.bin" Type="http://schemas.openxmlformats.org/officeDocument/2006/relationships/oleObject"/><Relationship Id="rId1097" Target="header1.xml" Type="http://schemas.openxmlformats.org/officeDocument/2006/relationships/header"/><Relationship Id="rId1098" Target="footer1.xml" Type="http://schemas.openxmlformats.org/officeDocument/2006/relationships/footer"/><Relationship Id="rId1099" Target="fontTable.xml" Type="http://schemas.openxmlformats.org/officeDocument/2006/relationships/fontTable"/><Relationship Id="rId11" Target="embeddings/oleObject1.bin" Type="http://schemas.openxmlformats.org/officeDocument/2006/relationships/oleObject"/><Relationship Id="rId110" Target="media/image49.wmf" Type="http://schemas.openxmlformats.org/officeDocument/2006/relationships/image"/><Relationship Id="rId1100" Target="theme/theme1.xml" Type="http://schemas.openxmlformats.org/officeDocument/2006/relationships/theme"/><Relationship Id="rId111" Target="embeddings/oleObject53.bin" Type="http://schemas.openxmlformats.org/officeDocument/2006/relationships/oleObject"/><Relationship Id="rId112" Target="media/image50.wmf" Type="http://schemas.openxmlformats.org/officeDocument/2006/relationships/image"/><Relationship Id="rId113" Target="embeddings/oleObject54.bin" Type="http://schemas.openxmlformats.org/officeDocument/2006/relationships/oleObject"/><Relationship Id="rId114" Target="media/image51.wmf" Type="http://schemas.openxmlformats.org/officeDocument/2006/relationships/image"/><Relationship Id="rId115" Target="embeddings/oleObject55.bin" Type="http://schemas.openxmlformats.org/officeDocument/2006/relationships/oleObject"/><Relationship Id="rId116" Target="media/image52.png" Type="http://schemas.openxmlformats.org/officeDocument/2006/relationships/image"/><Relationship Id="rId117" Target="https://homeschooling4kids.at/fachbeitrag/rechnen-mit-glueckssymbolen" TargetMode="External" Type="http://schemas.openxmlformats.org/officeDocument/2006/relationships/hyperlink"/><Relationship Id="rId118" Target="media/image53.png" Type="http://schemas.openxmlformats.org/officeDocument/2006/relationships/image"/><Relationship Id="rId119" Target="media/image53.wmf" Type="http://schemas.openxmlformats.org/officeDocument/2006/relationships/image"/><Relationship Id="rId12" Target="media/image2.wmf" Type="http://schemas.openxmlformats.org/officeDocument/2006/relationships/image"/><Relationship Id="rId120" Target="embeddings/oleObject56.bin" Type="http://schemas.openxmlformats.org/officeDocument/2006/relationships/oleObject"/><Relationship Id="rId121" Target="media/image54.wmf" Type="http://schemas.openxmlformats.org/officeDocument/2006/relationships/image"/><Relationship Id="rId122" Target="embeddings/oleObject57.bin" Type="http://schemas.openxmlformats.org/officeDocument/2006/relationships/oleObject"/><Relationship Id="rId123" Target="media/image55.wmf" Type="http://schemas.openxmlformats.org/officeDocument/2006/relationships/image"/><Relationship Id="rId124" Target="embeddings/oleObject58.bin" Type="http://schemas.openxmlformats.org/officeDocument/2006/relationships/oleObject"/><Relationship Id="rId125" Target="media/image56.wmf" Type="http://schemas.openxmlformats.org/officeDocument/2006/relationships/image"/><Relationship Id="rId126" Target="embeddings/oleObject59.bin" Type="http://schemas.openxmlformats.org/officeDocument/2006/relationships/oleObject"/><Relationship Id="rId127" Target="media/image57.wmf" Type="http://schemas.openxmlformats.org/officeDocument/2006/relationships/image"/><Relationship Id="rId128" Target="embeddings/oleObject60.bin" Type="http://schemas.openxmlformats.org/officeDocument/2006/relationships/oleObject"/><Relationship Id="rId129" Target="media/image58.wmf" Type="http://schemas.openxmlformats.org/officeDocument/2006/relationships/image"/><Relationship Id="rId13" Target="embeddings/oleObject2.bin" Type="http://schemas.openxmlformats.org/officeDocument/2006/relationships/oleObject"/><Relationship Id="rId130" Target="embeddings/oleObject61.bin" Type="http://schemas.openxmlformats.org/officeDocument/2006/relationships/oleObject"/><Relationship Id="rId131" Target="media/image59.wmf" Type="http://schemas.openxmlformats.org/officeDocument/2006/relationships/image"/><Relationship Id="rId132" Target="embeddings/oleObject62.bin" Type="http://schemas.openxmlformats.org/officeDocument/2006/relationships/oleObject"/><Relationship Id="rId133" Target="media/image60.wmf" Type="http://schemas.openxmlformats.org/officeDocument/2006/relationships/image"/><Relationship Id="rId134" Target="embeddings/oleObject63.bin" Type="http://schemas.openxmlformats.org/officeDocument/2006/relationships/oleObject"/><Relationship Id="rId135" Target="media/image61.wmf" Type="http://schemas.openxmlformats.org/officeDocument/2006/relationships/image"/><Relationship Id="rId136" Target="embeddings/oleObject64.bin" Type="http://schemas.openxmlformats.org/officeDocument/2006/relationships/oleObject"/><Relationship Id="rId137" Target="media/image62.wmf" Type="http://schemas.openxmlformats.org/officeDocument/2006/relationships/image"/><Relationship Id="rId138" Target="embeddings/oleObject65.bin" Type="http://schemas.openxmlformats.org/officeDocument/2006/relationships/oleObject"/><Relationship Id="rId139" Target="media/image63.wmf" Type="http://schemas.openxmlformats.org/officeDocument/2006/relationships/image"/><Relationship Id="rId14" Target="media/image3.wmf" Type="http://schemas.openxmlformats.org/officeDocument/2006/relationships/image"/><Relationship Id="rId140" Target="embeddings/oleObject66.bin" Type="http://schemas.openxmlformats.org/officeDocument/2006/relationships/oleObject"/><Relationship Id="rId141" Target="media/image64.wmf" Type="http://schemas.openxmlformats.org/officeDocument/2006/relationships/image"/><Relationship Id="rId142" Target="embeddings/oleObject67.bin" Type="http://schemas.openxmlformats.org/officeDocument/2006/relationships/oleObject"/><Relationship Id="rId143" Target="media/image65.wmf" Type="http://schemas.openxmlformats.org/officeDocument/2006/relationships/image"/><Relationship Id="rId144" Target="embeddings/oleObject68.bin" Type="http://schemas.openxmlformats.org/officeDocument/2006/relationships/oleObject"/><Relationship Id="rId145" Target="media/image66.wmf" Type="http://schemas.openxmlformats.org/officeDocument/2006/relationships/image"/><Relationship Id="rId146" Target="embeddings/oleObject69.bin" Type="http://schemas.openxmlformats.org/officeDocument/2006/relationships/oleObject"/><Relationship Id="rId147" Target="media/image67.wmf" Type="http://schemas.openxmlformats.org/officeDocument/2006/relationships/image"/><Relationship Id="rId148" Target="embeddings/oleObject70.bin" Type="http://schemas.openxmlformats.org/officeDocument/2006/relationships/oleObject"/><Relationship Id="rId149" Target="media/image68.wmf" Type="http://schemas.openxmlformats.org/officeDocument/2006/relationships/image"/><Relationship Id="rId15" Target="embeddings/oleObject3.bin" Type="http://schemas.openxmlformats.org/officeDocument/2006/relationships/oleObject"/><Relationship Id="rId150" Target="embeddings/oleObject71.bin" Type="http://schemas.openxmlformats.org/officeDocument/2006/relationships/oleObject"/><Relationship Id="rId151" Target="media/image69.wmf" Type="http://schemas.openxmlformats.org/officeDocument/2006/relationships/image"/><Relationship Id="rId152" Target="embeddings/oleObject72.bin" Type="http://schemas.openxmlformats.org/officeDocument/2006/relationships/oleObject"/><Relationship Id="rId153" Target="media/image70.wmf" Type="http://schemas.openxmlformats.org/officeDocument/2006/relationships/image"/><Relationship Id="rId154" Target="embeddings/oleObject73.bin" Type="http://schemas.openxmlformats.org/officeDocument/2006/relationships/oleObject"/><Relationship Id="rId155" Target="media/image71.wmf" Type="http://schemas.openxmlformats.org/officeDocument/2006/relationships/image"/><Relationship Id="rId156" Target="embeddings/oleObject74.bin" Type="http://schemas.openxmlformats.org/officeDocument/2006/relationships/oleObject"/><Relationship Id="rId157" Target="media/image72.wmf" Type="http://schemas.openxmlformats.org/officeDocument/2006/relationships/image"/><Relationship Id="rId158" Target="embeddings/oleObject75.bin" Type="http://schemas.openxmlformats.org/officeDocument/2006/relationships/oleObject"/><Relationship Id="rId159" Target="media/image73.wmf" Type="http://schemas.openxmlformats.org/officeDocument/2006/relationships/image"/><Relationship Id="rId16" Target="media/image4.wmf" Type="http://schemas.openxmlformats.org/officeDocument/2006/relationships/image"/><Relationship Id="rId160" Target="embeddings/oleObject76.bin" Type="http://schemas.openxmlformats.org/officeDocument/2006/relationships/oleObject"/><Relationship Id="rId161" Target="media/image74.wmf" Type="http://schemas.openxmlformats.org/officeDocument/2006/relationships/image"/><Relationship Id="rId162" Target="embeddings/oleObject77.bin" Type="http://schemas.openxmlformats.org/officeDocument/2006/relationships/oleObject"/><Relationship Id="rId163" Target="media/image75.wmf" Type="http://schemas.openxmlformats.org/officeDocument/2006/relationships/image"/><Relationship Id="rId164" Target="embeddings/oleObject78.bin" Type="http://schemas.openxmlformats.org/officeDocument/2006/relationships/oleObject"/><Relationship Id="rId165" Target="media/image76.wmf" Type="http://schemas.openxmlformats.org/officeDocument/2006/relationships/image"/><Relationship Id="rId166" Target="embeddings/oleObject79.bin" Type="http://schemas.openxmlformats.org/officeDocument/2006/relationships/oleObject"/><Relationship Id="rId167" Target="media/image77.wmf" Type="http://schemas.openxmlformats.org/officeDocument/2006/relationships/image"/><Relationship Id="rId168" Target="embeddings/oleObject80.bin" Type="http://schemas.openxmlformats.org/officeDocument/2006/relationships/oleObject"/><Relationship Id="rId169" Target="media/image78.wmf" Type="http://schemas.openxmlformats.org/officeDocument/2006/relationships/image"/><Relationship Id="rId17" Target="embeddings/oleObject4.bin" Type="http://schemas.openxmlformats.org/officeDocument/2006/relationships/oleObject"/><Relationship Id="rId170" Target="embeddings/oleObject81.bin" Type="http://schemas.openxmlformats.org/officeDocument/2006/relationships/oleObject"/><Relationship Id="rId171" Target="media/image79.wmf" Type="http://schemas.openxmlformats.org/officeDocument/2006/relationships/image"/><Relationship Id="rId172" Target="embeddings/oleObject82.bin" Type="http://schemas.openxmlformats.org/officeDocument/2006/relationships/oleObject"/><Relationship Id="rId173" Target="media/image80.wmf" Type="http://schemas.openxmlformats.org/officeDocument/2006/relationships/image"/><Relationship Id="rId174" Target="embeddings/oleObject83.bin" Type="http://schemas.openxmlformats.org/officeDocument/2006/relationships/oleObject"/><Relationship Id="rId175" Target="media/image81.wmf" Type="http://schemas.openxmlformats.org/officeDocument/2006/relationships/image"/><Relationship Id="rId176" Target="embeddings/oleObject84.bin" Type="http://schemas.openxmlformats.org/officeDocument/2006/relationships/oleObject"/><Relationship Id="rId177" Target="media/image82.wmf" Type="http://schemas.openxmlformats.org/officeDocument/2006/relationships/image"/><Relationship Id="rId178" Target="embeddings/oleObject85.bin" Type="http://schemas.openxmlformats.org/officeDocument/2006/relationships/oleObject"/><Relationship Id="rId179" Target="media/image83.wmf" Type="http://schemas.openxmlformats.org/officeDocument/2006/relationships/image"/><Relationship Id="rId18" Target="media/image5.wmf" Type="http://schemas.openxmlformats.org/officeDocument/2006/relationships/image"/><Relationship Id="rId180" Target="embeddings/oleObject86.bin" Type="http://schemas.openxmlformats.org/officeDocument/2006/relationships/oleObject"/><Relationship Id="rId181" Target="media/image84.wmf" Type="http://schemas.openxmlformats.org/officeDocument/2006/relationships/image"/><Relationship Id="rId182" Target="embeddings/oleObject87.bin" Type="http://schemas.openxmlformats.org/officeDocument/2006/relationships/oleObject"/><Relationship Id="rId183" Target="media/image85.wmf" Type="http://schemas.openxmlformats.org/officeDocument/2006/relationships/image"/><Relationship Id="rId184" Target="embeddings/oleObject88.bin" Type="http://schemas.openxmlformats.org/officeDocument/2006/relationships/oleObject"/><Relationship Id="rId185" Target="media/image86.wmf" Type="http://schemas.openxmlformats.org/officeDocument/2006/relationships/image"/><Relationship Id="rId186" Target="embeddings/oleObject89.bin" Type="http://schemas.openxmlformats.org/officeDocument/2006/relationships/oleObject"/><Relationship Id="rId187" Target="media/image87.wmf" Type="http://schemas.openxmlformats.org/officeDocument/2006/relationships/image"/><Relationship Id="rId188" Target="embeddings/oleObject90.bin" Type="http://schemas.openxmlformats.org/officeDocument/2006/relationships/oleObject"/><Relationship Id="rId189" Target="media/image88.wmf" Type="http://schemas.openxmlformats.org/officeDocument/2006/relationships/image"/><Relationship Id="rId19" Target="embeddings/oleObject5.bin" Type="http://schemas.openxmlformats.org/officeDocument/2006/relationships/oleObject"/><Relationship Id="rId190" Target="embeddings/oleObject91.bin" Type="http://schemas.openxmlformats.org/officeDocument/2006/relationships/oleObject"/><Relationship Id="rId191" Target="media/image89.wmf" Type="http://schemas.openxmlformats.org/officeDocument/2006/relationships/image"/><Relationship Id="rId192" Target="embeddings/oleObject92.bin" Type="http://schemas.openxmlformats.org/officeDocument/2006/relationships/oleObject"/><Relationship Id="rId193" Target="media/image90.wmf" Type="http://schemas.openxmlformats.org/officeDocument/2006/relationships/image"/><Relationship Id="rId194" Target="embeddings/oleObject93.bin" Type="http://schemas.openxmlformats.org/officeDocument/2006/relationships/oleObject"/><Relationship Id="rId195" Target="media/image91.wmf" Type="http://schemas.openxmlformats.org/officeDocument/2006/relationships/image"/><Relationship Id="rId196" Target="embeddings/oleObject94.bin" Type="http://schemas.openxmlformats.org/officeDocument/2006/relationships/oleObject"/><Relationship Id="rId197" Target="media/image92.wmf" Type="http://schemas.openxmlformats.org/officeDocument/2006/relationships/image"/><Relationship Id="rId198" Target="embeddings/oleObject95.bin" Type="http://schemas.openxmlformats.org/officeDocument/2006/relationships/oleObject"/><Relationship Id="rId199" Target="media/image93.wmf" Type="http://schemas.openxmlformats.org/officeDocument/2006/relationships/image"/><Relationship Id="rId2" Target="../customXml/item2.xml" Type="http://schemas.openxmlformats.org/officeDocument/2006/relationships/customXml"/><Relationship Id="rId20" Target="embeddings/oleObject6.bin" Type="http://schemas.openxmlformats.org/officeDocument/2006/relationships/oleObject"/><Relationship Id="rId200" Target="embeddings/oleObject96.bin" Type="http://schemas.openxmlformats.org/officeDocument/2006/relationships/oleObject"/><Relationship Id="rId201" Target="media/image94.wmf" Type="http://schemas.openxmlformats.org/officeDocument/2006/relationships/image"/><Relationship Id="rId202" Target="embeddings/oleObject97.bin" Type="http://schemas.openxmlformats.org/officeDocument/2006/relationships/oleObject"/><Relationship Id="rId203" Target="media/image95.wmf" Type="http://schemas.openxmlformats.org/officeDocument/2006/relationships/image"/><Relationship Id="rId204" Target="embeddings/oleObject98.bin" Type="http://schemas.openxmlformats.org/officeDocument/2006/relationships/oleObject"/><Relationship Id="rId205" Target="media/image96.wmf" Type="http://schemas.openxmlformats.org/officeDocument/2006/relationships/image"/><Relationship Id="rId206" Target="media/image97.wmf" Type="http://schemas.openxmlformats.org/officeDocument/2006/relationships/image"/><Relationship Id="rId207" Target="media/image98.wmf" Type="http://schemas.openxmlformats.org/officeDocument/2006/relationships/image"/><Relationship Id="rId208" Target="media/image99.emf" Type="http://schemas.openxmlformats.org/officeDocument/2006/relationships/image"/><Relationship Id="rId209" Target="media/image100.wmf" Type="http://schemas.openxmlformats.org/officeDocument/2006/relationships/image"/><Relationship Id="rId21" Target="media/image6.wmf" Type="http://schemas.openxmlformats.org/officeDocument/2006/relationships/image"/><Relationship Id="rId210" Target="media/image102.wmf" Type="http://schemas.openxmlformats.org/officeDocument/2006/relationships/image"/><Relationship Id="rId211" Target="media/image103.wmf" Type="http://schemas.openxmlformats.org/officeDocument/2006/relationships/image"/><Relationship Id="rId212" Target="media/image104.wmf" Type="http://schemas.openxmlformats.org/officeDocument/2006/relationships/image"/><Relationship Id="rId213" Target="media/image105.emf" Type="http://schemas.openxmlformats.org/officeDocument/2006/relationships/image"/><Relationship Id="rId214" Target="media/image106.wmf" Type="http://schemas.openxmlformats.org/officeDocument/2006/relationships/image"/><Relationship Id="rId215" Target="media/image101.wmf" Type="http://schemas.openxmlformats.org/officeDocument/2006/relationships/image"/><Relationship Id="rId216" Target="embeddings/oleObject99.bin" Type="http://schemas.openxmlformats.org/officeDocument/2006/relationships/oleObject"/><Relationship Id="rId217" Target="media/image105.wmf" Type="http://schemas.openxmlformats.org/officeDocument/2006/relationships/image"/><Relationship Id="rId218" Target="embeddings/oleObject100.bin" Type="http://schemas.openxmlformats.org/officeDocument/2006/relationships/oleObject"/><Relationship Id="rId219" Target="media/image107.wmf" Type="http://schemas.openxmlformats.org/officeDocument/2006/relationships/image"/><Relationship Id="rId22" Target="embeddings/oleObject7.bin" Type="http://schemas.openxmlformats.org/officeDocument/2006/relationships/oleObject"/><Relationship Id="rId220" Target="embeddings/oleObject101.bin" Type="http://schemas.openxmlformats.org/officeDocument/2006/relationships/oleObject"/><Relationship Id="rId221" Target="media/image108.wmf" Type="http://schemas.openxmlformats.org/officeDocument/2006/relationships/image"/><Relationship Id="rId222" Target="embeddings/oleObject102.bin" Type="http://schemas.openxmlformats.org/officeDocument/2006/relationships/oleObject"/><Relationship Id="rId223" Target="media/image109.wmf" Type="http://schemas.openxmlformats.org/officeDocument/2006/relationships/image"/><Relationship Id="rId224" Target="embeddings/oleObject103.bin" Type="http://schemas.openxmlformats.org/officeDocument/2006/relationships/oleObject"/><Relationship Id="rId225" Target="media/image110.wmf" Type="http://schemas.openxmlformats.org/officeDocument/2006/relationships/image"/><Relationship Id="rId226" Target="embeddings/oleObject104.bin" Type="http://schemas.openxmlformats.org/officeDocument/2006/relationships/oleObject"/><Relationship Id="rId227" Target="media/image111.wmf" Type="http://schemas.openxmlformats.org/officeDocument/2006/relationships/image"/><Relationship Id="rId228" Target="embeddings/oleObject105.bin" Type="http://schemas.openxmlformats.org/officeDocument/2006/relationships/oleObject"/><Relationship Id="rId229" Target="media/image112.wmf" Type="http://schemas.openxmlformats.org/officeDocument/2006/relationships/image"/><Relationship Id="rId23" Target="media/image7.wmf" Type="http://schemas.openxmlformats.org/officeDocument/2006/relationships/image"/><Relationship Id="rId230" Target="embeddings/oleObject106.bin" Type="http://schemas.openxmlformats.org/officeDocument/2006/relationships/oleObject"/><Relationship Id="rId231" Target="media/image113.wmf" Type="http://schemas.openxmlformats.org/officeDocument/2006/relationships/image"/><Relationship Id="rId232" Target="embeddings/oleObject107.bin" Type="http://schemas.openxmlformats.org/officeDocument/2006/relationships/oleObject"/><Relationship Id="rId233" Target="media/image114.wmf" Type="http://schemas.openxmlformats.org/officeDocument/2006/relationships/image"/><Relationship Id="rId234" Target="embeddings/oleObject108.bin" Type="http://schemas.openxmlformats.org/officeDocument/2006/relationships/oleObject"/><Relationship Id="rId235" Target="media/image115.wmf" Type="http://schemas.openxmlformats.org/officeDocument/2006/relationships/image"/><Relationship Id="rId236" Target="embeddings/oleObject109.bin" Type="http://schemas.openxmlformats.org/officeDocument/2006/relationships/oleObject"/><Relationship Id="rId237" Target="media/image116.wmf" Type="http://schemas.openxmlformats.org/officeDocument/2006/relationships/image"/><Relationship Id="rId238" Target="embeddings/oleObject110.bin" Type="http://schemas.openxmlformats.org/officeDocument/2006/relationships/oleObject"/><Relationship Id="rId239" Target="media/image117.wmf" Type="http://schemas.openxmlformats.org/officeDocument/2006/relationships/image"/><Relationship Id="rId24" Target="embeddings/oleObject8.bin" Type="http://schemas.openxmlformats.org/officeDocument/2006/relationships/oleObject"/><Relationship Id="rId240" Target="embeddings/oleObject111.bin" Type="http://schemas.openxmlformats.org/officeDocument/2006/relationships/oleObject"/><Relationship Id="rId241" Target="media/image118.wmf" Type="http://schemas.openxmlformats.org/officeDocument/2006/relationships/image"/><Relationship Id="rId242" Target="embeddings/oleObject112.bin" Type="http://schemas.openxmlformats.org/officeDocument/2006/relationships/oleObject"/><Relationship Id="rId243" Target="media/image119.wmf" Type="http://schemas.openxmlformats.org/officeDocument/2006/relationships/image"/><Relationship Id="rId244" Target="embeddings/oleObject113.bin" Type="http://schemas.openxmlformats.org/officeDocument/2006/relationships/oleObject"/><Relationship Id="rId245" Target="media/image120.wmf" Type="http://schemas.openxmlformats.org/officeDocument/2006/relationships/image"/><Relationship Id="rId246" Target="embeddings/oleObject114.bin" Type="http://schemas.openxmlformats.org/officeDocument/2006/relationships/oleObject"/><Relationship Id="rId247" Target="media/image121.wmf" Type="http://schemas.openxmlformats.org/officeDocument/2006/relationships/image"/><Relationship Id="rId248" Target="embeddings/oleObject115.bin" Type="http://schemas.openxmlformats.org/officeDocument/2006/relationships/oleObject"/><Relationship Id="rId249" Target="media/image122.wmf" Type="http://schemas.openxmlformats.org/officeDocument/2006/relationships/image"/><Relationship Id="rId25" Target="media/image8.wmf" Type="http://schemas.openxmlformats.org/officeDocument/2006/relationships/image"/><Relationship Id="rId250" Target="embeddings/oleObject116.bin" Type="http://schemas.openxmlformats.org/officeDocument/2006/relationships/oleObject"/><Relationship Id="rId251" Target="media/image123.wmf" Type="http://schemas.openxmlformats.org/officeDocument/2006/relationships/image"/><Relationship Id="rId252" Target="embeddings/oleObject117.bin" Type="http://schemas.openxmlformats.org/officeDocument/2006/relationships/oleObject"/><Relationship Id="rId253" Target="media/image124.wmf" Type="http://schemas.openxmlformats.org/officeDocument/2006/relationships/image"/><Relationship Id="rId254" Target="embeddings/oleObject118.bin" Type="http://schemas.openxmlformats.org/officeDocument/2006/relationships/oleObject"/><Relationship Id="rId255" Target="media/image125.wmf" Type="http://schemas.openxmlformats.org/officeDocument/2006/relationships/image"/><Relationship Id="rId256" Target="embeddings/oleObject119.bin" Type="http://schemas.openxmlformats.org/officeDocument/2006/relationships/oleObject"/><Relationship Id="rId257" Target="media/image126.wmf" Type="http://schemas.openxmlformats.org/officeDocument/2006/relationships/image"/><Relationship Id="rId258" Target="embeddings/oleObject120.bin" Type="http://schemas.openxmlformats.org/officeDocument/2006/relationships/oleObject"/><Relationship Id="rId259" Target="media/image127.wmf" Type="http://schemas.openxmlformats.org/officeDocument/2006/relationships/image"/><Relationship Id="rId26" Target="embeddings/oleObject9.bin" Type="http://schemas.openxmlformats.org/officeDocument/2006/relationships/oleObject"/><Relationship Id="rId260" Target="media/image128.wmf" Type="http://schemas.openxmlformats.org/officeDocument/2006/relationships/image"/><Relationship Id="rId261" Target="media/image129.wmf" Type="http://schemas.openxmlformats.org/officeDocument/2006/relationships/image"/><Relationship Id="rId262" Target="media/image130.wmf" Type="http://schemas.openxmlformats.org/officeDocument/2006/relationships/image"/><Relationship Id="rId263" Target="media/image133.wmf" Type="http://schemas.openxmlformats.org/officeDocument/2006/relationships/image"/><Relationship Id="rId264" Target="media/image134.wmf" Type="http://schemas.openxmlformats.org/officeDocument/2006/relationships/image"/><Relationship Id="rId265" Target="media/image135.wmf" Type="http://schemas.openxmlformats.org/officeDocument/2006/relationships/image"/><Relationship Id="rId266" Target="media/image136.wmf" Type="http://schemas.openxmlformats.org/officeDocument/2006/relationships/image"/><Relationship Id="rId267" Target="media/image131.wmf" Type="http://schemas.openxmlformats.org/officeDocument/2006/relationships/image"/><Relationship Id="rId268" Target="embeddings/oleObject121.bin" Type="http://schemas.openxmlformats.org/officeDocument/2006/relationships/oleObject"/><Relationship Id="rId269" Target="media/image132.wmf" Type="http://schemas.openxmlformats.org/officeDocument/2006/relationships/image"/><Relationship Id="rId27" Target="media/image9.wmf" Type="http://schemas.openxmlformats.org/officeDocument/2006/relationships/image"/><Relationship Id="rId270" Target="embeddings/oleObject122.bin" Type="http://schemas.openxmlformats.org/officeDocument/2006/relationships/oleObject"/><Relationship Id="rId271" Target="media/image137.wmf" Type="http://schemas.openxmlformats.org/officeDocument/2006/relationships/image"/><Relationship Id="rId272" Target="embeddings/oleObject123.bin" Type="http://schemas.openxmlformats.org/officeDocument/2006/relationships/oleObject"/><Relationship Id="rId273" Target="media/image138.wmf" Type="http://schemas.openxmlformats.org/officeDocument/2006/relationships/image"/><Relationship Id="rId274" Target="embeddings/oleObject124.bin" Type="http://schemas.openxmlformats.org/officeDocument/2006/relationships/oleObject"/><Relationship Id="rId275" Target="media/image139.wmf" Type="http://schemas.openxmlformats.org/officeDocument/2006/relationships/image"/><Relationship Id="rId276" Target="embeddings/oleObject125.bin" Type="http://schemas.openxmlformats.org/officeDocument/2006/relationships/oleObject"/><Relationship Id="rId277" Target="media/image140.wmf" Type="http://schemas.openxmlformats.org/officeDocument/2006/relationships/image"/><Relationship Id="rId278" Target="embeddings/oleObject126.bin" Type="http://schemas.openxmlformats.org/officeDocument/2006/relationships/oleObject"/><Relationship Id="rId279" Target="media/image141.wmf" Type="http://schemas.openxmlformats.org/officeDocument/2006/relationships/image"/><Relationship Id="rId28" Target="embeddings/oleObject10.bin" Type="http://schemas.openxmlformats.org/officeDocument/2006/relationships/oleObject"/><Relationship Id="rId280" Target="embeddings/oleObject127.bin" Type="http://schemas.openxmlformats.org/officeDocument/2006/relationships/oleObject"/><Relationship Id="rId281" Target="media/image142.wmf" Type="http://schemas.openxmlformats.org/officeDocument/2006/relationships/image"/><Relationship Id="rId282" Target="embeddings/oleObject128.bin" Type="http://schemas.openxmlformats.org/officeDocument/2006/relationships/oleObject"/><Relationship Id="rId283" Target="media/image143.wmf" Type="http://schemas.openxmlformats.org/officeDocument/2006/relationships/image"/><Relationship Id="rId284" Target="embeddings/oleObject129.bin" Type="http://schemas.openxmlformats.org/officeDocument/2006/relationships/oleObject"/><Relationship Id="rId285" Target="media/image144.wmf" Type="http://schemas.openxmlformats.org/officeDocument/2006/relationships/image"/><Relationship Id="rId286" Target="embeddings/oleObject130.bin" Type="http://schemas.openxmlformats.org/officeDocument/2006/relationships/oleObject"/><Relationship Id="rId287" Target="media/image145.wmf" Type="http://schemas.openxmlformats.org/officeDocument/2006/relationships/image"/><Relationship Id="rId288" Target="embeddings/oleObject131.bin" Type="http://schemas.openxmlformats.org/officeDocument/2006/relationships/oleObject"/><Relationship Id="rId289" Target="media/image146.wmf" Type="http://schemas.openxmlformats.org/officeDocument/2006/relationships/image"/><Relationship Id="rId29" Target="media/image10.wmf" Type="http://schemas.openxmlformats.org/officeDocument/2006/relationships/image"/><Relationship Id="rId290" Target="embeddings/oleObject132.bin" Type="http://schemas.openxmlformats.org/officeDocument/2006/relationships/oleObject"/><Relationship Id="rId291" Target="media/image147.wmf" Type="http://schemas.openxmlformats.org/officeDocument/2006/relationships/image"/><Relationship Id="rId292" Target="embeddings/oleObject133.bin" Type="http://schemas.openxmlformats.org/officeDocument/2006/relationships/oleObject"/><Relationship Id="rId293" Target="media/image148.wmf" Type="http://schemas.openxmlformats.org/officeDocument/2006/relationships/image"/><Relationship Id="rId294" Target="embeddings/oleObject134.bin" Type="http://schemas.openxmlformats.org/officeDocument/2006/relationships/oleObject"/><Relationship Id="rId295" Target="media/image149.wmf" Type="http://schemas.openxmlformats.org/officeDocument/2006/relationships/image"/><Relationship Id="rId296" Target="embeddings/oleObject135.bin" Type="http://schemas.openxmlformats.org/officeDocument/2006/relationships/oleObject"/><Relationship Id="rId297" Target="media/image150.wmf" Type="http://schemas.openxmlformats.org/officeDocument/2006/relationships/image"/><Relationship Id="rId298" Target="embeddings/oleObject136.bin" Type="http://schemas.openxmlformats.org/officeDocument/2006/relationships/oleObject"/><Relationship Id="rId299" Target="media/image151.wmf" Type="http://schemas.openxmlformats.org/officeDocument/2006/relationships/image"/><Relationship Id="rId3" Target="numbering.xml" Type="http://schemas.openxmlformats.org/officeDocument/2006/relationships/numbering"/><Relationship Id="rId30" Target="embeddings/oleObject11.bin" Type="http://schemas.openxmlformats.org/officeDocument/2006/relationships/oleObject"/><Relationship Id="rId300" Target="embeddings/oleObject137.bin" Type="http://schemas.openxmlformats.org/officeDocument/2006/relationships/oleObject"/><Relationship Id="rId301" Target="embeddings/oleObject138.bin" Type="http://schemas.openxmlformats.org/officeDocument/2006/relationships/oleObject"/><Relationship Id="rId302" Target="media/image152.wmf" Type="http://schemas.openxmlformats.org/officeDocument/2006/relationships/image"/><Relationship Id="rId303" Target="embeddings/oleObject139.bin" Type="http://schemas.openxmlformats.org/officeDocument/2006/relationships/oleObject"/><Relationship Id="rId304" Target="media/image153.wmf" Type="http://schemas.openxmlformats.org/officeDocument/2006/relationships/image"/><Relationship Id="rId305" Target="embeddings/oleObject140.bin" Type="http://schemas.openxmlformats.org/officeDocument/2006/relationships/oleObject"/><Relationship Id="rId306" Target="media/image154.wmf" Type="http://schemas.openxmlformats.org/officeDocument/2006/relationships/image"/><Relationship Id="rId307" Target="embeddings/oleObject141.bin" Type="http://schemas.openxmlformats.org/officeDocument/2006/relationships/oleObject"/><Relationship Id="rId308" Target="media/image155.wmf" Type="http://schemas.openxmlformats.org/officeDocument/2006/relationships/image"/><Relationship Id="rId309" Target="embeddings/oleObject142.bin" Type="http://schemas.openxmlformats.org/officeDocument/2006/relationships/oleObject"/><Relationship Id="rId31" Target="media/image11.wmf" Type="http://schemas.openxmlformats.org/officeDocument/2006/relationships/image"/><Relationship Id="rId310" Target="media/image156.wmf" Type="http://schemas.openxmlformats.org/officeDocument/2006/relationships/image"/><Relationship Id="rId311" Target="embeddings/oleObject143.bin" Type="http://schemas.openxmlformats.org/officeDocument/2006/relationships/oleObject"/><Relationship Id="rId312" Target="media/image157.wmf" Type="http://schemas.openxmlformats.org/officeDocument/2006/relationships/image"/><Relationship Id="rId313" Target="embeddings/oleObject144.bin" Type="http://schemas.openxmlformats.org/officeDocument/2006/relationships/oleObject"/><Relationship Id="rId314" Target="media/image158.wmf" Type="http://schemas.openxmlformats.org/officeDocument/2006/relationships/image"/><Relationship Id="rId315" Target="embeddings/oleObject145.bin" Type="http://schemas.openxmlformats.org/officeDocument/2006/relationships/oleObject"/><Relationship Id="rId316" Target="media/image159.wmf" Type="http://schemas.openxmlformats.org/officeDocument/2006/relationships/image"/><Relationship Id="rId317" Target="embeddings/oleObject146.bin" Type="http://schemas.openxmlformats.org/officeDocument/2006/relationships/oleObject"/><Relationship Id="rId318" Target="media/image160.wmf" Type="http://schemas.openxmlformats.org/officeDocument/2006/relationships/image"/><Relationship Id="rId319" Target="embeddings/oleObject147.bin" Type="http://schemas.openxmlformats.org/officeDocument/2006/relationships/oleObject"/><Relationship Id="rId32" Target="embeddings/oleObject12.bin" Type="http://schemas.openxmlformats.org/officeDocument/2006/relationships/oleObject"/><Relationship Id="rId320" Target="media/image161.wmf" Type="http://schemas.openxmlformats.org/officeDocument/2006/relationships/image"/><Relationship Id="rId321" Target="embeddings/oleObject148.bin" Type="http://schemas.openxmlformats.org/officeDocument/2006/relationships/oleObject"/><Relationship Id="rId322" Target="media/image162.wmf" Type="http://schemas.openxmlformats.org/officeDocument/2006/relationships/image"/><Relationship Id="rId323" Target="embeddings/oleObject149.bin" Type="http://schemas.openxmlformats.org/officeDocument/2006/relationships/oleObject"/><Relationship Id="rId324" Target="embeddings/oleObject150.bin" Type="http://schemas.openxmlformats.org/officeDocument/2006/relationships/oleObject"/><Relationship Id="rId325" Target="media/image163.wmf" Type="http://schemas.openxmlformats.org/officeDocument/2006/relationships/image"/><Relationship Id="rId326" Target="embeddings/oleObject151.bin" Type="http://schemas.openxmlformats.org/officeDocument/2006/relationships/oleObject"/><Relationship Id="rId327" Target="media/image164.wmf" Type="http://schemas.openxmlformats.org/officeDocument/2006/relationships/image"/><Relationship Id="rId328" Target="embeddings/oleObject152.bin" Type="http://schemas.openxmlformats.org/officeDocument/2006/relationships/oleObject"/><Relationship Id="rId329" Target="media/image165.png" Type="http://schemas.openxmlformats.org/officeDocument/2006/relationships/image"/><Relationship Id="rId33" Target="media/image12.wmf" Type="http://schemas.openxmlformats.org/officeDocument/2006/relationships/image"/><Relationship Id="rId330" Target="media/image168.png" Type="http://schemas.openxmlformats.org/officeDocument/2006/relationships/image"/><Relationship Id="rId331" Target="media/image166.wmf" Type="http://schemas.openxmlformats.org/officeDocument/2006/relationships/image"/><Relationship Id="rId332" Target="embeddings/oleObject153.bin" Type="http://schemas.openxmlformats.org/officeDocument/2006/relationships/oleObject"/><Relationship Id="rId333" Target="media/image167.wmf" Type="http://schemas.openxmlformats.org/officeDocument/2006/relationships/image"/><Relationship Id="rId334" Target="embeddings/oleObject154.bin" Type="http://schemas.openxmlformats.org/officeDocument/2006/relationships/oleObject"/><Relationship Id="rId335" Target="media/image168.wmf" Type="http://schemas.openxmlformats.org/officeDocument/2006/relationships/image"/><Relationship Id="rId336" Target="embeddings/oleObject155.bin" Type="http://schemas.openxmlformats.org/officeDocument/2006/relationships/oleObject"/><Relationship Id="rId337" Target="media/image169.wmf" Type="http://schemas.openxmlformats.org/officeDocument/2006/relationships/image"/><Relationship Id="rId338" Target="embeddings/oleObject156.bin" Type="http://schemas.openxmlformats.org/officeDocument/2006/relationships/oleObject"/><Relationship Id="rId339" Target="media/image170.wmf" Type="http://schemas.openxmlformats.org/officeDocument/2006/relationships/image"/><Relationship Id="rId34" Target="embeddings/oleObject13.bin" Type="http://schemas.openxmlformats.org/officeDocument/2006/relationships/oleObject"/><Relationship Id="rId340" Target="embeddings/oleObject157.bin" Type="http://schemas.openxmlformats.org/officeDocument/2006/relationships/oleObject"/><Relationship Id="rId341" Target="media/image171.wmf" Type="http://schemas.openxmlformats.org/officeDocument/2006/relationships/image"/><Relationship Id="rId342" Target="embeddings/oleObject158.bin" Type="http://schemas.openxmlformats.org/officeDocument/2006/relationships/oleObject"/><Relationship Id="rId343" Target="media/image172.wmf" Type="http://schemas.openxmlformats.org/officeDocument/2006/relationships/image"/><Relationship Id="rId344" Target="embeddings/oleObject159.bin" Type="http://schemas.openxmlformats.org/officeDocument/2006/relationships/oleObject"/><Relationship Id="rId345" Target="media/image173.wmf" Type="http://schemas.openxmlformats.org/officeDocument/2006/relationships/image"/><Relationship Id="rId346" Target="embeddings/oleObject160.bin" Type="http://schemas.openxmlformats.org/officeDocument/2006/relationships/oleObject"/><Relationship Id="rId347" Target="media/image174.wmf" Type="http://schemas.openxmlformats.org/officeDocument/2006/relationships/image"/><Relationship Id="rId348" Target="embeddings/oleObject161.bin" Type="http://schemas.openxmlformats.org/officeDocument/2006/relationships/oleObject"/><Relationship Id="rId349" Target="media/image175.wmf" Type="http://schemas.openxmlformats.org/officeDocument/2006/relationships/image"/><Relationship Id="rId35" Target="media/image13.wmf" Type="http://schemas.openxmlformats.org/officeDocument/2006/relationships/image"/><Relationship Id="rId350" Target="embeddings/oleObject162.bin" Type="http://schemas.openxmlformats.org/officeDocument/2006/relationships/oleObject"/><Relationship Id="rId351" Target="media/image176.wmf" Type="http://schemas.openxmlformats.org/officeDocument/2006/relationships/image"/><Relationship Id="rId352" Target="embeddings/oleObject163.bin" Type="http://schemas.openxmlformats.org/officeDocument/2006/relationships/oleObject"/><Relationship Id="rId353" Target="media/image177.wmf" Type="http://schemas.openxmlformats.org/officeDocument/2006/relationships/image"/><Relationship Id="rId354" Target="embeddings/oleObject164.bin" Type="http://schemas.openxmlformats.org/officeDocument/2006/relationships/oleObject"/><Relationship Id="rId355" Target="media/image178.png" Type="http://schemas.openxmlformats.org/officeDocument/2006/relationships/image"/><Relationship Id="rId356" Target="media/image179.wmf" Type="http://schemas.openxmlformats.org/officeDocument/2006/relationships/image"/><Relationship Id="rId357" Target="media/image180.wmf" Type="http://schemas.openxmlformats.org/officeDocument/2006/relationships/image"/><Relationship Id="rId358" Target="media/image181.wmf" Type="http://schemas.openxmlformats.org/officeDocument/2006/relationships/image"/><Relationship Id="rId359" Target="media/image182.wmf" Type="http://schemas.openxmlformats.org/officeDocument/2006/relationships/image"/><Relationship Id="rId36" Target="embeddings/oleObject14.bin" Type="http://schemas.openxmlformats.org/officeDocument/2006/relationships/oleObject"/><Relationship Id="rId360" Target="media/image183.wmf" Type="http://schemas.openxmlformats.org/officeDocument/2006/relationships/image"/><Relationship Id="rId361" Target="media/image184.wmf" Type="http://schemas.openxmlformats.org/officeDocument/2006/relationships/image"/><Relationship Id="rId362" Target="media/image185.wmf" Type="http://schemas.openxmlformats.org/officeDocument/2006/relationships/image"/><Relationship Id="rId363" Target="media/image189.png" Type="http://schemas.openxmlformats.org/officeDocument/2006/relationships/image"/><Relationship Id="rId364" Target="media/image190.wmf" Type="http://schemas.openxmlformats.org/officeDocument/2006/relationships/image"/><Relationship Id="rId365" Target="media/image191.wmf" Type="http://schemas.openxmlformats.org/officeDocument/2006/relationships/image"/><Relationship Id="rId366" Target="media/image192.wmf" Type="http://schemas.openxmlformats.org/officeDocument/2006/relationships/image"/><Relationship Id="rId367" Target="media/image193.wmf" Type="http://schemas.openxmlformats.org/officeDocument/2006/relationships/image"/><Relationship Id="rId368" Target="media/image194.wmf" Type="http://schemas.openxmlformats.org/officeDocument/2006/relationships/image"/><Relationship Id="rId369" Target="media/image195.wmf" Type="http://schemas.openxmlformats.org/officeDocument/2006/relationships/image"/><Relationship Id="rId37" Target="embeddings/oleObject15.bin" Type="http://schemas.openxmlformats.org/officeDocument/2006/relationships/oleObject"/><Relationship Id="rId370" Target="media/image196.wmf" Type="http://schemas.openxmlformats.org/officeDocument/2006/relationships/image"/><Relationship Id="rId371" Target="media/image186.wmf" Type="http://schemas.openxmlformats.org/officeDocument/2006/relationships/image"/><Relationship Id="rId372" Target="embeddings/oleObject165.bin" Type="http://schemas.openxmlformats.org/officeDocument/2006/relationships/oleObject"/><Relationship Id="rId373" Target="media/image187.wmf" Type="http://schemas.openxmlformats.org/officeDocument/2006/relationships/image"/><Relationship Id="rId374" Target="embeddings/oleObject166.bin" Type="http://schemas.openxmlformats.org/officeDocument/2006/relationships/oleObject"/><Relationship Id="rId375" Target="media/image188.wmf" Type="http://schemas.openxmlformats.org/officeDocument/2006/relationships/image"/><Relationship Id="rId376" Target="embeddings/oleObject167.bin" Type="http://schemas.openxmlformats.org/officeDocument/2006/relationships/oleObject"/><Relationship Id="rId377" Target="media/image189.wmf" Type="http://schemas.openxmlformats.org/officeDocument/2006/relationships/image"/><Relationship Id="rId378" Target="embeddings/oleObject168.bin" Type="http://schemas.openxmlformats.org/officeDocument/2006/relationships/oleObject"/><Relationship Id="rId379" Target="media/image197.wmf" Type="http://schemas.openxmlformats.org/officeDocument/2006/relationships/image"/><Relationship Id="rId38" Target="media/image14.wmf" Type="http://schemas.openxmlformats.org/officeDocument/2006/relationships/image"/><Relationship Id="rId380" Target="embeddings/oleObject169.bin" Type="http://schemas.openxmlformats.org/officeDocument/2006/relationships/oleObject"/><Relationship Id="rId381" Target="media/image198.wmf" Type="http://schemas.openxmlformats.org/officeDocument/2006/relationships/image"/><Relationship Id="rId382" Target="embeddings/oleObject170.bin" Type="http://schemas.openxmlformats.org/officeDocument/2006/relationships/oleObject"/><Relationship Id="rId383" Target="media/image199.wmf" Type="http://schemas.openxmlformats.org/officeDocument/2006/relationships/image"/><Relationship Id="rId384" Target="embeddings/oleObject171.bin" Type="http://schemas.openxmlformats.org/officeDocument/2006/relationships/oleObject"/><Relationship Id="rId385" Target="media/image200.wmf" Type="http://schemas.openxmlformats.org/officeDocument/2006/relationships/image"/><Relationship Id="rId386" Target="embeddings/oleObject172.bin" Type="http://schemas.openxmlformats.org/officeDocument/2006/relationships/oleObject"/><Relationship Id="rId387" Target="media/image201.wmf" Type="http://schemas.openxmlformats.org/officeDocument/2006/relationships/image"/><Relationship Id="rId388" Target="embeddings/oleObject173.bin" Type="http://schemas.openxmlformats.org/officeDocument/2006/relationships/oleObject"/><Relationship Id="rId389" Target="media/image202.wmf" Type="http://schemas.openxmlformats.org/officeDocument/2006/relationships/image"/><Relationship Id="rId39" Target="embeddings/oleObject16.bin" Type="http://schemas.openxmlformats.org/officeDocument/2006/relationships/oleObject"/><Relationship Id="rId390" Target="embeddings/oleObject174.bin" Type="http://schemas.openxmlformats.org/officeDocument/2006/relationships/oleObject"/><Relationship Id="rId391" Target="media/image203.wmf" Type="http://schemas.openxmlformats.org/officeDocument/2006/relationships/image"/><Relationship Id="rId392" Target="embeddings/oleObject175.bin" Type="http://schemas.openxmlformats.org/officeDocument/2006/relationships/oleObject"/><Relationship Id="rId393" Target="media/image204.wmf" Type="http://schemas.openxmlformats.org/officeDocument/2006/relationships/image"/><Relationship Id="rId394" Target="embeddings/oleObject176.bin" Type="http://schemas.openxmlformats.org/officeDocument/2006/relationships/oleObject"/><Relationship Id="rId395" Target="media/image205.wmf" Type="http://schemas.openxmlformats.org/officeDocument/2006/relationships/image"/><Relationship Id="rId396" Target="embeddings/oleObject177.bin" Type="http://schemas.openxmlformats.org/officeDocument/2006/relationships/oleObject"/><Relationship Id="rId397" Target="media/image206.wmf" Type="http://schemas.openxmlformats.org/officeDocument/2006/relationships/image"/><Relationship Id="rId398" Target="embeddings/oleObject178.bin" Type="http://schemas.openxmlformats.org/officeDocument/2006/relationships/oleObject"/><Relationship Id="rId399" Target="media/image207.wmf" Type="http://schemas.openxmlformats.org/officeDocument/2006/relationships/image"/><Relationship Id="rId4" Target="styles.xml" Type="http://schemas.openxmlformats.org/officeDocument/2006/relationships/styles"/><Relationship Id="rId40" Target="embeddings/oleObject17.bin" Type="http://schemas.openxmlformats.org/officeDocument/2006/relationships/oleObject"/><Relationship Id="rId400" Target="embeddings/oleObject179.bin" Type="http://schemas.openxmlformats.org/officeDocument/2006/relationships/oleObject"/><Relationship Id="rId401" Target="media/image208.wmf" Type="http://schemas.openxmlformats.org/officeDocument/2006/relationships/image"/><Relationship Id="rId402" Target="embeddings/oleObject180.bin" Type="http://schemas.openxmlformats.org/officeDocument/2006/relationships/oleObject"/><Relationship Id="rId403" Target="media/image209.wmf" Type="http://schemas.openxmlformats.org/officeDocument/2006/relationships/image"/><Relationship Id="rId404" Target="embeddings/oleObject181.bin" Type="http://schemas.openxmlformats.org/officeDocument/2006/relationships/oleObject"/><Relationship Id="rId405" Target="media/image210.wmf" Type="http://schemas.openxmlformats.org/officeDocument/2006/relationships/image"/><Relationship Id="rId406" Target="embeddings/oleObject182.bin" Type="http://schemas.openxmlformats.org/officeDocument/2006/relationships/oleObject"/><Relationship Id="rId407" Target="media/image211.wmf" Type="http://schemas.openxmlformats.org/officeDocument/2006/relationships/image"/><Relationship Id="rId408" Target="embeddings/oleObject183.bin" Type="http://schemas.openxmlformats.org/officeDocument/2006/relationships/oleObject"/><Relationship Id="rId409" Target="media/image212.wmf" Type="http://schemas.openxmlformats.org/officeDocument/2006/relationships/image"/><Relationship Id="rId41" Target="media/image15.wmf" Type="http://schemas.openxmlformats.org/officeDocument/2006/relationships/image"/><Relationship Id="rId410" Target="media/image213.wmf" Type="http://schemas.openxmlformats.org/officeDocument/2006/relationships/image"/><Relationship Id="rId411" Target="media/image214.wmf" Type="http://schemas.openxmlformats.org/officeDocument/2006/relationships/image"/><Relationship Id="rId412" Target="media/image215.wmf" Type="http://schemas.openxmlformats.org/officeDocument/2006/relationships/image"/><Relationship Id="rId413" Target="media/image216.wmf" Type="http://schemas.openxmlformats.org/officeDocument/2006/relationships/image"/><Relationship Id="rId414" Target="media/image217.emf" Type="http://schemas.openxmlformats.org/officeDocument/2006/relationships/image"/><Relationship Id="rId415" Target="media/image218.emf" Type="http://schemas.openxmlformats.org/officeDocument/2006/relationships/image"/><Relationship Id="rId416" Target="media/image219.wmf" Type="http://schemas.openxmlformats.org/officeDocument/2006/relationships/image"/><Relationship Id="rId417" Target="media/image220.emf" Type="http://schemas.openxmlformats.org/officeDocument/2006/relationships/image"/><Relationship Id="rId418" Target="media/image221.emf" Type="http://schemas.openxmlformats.org/officeDocument/2006/relationships/image"/><Relationship Id="rId419" Target="media/image226.wmf" Type="http://schemas.openxmlformats.org/officeDocument/2006/relationships/image"/><Relationship Id="rId42" Target="embeddings/oleObject18.bin" Type="http://schemas.openxmlformats.org/officeDocument/2006/relationships/oleObject"/><Relationship Id="rId420" Target="media/image227.wmf" Type="http://schemas.openxmlformats.org/officeDocument/2006/relationships/image"/><Relationship Id="rId421" Target="media/image228.wmf" Type="http://schemas.openxmlformats.org/officeDocument/2006/relationships/image"/><Relationship Id="rId422" Target="media/image229.wmf" Type="http://schemas.openxmlformats.org/officeDocument/2006/relationships/image"/><Relationship Id="rId423" Target="media/image230.wmf" Type="http://schemas.openxmlformats.org/officeDocument/2006/relationships/image"/><Relationship Id="rId424" Target="media/image231.emf" Type="http://schemas.openxmlformats.org/officeDocument/2006/relationships/image"/><Relationship Id="rId425" Target="media/image232.emf" Type="http://schemas.openxmlformats.org/officeDocument/2006/relationships/image"/><Relationship Id="rId426" Target="media/image233.wmf" Type="http://schemas.openxmlformats.org/officeDocument/2006/relationships/image"/><Relationship Id="rId427" Target="media/image234.emf" Type="http://schemas.openxmlformats.org/officeDocument/2006/relationships/image"/><Relationship Id="rId428" Target="media/image235.emf" Type="http://schemas.openxmlformats.org/officeDocument/2006/relationships/image"/><Relationship Id="rId429" Target="media/image222.wmf" Type="http://schemas.openxmlformats.org/officeDocument/2006/relationships/image"/><Relationship Id="rId43" Target="embeddings/oleObject19.bin" Type="http://schemas.openxmlformats.org/officeDocument/2006/relationships/oleObject"/><Relationship Id="rId430" Target="embeddings/oleObject184.bin" Type="http://schemas.openxmlformats.org/officeDocument/2006/relationships/oleObject"/><Relationship Id="rId431" Target="media/image223.wmf" Type="http://schemas.openxmlformats.org/officeDocument/2006/relationships/image"/><Relationship Id="rId432" Target="embeddings/oleObject185.bin" Type="http://schemas.openxmlformats.org/officeDocument/2006/relationships/oleObject"/><Relationship Id="rId433" Target="media/image224.wmf" Type="http://schemas.openxmlformats.org/officeDocument/2006/relationships/image"/><Relationship Id="rId434" Target="embeddings/oleObject186.bin" Type="http://schemas.openxmlformats.org/officeDocument/2006/relationships/oleObject"/><Relationship Id="rId435" Target="media/image225.wmf" Type="http://schemas.openxmlformats.org/officeDocument/2006/relationships/image"/><Relationship Id="rId436" Target="embeddings/oleObject187.bin" Type="http://schemas.openxmlformats.org/officeDocument/2006/relationships/oleObject"/><Relationship Id="rId437" Target="media/image231.wmf" Type="http://schemas.openxmlformats.org/officeDocument/2006/relationships/image"/><Relationship Id="rId438" Target="embeddings/oleObject188.bin" Type="http://schemas.openxmlformats.org/officeDocument/2006/relationships/oleObject"/><Relationship Id="rId439" Target="media/image232.wmf" Type="http://schemas.openxmlformats.org/officeDocument/2006/relationships/image"/><Relationship Id="rId44" Target="media/image16.wmf" Type="http://schemas.openxmlformats.org/officeDocument/2006/relationships/image"/><Relationship Id="rId440" Target="embeddings/oleObject189.bin" Type="http://schemas.openxmlformats.org/officeDocument/2006/relationships/oleObject"/><Relationship Id="rId441" Target="media/image234.wmf" Type="http://schemas.openxmlformats.org/officeDocument/2006/relationships/image"/><Relationship Id="rId442" Target="embeddings/oleObject190.bin" Type="http://schemas.openxmlformats.org/officeDocument/2006/relationships/oleObject"/><Relationship Id="rId443" Target="media/image235.wmf" Type="http://schemas.openxmlformats.org/officeDocument/2006/relationships/image"/><Relationship Id="rId444" Target="embeddings/oleObject191.bin" Type="http://schemas.openxmlformats.org/officeDocument/2006/relationships/oleObject"/><Relationship Id="rId445" Target="media/image236.wmf" Type="http://schemas.openxmlformats.org/officeDocument/2006/relationships/image"/><Relationship Id="rId446" Target="embeddings/oleObject192.bin" Type="http://schemas.openxmlformats.org/officeDocument/2006/relationships/oleObject"/><Relationship Id="rId447" Target="media/image237.wmf" Type="http://schemas.openxmlformats.org/officeDocument/2006/relationships/image"/><Relationship Id="rId448" Target="embeddings/oleObject193.bin" Type="http://schemas.openxmlformats.org/officeDocument/2006/relationships/oleObject"/><Relationship Id="rId449" Target="media/image238.wmf" Type="http://schemas.openxmlformats.org/officeDocument/2006/relationships/image"/><Relationship Id="rId45" Target="embeddings/oleObject20.bin" Type="http://schemas.openxmlformats.org/officeDocument/2006/relationships/oleObject"/><Relationship Id="rId450" Target="embeddings/oleObject194.bin" Type="http://schemas.openxmlformats.org/officeDocument/2006/relationships/oleObject"/><Relationship Id="rId451" Target="media/image239.wmf" Type="http://schemas.openxmlformats.org/officeDocument/2006/relationships/image"/><Relationship Id="rId452" Target="embeddings/oleObject195.bin" Type="http://schemas.openxmlformats.org/officeDocument/2006/relationships/oleObject"/><Relationship Id="rId453" Target="media/image240.wmf" Type="http://schemas.openxmlformats.org/officeDocument/2006/relationships/image"/><Relationship Id="rId454" Target="embeddings/oleObject196.bin" Type="http://schemas.openxmlformats.org/officeDocument/2006/relationships/oleObject"/><Relationship Id="rId455" Target="media/image241.wmf" Type="http://schemas.openxmlformats.org/officeDocument/2006/relationships/image"/><Relationship Id="rId456" Target="embeddings/oleObject197.bin" Type="http://schemas.openxmlformats.org/officeDocument/2006/relationships/oleObject"/><Relationship Id="rId457" Target="media/image242.wmf" Type="http://schemas.openxmlformats.org/officeDocument/2006/relationships/image"/><Relationship Id="rId458" Target="media/image243.wmf" Type="http://schemas.openxmlformats.org/officeDocument/2006/relationships/image"/><Relationship Id="rId459" Target="media/image244.wmf" Type="http://schemas.openxmlformats.org/officeDocument/2006/relationships/image"/><Relationship Id="rId46" Target="media/image17.wmf" Type="http://schemas.openxmlformats.org/officeDocument/2006/relationships/image"/><Relationship Id="rId460" Target="media/image245.wmf" Type="http://schemas.openxmlformats.org/officeDocument/2006/relationships/image"/><Relationship Id="rId461" Target="media/image254.gif" Type="http://schemas.openxmlformats.org/officeDocument/2006/relationships/image"/><Relationship Id="rId462" Target="media/image255.wmf" Type="http://schemas.openxmlformats.org/officeDocument/2006/relationships/image"/><Relationship Id="rId463" Target="media/image256.wmf" Type="http://schemas.openxmlformats.org/officeDocument/2006/relationships/image"/><Relationship Id="rId464" Target="media/image257.wmf" Type="http://schemas.openxmlformats.org/officeDocument/2006/relationships/image"/><Relationship Id="rId465" Target="media/image258.wmf" Type="http://schemas.openxmlformats.org/officeDocument/2006/relationships/image"/><Relationship Id="rId466" Target="media/image246.wmf" Type="http://schemas.openxmlformats.org/officeDocument/2006/relationships/image"/><Relationship Id="rId467" Target="embeddings/oleObject198.bin" Type="http://schemas.openxmlformats.org/officeDocument/2006/relationships/oleObject"/><Relationship Id="rId468" Target="media/image247.wmf" Type="http://schemas.openxmlformats.org/officeDocument/2006/relationships/image"/><Relationship Id="rId469" Target="embeddings/oleObject199.bin" Type="http://schemas.openxmlformats.org/officeDocument/2006/relationships/oleObject"/><Relationship Id="rId47" Target="embeddings/oleObject21.bin" Type="http://schemas.openxmlformats.org/officeDocument/2006/relationships/oleObject"/><Relationship Id="rId470" Target="media/image248.wmf" Type="http://schemas.openxmlformats.org/officeDocument/2006/relationships/image"/><Relationship Id="rId471" Target="embeddings/oleObject200.bin" Type="http://schemas.openxmlformats.org/officeDocument/2006/relationships/oleObject"/><Relationship Id="rId472" Target="media/image249.wmf" Type="http://schemas.openxmlformats.org/officeDocument/2006/relationships/image"/><Relationship Id="rId473" Target="embeddings/oleObject201.bin" Type="http://schemas.openxmlformats.org/officeDocument/2006/relationships/oleObject"/><Relationship Id="rId474" Target="media/image250.wmf" Type="http://schemas.openxmlformats.org/officeDocument/2006/relationships/image"/><Relationship Id="rId475" Target="embeddings/oleObject202.bin" Type="http://schemas.openxmlformats.org/officeDocument/2006/relationships/oleObject"/><Relationship Id="rId476" Target="media/image251.wmf" Type="http://schemas.openxmlformats.org/officeDocument/2006/relationships/image"/><Relationship Id="rId477" Target="embeddings/oleObject203.bin" Type="http://schemas.openxmlformats.org/officeDocument/2006/relationships/oleObject"/><Relationship Id="rId478" Target="media/image252.wmf" Type="http://schemas.openxmlformats.org/officeDocument/2006/relationships/image"/><Relationship Id="rId479" Target="embeddings/oleObject204.bin" Type="http://schemas.openxmlformats.org/officeDocument/2006/relationships/oleObject"/><Relationship Id="rId48" Target="media/image18.wmf" Type="http://schemas.openxmlformats.org/officeDocument/2006/relationships/image"/><Relationship Id="rId480" Target="media/image253.wmf" Type="http://schemas.openxmlformats.org/officeDocument/2006/relationships/image"/><Relationship Id="rId481" Target="embeddings/oleObject205.bin" Type="http://schemas.openxmlformats.org/officeDocument/2006/relationships/oleObject"/><Relationship Id="rId482" Target="media/image254.wmf" Type="http://schemas.openxmlformats.org/officeDocument/2006/relationships/image"/><Relationship Id="rId483" Target="embeddings/oleObject206.bin" Type="http://schemas.openxmlformats.org/officeDocument/2006/relationships/oleObject"/><Relationship Id="rId484" Target="embeddings/oleObject207.bin" Type="http://schemas.openxmlformats.org/officeDocument/2006/relationships/oleObject"/><Relationship Id="rId485" Target="media/image259.wmf" Type="http://schemas.openxmlformats.org/officeDocument/2006/relationships/image"/><Relationship Id="rId486" Target="embeddings/oleObject208.bin" Type="http://schemas.openxmlformats.org/officeDocument/2006/relationships/oleObject"/><Relationship Id="rId487" Target="embeddings/oleObject209.bin" Type="http://schemas.openxmlformats.org/officeDocument/2006/relationships/oleObject"/><Relationship Id="rId488" Target="embeddings/oleObject210.bin" Type="http://schemas.openxmlformats.org/officeDocument/2006/relationships/oleObject"/><Relationship Id="rId489" Target="embeddings/oleObject211.bin" Type="http://schemas.openxmlformats.org/officeDocument/2006/relationships/oleObject"/><Relationship Id="rId49" Target="embeddings/oleObject22.bin" Type="http://schemas.openxmlformats.org/officeDocument/2006/relationships/oleObject"/><Relationship Id="rId490" Target="media/image260.wmf" Type="http://schemas.openxmlformats.org/officeDocument/2006/relationships/image"/><Relationship Id="rId491" Target="embeddings/oleObject212.bin" Type="http://schemas.openxmlformats.org/officeDocument/2006/relationships/oleObject"/><Relationship Id="rId492" Target="media/image261.wmf" Type="http://schemas.openxmlformats.org/officeDocument/2006/relationships/image"/><Relationship Id="rId493" Target="embeddings/oleObject213.bin" Type="http://schemas.openxmlformats.org/officeDocument/2006/relationships/oleObject"/><Relationship Id="rId494" Target="media/image262.wmf" Type="http://schemas.openxmlformats.org/officeDocument/2006/relationships/image"/><Relationship Id="rId495" Target="embeddings/oleObject214.bin" Type="http://schemas.openxmlformats.org/officeDocument/2006/relationships/oleObject"/><Relationship Id="rId496" Target="media/image263.wmf" Type="http://schemas.openxmlformats.org/officeDocument/2006/relationships/image"/><Relationship Id="rId497" Target="embeddings/oleObject215.bin" Type="http://schemas.openxmlformats.org/officeDocument/2006/relationships/oleObject"/><Relationship Id="rId498" Target="media/image264.wmf" Type="http://schemas.openxmlformats.org/officeDocument/2006/relationships/image"/><Relationship Id="rId499" Target="embeddings/oleObject216.bin" Type="http://schemas.openxmlformats.org/officeDocument/2006/relationships/oleObject"/><Relationship Id="rId5" Target="stylesWithEffects.xml" Type="http://schemas.microsoft.com/office/2007/relationships/stylesWithEffects"/><Relationship Id="rId50" Target="media/image19.wmf" Type="http://schemas.openxmlformats.org/officeDocument/2006/relationships/image"/><Relationship Id="rId500" Target="media/image265.wmf" Type="http://schemas.openxmlformats.org/officeDocument/2006/relationships/image"/><Relationship Id="rId501" Target="media/image266.wmf" Type="http://schemas.openxmlformats.org/officeDocument/2006/relationships/image"/><Relationship Id="rId502" Target="media/image267.wmf" Type="http://schemas.openxmlformats.org/officeDocument/2006/relationships/image"/><Relationship Id="rId503" Target="media/image268.wmf" Type="http://schemas.openxmlformats.org/officeDocument/2006/relationships/image"/><Relationship Id="rId504" Target="media/image269.wmf" Type="http://schemas.openxmlformats.org/officeDocument/2006/relationships/image"/><Relationship Id="rId505" Target="media/image270.wmf" Type="http://schemas.openxmlformats.org/officeDocument/2006/relationships/image"/><Relationship Id="rId506" Target="media/image271.emf" Type="http://schemas.openxmlformats.org/officeDocument/2006/relationships/image"/><Relationship Id="rId507" Target="media/image281.wmf" Type="http://schemas.openxmlformats.org/officeDocument/2006/relationships/image"/><Relationship Id="rId508" Target="media/image282.wmf" Type="http://schemas.openxmlformats.org/officeDocument/2006/relationships/image"/><Relationship Id="rId509" Target="media/image283.wmf" Type="http://schemas.openxmlformats.org/officeDocument/2006/relationships/image"/><Relationship Id="rId51" Target="embeddings/oleObject23.bin" Type="http://schemas.openxmlformats.org/officeDocument/2006/relationships/oleObject"/><Relationship Id="rId510" Target="media/image284.wmf" Type="http://schemas.openxmlformats.org/officeDocument/2006/relationships/image"/><Relationship Id="rId511" Target="media/image285.wmf" Type="http://schemas.openxmlformats.org/officeDocument/2006/relationships/image"/><Relationship Id="rId512" Target="media/image286.wmf" Type="http://schemas.openxmlformats.org/officeDocument/2006/relationships/image"/><Relationship Id="rId513" Target="media/image287.emf" Type="http://schemas.openxmlformats.org/officeDocument/2006/relationships/image"/><Relationship Id="rId514" Target="media/image272.wmf" Type="http://schemas.openxmlformats.org/officeDocument/2006/relationships/image"/><Relationship Id="rId515" Target="embeddings/oleObject217.bin" Type="http://schemas.openxmlformats.org/officeDocument/2006/relationships/oleObject"/><Relationship Id="rId516" Target="media/image273.wmf" Type="http://schemas.openxmlformats.org/officeDocument/2006/relationships/image"/><Relationship Id="rId517" Target="embeddings/oleObject218.bin" Type="http://schemas.openxmlformats.org/officeDocument/2006/relationships/oleObject"/><Relationship Id="rId518" Target="media/image274.wmf" Type="http://schemas.openxmlformats.org/officeDocument/2006/relationships/image"/><Relationship Id="rId519" Target="embeddings/oleObject219.bin" Type="http://schemas.openxmlformats.org/officeDocument/2006/relationships/oleObject"/><Relationship Id="rId52" Target="media/image20.wmf" Type="http://schemas.openxmlformats.org/officeDocument/2006/relationships/image"/><Relationship Id="rId520" Target="media/image275.wmf" Type="http://schemas.openxmlformats.org/officeDocument/2006/relationships/image"/><Relationship Id="rId521" Target="embeddings/oleObject220.bin" Type="http://schemas.openxmlformats.org/officeDocument/2006/relationships/oleObject"/><Relationship Id="rId522" Target="media/image276.wmf" Type="http://schemas.openxmlformats.org/officeDocument/2006/relationships/image"/><Relationship Id="rId523" Target="embeddings/oleObject221.bin" Type="http://schemas.openxmlformats.org/officeDocument/2006/relationships/oleObject"/><Relationship Id="rId524" Target="media/image277.wmf" Type="http://schemas.openxmlformats.org/officeDocument/2006/relationships/image"/><Relationship Id="rId525" Target="embeddings/oleObject222.bin" Type="http://schemas.openxmlformats.org/officeDocument/2006/relationships/oleObject"/><Relationship Id="rId526" Target="media/image278.wmf" Type="http://schemas.openxmlformats.org/officeDocument/2006/relationships/image"/><Relationship Id="rId527" Target="embeddings/oleObject223.bin" Type="http://schemas.openxmlformats.org/officeDocument/2006/relationships/oleObject"/><Relationship Id="rId528" Target="media/image279.wmf" Type="http://schemas.openxmlformats.org/officeDocument/2006/relationships/image"/><Relationship Id="rId529" Target="embeddings/oleObject224.bin" Type="http://schemas.openxmlformats.org/officeDocument/2006/relationships/oleObject"/><Relationship Id="rId53" Target="embeddings/oleObject24.bin" Type="http://schemas.openxmlformats.org/officeDocument/2006/relationships/oleObject"/><Relationship Id="rId530" Target="media/image280.wmf" Type="http://schemas.openxmlformats.org/officeDocument/2006/relationships/image"/><Relationship Id="rId531" Target="embeddings/oleObject225.bin" Type="http://schemas.openxmlformats.org/officeDocument/2006/relationships/oleObject"/><Relationship Id="rId532" Target="media/image287.wmf" Type="http://schemas.openxmlformats.org/officeDocument/2006/relationships/image"/><Relationship Id="rId533" Target="embeddings/oleObject226.bin" Type="http://schemas.openxmlformats.org/officeDocument/2006/relationships/oleObject"/><Relationship Id="rId534" Target="embeddings/oleObject227.bin" Type="http://schemas.openxmlformats.org/officeDocument/2006/relationships/oleObject"/><Relationship Id="rId535" Target="embeddings/oleObject228.bin" Type="http://schemas.openxmlformats.org/officeDocument/2006/relationships/oleObject"/><Relationship Id="rId536" Target="embeddings/oleObject229.bin" Type="http://schemas.openxmlformats.org/officeDocument/2006/relationships/oleObject"/><Relationship Id="rId537" Target="embeddings/oleObject230.bin" Type="http://schemas.openxmlformats.org/officeDocument/2006/relationships/oleObject"/><Relationship Id="rId538" Target="embeddings/oleObject231.bin" Type="http://schemas.openxmlformats.org/officeDocument/2006/relationships/oleObject"/><Relationship Id="rId539" Target="embeddings/oleObject232.bin" Type="http://schemas.openxmlformats.org/officeDocument/2006/relationships/oleObject"/><Relationship Id="rId54" Target="media/image21.wmf" Type="http://schemas.openxmlformats.org/officeDocument/2006/relationships/image"/><Relationship Id="rId540" Target="embeddings/oleObject233.bin" Type="http://schemas.openxmlformats.org/officeDocument/2006/relationships/oleObject"/><Relationship Id="rId541" Target="embeddings/oleObject234.bin" Type="http://schemas.openxmlformats.org/officeDocument/2006/relationships/oleObject"/><Relationship Id="rId542" Target="media/image288.wmf" Type="http://schemas.openxmlformats.org/officeDocument/2006/relationships/image"/><Relationship Id="rId543" Target="embeddings/oleObject235.bin" Type="http://schemas.openxmlformats.org/officeDocument/2006/relationships/oleObject"/><Relationship Id="rId544" Target="embeddings/oleObject236.bin" Type="http://schemas.openxmlformats.org/officeDocument/2006/relationships/oleObject"/><Relationship Id="rId545" Target="embeddings/oleObject237.bin" Type="http://schemas.openxmlformats.org/officeDocument/2006/relationships/oleObject"/><Relationship Id="rId546" Target="embeddings/oleObject238.bin" Type="http://schemas.openxmlformats.org/officeDocument/2006/relationships/oleObject"/><Relationship Id="rId547" Target="embeddings/oleObject239.bin" Type="http://schemas.openxmlformats.org/officeDocument/2006/relationships/oleObject"/><Relationship Id="rId548" Target="embeddings/oleObject240.bin" Type="http://schemas.openxmlformats.org/officeDocument/2006/relationships/oleObject"/><Relationship Id="rId549" Target="embeddings/oleObject241.bin" Type="http://schemas.openxmlformats.org/officeDocument/2006/relationships/oleObject"/><Relationship Id="rId55" Target="embeddings/oleObject25.bin" Type="http://schemas.openxmlformats.org/officeDocument/2006/relationships/oleObject"/><Relationship Id="rId550" Target="embeddings/oleObject242.bin" Type="http://schemas.openxmlformats.org/officeDocument/2006/relationships/oleObject"/><Relationship Id="rId551" Target="embeddings/oleObject243.bin" Type="http://schemas.openxmlformats.org/officeDocument/2006/relationships/oleObject"/><Relationship Id="rId552" Target="embeddings/oleObject244.bin" Type="http://schemas.openxmlformats.org/officeDocument/2006/relationships/oleObject"/><Relationship Id="rId553" Target="embeddings/oleObject245.bin" Type="http://schemas.openxmlformats.org/officeDocument/2006/relationships/oleObject"/><Relationship Id="rId554" Target="embeddings/oleObject246.bin" Type="http://schemas.openxmlformats.org/officeDocument/2006/relationships/oleObject"/><Relationship Id="rId555" Target="media/image289.wmf" Type="http://schemas.openxmlformats.org/officeDocument/2006/relationships/image"/><Relationship Id="rId556" Target="embeddings/oleObject247.bin" Type="http://schemas.openxmlformats.org/officeDocument/2006/relationships/oleObject"/><Relationship Id="rId557" Target="embeddings/oleObject248.bin" Type="http://schemas.openxmlformats.org/officeDocument/2006/relationships/oleObject"/><Relationship Id="rId558" Target="embeddings/oleObject249.bin" Type="http://schemas.openxmlformats.org/officeDocument/2006/relationships/oleObject"/><Relationship Id="rId559" Target="embeddings/oleObject250.bin" Type="http://schemas.openxmlformats.org/officeDocument/2006/relationships/oleObject"/><Relationship Id="rId56" Target="media/image22.wmf" Type="http://schemas.openxmlformats.org/officeDocument/2006/relationships/image"/><Relationship Id="rId560" Target="embeddings/oleObject251.bin" Type="http://schemas.openxmlformats.org/officeDocument/2006/relationships/oleObject"/><Relationship Id="rId561" Target="embeddings/oleObject252.bin" Type="http://schemas.openxmlformats.org/officeDocument/2006/relationships/oleObject"/><Relationship Id="rId562" Target="embeddings/oleObject253.bin" Type="http://schemas.openxmlformats.org/officeDocument/2006/relationships/oleObject"/><Relationship Id="rId563" Target="embeddings/oleObject254.bin" Type="http://schemas.openxmlformats.org/officeDocument/2006/relationships/oleObject"/><Relationship Id="rId564" Target="embeddings/oleObject255.bin" Type="http://schemas.openxmlformats.org/officeDocument/2006/relationships/oleObject"/><Relationship Id="rId565" Target="media/image290.wmf" Type="http://schemas.openxmlformats.org/officeDocument/2006/relationships/image"/><Relationship Id="rId566" Target="embeddings/oleObject256.bin" Type="http://schemas.openxmlformats.org/officeDocument/2006/relationships/oleObject"/><Relationship Id="rId567" Target="embeddings/oleObject257.bin" Type="http://schemas.openxmlformats.org/officeDocument/2006/relationships/oleObject"/><Relationship Id="rId568" Target="embeddings/oleObject258.bin" Type="http://schemas.openxmlformats.org/officeDocument/2006/relationships/oleObject"/><Relationship Id="rId569" Target="embeddings/oleObject259.bin" Type="http://schemas.openxmlformats.org/officeDocument/2006/relationships/oleObject"/><Relationship Id="rId57" Target="embeddings/oleObject26.bin" Type="http://schemas.openxmlformats.org/officeDocument/2006/relationships/oleObject"/><Relationship Id="rId570" Target="embeddings/oleObject260.bin" Type="http://schemas.openxmlformats.org/officeDocument/2006/relationships/oleObject"/><Relationship Id="rId571" Target="embeddings/oleObject261.bin" Type="http://schemas.openxmlformats.org/officeDocument/2006/relationships/oleObject"/><Relationship Id="rId572" Target="embeddings/oleObject262.bin" Type="http://schemas.openxmlformats.org/officeDocument/2006/relationships/oleObject"/><Relationship Id="rId573" Target="embeddings/oleObject263.bin" Type="http://schemas.openxmlformats.org/officeDocument/2006/relationships/oleObject"/><Relationship Id="rId574" Target="embeddings/oleObject264.bin" Type="http://schemas.openxmlformats.org/officeDocument/2006/relationships/oleObject"/><Relationship Id="rId575" Target="embeddings/oleObject265.bin" Type="http://schemas.openxmlformats.org/officeDocument/2006/relationships/oleObject"/><Relationship Id="rId576" Target="media/image291.wmf" Type="http://schemas.openxmlformats.org/officeDocument/2006/relationships/image"/><Relationship Id="rId577" Target="embeddings/oleObject266.bin" Type="http://schemas.openxmlformats.org/officeDocument/2006/relationships/oleObject"/><Relationship Id="rId578" Target="embeddings/oleObject267.bin" Type="http://schemas.openxmlformats.org/officeDocument/2006/relationships/oleObject"/><Relationship Id="rId579" Target="embeddings/oleObject268.bin" Type="http://schemas.openxmlformats.org/officeDocument/2006/relationships/oleObject"/><Relationship Id="rId58" Target="media/image23.wmf" Type="http://schemas.openxmlformats.org/officeDocument/2006/relationships/image"/><Relationship Id="rId580" Target="embeddings/oleObject269.bin" Type="http://schemas.openxmlformats.org/officeDocument/2006/relationships/oleObject"/><Relationship Id="rId581" Target="embeddings/oleObject270.bin" Type="http://schemas.openxmlformats.org/officeDocument/2006/relationships/oleObject"/><Relationship Id="rId582" Target="embeddings/oleObject271.bin" Type="http://schemas.openxmlformats.org/officeDocument/2006/relationships/oleObject"/><Relationship Id="rId583" Target="embeddings/oleObject272.bin" Type="http://schemas.openxmlformats.org/officeDocument/2006/relationships/oleObject"/><Relationship Id="rId584" Target="embeddings/oleObject273.bin" Type="http://schemas.openxmlformats.org/officeDocument/2006/relationships/oleObject"/><Relationship Id="rId585" Target="embeddings/oleObject274.bin" Type="http://schemas.openxmlformats.org/officeDocument/2006/relationships/oleObject"/><Relationship Id="rId586" Target="embeddings/oleObject275.bin" Type="http://schemas.openxmlformats.org/officeDocument/2006/relationships/oleObject"/><Relationship Id="rId587" Target="embeddings/oleObject276.bin" Type="http://schemas.openxmlformats.org/officeDocument/2006/relationships/oleObject"/><Relationship Id="rId588" Target="embeddings/oleObject277.bin" Type="http://schemas.openxmlformats.org/officeDocument/2006/relationships/oleObject"/><Relationship Id="rId589" Target="embeddings/oleObject278.bin" Type="http://schemas.openxmlformats.org/officeDocument/2006/relationships/oleObject"/><Relationship Id="rId59" Target="embeddings/oleObject27.bin" Type="http://schemas.openxmlformats.org/officeDocument/2006/relationships/oleObject"/><Relationship Id="rId590" Target="media/image292.wmf" Type="http://schemas.openxmlformats.org/officeDocument/2006/relationships/image"/><Relationship Id="rId591" Target="embeddings/oleObject279.bin" Type="http://schemas.openxmlformats.org/officeDocument/2006/relationships/oleObject"/><Relationship Id="rId592" Target="embeddings/oleObject280.bin" Type="http://schemas.openxmlformats.org/officeDocument/2006/relationships/oleObject"/><Relationship Id="rId593" Target="embeddings/oleObject281.bin" Type="http://schemas.openxmlformats.org/officeDocument/2006/relationships/oleObject"/><Relationship Id="rId594" Target="embeddings/oleObject282.bin" Type="http://schemas.openxmlformats.org/officeDocument/2006/relationships/oleObject"/><Relationship Id="rId595" Target="media/image293.wmf" Type="http://schemas.openxmlformats.org/officeDocument/2006/relationships/image"/><Relationship Id="rId596" Target="embeddings/oleObject283.bin" Type="http://schemas.openxmlformats.org/officeDocument/2006/relationships/oleObject"/><Relationship Id="rId597" Target="embeddings/oleObject284.bin" Type="http://schemas.openxmlformats.org/officeDocument/2006/relationships/oleObject"/><Relationship Id="rId598" Target="embeddings/oleObject285.bin" Type="http://schemas.openxmlformats.org/officeDocument/2006/relationships/oleObject"/><Relationship Id="rId599" Target="embeddings/oleObject286.bin" Type="http://schemas.openxmlformats.org/officeDocument/2006/relationships/oleObject"/><Relationship Id="rId6" Target="settings.xml" Type="http://schemas.openxmlformats.org/officeDocument/2006/relationships/settings"/><Relationship Id="rId60" Target="media/image24.wmf" Type="http://schemas.openxmlformats.org/officeDocument/2006/relationships/image"/><Relationship Id="rId600" Target="embeddings/oleObject287.bin" Type="http://schemas.openxmlformats.org/officeDocument/2006/relationships/oleObject"/><Relationship Id="rId601" Target="embeddings/oleObject288.bin" Type="http://schemas.openxmlformats.org/officeDocument/2006/relationships/oleObject"/><Relationship Id="rId602" Target="embeddings/oleObject289.bin" Type="http://schemas.openxmlformats.org/officeDocument/2006/relationships/oleObject"/><Relationship Id="rId603" Target="media/image294.wmf" Type="http://schemas.openxmlformats.org/officeDocument/2006/relationships/image"/><Relationship Id="rId604" Target="embeddings/oleObject290.bin" Type="http://schemas.openxmlformats.org/officeDocument/2006/relationships/oleObject"/><Relationship Id="rId605" Target="embeddings/oleObject291.bin" Type="http://schemas.openxmlformats.org/officeDocument/2006/relationships/oleObject"/><Relationship Id="rId606" Target="media/image295.wmf" Type="http://schemas.openxmlformats.org/officeDocument/2006/relationships/image"/><Relationship Id="rId607" Target="embeddings/oleObject292.bin" Type="http://schemas.openxmlformats.org/officeDocument/2006/relationships/oleObject"/><Relationship Id="rId608" Target="media/image296.wmf" Type="http://schemas.openxmlformats.org/officeDocument/2006/relationships/image"/><Relationship Id="rId609" Target="embeddings/oleObject293.bin" Type="http://schemas.openxmlformats.org/officeDocument/2006/relationships/oleObject"/><Relationship Id="rId61" Target="embeddings/oleObject28.bin" Type="http://schemas.openxmlformats.org/officeDocument/2006/relationships/oleObject"/><Relationship Id="rId610" Target="embeddings/oleObject294.bin" Type="http://schemas.openxmlformats.org/officeDocument/2006/relationships/oleObject"/><Relationship Id="rId611" Target="embeddings/oleObject295.bin" Type="http://schemas.openxmlformats.org/officeDocument/2006/relationships/oleObject"/><Relationship Id="rId612" Target="media/image297.wmf" Type="http://schemas.openxmlformats.org/officeDocument/2006/relationships/image"/><Relationship Id="rId613" Target="embeddings/oleObject296.bin" Type="http://schemas.openxmlformats.org/officeDocument/2006/relationships/oleObject"/><Relationship Id="rId614" Target="embeddings/oleObject297.bin" Type="http://schemas.openxmlformats.org/officeDocument/2006/relationships/oleObject"/><Relationship Id="rId615" Target="embeddings/oleObject298.bin" Type="http://schemas.openxmlformats.org/officeDocument/2006/relationships/oleObject"/><Relationship Id="rId616" Target="embeddings/oleObject299.bin" Type="http://schemas.openxmlformats.org/officeDocument/2006/relationships/oleObject"/><Relationship Id="rId617" Target="embeddings/oleObject300.bin" Type="http://schemas.openxmlformats.org/officeDocument/2006/relationships/oleObject"/><Relationship Id="rId618" Target="embeddings/oleObject301.bin" Type="http://schemas.openxmlformats.org/officeDocument/2006/relationships/oleObject"/><Relationship Id="rId619" Target="embeddings/oleObject302.bin" Type="http://schemas.openxmlformats.org/officeDocument/2006/relationships/oleObject"/><Relationship Id="rId62" Target="media/image25.wmf" Type="http://schemas.openxmlformats.org/officeDocument/2006/relationships/image"/><Relationship Id="rId620" Target="embeddings/oleObject303.bin" Type="http://schemas.openxmlformats.org/officeDocument/2006/relationships/oleObject"/><Relationship Id="rId621" Target="embeddings/oleObject304.bin" Type="http://schemas.openxmlformats.org/officeDocument/2006/relationships/oleObject"/><Relationship Id="rId622" Target="embeddings/oleObject305.bin" Type="http://schemas.openxmlformats.org/officeDocument/2006/relationships/oleObject"/><Relationship Id="rId623" Target="media/image298.wmf" Type="http://schemas.openxmlformats.org/officeDocument/2006/relationships/image"/><Relationship Id="rId624" Target="embeddings/oleObject306.bin" Type="http://schemas.openxmlformats.org/officeDocument/2006/relationships/oleObject"/><Relationship Id="rId625" Target="media/image299.wmf" Type="http://schemas.openxmlformats.org/officeDocument/2006/relationships/image"/><Relationship Id="rId626" Target="embeddings/oleObject307.bin" Type="http://schemas.openxmlformats.org/officeDocument/2006/relationships/oleObject"/><Relationship Id="rId627" Target="embeddings/oleObject308.bin" Type="http://schemas.openxmlformats.org/officeDocument/2006/relationships/oleObject"/><Relationship Id="rId628" Target="embeddings/oleObject309.bin" Type="http://schemas.openxmlformats.org/officeDocument/2006/relationships/oleObject"/><Relationship Id="rId629" Target="embeddings/oleObject310.bin" Type="http://schemas.openxmlformats.org/officeDocument/2006/relationships/oleObject"/><Relationship Id="rId63" Target="embeddings/oleObject29.bin" Type="http://schemas.openxmlformats.org/officeDocument/2006/relationships/oleObject"/><Relationship Id="rId630" Target="embeddings/oleObject311.bin" Type="http://schemas.openxmlformats.org/officeDocument/2006/relationships/oleObject"/><Relationship Id="rId631" Target="embeddings/oleObject312.bin" Type="http://schemas.openxmlformats.org/officeDocument/2006/relationships/oleObject"/><Relationship Id="rId632" Target="embeddings/oleObject313.bin" Type="http://schemas.openxmlformats.org/officeDocument/2006/relationships/oleObject"/><Relationship Id="rId633" Target="embeddings/oleObject314.bin" Type="http://schemas.openxmlformats.org/officeDocument/2006/relationships/oleObject"/><Relationship Id="rId634" Target="embeddings/oleObject315.bin" Type="http://schemas.openxmlformats.org/officeDocument/2006/relationships/oleObject"/><Relationship Id="rId635" Target="embeddings/oleObject316.bin" Type="http://schemas.openxmlformats.org/officeDocument/2006/relationships/oleObject"/><Relationship Id="rId636" Target="embeddings/oleObject317.bin" Type="http://schemas.openxmlformats.org/officeDocument/2006/relationships/oleObject"/><Relationship Id="rId637" Target="embeddings/oleObject318.bin" Type="http://schemas.openxmlformats.org/officeDocument/2006/relationships/oleObject"/><Relationship Id="rId638" Target="embeddings/oleObject319.bin" Type="http://schemas.openxmlformats.org/officeDocument/2006/relationships/oleObject"/><Relationship Id="rId639" Target="embeddings/oleObject320.bin" Type="http://schemas.openxmlformats.org/officeDocument/2006/relationships/oleObject"/><Relationship Id="rId64" Target="media/image26.wmf" Type="http://schemas.openxmlformats.org/officeDocument/2006/relationships/image"/><Relationship Id="rId640" Target="embeddings/oleObject321.bin" Type="http://schemas.openxmlformats.org/officeDocument/2006/relationships/oleObject"/><Relationship Id="rId641" Target="embeddings/oleObject322.bin" Type="http://schemas.openxmlformats.org/officeDocument/2006/relationships/oleObject"/><Relationship Id="rId642" Target="embeddings/oleObject323.bin" Type="http://schemas.openxmlformats.org/officeDocument/2006/relationships/oleObject"/><Relationship Id="rId643" Target="embeddings/oleObject324.bin" Type="http://schemas.openxmlformats.org/officeDocument/2006/relationships/oleObject"/><Relationship Id="rId644" Target="embeddings/oleObject325.bin" Type="http://schemas.openxmlformats.org/officeDocument/2006/relationships/oleObject"/><Relationship Id="rId645" Target="embeddings/oleObject326.bin" Type="http://schemas.openxmlformats.org/officeDocument/2006/relationships/oleObject"/><Relationship Id="rId646" Target="embeddings/oleObject327.bin" Type="http://schemas.openxmlformats.org/officeDocument/2006/relationships/oleObject"/><Relationship Id="rId647" Target="media/image300.wmf" Type="http://schemas.openxmlformats.org/officeDocument/2006/relationships/image"/><Relationship Id="rId648" Target="embeddings/oleObject328.bin" Type="http://schemas.openxmlformats.org/officeDocument/2006/relationships/oleObject"/><Relationship Id="rId649" Target="embeddings/oleObject329.bin" Type="http://schemas.openxmlformats.org/officeDocument/2006/relationships/oleObject"/><Relationship Id="rId65" Target="embeddings/oleObject30.bin" Type="http://schemas.openxmlformats.org/officeDocument/2006/relationships/oleObject"/><Relationship Id="rId650" Target="embeddings/oleObject330.bin" Type="http://schemas.openxmlformats.org/officeDocument/2006/relationships/oleObject"/><Relationship Id="rId651" Target="embeddings/oleObject331.bin" Type="http://schemas.openxmlformats.org/officeDocument/2006/relationships/oleObject"/><Relationship Id="rId652" Target="embeddings/oleObject332.bin" Type="http://schemas.openxmlformats.org/officeDocument/2006/relationships/oleObject"/><Relationship Id="rId653" Target="embeddings/oleObject333.bin" Type="http://schemas.openxmlformats.org/officeDocument/2006/relationships/oleObject"/><Relationship Id="rId654" Target="embeddings/oleObject334.bin" Type="http://schemas.openxmlformats.org/officeDocument/2006/relationships/oleObject"/><Relationship Id="rId655" Target="embeddings/oleObject335.bin" Type="http://schemas.openxmlformats.org/officeDocument/2006/relationships/oleObject"/><Relationship Id="rId656" Target="embeddings/oleObject336.bin" Type="http://schemas.openxmlformats.org/officeDocument/2006/relationships/oleObject"/><Relationship Id="rId657" Target="embeddings/oleObject337.bin" Type="http://schemas.openxmlformats.org/officeDocument/2006/relationships/oleObject"/><Relationship Id="rId658" Target="embeddings/oleObject338.bin" Type="http://schemas.openxmlformats.org/officeDocument/2006/relationships/oleObject"/><Relationship Id="rId659" Target="embeddings/oleObject339.bin" Type="http://schemas.openxmlformats.org/officeDocument/2006/relationships/oleObject"/><Relationship Id="rId66" Target="media/image27.wmf" Type="http://schemas.openxmlformats.org/officeDocument/2006/relationships/image"/><Relationship Id="rId660" Target="embeddings/oleObject340.bin" Type="http://schemas.openxmlformats.org/officeDocument/2006/relationships/oleObject"/><Relationship Id="rId661" Target="embeddings/oleObject341.bin" Type="http://schemas.openxmlformats.org/officeDocument/2006/relationships/oleObject"/><Relationship Id="rId662" Target="embeddings/oleObject342.bin" Type="http://schemas.openxmlformats.org/officeDocument/2006/relationships/oleObject"/><Relationship Id="rId663" Target="embeddings/oleObject343.bin" Type="http://schemas.openxmlformats.org/officeDocument/2006/relationships/oleObject"/><Relationship Id="rId664" Target="embeddings/oleObject344.bin" Type="http://schemas.openxmlformats.org/officeDocument/2006/relationships/oleObject"/><Relationship Id="rId665" Target="embeddings/oleObject345.bin" Type="http://schemas.openxmlformats.org/officeDocument/2006/relationships/oleObject"/><Relationship Id="rId666" Target="embeddings/oleObject346.bin" Type="http://schemas.openxmlformats.org/officeDocument/2006/relationships/oleObject"/><Relationship Id="rId667" Target="embeddings/oleObject347.bin" Type="http://schemas.openxmlformats.org/officeDocument/2006/relationships/oleObject"/><Relationship Id="rId668" Target="embeddings/oleObject348.bin" Type="http://schemas.openxmlformats.org/officeDocument/2006/relationships/oleObject"/><Relationship Id="rId669" Target="embeddings/oleObject349.bin" Type="http://schemas.openxmlformats.org/officeDocument/2006/relationships/oleObject"/><Relationship Id="rId67" Target="embeddings/oleObject31.bin" Type="http://schemas.openxmlformats.org/officeDocument/2006/relationships/oleObject"/><Relationship Id="rId670" Target="embeddings/oleObject350.bin" Type="http://schemas.openxmlformats.org/officeDocument/2006/relationships/oleObject"/><Relationship Id="rId671" Target="embeddings/oleObject351.bin" Type="http://schemas.openxmlformats.org/officeDocument/2006/relationships/oleObject"/><Relationship Id="rId672" Target="media/image301.wmf" Type="http://schemas.openxmlformats.org/officeDocument/2006/relationships/image"/><Relationship Id="rId673" Target="embeddings/oleObject352.bin" Type="http://schemas.openxmlformats.org/officeDocument/2006/relationships/oleObject"/><Relationship Id="rId674" Target="media/image302.wmf" Type="http://schemas.openxmlformats.org/officeDocument/2006/relationships/image"/><Relationship Id="rId675" Target="embeddings/oleObject353.bin" Type="http://schemas.openxmlformats.org/officeDocument/2006/relationships/oleObject"/><Relationship Id="rId676" Target="media/image303.wmf" Type="http://schemas.openxmlformats.org/officeDocument/2006/relationships/image"/><Relationship Id="rId677" Target="embeddings/oleObject354.bin" Type="http://schemas.openxmlformats.org/officeDocument/2006/relationships/oleObject"/><Relationship Id="rId678" Target="media/image304.wmf" Type="http://schemas.openxmlformats.org/officeDocument/2006/relationships/image"/><Relationship Id="rId679" Target="embeddings/oleObject355.bin" Type="http://schemas.openxmlformats.org/officeDocument/2006/relationships/oleObject"/><Relationship Id="rId68" Target="media/image28.wmf" Type="http://schemas.openxmlformats.org/officeDocument/2006/relationships/image"/><Relationship Id="rId680" Target="embeddings/oleObject356.bin" Type="http://schemas.openxmlformats.org/officeDocument/2006/relationships/oleObject"/><Relationship Id="rId681" Target="embeddings/oleObject357.bin" Type="http://schemas.openxmlformats.org/officeDocument/2006/relationships/oleObject"/><Relationship Id="rId682" Target="embeddings/oleObject358.bin" Type="http://schemas.openxmlformats.org/officeDocument/2006/relationships/oleObject"/><Relationship Id="rId683" Target="media/image305.wmf" Type="http://schemas.openxmlformats.org/officeDocument/2006/relationships/image"/><Relationship Id="rId684" Target="embeddings/oleObject359.bin" Type="http://schemas.openxmlformats.org/officeDocument/2006/relationships/oleObject"/><Relationship Id="rId685" Target="media/image306.wmf" Type="http://schemas.openxmlformats.org/officeDocument/2006/relationships/image"/><Relationship Id="rId686" Target="embeddings/oleObject360.bin" Type="http://schemas.openxmlformats.org/officeDocument/2006/relationships/oleObject"/><Relationship Id="rId687" Target="embeddings/oleObject361.bin" Type="http://schemas.openxmlformats.org/officeDocument/2006/relationships/oleObject"/><Relationship Id="rId688" Target="embeddings/oleObject362.bin" Type="http://schemas.openxmlformats.org/officeDocument/2006/relationships/oleObject"/><Relationship Id="rId689" Target="embeddings/oleObject363.bin" Type="http://schemas.openxmlformats.org/officeDocument/2006/relationships/oleObject"/><Relationship Id="rId69" Target="embeddings/oleObject32.bin" Type="http://schemas.openxmlformats.org/officeDocument/2006/relationships/oleObject"/><Relationship Id="rId690" Target="embeddings/oleObject364.bin" Type="http://schemas.openxmlformats.org/officeDocument/2006/relationships/oleObject"/><Relationship Id="rId691" Target="embeddings/oleObject365.bin" Type="http://schemas.openxmlformats.org/officeDocument/2006/relationships/oleObject"/><Relationship Id="rId692" Target="embeddings/oleObject366.bin" Type="http://schemas.openxmlformats.org/officeDocument/2006/relationships/oleObject"/><Relationship Id="rId693" Target="embeddings/oleObject367.bin" Type="http://schemas.openxmlformats.org/officeDocument/2006/relationships/oleObject"/><Relationship Id="rId694" Target="embeddings/oleObject368.bin" Type="http://schemas.openxmlformats.org/officeDocument/2006/relationships/oleObject"/><Relationship Id="rId695" Target="embeddings/oleObject369.bin" Type="http://schemas.openxmlformats.org/officeDocument/2006/relationships/oleObject"/><Relationship Id="rId696" Target="embeddings/oleObject370.bin" Type="http://schemas.openxmlformats.org/officeDocument/2006/relationships/oleObject"/><Relationship Id="rId697" Target="embeddings/oleObject371.bin" Type="http://schemas.openxmlformats.org/officeDocument/2006/relationships/oleObject"/><Relationship Id="rId698" Target="media/image307.wmf" Type="http://schemas.openxmlformats.org/officeDocument/2006/relationships/image"/><Relationship Id="rId699" Target="embeddings/oleObject372.bin" Type="http://schemas.openxmlformats.org/officeDocument/2006/relationships/oleObject"/><Relationship Id="rId7" Target="webSettings.xml" Type="http://schemas.openxmlformats.org/officeDocument/2006/relationships/webSettings"/><Relationship Id="rId70" Target="media/image29.wmf" Type="http://schemas.openxmlformats.org/officeDocument/2006/relationships/image"/><Relationship Id="rId700" Target="media/image308.wmf" Type="http://schemas.openxmlformats.org/officeDocument/2006/relationships/image"/><Relationship Id="rId701" Target="embeddings/oleObject373.bin" Type="http://schemas.openxmlformats.org/officeDocument/2006/relationships/oleObject"/><Relationship Id="rId702" Target="media/image309.wmf" Type="http://schemas.openxmlformats.org/officeDocument/2006/relationships/image"/><Relationship Id="rId703" Target="embeddings/oleObject374.bin" Type="http://schemas.openxmlformats.org/officeDocument/2006/relationships/oleObject"/><Relationship Id="rId704" Target="media/image310.wmf" Type="http://schemas.openxmlformats.org/officeDocument/2006/relationships/image"/><Relationship Id="rId705" Target="embeddings/oleObject375.bin" Type="http://schemas.openxmlformats.org/officeDocument/2006/relationships/oleObject"/><Relationship Id="rId706" Target="embeddings/oleObject376.bin" Type="http://schemas.openxmlformats.org/officeDocument/2006/relationships/oleObject"/><Relationship Id="rId707" Target="embeddings/oleObject377.bin" Type="http://schemas.openxmlformats.org/officeDocument/2006/relationships/oleObject"/><Relationship Id="rId708" Target="embeddings/oleObject378.bin" Type="http://schemas.openxmlformats.org/officeDocument/2006/relationships/oleObject"/><Relationship Id="rId709" Target="embeddings/oleObject379.bin" Type="http://schemas.openxmlformats.org/officeDocument/2006/relationships/oleObject"/><Relationship Id="rId71" Target="embeddings/oleObject33.bin" Type="http://schemas.openxmlformats.org/officeDocument/2006/relationships/oleObject"/><Relationship Id="rId710" Target="embeddings/oleObject380.bin" Type="http://schemas.openxmlformats.org/officeDocument/2006/relationships/oleObject"/><Relationship Id="rId711" Target="embeddings/oleObject381.bin" Type="http://schemas.openxmlformats.org/officeDocument/2006/relationships/oleObject"/><Relationship Id="rId712" Target="embeddings/oleObject382.bin" Type="http://schemas.openxmlformats.org/officeDocument/2006/relationships/oleObject"/><Relationship Id="rId713" Target="embeddings/oleObject383.bin" Type="http://schemas.openxmlformats.org/officeDocument/2006/relationships/oleObject"/><Relationship Id="rId714" Target="embeddings/oleObject384.bin" Type="http://schemas.openxmlformats.org/officeDocument/2006/relationships/oleObject"/><Relationship Id="rId715" Target="embeddings/oleObject385.bin" Type="http://schemas.openxmlformats.org/officeDocument/2006/relationships/oleObject"/><Relationship Id="rId716" Target="embeddings/oleObject386.bin" Type="http://schemas.openxmlformats.org/officeDocument/2006/relationships/oleObject"/><Relationship Id="rId717" Target="embeddings/oleObject387.bin" Type="http://schemas.openxmlformats.org/officeDocument/2006/relationships/oleObject"/><Relationship Id="rId718" Target="embeddings/oleObject388.bin" Type="http://schemas.openxmlformats.org/officeDocument/2006/relationships/oleObject"/><Relationship Id="rId719" Target="embeddings/oleObject389.bin" Type="http://schemas.openxmlformats.org/officeDocument/2006/relationships/oleObject"/><Relationship Id="rId72" Target="media/image30.wmf" Type="http://schemas.openxmlformats.org/officeDocument/2006/relationships/image"/><Relationship Id="rId720" Target="embeddings/oleObject390.bin" Type="http://schemas.openxmlformats.org/officeDocument/2006/relationships/oleObject"/><Relationship Id="rId721" Target="embeddings/oleObject391.bin" Type="http://schemas.openxmlformats.org/officeDocument/2006/relationships/oleObject"/><Relationship Id="rId722" Target="media/image311.wmf" Type="http://schemas.openxmlformats.org/officeDocument/2006/relationships/image"/><Relationship Id="rId723" Target="embeddings/oleObject392.bin" Type="http://schemas.openxmlformats.org/officeDocument/2006/relationships/oleObject"/><Relationship Id="rId724" Target="media/image312.wmf" Type="http://schemas.openxmlformats.org/officeDocument/2006/relationships/image"/><Relationship Id="rId725" Target="embeddings/oleObject393.bin" Type="http://schemas.openxmlformats.org/officeDocument/2006/relationships/oleObject"/><Relationship Id="rId726" Target="media/image313.wmf" Type="http://schemas.openxmlformats.org/officeDocument/2006/relationships/image"/><Relationship Id="rId727" Target="embeddings/oleObject394.bin" Type="http://schemas.openxmlformats.org/officeDocument/2006/relationships/oleObject"/><Relationship Id="rId728" Target="media/image314.wmf" Type="http://schemas.openxmlformats.org/officeDocument/2006/relationships/image"/><Relationship Id="rId729" Target="embeddings/oleObject395.bin" Type="http://schemas.openxmlformats.org/officeDocument/2006/relationships/oleObject"/><Relationship Id="rId73" Target="embeddings/oleObject34.bin" Type="http://schemas.openxmlformats.org/officeDocument/2006/relationships/oleObject"/><Relationship Id="rId730" Target="embeddings/oleObject396.bin" Type="http://schemas.openxmlformats.org/officeDocument/2006/relationships/oleObject"/><Relationship Id="rId731" Target="embeddings/oleObject397.bin" Type="http://schemas.openxmlformats.org/officeDocument/2006/relationships/oleObject"/><Relationship Id="rId732" Target="media/image315.wmf" Type="http://schemas.openxmlformats.org/officeDocument/2006/relationships/image"/><Relationship Id="rId733" Target="embeddings/oleObject398.bin" Type="http://schemas.openxmlformats.org/officeDocument/2006/relationships/oleObject"/><Relationship Id="rId734" Target="media/image316.wmf" Type="http://schemas.openxmlformats.org/officeDocument/2006/relationships/image"/><Relationship Id="rId735" Target="embeddings/oleObject399.bin" Type="http://schemas.openxmlformats.org/officeDocument/2006/relationships/oleObject"/><Relationship Id="rId736" Target="media/image317.wmf" Type="http://schemas.openxmlformats.org/officeDocument/2006/relationships/image"/><Relationship Id="rId737" Target="embeddings/oleObject400.bin" Type="http://schemas.openxmlformats.org/officeDocument/2006/relationships/oleObject"/><Relationship Id="rId738" Target="media/image318.wmf" Type="http://schemas.openxmlformats.org/officeDocument/2006/relationships/image"/><Relationship Id="rId739" Target="embeddings/oleObject401.bin" Type="http://schemas.openxmlformats.org/officeDocument/2006/relationships/oleObject"/><Relationship Id="rId74" Target="media/image31.wmf" Type="http://schemas.openxmlformats.org/officeDocument/2006/relationships/image"/><Relationship Id="rId740" Target="embeddings/oleObject402.bin" Type="http://schemas.openxmlformats.org/officeDocument/2006/relationships/oleObject"/><Relationship Id="rId741" Target="embeddings/oleObject403.bin" Type="http://schemas.openxmlformats.org/officeDocument/2006/relationships/oleObject"/><Relationship Id="rId742" Target="embeddings/oleObject404.bin" Type="http://schemas.openxmlformats.org/officeDocument/2006/relationships/oleObject"/><Relationship Id="rId743" Target="embeddings/oleObject405.bin" Type="http://schemas.openxmlformats.org/officeDocument/2006/relationships/oleObject"/><Relationship Id="rId744" Target="media/image319.wmf" Type="http://schemas.openxmlformats.org/officeDocument/2006/relationships/image"/><Relationship Id="rId745" Target="embeddings/oleObject406.bin" Type="http://schemas.openxmlformats.org/officeDocument/2006/relationships/oleObject"/><Relationship Id="rId746" Target="media/image320.wmf" Type="http://schemas.openxmlformats.org/officeDocument/2006/relationships/image"/><Relationship Id="rId747" Target="embeddings/oleObject407.bin" Type="http://schemas.openxmlformats.org/officeDocument/2006/relationships/oleObject"/><Relationship Id="rId748" Target="embeddings/oleObject408.bin" Type="http://schemas.openxmlformats.org/officeDocument/2006/relationships/oleObject"/><Relationship Id="rId749" Target="embeddings/oleObject409.bin" Type="http://schemas.openxmlformats.org/officeDocument/2006/relationships/oleObject"/><Relationship Id="rId75" Target="embeddings/oleObject35.bin" Type="http://schemas.openxmlformats.org/officeDocument/2006/relationships/oleObject"/><Relationship Id="rId750" Target="embeddings/oleObject410.bin" Type="http://schemas.openxmlformats.org/officeDocument/2006/relationships/oleObject"/><Relationship Id="rId751" Target="embeddings/oleObject411.bin" Type="http://schemas.openxmlformats.org/officeDocument/2006/relationships/oleObject"/><Relationship Id="rId752" Target="embeddings/oleObject412.bin" Type="http://schemas.openxmlformats.org/officeDocument/2006/relationships/oleObject"/><Relationship Id="rId753" Target="embeddings/oleObject413.bin" Type="http://schemas.openxmlformats.org/officeDocument/2006/relationships/oleObject"/><Relationship Id="rId754" Target="embeddings/oleObject414.bin" Type="http://schemas.openxmlformats.org/officeDocument/2006/relationships/oleObject"/><Relationship Id="rId755" Target="embeddings/oleObject415.bin" Type="http://schemas.openxmlformats.org/officeDocument/2006/relationships/oleObject"/><Relationship Id="rId756" Target="embeddings/oleObject416.bin" Type="http://schemas.openxmlformats.org/officeDocument/2006/relationships/oleObject"/><Relationship Id="rId757" Target="embeddings/oleObject417.bin" Type="http://schemas.openxmlformats.org/officeDocument/2006/relationships/oleObject"/><Relationship Id="rId758" Target="media/image321.wmf" Type="http://schemas.openxmlformats.org/officeDocument/2006/relationships/image"/><Relationship Id="rId759" Target="embeddings/oleObject418.bin" Type="http://schemas.openxmlformats.org/officeDocument/2006/relationships/oleObject"/><Relationship Id="rId76" Target="media/image32.wmf" Type="http://schemas.openxmlformats.org/officeDocument/2006/relationships/image"/><Relationship Id="rId760" Target="media/image322.wmf" Type="http://schemas.openxmlformats.org/officeDocument/2006/relationships/image"/><Relationship Id="rId761" Target="embeddings/oleObject419.bin" Type="http://schemas.openxmlformats.org/officeDocument/2006/relationships/oleObject"/><Relationship Id="rId762" Target="media/image323.wmf" Type="http://schemas.openxmlformats.org/officeDocument/2006/relationships/image"/><Relationship Id="rId763" Target="embeddings/oleObject420.bin" Type="http://schemas.openxmlformats.org/officeDocument/2006/relationships/oleObject"/><Relationship Id="rId764" Target="media/image324.wmf" Type="http://schemas.openxmlformats.org/officeDocument/2006/relationships/image"/><Relationship Id="rId765" Target="embeddings/oleObject421.bin" Type="http://schemas.openxmlformats.org/officeDocument/2006/relationships/oleObject"/><Relationship Id="rId766" Target="embeddings/oleObject422.bin" Type="http://schemas.openxmlformats.org/officeDocument/2006/relationships/oleObject"/><Relationship Id="rId767" Target="embeddings/oleObject423.bin" Type="http://schemas.openxmlformats.org/officeDocument/2006/relationships/oleObject"/><Relationship Id="rId768" Target="media/image325.wmf" Type="http://schemas.openxmlformats.org/officeDocument/2006/relationships/image"/><Relationship Id="rId769" Target="embeddings/oleObject424.bin" Type="http://schemas.openxmlformats.org/officeDocument/2006/relationships/oleObject"/><Relationship Id="rId77" Target="embeddings/oleObject36.bin" Type="http://schemas.openxmlformats.org/officeDocument/2006/relationships/oleObject"/><Relationship Id="rId770" Target="media/image326.wmf" Type="http://schemas.openxmlformats.org/officeDocument/2006/relationships/image"/><Relationship Id="rId771" Target="embeddings/oleObject425.bin" Type="http://schemas.openxmlformats.org/officeDocument/2006/relationships/oleObject"/><Relationship Id="rId772" Target="media/image327.wmf" Type="http://schemas.openxmlformats.org/officeDocument/2006/relationships/image"/><Relationship Id="rId773" Target="embeddings/oleObject426.bin" Type="http://schemas.openxmlformats.org/officeDocument/2006/relationships/oleObject"/><Relationship Id="rId774" Target="media/image328.wmf" Type="http://schemas.openxmlformats.org/officeDocument/2006/relationships/image"/><Relationship Id="rId775" Target="embeddings/oleObject427.bin" Type="http://schemas.openxmlformats.org/officeDocument/2006/relationships/oleObject"/><Relationship Id="rId776" Target="media/image329.wmf" Type="http://schemas.openxmlformats.org/officeDocument/2006/relationships/image"/><Relationship Id="rId777" Target="embeddings/oleObject428.bin" Type="http://schemas.openxmlformats.org/officeDocument/2006/relationships/oleObject"/><Relationship Id="rId778" Target="media/image330.wmf" Type="http://schemas.openxmlformats.org/officeDocument/2006/relationships/image"/><Relationship Id="rId779" Target="embeddings/oleObject429.bin" Type="http://schemas.openxmlformats.org/officeDocument/2006/relationships/oleObject"/><Relationship Id="rId78" Target="media/image33.wmf" Type="http://schemas.openxmlformats.org/officeDocument/2006/relationships/image"/><Relationship Id="rId780" Target="media/image331.wmf" Type="http://schemas.openxmlformats.org/officeDocument/2006/relationships/image"/><Relationship Id="rId781" Target="embeddings/oleObject430.bin" Type="http://schemas.openxmlformats.org/officeDocument/2006/relationships/oleObject"/><Relationship Id="rId782" Target="media/image332.wmf" Type="http://schemas.openxmlformats.org/officeDocument/2006/relationships/image"/><Relationship Id="rId783" Target="embeddings/oleObject431.bin" Type="http://schemas.openxmlformats.org/officeDocument/2006/relationships/oleObject"/><Relationship Id="rId784" Target="embeddings/oleObject432.bin" Type="http://schemas.openxmlformats.org/officeDocument/2006/relationships/oleObject"/><Relationship Id="rId785" Target="embeddings/oleObject433.bin" Type="http://schemas.openxmlformats.org/officeDocument/2006/relationships/oleObject"/><Relationship Id="rId786" Target="media/image333.wmf" Type="http://schemas.openxmlformats.org/officeDocument/2006/relationships/image"/><Relationship Id="rId787" Target="embeddings/oleObject434.bin" Type="http://schemas.openxmlformats.org/officeDocument/2006/relationships/oleObject"/><Relationship Id="rId788" Target="media/image334.wmf" Type="http://schemas.openxmlformats.org/officeDocument/2006/relationships/image"/><Relationship Id="rId789" Target="embeddings/oleObject435.bin" Type="http://schemas.openxmlformats.org/officeDocument/2006/relationships/oleObject"/><Relationship Id="rId79" Target="embeddings/oleObject37.bin" Type="http://schemas.openxmlformats.org/officeDocument/2006/relationships/oleObject"/><Relationship Id="rId790" Target="media/image335.wmf" Type="http://schemas.openxmlformats.org/officeDocument/2006/relationships/image"/><Relationship Id="rId791" Target="embeddings/oleObject436.bin" Type="http://schemas.openxmlformats.org/officeDocument/2006/relationships/oleObject"/><Relationship Id="rId792" Target="media/image336.wmf" Type="http://schemas.openxmlformats.org/officeDocument/2006/relationships/image"/><Relationship Id="rId793" Target="embeddings/oleObject437.bin" Type="http://schemas.openxmlformats.org/officeDocument/2006/relationships/oleObject"/><Relationship Id="rId794" Target="embeddings/oleObject438.bin" Type="http://schemas.openxmlformats.org/officeDocument/2006/relationships/oleObject"/><Relationship Id="rId795" Target="embeddings/oleObject439.bin" Type="http://schemas.openxmlformats.org/officeDocument/2006/relationships/oleObject"/><Relationship Id="rId796" Target="embeddings/oleObject440.bin" Type="http://schemas.openxmlformats.org/officeDocument/2006/relationships/oleObject"/><Relationship Id="rId797" Target="embeddings/oleObject441.bin" Type="http://schemas.openxmlformats.org/officeDocument/2006/relationships/oleObject"/><Relationship Id="rId798" Target="embeddings/oleObject442.bin" Type="http://schemas.openxmlformats.org/officeDocument/2006/relationships/oleObject"/><Relationship Id="rId799" Target="media/image337.wmf" Type="http://schemas.openxmlformats.org/officeDocument/2006/relationships/image"/><Relationship Id="rId8" Target="footnotes.xml" Type="http://schemas.openxmlformats.org/officeDocument/2006/relationships/footnotes"/><Relationship Id="rId80" Target="media/image34.wmf" Type="http://schemas.openxmlformats.org/officeDocument/2006/relationships/image"/><Relationship Id="rId800" Target="media/image338.wmf" Type="http://schemas.openxmlformats.org/officeDocument/2006/relationships/image"/><Relationship Id="rId801" Target="media/image339.wmf" Type="http://schemas.openxmlformats.org/officeDocument/2006/relationships/image"/><Relationship Id="rId802" Target="media/image340.wmf" Type="http://schemas.openxmlformats.org/officeDocument/2006/relationships/image"/><Relationship Id="rId803" Target="media/image341.wmf" Type="http://schemas.openxmlformats.org/officeDocument/2006/relationships/image"/><Relationship Id="rId804" Target="media/image342.wmf" Type="http://schemas.openxmlformats.org/officeDocument/2006/relationships/image"/><Relationship Id="rId805" Target="media/image353.wmf" Type="http://schemas.openxmlformats.org/officeDocument/2006/relationships/image"/><Relationship Id="rId806" Target="media/image354.wmf" Type="http://schemas.openxmlformats.org/officeDocument/2006/relationships/image"/><Relationship Id="rId807" Target="media/image355.wmf" Type="http://schemas.openxmlformats.org/officeDocument/2006/relationships/image"/><Relationship Id="rId808" Target="media/image356.wmf" Type="http://schemas.openxmlformats.org/officeDocument/2006/relationships/image"/><Relationship Id="rId809" Target="media/image357.wmf" Type="http://schemas.openxmlformats.org/officeDocument/2006/relationships/image"/><Relationship Id="rId81" Target="embeddings/oleObject38.bin" Type="http://schemas.openxmlformats.org/officeDocument/2006/relationships/oleObject"/><Relationship Id="rId810" Target="media/image358.wmf" Type="http://schemas.openxmlformats.org/officeDocument/2006/relationships/image"/><Relationship Id="rId811" Target="media/image343.wmf" Type="http://schemas.openxmlformats.org/officeDocument/2006/relationships/image"/><Relationship Id="rId812" Target="embeddings/oleObject443.bin" Type="http://schemas.openxmlformats.org/officeDocument/2006/relationships/oleObject"/><Relationship Id="rId813" Target="media/image344.wmf" Type="http://schemas.openxmlformats.org/officeDocument/2006/relationships/image"/><Relationship Id="rId814" Target="embeddings/oleObject444.bin" Type="http://schemas.openxmlformats.org/officeDocument/2006/relationships/oleObject"/><Relationship Id="rId815" Target="media/image345.wmf" Type="http://schemas.openxmlformats.org/officeDocument/2006/relationships/image"/><Relationship Id="rId816" Target="embeddings/oleObject445.bin" Type="http://schemas.openxmlformats.org/officeDocument/2006/relationships/oleObject"/><Relationship Id="rId817" Target="media/image346.wmf" Type="http://schemas.openxmlformats.org/officeDocument/2006/relationships/image"/><Relationship Id="rId818" Target="embeddings/oleObject446.bin" Type="http://schemas.openxmlformats.org/officeDocument/2006/relationships/oleObject"/><Relationship Id="rId819" Target="media/image347.wmf" Type="http://schemas.openxmlformats.org/officeDocument/2006/relationships/image"/><Relationship Id="rId82" Target="media/image35.wmf" Type="http://schemas.openxmlformats.org/officeDocument/2006/relationships/image"/><Relationship Id="rId820" Target="embeddings/oleObject447.bin" Type="http://schemas.openxmlformats.org/officeDocument/2006/relationships/oleObject"/><Relationship Id="rId821" Target="media/image348.wmf" Type="http://schemas.openxmlformats.org/officeDocument/2006/relationships/image"/><Relationship Id="rId822" Target="embeddings/oleObject448.bin" Type="http://schemas.openxmlformats.org/officeDocument/2006/relationships/oleObject"/><Relationship Id="rId823" Target="media/image349.wmf" Type="http://schemas.openxmlformats.org/officeDocument/2006/relationships/image"/><Relationship Id="rId824" Target="embeddings/oleObject449.bin" Type="http://schemas.openxmlformats.org/officeDocument/2006/relationships/oleObject"/><Relationship Id="rId825" Target="embeddings/oleObject450.bin" Type="http://schemas.openxmlformats.org/officeDocument/2006/relationships/oleObject"/><Relationship Id="rId826" Target="embeddings/oleObject451.bin" Type="http://schemas.openxmlformats.org/officeDocument/2006/relationships/oleObject"/><Relationship Id="rId827" Target="embeddings/oleObject452.bin" Type="http://schemas.openxmlformats.org/officeDocument/2006/relationships/oleObject"/><Relationship Id="rId828" Target="embeddings/oleObject453.bin" Type="http://schemas.openxmlformats.org/officeDocument/2006/relationships/oleObject"/><Relationship Id="rId829" Target="embeddings/oleObject454.bin" Type="http://schemas.openxmlformats.org/officeDocument/2006/relationships/oleObject"/><Relationship Id="rId83" Target="embeddings/oleObject39.bin" Type="http://schemas.openxmlformats.org/officeDocument/2006/relationships/oleObject"/><Relationship Id="rId830" Target="media/image350.wmf" Type="http://schemas.openxmlformats.org/officeDocument/2006/relationships/image"/><Relationship Id="rId831" Target="embeddings/oleObject455.bin" Type="http://schemas.openxmlformats.org/officeDocument/2006/relationships/oleObject"/><Relationship Id="rId832" Target="media/image351.wmf" Type="http://schemas.openxmlformats.org/officeDocument/2006/relationships/image"/><Relationship Id="rId833" Target="embeddings/oleObject456.bin" Type="http://schemas.openxmlformats.org/officeDocument/2006/relationships/oleObject"/><Relationship Id="rId834" Target="media/image352.wmf" Type="http://schemas.openxmlformats.org/officeDocument/2006/relationships/image"/><Relationship Id="rId835" Target="embeddings/oleObject457.bin" Type="http://schemas.openxmlformats.org/officeDocument/2006/relationships/oleObject"/><Relationship Id="rId836" Target="media/image359.wmf" Type="http://schemas.openxmlformats.org/officeDocument/2006/relationships/image"/><Relationship Id="rId837" Target="embeddings/oleObject458.bin" Type="http://schemas.openxmlformats.org/officeDocument/2006/relationships/oleObject"/><Relationship Id="rId838" Target="media/image360.wmf" Type="http://schemas.openxmlformats.org/officeDocument/2006/relationships/image"/><Relationship Id="rId839" Target="embeddings/oleObject459.bin" Type="http://schemas.openxmlformats.org/officeDocument/2006/relationships/oleObject"/><Relationship Id="rId84" Target="media/image36.wmf" Type="http://schemas.openxmlformats.org/officeDocument/2006/relationships/image"/><Relationship Id="rId840" Target="embeddings/oleObject460.bin" Type="http://schemas.openxmlformats.org/officeDocument/2006/relationships/oleObject"/><Relationship Id="rId841" Target="embeddings/oleObject461.bin" Type="http://schemas.openxmlformats.org/officeDocument/2006/relationships/oleObject"/><Relationship Id="rId842" Target="embeddings/oleObject462.bin" Type="http://schemas.openxmlformats.org/officeDocument/2006/relationships/oleObject"/><Relationship Id="rId843" Target="embeddings/oleObject463.bin" Type="http://schemas.openxmlformats.org/officeDocument/2006/relationships/oleObject"/><Relationship Id="rId844" Target="embeddings/oleObject464.bin" Type="http://schemas.openxmlformats.org/officeDocument/2006/relationships/oleObject"/><Relationship Id="rId845" Target="embeddings/oleObject465.bin" Type="http://schemas.openxmlformats.org/officeDocument/2006/relationships/oleObject"/><Relationship Id="rId846" Target="embeddings/oleObject466.bin" Type="http://schemas.openxmlformats.org/officeDocument/2006/relationships/oleObject"/><Relationship Id="rId847" Target="embeddings/oleObject467.bin" Type="http://schemas.openxmlformats.org/officeDocument/2006/relationships/oleObject"/><Relationship Id="rId848" Target="media/image361.wmf" Type="http://schemas.openxmlformats.org/officeDocument/2006/relationships/image"/><Relationship Id="rId849" Target="embeddings/oleObject468.bin" Type="http://schemas.openxmlformats.org/officeDocument/2006/relationships/oleObject"/><Relationship Id="rId85" Target="embeddings/oleObject40.bin" Type="http://schemas.openxmlformats.org/officeDocument/2006/relationships/oleObject"/><Relationship Id="rId850" Target="media/image362.wmf" Type="http://schemas.openxmlformats.org/officeDocument/2006/relationships/image"/><Relationship Id="rId851" Target="embeddings/oleObject469.bin" Type="http://schemas.openxmlformats.org/officeDocument/2006/relationships/oleObject"/><Relationship Id="rId852" Target="media/image363.wmf" Type="http://schemas.openxmlformats.org/officeDocument/2006/relationships/image"/><Relationship Id="rId853" Target="embeddings/oleObject470.bin" Type="http://schemas.openxmlformats.org/officeDocument/2006/relationships/oleObject"/><Relationship Id="rId854" Target="media/image364.wmf" Type="http://schemas.openxmlformats.org/officeDocument/2006/relationships/image"/><Relationship Id="rId855" Target="embeddings/oleObject471.bin" Type="http://schemas.openxmlformats.org/officeDocument/2006/relationships/oleObject"/><Relationship Id="rId856" Target="media/image365.wmf" Type="http://schemas.openxmlformats.org/officeDocument/2006/relationships/image"/><Relationship Id="rId857" Target="embeddings/oleObject472.bin" Type="http://schemas.openxmlformats.org/officeDocument/2006/relationships/oleObject"/><Relationship Id="rId858" Target="media/image366.wmf" Type="http://schemas.openxmlformats.org/officeDocument/2006/relationships/image"/><Relationship Id="rId859" Target="embeddings/oleObject473.bin" Type="http://schemas.openxmlformats.org/officeDocument/2006/relationships/oleObject"/><Relationship Id="rId86" Target="media/image37.wmf" Type="http://schemas.openxmlformats.org/officeDocument/2006/relationships/image"/><Relationship Id="rId860" Target="media/image367.wmf" Type="http://schemas.openxmlformats.org/officeDocument/2006/relationships/image"/><Relationship Id="rId861" Target="embeddings/oleObject474.bin" Type="http://schemas.openxmlformats.org/officeDocument/2006/relationships/oleObject"/><Relationship Id="rId862" Target="media/image368.wmf" Type="http://schemas.openxmlformats.org/officeDocument/2006/relationships/image"/><Relationship Id="rId863" Target="embeddings/oleObject475.bin" Type="http://schemas.openxmlformats.org/officeDocument/2006/relationships/oleObject"/><Relationship Id="rId864" Target="media/image369.wmf" Type="http://schemas.openxmlformats.org/officeDocument/2006/relationships/image"/><Relationship Id="rId865" Target="embeddings/oleObject476.bin" Type="http://schemas.openxmlformats.org/officeDocument/2006/relationships/oleObject"/><Relationship Id="rId866" Target="media/image370.wmf" Type="http://schemas.openxmlformats.org/officeDocument/2006/relationships/image"/><Relationship Id="rId867" Target="embeddings/oleObject477.bin" Type="http://schemas.openxmlformats.org/officeDocument/2006/relationships/oleObject"/><Relationship Id="rId868" Target="media/image371.wmf" Type="http://schemas.openxmlformats.org/officeDocument/2006/relationships/image"/><Relationship Id="rId869" Target="embeddings/oleObject478.bin" Type="http://schemas.openxmlformats.org/officeDocument/2006/relationships/oleObject"/><Relationship Id="rId87" Target="embeddings/oleObject41.bin" Type="http://schemas.openxmlformats.org/officeDocument/2006/relationships/oleObject"/><Relationship Id="rId870" Target="media/image372.wmf" Type="http://schemas.openxmlformats.org/officeDocument/2006/relationships/image"/><Relationship Id="rId871" Target="embeddings/oleObject479.bin" Type="http://schemas.openxmlformats.org/officeDocument/2006/relationships/oleObject"/><Relationship Id="rId872" Target="embeddings/oleObject480.bin" Type="http://schemas.openxmlformats.org/officeDocument/2006/relationships/oleObject"/><Relationship Id="rId873" Target="embeddings/oleObject481.bin" Type="http://schemas.openxmlformats.org/officeDocument/2006/relationships/oleObject"/><Relationship Id="rId874" Target="embeddings/oleObject482.bin" Type="http://schemas.openxmlformats.org/officeDocument/2006/relationships/oleObject"/><Relationship Id="rId875" Target="embeddings/oleObject483.bin" Type="http://schemas.openxmlformats.org/officeDocument/2006/relationships/oleObject"/><Relationship Id="rId876" Target="embeddings/oleObject484.bin" Type="http://schemas.openxmlformats.org/officeDocument/2006/relationships/oleObject"/><Relationship Id="rId877" Target="embeddings/oleObject485.bin" Type="http://schemas.openxmlformats.org/officeDocument/2006/relationships/oleObject"/><Relationship Id="rId878" Target="embeddings/oleObject486.bin" Type="http://schemas.openxmlformats.org/officeDocument/2006/relationships/oleObject"/><Relationship Id="rId879" Target="embeddings/oleObject487.bin" Type="http://schemas.openxmlformats.org/officeDocument/2006/relationships/oleObject"/><Relationship Id="rId88" Target="media/image38.wmf" Type="http://schemas.openxmlformats.org/officeDocument/2006/relationships/image"/><Relationship Id="rId880" Target="embeddings/oleObject488.bin" Type="http://schemas.openxmlformats.org/officeDocument/2006/relationships/oleObject"/><Relationship Id="rId881" Target="embeddings/oleObject489.bin" Type="http://schemas.openxmlformats.org/officeDocument/2006/relationships/oleObject"/><Relationship Id="rId882" Target="embeddings/oleObject490.bin" Type="http://schemas.openxmlformats.org/officeDocument/2006/relationships/oleObject"/><Relationship Id="rId883" Target="media/image373.wmf" Type="http://schemas.openxmlformats.org/officeDocument/2006/relationships/image"/><Relationship Id="rId884" Target="embeddings/oleObject491.bin" Type="http://schemas.openxmlformats.org/officeDocument/2006/relationships/oleObject"/><Relationship Id="rId885" Target="media/image374.wmf" Type="http://schemas.openxmlformats.org/officeDocument/2006/relationships/image"/><Relationship Id="rId886" Target="embeddings/oleObject492.bin" Type="http://schemas.openxmlformats.org/officeDocument/2006/relationships/oleObject"/><Relationship Id="rId887" Target="media/image375.wmf" Type="http://schemas.openxmlformats.org/officeDocument/2006/relationships/image"/><Relationship Id="rId888" Target="embeddings/oleObject493.bin" Type="http://schemas.openxmlformats.org/officeDocument/2006/relationships/oleObject"/><Relationship Id="rId889" Target="media/image376.wmf" Type="http://schemas.openxmlformats.org/officeDocument/2006/relationships/image"/><Relationship Id="rId89" Target="embeddings/oleObject42.bin" Type="http://schemas.openxmlformats.org/officeDocument/2006/relationships/oleObject"/><Relationship Id="rId890" Target="embeddings/oleObject494.bin" Type="http://schemas.openxmlformats.org/officeDocument/2006/relationships/oleObject"/><Relationship Id="rId891" Target="media/image377.wmf" Type="http://schemas.openxmlformats.org/officeDocument/2006/relationships/image"/><Relationship Id="rId892" Target="embeddings/oleObject495.bin" Type="http://schemas.openxmlformats.org/officeDocument/2006/relationships/oleObject"/><Relationship Id="rId893" Target="media/image378.wmf" Type="http://schemas.openxmlformats.org/officeDocument/2006/relationships/image"/><Relationship Id="rId894" Target="embeddings/oleObject496.bin" Type="http://schemas.openxmlformats.org/officeDocument/2006/relationships/oleObject"/><Relationship Id="rId895" Target="media/image379.wmf" Type="http://schemas.openxmlformats.org/officeDocument/2006/relationships/image"/><Relationship Id="rId896" Target="embeddings/oleObject497.bin" Type="http://schemas.openxmlformats.org/officeDocument/2006/relationships/oleObject"/><Relationship Id="rId897" Target="media/image380.wmf" Type="http://schemas.openxmlformats.org/officeDocument/2006/relationships/image"/><Relationship Id="rId898" Target="embeddings/oleObject498.bin" Type="http://schemas.openxmlformats.org/officeDocument/2006/relationships/oleObject"/><Relationship Id="rId899" Target="media/image381.wmf" Type="http://schemas.openxmlformats.org/officeDocument/2006/relationships/image"/><Relationship Id="rId9" Target="endnotes.xml" Type="http://schemas.openxmlformats.org/officeDocument/2006/relationships/endnotes"/><Relationship Id="rId90" Target="media/image39.wmf" Type="http://schemas.openxmlformats.org/officeDocument/2006/relationships/image"/><Relationship Id="rId900" Target="embeddings/oleObject499.bin" Type="http://schemas.openxmlformats.org/officeDocument/2006/relationships/oleObject"/><Relationship Id="rId901" Target="media/image382.wmf" Type="http://schemas.openxmlformats.org/officeDocument/2006/relationships/image"/><Relationship Id="rId902" Target="embeddings/oleObject500.bin" Type="http://schemas.openxmlformats.org/officeDocument/2006/relationships/oleObject"/><Relationship Id="rId903" Target="embeddings/oleObject501.bin" Type="http://schemas.openxmlformats.org/officeDocument/2006/relationships/oleObject"/><Relationship Id="rId904" Target="embeddings/oleObject502.bin" Type="http://schemas.openxmlformats.org/officeDocument/2006/relationships/oleObject"/><Relationship Id="rId905" Target="embeddings/oleObject503.bin" Type="http://schemas.openxmlformats.org/officeDocument/2006/relationships/oleObject"/><Relationship Id="rId906" Target="embeddings/oleObject504.bin" Type="http://schemas.openxmlformats.org/officeDocument/2006/relationships/oleObject"/><Relationship Id="rId907" Target="embeddings/oleObject505.bin" Type="http://schemas.openxmlformats.org/officeDocument/2006/relationships/oleObject"/><Relationship Id="rId908" Target="embeddings/oleObject506.bin" Type="http://schemas.openxmlformats.org/officeDocument/2006/relationships/oleObject"/><Relationship Id="rId909" Target="media/image383.wmf" Type="http://schemas.openxmlformats.org/officeDocument/2006/relationships/image"/><Relationship Id="rId91" Target="embeddings/oleObject43.bin" Type="http://schemas.openxmlformats.org/officeDocument/2006/relationships/oleObject"/><Relationship Id="rId910" Target="embeddings/oleObject507.bin" Type="http://schemas.openxmlformats.org/officeDocument/2006/relationships/oleObject"/><Relationship Id="rId911" Target="media/image384.wmf" Type="http://schemas.openxmlformats.org/officeDocument/2006/relationships/image"/><Relationship Id="rId912" Target="embeddings/oleObject508.bin" Type="http://schemas.openxmlformats.org/officeDocument/2006/relationships/oleObject"/><Relationship Id="rId913" Target="embeddings/oleObject509.bin" Type="http://schemas.openxmlformats.org/officeDocument/2006/relationships/oleObject"/><Relationship Id="rId914" Target="media/image385.wmf" Type="http://schemas.openxmlformats.org/officeDocument/2006/relationships/image"/><Relationship Id="rId915" Target="embeddings/oleObject510.bin" Type="http://schemas.openxmlformats.org/officeDocument/2006/relationships/oleObject"/><Relationship Id="rId916" Target="media/image386.wmf" Type="http://schemas.openxmlformats.org/officeDocument/2006/relationships/image"/><Relationship Id="rId917" Target="embeddings/oleObject511.bin" Type="http://schemas.openxmlformats.org/officeDocument/2006/relationships/oleObject"/><Relationship Id="rId918" Target="media/image387.wmf" Type="http://schemas.openxmlformats.org/officeDocument/2006/relationships/image"/><Relationship Id="rId919" Target="embeddings/oleObject512.bin" Type="http://schemas.openxmlformats.org/officeDocument/2006/relationships/oleObject"/><Relationship Id="rId92" Target="media/image40.wmf" Type="http://schemas.openxmlformats.org/officeDocument/2006/relationships/image"/><Relationship Id="rId920" Target="media/image388.wmf" Type="http://schemas.openxmlformats.org/officeDocument/2006/relationships/image"/><Relationship Id="rId921" Target="embeddings/oleObject513.bin" Type="http://schemas.openxmlformats.org/officeDocument/2006/relationships/oleObject"/><Relationship Id="rId922" Target="media/image389.wmf" Type="http://schemas.openxmlformats.org/officeDocument/2006/relationships/image"/><Relationship Id="rId923" Target="embeddings/oleObject514.bin" Type="http://schemas.openxmlformats.org/officeDocument/2006/relationships/oleObject"/><Relationship Id="rId924" Target="media/image390.wmf" Type="http://schemas.openxmlformats.org/officeDocument/2006/relationships/image"/><Relationship Id="rId925" Target="embeddings/oleObject515.bin" Type="http://schemas.openxmlformats.org/officeDocument/2006/relationships/oleObject"/><Relationship Id="rId926" Target="embeddings/oleObject516.bin" Type="http://schemas.openxmlformats.org/officeDocument/2006/relationships/oleObject"/><Relationship Id="rId927" Target="embeddings/oleObject517.bin" Type="http://schemas.openxmlformats.org/officeDocument/2006/relationships/oleObject"/><Relationship Id="rId928" Target="embeddings/oleObject518.bin" Type="http://schemas.openxmlformats.org/officeDocument/2006/relationships/oleObject"/><Relationship Id="rId929" Target="embeddings/oleObject519.bin" Type="http://schemas.openxmlformats.org/officeDocument/2006/relationships/oleObject"/><Relationship Id="rId93" Target="embeddings/oleObject44.bin" Type="http://schemas.openxmlformats.org/officeDocument/2006/relationships/oleObject"/><Relationship Id="rId930" Target="embeddings/oleObject520.bin" Type="http://schemas.openxmlformats.org/officeDocument/2006/relationships/oleObject"/><Relationship Id="rId931" Target="embeddings/oleObject521.bin" Type="http://schemas.openxmlformats.org/officeDocument/2006/relationships/oleObject"/><Relationship Id="rId932" Target="embeddings/oleObject522.bin" Type="http://schemas.openxmlformats.org/officeDocument/2006/relationships/oleObject"/><Relationship Id="rId933" Target="embeddings/oleObject523.bin" Type="http://schemas.openxmlformats.org/officeDocument/2006/relationships/oleObject"/><Relationship Id="rId934" Target="embeddings/oleObject524.bin" Type="http://schemas.openxmlformats.org/officeDocument/2006/relationships/oleObject"/><Relationship Id="rId935" Target="media/image391.wmf" Type="http://schemas.openxmlformats.org/officeDocument/2006/relationships/image"/><Relationship Id="rId936" Target="embeddings/oleObject525.bin" Type="http://schemas.openxmlformats.org/officeDocument/2006/relationships/oleObject"/><Relationship Id="rId937" Target="media/image392.wmf" Type="http://schemas.openxmlformats.org/officeDocument/2006/relationships/image"/><Relationship Id="rId938" Target="embeddings/oleObject526.bin" Type="http://schemas.openxmlformats.org/officeDocument/2006/relationships/oleObject"/><Relationship Id="rId939" Target="media/image393.wmf" Type="http://schemas.openxmlformats.org/officeDocument/2006/relationships/image"/><Relationship Id="rId94" Target="media/image41.wmf" Type="http://schemas.openxmlformats.org/officeDocument/2006/relationships/image"/><Relationship Id="rId940" Target="embeddings/oleObject527.bin" Type="http://schemas.openxmlformats.org/officeDocument/2006/relationships/oleObject"/><Relationship Id="rId941" Target="media/image394.wmf" Type="http://schemas.openxmlformats.org/officeDocument/2006/relationships/image"/><Relationship Id="rId942" Target="embeddings/oleObject528.bin" Type="http://schemas.openxmlformats.org/officeDocument/2006/relationships/oleObject"/><Relationship Id="rId943" Target="media/image395.wmf" Type="http://schemas.openxmlformats.org/officeDocument/2006/relationships/image"/><Relationship Id="rId944" Target="embeddings/oleObject529.bin" Type="http://schemas.openxmlformats.org/officeDocument/2006/relationships/oleObject"/><Relationship Id="rId945" Target="media/image396.wmf" Type="http://schemas.openxmlformats.org/officeDocument/2006/relationships/image"/><Relationship Id="rId946" Target="embeddings/oleObject530.bin" Type="http://schemas.openxmlformats.org/officeDocument/2006/relationships/oleObject"/><Relationship Id="rId947" Target="media/image397.wmf" Type="http://schemas.openxmlformats.org/officeDocument/2006/relationships/image"/><Relationship Id="rId948" Target="embeddings/oleObject531.bin" Type="http://schemas.openxmlformats.org/officeDocument/2006/relationships/oleObject"/><Relationship Id="rId949" Target="media/image398.wmf" Type="http://schemas.openxmlformats.org/officeDocument/2006/relationships/image"/><Relationship Id="rId95" Target="embeddings/oleObject45.bin" Type="http://schemas.openxmlformats.org/officeDocument/2006/relationships/oleObject"/><Relationship Id="rId950" Target="embeddings/oleObject532.bin" Type="http://schemas.openxmlformats.org/officeDocument/2006/relationships/oleObject"/><Relationship Id="rId951" Target="media/image399.wmf" Type="http://schemas.openxmlformats.org/officeDocument/2006/relationships/image"/><Relationship Id="rId952" Target="embeddings/oleObject533.bin" Type="http://schemas.openxmlformats.org/officeDocument/2006/relationships/oleObject"/><Relationship Id="rId953" Target="media/image400.wmf" Type="http://schemas.openxmlformats.org/officeDocument/2006/relationships/image"/><Relationship Id="rId954" Target="embeddings/oleObject534.bin" Type="http://schemas.openxmlformats.org/officeDocument/2006/relationships/oleObject"/><Relationship Id="rId955" Target="media/image401.wmf" Type="http://schemas.openxmlformats.org/officeDocument/2006/relationships/image"/><Relationship Id="rId956" Target="embeddings/oleObject535.bin" Type="http://schemas.openxmlformats.org/officeDocument/2006/relationships/oleObject"/><Relationship Id="rId957" Target="media/image402.wmf" Type="http://schemas.openxmlformats.org/officeDocument/2006/relationships/image"/><Relationship Id="rId958" Target="embeddings/oleObject536.bin" Type="http://schemas.openxmlformats.org/officeDocument/2006/relationships/oleObject"/><Relationship Id="rId959" Target="media/image403.wmf" Type="http://schemas.openxmlformats.org/officeDocument/2006/relationships/image"/><Relationship Id="rId96" Target="media/image42.wmf" Type="http://schemas.openxmlformats.org/officeDocument/2006/relationships/image"/><Relationship Id="rId960" Target="embeddings/oleObject537.bin" Type="http://schemas.openxmlformats.org/officeDocument/2006/relationships/oleObject"/><Relationship Id="rId961" Target="media/image404.wmf" Type="http://schemas.openxmlformats.org/officeDocument/2006/relationships/image"/><Relationship Id="rId962" Target="embeddings/oleObject538.bin" Type="http://schemas.openxmlformats.org/officeDocument/2006/relationships/oleObject"/><Relationship Id="rId963" Target="media/image405.wmf" Type="http://schemas.openxmlformats.org/officeDocument/2006/relationships/image"/><Relationship Id="rId964" Target="embeddings/oleObject539.bin" Type="http://schemas.openxmlformats.org/officeDocument/2006/relationships/oleObject"/><Relationship Id="rId965" Target="embeddings/oleObject540.bin" Type="http://schemas.openxmlformats.org/officeDocument/2006/relationships/oleObject"/><Relationship Id="rId966" Target="embeddings/oleObject541.bin" Type="http://schemas.openxmlformats.org/officeDocument/2006/relationships/oleObject"/><Relationship Id="rId967" Target="embeddings/oleObject542.bin" Type="http://schemas.openxmlformats.org/officeDocument/2006/relationships/oleObject"/><Relationship Id="rId968" Target="embeddings/oleObject543.bin" Type="http://schemas.openxmlformats.org/officeDocument/2006/relationships/oleObject"/><Relationship Id="rId969" Target="embeddings/oleObject544.bin" Type="http://schemas.openxmlformats.org/officeDocument/2006/relationships/oleObject"/><Relationship Id="rId97" Target="embeddings/oleObject46.bin" Type="http://schemas.openxmlformats.org/officeDocument/2006/relationships/oleObject"/><Relationship Id="rId970" Target="embeddings/oleObject545.bin" Type="http://schemas.openxmlformats.org/officeDocument/2006/relationships/oleObject"/><Relationship Id="rId971" Target="embeddings/oleObject546.bin" Type="http://schemas.openxmlformats.org/officeDocument/2006/relationships/oleObject"/><Relationship Id="rId972" Target="embeddings/oleObject547.bin" Type="http://schemas.openxmlformats.org/officeDocument/2006/relationships/oleObject"/><Relationship Id="rId973" Target="embeddings/oleObject548.bin" Type="http://schemas.openxmlformats.org/officeDocument/2006/relationships/oleObject"/><Relationship Id="rId974" Target="embeddings/oleObject549.bin" Type="http://schemas.openxmlformats.org/officeDocument/2006/relationships/oleObject"/><Relationship Id="rId975" Target="embeddings/oleObject550.bin" Type="http://schemas.openxmlformats.org/officeDocument/2006/relationships/oleObject"/><Relationship Id="rId976" Target="embeddings/oleObject551.bin" Type="http://schemas.openxmlformats.org/officeDocument/2006/relationships/oleObject"/><Relationship Id="rId977" Target="embeddings/oleObject552.bin" Type="http://schemas.openxmlformats.org/officeDocument/2006/relationships/oleObject"/><Relationship Id="rId978" Target="embeddings/oleObject553.bin" Type="http://schemas.openxmlformats.org/officeDocument/2006/relationships/oleObject"/><Relationship Id="rId979" Target="embeddings/oleObject554.bin" Type="http://schemas.openxmlformats.org/officeDocument/2006/relationships/oleObject"/><Relationship Id="rId98" Target="media/image43.wmf" Type="http://schemas.openxmlformats.org/officeDocument/2006/relationships/image"/><Relationship Id="rId980" Target="embeddings/oleObject555.bin" Type="http://schemas.openxmlformats.org/officeDocument/2006/relationships/oleObject"/><Relationship Id="rId981" Target="embeddings/oleObject556.bin" Type="http://schemas.openxmlformats.org/officeDocument/2006/relationships/oleObject"/><Relationship Id="rId982" Target="embeddings/oleObject557.bin" Type="http://schemas.openxmlformats.org/officeDocument/2006/relationships/oleObject"/><Relationship Id="rId983" Target="media/image406.png" Type="http://schemas.openxmlformats.org/officeDocument/2006/relationships/image"/><Relationship Id="rId984" Target="media/image407.wmf" Type="http://schemas.openxmlformats.org/officeDocument/2006/relationships/image"/><Relationship Id="rId985" Target="media/image408.wmf" Type="http://schemas.openxmlformats.org/officeDocument/2006/relationships/image"/><Relationship Id="rId986" Target="media/image409.wmf" Type="http://schemas.openxmlformats.org/officeDocument/2006/relationships/image"/><Relationship Id="rId987" Target="media/image410.wmf" Type="http://schemas.openxmlformats.org/officeDocument/2006/relationships/image"/><Relationship Id="rId988" Target="media/image411.wmf" Type="http://schemas.openxmlformats.org/officeDocument/2006/relationships/image"/><Relationship Id="rId989" Target="media/image412.wmf" Type="http://schemas.openxmlformats.org/officeDocument/2006/relationships/image"/><Relationship Id="rId99" Target="embeddings/oleObject47.bin" Type="http://schemas.openxmlformats.org/officeDocument/2006/relationships/oleObject"/><Relationship Id="rId990" Target="media/image413.wmf" Type="http://schemas.openxmlformats.org/officeDocument/2006/relationships/image"/><Relationship Id="rId991" Target="media/image424.png" Type="http://schemas.openxmlformats.org/officeDocument/2006/relationships/image"/><Relationship Id="rId992" Target="media/image425.wmf" Type="http://schemas.openxmlformats.org/officeDocument/2006/relationships/image"/><Relationship Id="rId993" Target="media/image426.wmf" Type="http://schemas.openxmlformats.org/officeDocument/2006/relationships/image"/><Relationship Id="rId994" Target="media/image427.wmf" Type="http://schemas.openxmlformats.org/officeDocument/2006/relationships/image"/><Relationship Id="rId995" Target="media/image428.wmf" Type="http://schemas.openxmlformats.org/officeDocument/2006/relationships/image"/><Relationship Id="rId996" Target="media/image429.wmf" Type="http://schemas.openxmlformats.org/officeDocument/2006/relationships/image"/><Relationship Id="rId997" Target="media/image430.wmf" Type="http://schemas.openxmlformats.org/officeDocument/2006/relationships/image"/><Relationship Id="rId998" Target="media/image431.wmf" Type="http://schemas.openxmlformats.org/officeDocument/2006/relationships/image"/><Relationship Id="rId999" Target="media/image414.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_rels/item2.xml.rels><?xml version="1.0" encoding="UTF-8" standalone="yes"?><Relationships xmlns="http://schemas.openxmlformats.org/package/2006/relationships"><Relationship Id="rId1" Target="itemProps2.xml" Type="http://schemas.openxmlformats.org/officeDocument/2006/relationships/customXmlProps"/></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240F8FAB-5B4F-45DE-A516-45D25A08B6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6</Pages>
  <Words>6384</Words>
  <Characters>36395</Characters>
  <Application>Microsoft Office Word</Application>
  <DocSecurity>0</DocSecurity>
  <Lines>303</Lines>
  <Paragraphs>85</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4269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cp:category>thuvienhoclieu.com</cp:category>
  <dcterms:created xsi:type="dcterms:W3CDTF">2022-05-13T09:29:00Z</dcterms:created>
  <dc:creator>tailieu123.edu.vn</dc:creator>
  <dc:description>Đề ôn thi tốt nghiệp THPT 2022 môn Lý phát triển từ đề minh họa có lời giải chi tiết-Đề 3 được soạn dưới dạng file word và PDF gồm 16 trang. Các bạn xem và tải về ở dưới.</dc:description>
  <dcterms:modified xsi:type="dcterms:W3CDTF">2022-05-13T09:31:00Z</dcterms:modified>
  <cp:revision>1</cp:revision>
  <dc:title>Đề Ôn Thi Tốt Nghiệp THPT 2022 Môn Lý Phát Triển Từ Đề Minh Họa Có Lời Giải-Đề 3</dc:title>
</cp:coreProperties>
</file>